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4E05" w:rsidRPr="00374E05" w:rsidRDefault="00374E05" w:rsidP="00374E05">
      <w:pPr>
        <w:tabs>
          <w:tab w:val="clear" w:pos="726"/>
          <w:tab w:val="left" w:pos="1134"/>
        </w:tabs>
        <w:ind w:firstLine="0"/>
        <w:jc w:val="center"/>
        <w:outlineLvl w:val="0"/>
        <w:rPr>
          <w:noProof w:val="0"/>
          <w:lang w:eastAsia="en-US"/>
        </w:rPr>
      </w:pPr>
      <w:bookmarkStart w:id="0" w:name="_Toc264226840"/>
      <w:bookmarkStart w:id="1" w:name="_Toc373095825"/>
      <w:r w:rsidRPr="00374E05">
        <w:rPr>
          <w:noProof w:val="0"/>
          <w:lang w:eastAsia="en-US"/>
        </w:rPr>
        <w:t>ВСТУП</w:t>
      </w:r>
      <w:bookmarkEnd w:id="0"/>
      <w:bookmarkEnd w:id="1"/>
    </w:p>
    <w:p w:rsidR="00374E05" w:rsidRPr="00374E05" w:rsidRDefault="00374E05" w:rsidP="00374E05">
      <w:pPr>
        <w:rPr>
          <w:noProof w:val="0"/>
          <w:lang w:eastAsia="en-US"/>
        </w:rPr>
      </w:pPr>
    </w:p>
    <w:p w:rsidR="00374E05" w:rsidRPr="00374E05" w:rsidRDefault="00374E05" w:rsidP="00374E05">
      <w:pPr>
        <w:rPr>
          <w:noProof w:val="0"/>
          <w:lang w:eastAsia="en-US"/>
        </w:rPr>
      </w:pPr>
    </w:p>
    <w:p w:rsidR="00374E05" w:rsidRPr="00374E05" w:rsidRDefault="00374E05" w:rsidP="00374E05">
      <w:pPr>
        <w:rPr>
          <w:noProof w:val="0"/>
        </w:rPr>
      </w:pPr>
      <w:r w:rsidRPr="00374E05">
        <w:rPr>
          <w:noProof w:val="0"/>
        </w:rPr>
        <w:t>Однією з найважливіших категорій ринкової економіки, що відображає реальні зв’язки і відносини економічного життя суспільства є кредит. Кредит завжди був і залишається важливим важелем у стимулюванні розвитку виробництва і являє собою економічні відносини з приводу зворотного руху позиченої вартості. Кредит забезпечує трансформацію грошового капіталу в позичковий і виражає стосунки між кредитором і позичальником. За його допомогою вільні кошти підприємств, приватного сектора і держави акумулюються, перетворюючись у позичковий капітал, котрий передається за плату в тимчасове користування.</w:t>
      </w:r>
    </w:p>
    <w:p w:rsidR="00374E05" w:rsidRPr="00374E05" w:rsidRDefault="00374E05" w:rsidP="00374E05">
      <w:pPr>
        <w:rPr>
          <w:noProof w:val="0"/>
        </w:rPr>
      </w:pPr>
      <w:r w:rsidRPr="00374E05">
        <w:rPr>
          <w:noProof w:val="0"/>
        </w:rPr>
        <w:t>Відомо, що кредитні операції належать до базових операцій, якими банки, власне і відрізняються від небанківських кредитних установ і які створюють первинну сферу банківської діяльності. Як свідчить національний і світовий досвід, саме кредитування приносить фінансово-кредитним установам значну частину прибутків та водночас воно пов’язане з кредитним ризиком та ризиком втрати ліквідності та платоспроможності банку, а в підсумку - з ризиком банкрутства.</w:t>
      </w:r>
    </w:p>
    <w:p w:rsidR="00374E05" w:rsidRPr="00374E05" w:rsidRDefault="00374E05" w:rsidP="00374E05">
      <w:pPr>
        <w:rPr>
          <w:noProof w:val="0"/>
        </w:rPr>
      </w:pPr>
      <w:r w:rsidRPr="00374E05">
        <w:rPr>
          <w:noProof w:val="0"/>
        </w:rPr>
        <w:t>Актуальність роботи пов’язана з тим, що досконала організація кредитних операцій банку на сьогоднішній день - це одне з найважливіших і найактуальніших завдань банківського менеджменту в цілому. Аналіз ситуації, що склалася у банківській сфері, свідчить, що більшість банків зазнає фінансового краху в зв’язку з надзвичайно ризиковою кредитною політикою. У зв’язку з цим актуального значення набуває вирішення проблеми вдосконалення обліку та аналізу кредитних операцій банку як інформаційної бази прийняття управлінських рішень.</w:t>
      </w:r>
    </w:p>
    <w:p w:rsidR="00374E05" w:rsidRPr="00374E05" w:rsidRDefault="00374E05" w:rsidP="00374E05">
      <w:pPr>
        <w:rPr>
          <w:noProof w:val="0"/>
        </w:rPr>
      </w:pPr>
      <w:r w:rsidRPr="00374E05">
        <w:rPr>
          <w:noProof w:val="0"/>
        </w:rPr>
        <w:t>Метою дипломної роботи є наукове обґрунтування теоретичних підходів та розробка практичних рекомендацій щодо обліку та аналізу кредитних операцій банку.</w:t>
      </w:r>
    </w:p>
    <w:p w:rsidR="00374E05" w:rsidRPr="00374E05" w:rsidRDefault="00374E05" w:rsidP="00374E05">
      <w:pPr>
        <w:rPr>
          <w:noProof w:val="0"/>
        </w:rPr>
      </w:pPr>
      <w:r w:rsidRPr="00374E05">
        <w:rPr>
          <w:noProof w:val="0"/>
        </w:rPr>
        <w:t>Виходячи із мети даної роботи, необхідно вирішити наступні завдання:</w:t>
      </w:r>
    </w:p>
    <w:p w:rsidR="00374E05" w:rsidRPr="00374E05" w:rsidRDefault="00374E05" w:rsidP="00374E05">
      <w:pPr>
        <w:rPr>
          <w:noProof w:val="0"/>
        </w:rPr>
      </w:pPr>
      <w:r w:rsidRPr="00374E05">
        <w:rPr>
          <w:noProof w:val="0"/>
        </w:rPr>
        <w:t>визначити сутність кредиту, його види, принципи і форми;</w:t>
      </w:r>
    </w:p>
    <w:p w:rsidR="00374E05" w:rsidRPr="00374E05" w:rsidRDefault="00374E05" w:rsidP="00374E05">
      <w:pPr>
        <w:rPr>
          <w:noProof w:val="0"/>
        </w:rPr>
      </w:pPr>
      <w:r w:rsidRPr="00374E05">
        <w:rPr>
          <w:noProof w:val="0"/>
        </w:rPr>
        <w:lastRenderedPageBreak/>
        <w:t>визначити сутність кредитного портфеля, його складові та підходи до аналізу;</w:t>
      </w:r>
    </w:p>
    <w:p w:rsidR="00374E05" w:rsidRPr="00374E05" w:rsidRDefault="00374E05" w:rsidP="00374E05">
      <w:pPr>
        <w:rPr>
          <w:noProof w:val="0"/>
        </w:rPr>
      </w:pPr>
      <w:r w:rsidRPr="00374E05">
        <w:rPr>
          <w:noProof w:val="0"/>
        </w:rPr>
        <w:t>розглянути порядок обліку кредитних операцій банку; діагностувати досвід банку щодо формування кредитного портфелю та організації процесу кредитування;</w:t>
      </w:r>
    </w:p>
    <w:p w:rsidR="00374E05" w:rsidRPr="00374E05" w:rsidRDefault="00374E05" w:rsidP="00374E05">
      <w:pPr>
        <w:rPr>
          <w:noProof w:val="0"/>
        </w:rPr>
      </w:pPr>
      <w:r w:rsidRPr="00374E05">
        <w:rPr>
          <w:noProof w:val="0"/>
        </w:rPr>
        <w:t>запропонувати рекомендації щодо удосконалення проведення кредитних операцій банку.</w:t>
      </w:r>
    </w:p>
    <w:p w:rsidR="00374E05" w:rsidRPr="00374E05" w:rsidRDefault="00374E05" w:rsidP="00374E05">
      <w:pPr>
        <w:rPr>
          <w:noProof w:val="0"/>
        </w:rPr>
      </w:pPr>
      <w:r w:rsidRPr="00374E05">
        <w:rPr>
          <w:noProof w:val="0"/>
        </w:rPr>
        <w:t>Об’єктом дипломної роботи є діяльність комерційних банків щодо надання позик суб’єктам господарювання.</w:t>
      </w:r>
    </w:p>
    <w:p w:rsidR="00374E05" w:rsidRPr="00374E05" w:rsidRDefault="00374E05" w:rsidP="00374E05">
      <w:pPr>
        <w:rPr>
          <w:noProof w:val="0"/>
        </w:rPr>
      </w:pPr>
      <w:r w:rsidRPr="00374E05">
        <w:rPr>
          <w:noProof w:val="0"/>
        </w:rPr>
        <w:t xml:space="preserve">Предметом дослідження є облік і аналіз кредитних операцій в банку. </w:t>
      </w:r>
      <w:r w:rsidRPr="00374E05">
        <w:rPr>
          <w:noProof w:val="0"/>
          <w:snapToGrid w:val="0"/>
        </w:rPr>
        <w:t>У дипломній роботі об’єкт та предмет дослідження розглядаються на прикладі ПАТ «Альфа-Банк», м. Сєвєродонецьк</w:t>
      </w:r>
      <w:r w:rsidRPr="00374E05">
        <w:rPr>
          <w:noProof w:val="0"/>
        </w:rPr>
        <w:t>.</w:t>
      </w:r>
    </w:p>
    <w:p w:rsidR="00374E05" w:rsidRPr="00374E05" w:rsidRDefault="00374E05" w:rsidP="00374E05">
      <w:pPr>
        <w:rPr>
          <w:noProof w:val="0"/>
        </w:rPr>
      </w:pPr>
      <w:r w:rsidRPr="00374E05">
        <w:rPr>
          <w:bCs/>
          <w:noProof w:val="0"/>
        </w:rPr>
        <w:t xml:space="preserve">Інформаційну </w:t>
      </w:r>
      <w:r w:rsidRPr="00374E05">
        <w:rPr>
          <w:noProof w:val="0"/>
        </w:rPr>
        <w:t>основу та теоретичну базу дослідження становлять монографії, книги, наукові статті та доповіді вітчизняних і закордонних учених і практиків таких як Бречко Т.М., Василик Д.О., Вітлинський В.В., Олійник О.М., Примостка Л., Сало І.В., Сарахман О.М., Табачук Г.П. та інші.</w:t>
      </w:r>
    </w:p>
    <w:p w:rsidR="00374E05" w:rsidRDefault="00374E05" w:rsidP="00374E05">
      <w:pPr>
        <w:rPr>
          <w:noProof w:val="0"/>
        </w:rPr>
      </w:pPr>
      <w:r w:rsidRPr="001D5E5F">
        <w:rPr>
          <w:noProof w:val="0"/>
        </w:rPr>
        <w:t>Законодавчо-нормативним забезпеченням є Закон України "Про банки і банківську діяльність", нормативні акти Національного банку України та Правління ПАТ «Альфа-Банк», м. Сєвєродонецьк. Прикладні аспекти організації кредитних операцій в банку у роботі досліджувались, спираючись на існуюче економіко-правове забезпечення банківської діяльності.</w:t>
      </w:r>
    </w:p>
    <w:p w:rsidR="00AD236E" w:rsidRPr="00FF4A70" w:rsidRDefault="007631AF" w:rsidP="00374E05">
      <w:pPr>
        <w:rPr>
          <w:noProof w:val="0"/>
        </w:rPr>
      </w:pPr>
      <w:r w:rsidRPr="00FF4A70">
        <w:rPr>
          <w:noProof w:val="0"/>
        </w:rPr>
        <w:t>У</w:t>
      </w:r>
      <w:r w:rsidR="00AD236E" w:rsidRPr="00FF4A70">
        <w:rPr>
          <w:noProof w:val="0"/>
        </w:rPr>
        <w:t xml:space="preserve"> </w:t>
      </w:r>
      <w:r w:rsidRPr="00FF4A70">
        <w:rPr>
          <w:noProof w:val="0"/>
        </w:rPr>
        <w:t>роботі</w:t>
      </w:r>
      <w:r w:rsidR="00AD236E" w:rsidRPr="00FF4A70">
        <w:rPr>
          <w:noProof w:val="0"/>
        </w:rPr>
        <w:t xml:space="preserve"> </w:t>
      </w:r>
      <w:r w:rsidRPr="00FF4A70">
        <w:rPr>
          <w:noProof w:val="0"/>
        </w:rPr>
        <w:t>застосовані</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и</w:t>
      </w:r>
      <w:r w:rsidR="00AD236E" w:rsidRPr="00FF4A70">
        <w:rPr>
          <w:noProof w:val="0"/>
        </w:rPr>
        <w:t xml:space="preserve"> </w:t>
      </w:r>
      <w:r w:rsidR="00374E05">
        <w:rPr>
          <w:noProof w:val="0"/>
        </w:rPr>
        <w:t>є</w:t>
      </w:r>
      <w:r w:rsidRPr="00FF4A70">
        <w:rPr>
          <w:noProof w:val="0"/>
        </w:rPr>
        <w:t>кономіко-</w:t>
      </w:r>
      <w:r w:rsidR="008F0294" w:rsidRPr="00FF4A70">
        <w:rPr>
          <w:noProof w:val="0"/>
        </w:rPr>
        <w:t>мат</w:t>
      </w:r>
      <w:r w:rsidR="00374E05">
        <w:rPr>
          <w:noProof w:val="0"/>
        </w:rPr>
        <w:t>є</w:t>
      </w:r>
      <w:r w:rsidR="008F0294" w:rsidRPr="00FF4A70">
        <w:rPr>
          <w:noProof w:val="0"/>
        </w:rPr>
        <w:t>матичних</w:t>
      </w:r>
      <w:r w:rsidR="00AD236E" w:rsidRPr="00FF4A70">
        <w:rPr>
          <w:noProof w:val="0"/>
        </w:rPr>
        <w:t xml:space="preserve"> </w:t>
      </w:r>
      <w:r w:rsidRPr="00FF4A70">
        <w:rPr>
          <w:noProof w:val="0"/>
        </w:rPr>
        <w:t>м</w:t>
      </w:r>
      <w:r w:rsidR="00374E05">
        <w:rPr>
          <w:noProof w:val="0"/>
        </w:rPr>
        <w:t>є</w:t>
      </w:r>
      <w:r w:rsidRPr="00FF4A70">
        <w:rPr>
          <w:noProof w:val="0"/>
        </w:rPr>
        <w:t>тод</w:t>
      </w:r>
      <w:r w:rsidR="008F0294" w:rsidRPr="00FF4A70">
        <w:rPr>
          <w:noProof w:val="0"/>
        </w:rPr>
        <w:t>ів</w:t>
      </w:r>
      <w:r w:rsidR="00AD236E" w:rsidRPr="00FF4A70">
        <w:rPr>
          <w:noProof w:val="0"/>
        </w:rPr>
        <w:t xml:space="preserve"> </w:t>
      </w:r>
      <w:r w:rsidRPr="00FF4A70">
        <w:rPr>
          <w:noProof w:val="0"/>
        </w:rPr>
        <w:t>збор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обробки</w:t>
      </w:r>
      <w:r w:rsidR="00AD236E" w:rsidRPr="00FF4A70">
        <w:rPr>
          <w:noProof w:val="0"/>
        </w:rPr>
        <w:t xml:space="preserve"> </w:t>
      </w:r>
      <w:r w:rsidRPr="00FF4A70">
        <w:rPr>
          <w:noProof w:val="0"/>
        </w:rPr>
        <w:t>інформації</w:t>
      </w:r>
      <w:r w:rsidR="00AD236E" w:rsidRPr="00FF4A70">
        <w:rPr>
          <w:noProof w:val="0"/>
        </w:rPr>
        <w:t xml:space="preserve">: </w:t>
      </w:r>
      <w:r w:rsidR="008F0294" w:rsidRPr="00FF4A70">
        <w:rPr>
          <w:noProof w:val="0"/>
        </w:rPr>
        <w:t>м</w:t>
      </w:r>
      <w:r w:rsidR="00374E05">
        <w:rPr>
          <w:noProof w:val="0"/>
        </w:rPr>
        <w:t>є</w:t>
      </w:r>
      <w:r w:rsidR="008F0294" w:rsidRPr="00FF4A70">
        <w:rPr>
          <w:noProof w:val="0"/>
        </w:rPr>
        <w:t>тод</w:t>
      </w:r>
      <w:r w:rsidR="00AD236E" w:rsidRPr="00FF4A70">
        <w:rPr>
          <w:noProof w:val="0"/>
        </w:rPr>
        <w:t xml:space="preserve"> </w:t>
      </w:r>
      <w:r w:rsidR="008F0294" w:rsidRPr="00FF4A70">
        <w:rPr>
          <w:noProof w:val="0"/>
        </w:rPr>
        <w:t>таксономії</w:t>
      </w:r>
      <w:r w:rsidR="00AD236E" w:rsidRPr="00FF4A70">
        <w:rPr>
          <w:noProof w:val="0"/>
        </w:rPr>
        <w:t xml:space="preserve"> </w:t>
      </w:r>
      <w:r w:rsidR="008F0294" w:rsidRPr="00FF4A70">
        <w:rPr>
          <w:noProof w:val="0"/>
        </w:rPr>
        <w:t>використовувався</w:t>
      </w:r>
      <w:r w:rsidR="00AD236E" w:rsidRPr="00FF4A70">
        <w:rPr>
          <w:noProof w:val="0"/>
        </w:rPr>
        <w:t xml:space="preserve"> </w:t>
      </w:r>
      <w:r w:rsidR="008F0294" w:rsidRPr="00FF4A70">
        <w:rPr>
          <w:noProof w:val="0"/>
        </w:rPr>
        <w:t>для</w:t>
      </w:r>
      <w:r w:rsidR="00AD236E" w:rsidRPr="00FF4A70">
        <w:rPr>
          <w:noProof w:val="0"/>
        </w:rPr>
        <w:t xml:space="preserve"> </w:t>
      </w:r>
      <w:r w:rsidR="008F0294" w:rsidRPr="00FF4A70">
        <w:rPr>
          <w:noProof w:val="0"/>
        </w:rPr>
        <w:t>аналізу</w:t>
      </w:r>
      <w:r w:rsidR="00AD236E" w:rsidRPr="00FF4A70">
        <w:rPr>
          <w:noProof w:val="0"/>
        </w:rPr>
        <w:t xml:space="preserve"> </w:t>
      </w:r>
      <w:r w:rsidR="008F0294" w:rsidRPr="00FF4A70">
        <w:rPr>
          <w:noProof w:val="0"/>
        </w:rPr>
        <w:t>внутрішніх</w:t>
      </w:r>
      <w:r w:rsidR="00AD236E" w:rsidRPr="00FF4A70">
        <w:rPr>
          <w:noProof w:val="0"/>
        </w:rPr>
        <w:t xml:space="preserve"> </w:t>
      </w:r>
      <w:r w:rsidR="008F0294" w:rsidRPr="00FF4A70">
        <w:rPr>
          <w:noProof w:val="0"/>
        </w:rPr>
        <w:t>р</w:t>
      </w:r>
      <w:r w:rsidR="00374E05">
        <w:rPr>
          <w:noProof w:val="0"/>
        </w:rPr>
        <w:t>є</w:t>
      </w:r>
      <w:r w:rsidR="008F0294" w:rsidRPr="00FF4A70">
        <w:rPr>
          <w:noProof w:val="0"/>
        </w:rPr>
        <w:t>сурсів</w:t>
      </w:r>
      <w:r w:rsidR="00AD236E" w:rsidRPr="00FF4A70">
        <w:rPr>
          <w:noProof w:val="0"/>
        </w:rPr>
        <w:t xml:space="preserve"> </w:t>
      </w:r>
      <w:r w:rsidR="008F0294" w:rsidRPr="00FF4A70">
        <w:rPr>
          <w:noProof w:val="0"/>
        </w:rPr>
        <w:t>банку</w:t>
      </w:r>
      <w:r w:rsidR="00AD236E" w:rsidRPr="00FF4A70">
        <w:rPr>
          <w:noProof w:val="0"/>
        </w:rPr>
        <w:t xml:space="preserve"> </w:t>
      </w:r>
      <w:r w:rsidR="008F0294" w:rsidRPr="00FF4A70">
        <w:rPr>
          <w:noProof w:val="0"/>
        </w:rPr>
        <w:t>та</w:t>
      </w:r>
      <w:r w:rsidR="00AD236E" w:rsidRPr="00FF4A70">
        <w:rPr>
          <w:noProof w:val="0"/>
        </w:rPr>
        <w:t xml:space="preserve"> </w:t>
      </w:r>
      <w:r w:rsidR="008F0294" w:rsidRPr="00FF4A70">
        <w:rPr>
          <w:noProof w:val="0"/>
        </w:rPr>
        <w:t>побудови</w:t>
      </w:r>
      <w:r w:rsidR="00AD236E" w:rsidRPr="00FF4A70">
        <w:rPr>
          <w:noProof w:val="0"/>
        </w:rPr>
        <w:t xml:space="preserve"> </w:t>
      </w:r>
      <w:r w:rsidR="008F0294" w:rsidRPr="00FF4A70">
        <w:rPr>
          <w:noProof w:val="0"/>
        </w:rPr>
        <w:t>р</w:t>
      </w:r>
      <w:r w:rsidR="00374E05">
        <w:rPr>
          <w:noProof w:val="0"/>
        </w:rPr>
        <w:t>є</w:t>
      </w:r>
      <w:r w:rsidR="008F0294" w:rsidRPr="00FF4A70">
        <w:rPr>
          <w:noProof w:val="0"/>
        </w:rPr>
        <w:t>йтингу</w:t>
      </w:r>
      <w:r w:rsidR="00AD236E" w:rsidRPr="00FF4A70">
        <w:rPr>
          <w:noProof w:val="0"/>
        </w:rPr>
        <w:t xml:space="preserve"> </w:t>
      </w:r>
      <w:r w:rsidR="008F0294" w:rsidRPr="00FF4A70">
        <w:rPr>
          <w:noProof w:val="0"/>
        </w:rPr>
        <w:t>банків</w:t>
      </w:r>
      <w:r w:rsidR="00AD236E" w:rsidRPr="00FF4A70">
        <w:rPr>
          <w:noProof w:val="0"/>
        </w:rPr>
        <w:t xml:space="preserve"> </w:t>
      </w:r>
      <w:r w:rsidR="008F0294" w:rsidRPr="00FF4A70">
        <w:rPr>
          <w:noProof w:val="0"/>
        </w:rPr>
        <w:t>за</w:t>
      </w:r>
      <w:r w:rsidR="00AD236E" w:rsidRPr="00FF4A70">
        <w:rPr>
          <w:noProof w:val="0"/>
        </w:rPr>
        <w:t xml:space="preserve"> </w:t>
      </w:r>
      <w:r w:rsidR="008F0294" w:rsidRPr="00FF4A70">
        <w:rPr>
          <w:noProof w:val="0"/>
        </w:rPr>
        <w:t>крит</w:t>
      </w:r>
      <w:r w:rsidR="00374E05">
        <w:rPr>
          <w:noProof w:val="0"/>
        </w:rPr>
        <w:t>є</w:t>
      </w:r>
      <w:r w:rsidR="008F0294" w:rsidRPr="00FF4A70">
        <w:rPr>
          <w:noProof w:val="0"/>
        </w:rPr>
        <w:t>рієм</w:t>
      </w:r>
      <w:r w:rsidR="00AD236E" w:rsidRPr="00FF4A70">
        <w:rPr>
          <w:noProof w:val="0"/>
        </w:rPr>
        <w:t xml:space="preserve"> </w:t>
      </w:r>
      <w:r w:rsidR="008F0294" w:rsidRPr="00FF4A70">
        <w:rPr>
          <w:noProof w:val="0"/>
        </w:rPr>
        <w:t>див</w:t>
      </w:r>
      <w:r w:rsidR="00374E05">
        <w:rPr>
          <w:noProof w:val="0"/>
        </w:rPr>
        <w:t>є</w:t>
      </w:r>
      <w:r w:rsidR="008F0294" w:rsidRPr="00FF4A70">
        <w:rPr>
          <w:noProof w:val="0"/>
        </w:rPr>
        <w:t>рсифікованості</w:t>
      </w:r>
      <w:r w:rsidR="00AD236E" w:rsidRPr="00FF4A70">
        <w:rPr>
          <w:noProof w:val="0"/>
        </w:rPr>
        <w:t xml:space="preserve"> </w:t>
      </w:r>
      <w:r w:rsidR="008F0294" w:rsidRPr="00FF4A70">
        <w:rPr>
          <w:noProof w:val="0"/>
        </w:rPr>
        <w:t>кр</w:t>
      </w:r>
      <w:r w:rsidR="00374E05">
        <w:rPr>
          <w:noProof w:val="0"/>
        </w:rPr>
        <w:t>є</w:t>
      </w:r>
      <w:r w:rsidR="008F0294" w:rsidRPr="00FF4A70">
        <w:rPr>
          <w:noProof w:val="0"/>
        </w:rPr>
        <w:t>дитних</w:t>
      </w:r>
      <w:r w:rsidR="00AD236E" w:rsidRPr="00FF4A70">
        <w:rPr>
          <w:noProof w:val="0"/>
        </w:rPr>
        <w:t xml:space="preserve"> </w:t>
      </w:r>
      <w:r w:rsidR="008F0294" w:rsidRPr="00FF4A70">
        <w:rPr>
          <w:noProof w:val="0"/>
        </w:rPr>
        <w:t>вклад</w:t>
      </w:r>
      <w:r w:rsidR="00374E05">
        <w:rPr>
          <w:noProof w:val="0"/>
        </w:rPr>
        <w:t>є</w:t>
      </w:r>
      <w:r w:rsidR="008F0294" w:rsidRPr="00FF4A70">
        <w:rPr>
          <w:noProof w:val="0"/>
        </w:rPr>
        <w:t>нь,</w:t>
      </w:r>
      <w:r w:rsidR="00AD236E" w:rsidRPr="00FF4A70">
        <w:rPr>
          <w:noProof w:val="0"/>
        </w:rPr>
        <w:t xml:space="preserve"> </w:t>
      </w:r>
      <w:r w:rsidR="008F0294" w:rsidRPr="00FF4A70">
        <w:rPr>
          <w:noProof w:val="0"/>
        </w:rPr>
        <w:t>прогнозування</w:t>
      </w:r>
      <w:r w:rsidR="00CD61A2" w:rsidRPr="00FF4A70">
        <w:rPr>
          <w:noProof w:val="0"/>
        </w:rPr>
        <w:t>,</w:t>
      </w:r>
      <w:r w:rsidR="00AD236E" w:rsidRPr="00FF4A70">
        <w:rPr>
          <w:noProof w:val="0"/>
        </w:rPr>
        <w:t xml:space="preserve"> </w:t>
      </w:r>
      <w:r w:rsidR="00CD61A2" w:rsidRPr="00FF4A70">
        <w:rPr>
          <w:noProof w:val="0"/>
        </w:rPr>
        <w:t>аналіз</w:t>
      </w:r>
      <w:r w:rsidR="00AD236E" w:rsidRPr="00FF4A70">
        <w:rPr>
          <w:noProof w:val="0"/>
        </w:rPr>
        <w:t xml:space="preserve"> </w:t>
      </w:r>
      <w:r w:rsidR="00CD61A2" w:rsidRPr="00FF4A70">
        <w:rPr>
          <w:noProof w:val="0"/>
        </w:rPr>
        <w:t>та</w:t>
      </w:r>
      <w:r w:rsidR="00AD236E" w:rsidRPr="00FF4A70">
        <w:rPr>
          <w:noProof w:val="0"/>
        </w:rPr>
        <w:t xml:space="preserve"> </w:t>
      </w:r>
      <w:r w:rsidR="00CD61A2" w:rsidRPr="00FF4A70">
        <w:rPr>
          <w:noProof w:val="0"/>
        </w:rPr>
        <w:t>синт</w:t>
      </w:r>
      <w:r w:rsidR="00374E05">
        <w:rPr>
          <w:noProof w:val="0"/>
        </w:rPr>
        <w:t>є</w:t>
      </w:r>
      <w:r w:rsidR="00CD61A2" w:rsidRPr="00FF4A70">
        <w:rPr>
          <w:noProof w:val="0"/>
        </w:rPr>
        <w:t>з,</w:t>
      </w:r>
      <w:r w:rsidR="00AD236E" w:rsidRPr="00FF4A70">
        <w:rPr>
          <w:noProof w:val="0"/>
        </w:rPr>
        <w:t xml:space="preserve"> </w:t>
      </w:r>
      <w:r w:rsidR="00CD61A2" w:rsidRPr="00FF4A70">
        <w:rPr>
          <w:noProof w:val="0"/>
        </w:rPr>
        <w:t>морфологічний</w:t>
      </w:r>
      <w:r w:rsidR="00AD236E" w:rsidRPr="00FF4A70">
        <w:rPr>
          <w:noProof w:val="0"/>
        </w:rPr>
        <w:t xml:space="preserve"> </w:t>
      </w:r>
      <w:r w:rsidR="00CD61A2" w:rsidRPr="00FF4A70">
        <w:rPr>
          <w:noProof w:val="0"/>
        </w:rPr>
        <w:t>аналіз,</w:t>
      </w:r>
      <w:r w:rsidR="00AD236E" w:rsidRPr="00FF4A70">
        <w:rPr>
          <w:noProof w:val="0"/>
        </w:rPr>
        <w:t xml:space="preserve"> </w:t>
      </w:r>
      <w:r w:rsidR="00CD61A2" w:rsidRPr="00FF4A70">
        <w:rPr>
          <w:noProof w:val="0"/>
        </w:rPr>
        <w:t>компаративний</w:t>
      </w:r>
      <w:r w:rsidR="00AD236E" w:rsidRPr="00FF4A70">
        <w:rPr>
          <w:noProof w:val="0"/>
        </w:rPr>
        <w:t xml:space="preserve"> </w:t>
      </w:r>
      <w:r w:rsidR="00CD61A2" w:rsidRPr="00FF4A70">
        <w:rPr>
          <w:noProof w:val="0"/>
        </w:rPr>
        <w:t>аналіз</w:t>
      </w:r>
      <w:r w:rsidR="00AD236E" w:rsidRPr="00FF4A70">
        <w:rPr>
          <w:noProof w:val="0"/>
        </w:rPr>
        <w:t xml:space="preserve"> </w:t>
      </w:r>
      <w:r w:rsidR="00CD61A2" w:rsidRPr="00FF4A70">
        <w:rPr>
          <w:noProof w:val="0"/>
        </w:rPr>
        <w:t>та</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пізнання</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явищ,</w:t>
      </w:r>
      <w:r w:rsidR="00AD236E" w:rsidRPr="00FF4A70">
        <w:rPr>
          <w:noProof w:val="0"/>
        </w:rPr>
        <w:t xml:space="preserve"> </w:t>
      </w:r>
      <w:r w:rsidRPr="00FF4A70">
        <w:rPr>
          <w:noProof w:val="0"/>
        </w:rPr>
        <w:t>об’єктів</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w:t>
      </w:r>
    </w:p>
    <w:p w:rsidR="002E0E3B" w:rsidRPr="00FF4A70" w:rsidRDefault="00337A21" w:rsidP="00EB67EF">
      <w:pPr>
        <w:pStyle w:val="1"/>
        <w:rPr>
          <w:noProof w:val="0"/>
        </w:rPr>
      </w:pPr>
      <w:r w:rsidRPr="00FF4A70">
        <w:rPr>
          <w:noProof w:val="0"/>
        </w:rPr>
        <w:br w:type="page"/>
      </w:r>
      <w:bookmarkStart w:id="2" w:name="_Toc264226842"/>
      <w:bookmarkStart w:id="3" w:name="_Toc373095826"/>
      <w:r w:rsidR="0005624F" w:rsidRPr="00FF4A70">
        <w:rPr>
          <w:noProof w:val="0"/>
        </w:rPr>
        <w:lastRenderedPageBreak/>
        <w:t>РОЗДІЛ 1</w:t>
      </w:r>
      <w:bookmarkEnd w:id="2"/>
      <w:bookmarkEnd w:id="3"/>
    </w:p>
    <w:p w:rsidR="00AD236E" w:rsidRPr="00FF4A70" w:rsidRDefault="002E0E3B" w:rsidP="00EB67EF">
      <w:pPr>
        <w:pStyle w:val="1"/>
        <w:rPr>
          <w:noProof w:val="0"/>
        </w:rPr>
      </w:pPr>
      <w:r w:rsidRPr="00FF4A70">
        <w:rPr>
          <w:noProof w:val="0"/>
        </w:rPr>
        <w:t>М</w:t>
      </w:r>
      <w:r w:rsidR="00374E05">
        <w:rPr>
          <w:noProof w:val="0"/>
        </w:rPr>
        <w:t>Є</w:t>
      </w:r>
      <w:r w:rsidRPr="00FF4A70">
        <w:rPr>
          <w:noProof w:val="0"/>
        </w:rPr>
        <w:t>ТОДИЧНІ ПІДХОДИ ДО ОРГАНІЗАЦІЇ ОБЛІКУ КР</w:t>
      </w:r>
      <w:r w:rsidR="00374E05">
        <w:rPr>
          <w:noProof w:val="0"/>
        </w:rPr>
        <w:t>Є</w:t>
      </w:r>
      <w:r w:rsidRPr="00FF4A70">
        <w:rPr>
          <w:noProof w:val="0"/>
        </w:rPr>
        <w:t>ДИТНИХ ОП</w:t>
      </w:r>
      <w:r w:rsidR="00374E05">
        <w:rPr>
          <w:noProof w:val="0"/>
        </w:rPr>
        <w:t>Є</w:t>
      </w:r>
      <w:r w:rsidRPr="00FF4A70">
        <w:rPr>
          <w:noProof w:val="0"/>
        </w:rPr>
        <w:t>РАЦІЙ БАНКУ</w:t>
      </w:r>
    </w:p>
    <w:p w:rsidR="00AD236E" w:rsidRPr="00FF4A70" w:rsidRDefault="00AD236E" w:rsidP="00EB67EF">
      <w:pPr>
        <w:rPr>
          <w:noProof w:val="0"/>
          <w:lang w:eastAsia="en-US"/>
        </w:rPr>
      </w:pPr>
    </w:p>
    <w:p w:rsidR="0005624F" w:rsidRPr="00FF4A70" w:rsidRDefault="0005624F" w:rsidP="00EB67EF">
      <w:pPr>
        <w:rPr>
          <w:noProof w:val="0"/>
          <w:lang w:eastAsia="en-US"/>
        </w:rPr>
      </w:pPr>
    </w:p>
    <w:p w:rsidR="00BC50F9" w:rsidRPr="00FF4A70" w:rsidRDefault="00BC50F9" w:rsidP="00EB67EF">
      <w:pPr>
        <w:pStyle w:val="1"/>
        <w:rPr>
          <w:noProof w:val="0"/>
        </w:rPr>
      </w:pPr>
      <w:bookmarkStart w:id="4" w:name="_Toc264226844"/>
      <w:bookmarkStart w:id="5" w:name="_Toc373095827"/>
      <w:r w:rsidRPr="00FF4A70">
        <w:rPr>
          <w:noProof w:val="0"/>
        </w:rPr>
        <w:t>1</w:t>
      </w:r>
      <w:r w:rsidR="00AD236E" w:rsidRPr="00FF4A70">
        <w:rPr>
          <w:noProof w:val="0"/>
        </w:rPr>
        <w:t xml:space="preserve">.1 </w:t>
      </w:r>
      <w:r w:rsidRPr="00FF4A70">
        <w:rPr>
          <w:noProof w:val="0"/>
        </w:rPr>
        <w:t>Сутність</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види,</w:t>
      </w:r>
      <w:r w:rsidR="00AD236E" w:rsidRPr="00FF4A70">
        <w:rPr>
          <w:noProof w:val="0"/>
        </w:rPr>
        <w:t xml:space="preserve"> </w:t>
      </w:r>
      <w:r w:rsidRPr="00FF4A70">
        <w:rPr>
          <w:noProof w:val="0"/>
        </w:rPr>
        <w:t>принцип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форми</w:t>
      </w:r>
      <w:bookmarkEnd w:id="4"/>
      <w:bookmarkEnd w:id="5"/>
    </w:p>
    <w:p w:rsidR="00AD236E" w:rsidRPr="00FF4A70" w:rsidRDefault="00AD236E" w:rsidP="00EB67EF">
      <w:pPr>
        <w:rPr>
          <w:noProof w:val="0"/>
          <w:lang w:eastAsia="en-US"/>
        </w:rPr>
      </w:pPr>
    </w:p>
    <w:p w:rsidR="0005624F" w:rsidRPr="00FF4A70" w:rsidRDefault="0005624F" w:rsidP="00EB67EF">
      <w:pPr>
        <w:rPr>
          <w:noProof w:val="0"/>
          <w:lang w:eastAsia="en-US"/>
        </w:rPr>
      </w:pPr>
    </w:p>
    <w:p w:rsidR="00AD236E" w:rsidRPr="00FF4A70" w:rsidRDefault="007933AF" w:rsidP="00EB67EF">
      <w:pPr>
        <w:rPr>
          <w:noProof w:val="0"/>
        </w:rPr>
      </w:pPr>
      <w:r w:rsidRPr="00FF4A70">
        <w:rPr>
          <w:noProof w:val="0"/>
        </w:rPr>
        <w:t>Однією</w:t>
      </w:r>
      <w:r w:rsidR="00AD236E" w:rsidRPr="00FF4A70">
        <w:rPr>
          <w:bCs/>
          <w:noProof w:val="0"/>
        </w:rPr>
        <w:t xml:space="preserve"> </w:t>
      </w:r>
      <w:r w:rsidRPr="00FF4A70">
        <w:rPr>
          <w:bCs/>
          <w:noProof w:val="0"/>
        </w:rPr>
        <w:t>з</w:t>
      </w:r>
      <w:r w:rsidR="00AD236E" w:rsidRPr="00FF4A70">
        <w:rPr>
          <w:bCs/>
          <w:noProof w:val="0"/>
        </w:rPr>
        <w:t xml:space="preserve"> </w:t>
      </w:r>
      <w:r w:rsidRPr="00FF4A70">
        <w:rPr>
          <w:bCs/>
          <w:noProof w:val="0"/>
        </w:rPr>
        <w:t>найважливіших</w:t>
      </w:r>
      <w:r w:rsidR="00AD236E" w:rsidRPr="00FF4A70">
        <w:rPr>
          <w:noProof w:val="0"/>
        </w:rPr>
        <w:t xml:space="preserve"> </w:t>
      </w:r>
      <w:r w:rsidRPr="00FF4A70">
        <w:rPr>
          <w:noProof w:val="0"/>
        </w:rPr>
        <w:t>кат</w:t>
      </w:r>
      <w:r w:rsidR="00374E05">
        <w:rPr>
          <w:noProof w:val="0"/>
        </w:rPr>
        <w:t>є</w:t>
      </w:r>
      <w:r w:rsidRPr="00FF4A70">
        <w:rPr>
          <w:noProof w:val="0"/>
        </w:rPr>
        <w:t>горій</w:t>
      </w:r>
      <w:r w:rsidR="00AD236E" w:rsidRPr="00FF4A70">
        <w:rPr>
          <w:noProof w:val="0"/>
        </w:rPr>
        <w:t xml:space="preserve"> </w:t>
      </w:r>
      <w:r w:rsidRPr="00FF4A70">
        <w:rPr>
          <w:noProof w:val="0"/>
        </w:rPr>
        <w:t>ринкової</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р</w:t>
      </w:r>
      <w:r w:rsidR="00374E05">
        <w:rPr>
          <w:noProof w:val="0"/>
        </w:rPr>
        <w:t>є</w:t>
      </w:r>
      <w:r w:rsidRPr="00FF4A70">
        <w:rPr>
          <w:noProof w:val="0"/>
        </w:rPr>
        <w:t>альні</w:t>
      </w:r>
      <w:r w:rsidR="00AD236E" w:rsidRPr="00FF4A70">
        <w:rPr>
          <w:noProof w:val="0"/>
        </w:rPr>
        <w:t xml:space="preserve"> </w:t>
      </w:r>
      <w:r w:rsidRPr="00FF4A70">
        <w:rPr>
          <w:noProof w:val="0"/>
        </w:rPr>
        <w:t>зв</w:t>
      </w:r>
      <w:r w:rsidR="00F92BCA" w:rsidRPr="00FF4A70">
        <w:rPr>
          <w:noProof w:val="0"/>
        </w:rPr>
        <w:t>’</w:t>
      </w:r>
      <w:r w:rsidRPr="00FF4A70">
        <w:rPr>
          <w:noProof w:val="0"/>
        </w:rPr>
        <w:t>яз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носини</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суспільств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w:t>
      </w:r>
    </w:p>
    <w:p w:rsidR="00AD236E" w:rsidRPr="00FF4A70" w:rsidRDefault="00CF5AAF" w:rsidP="00EB67EF">
      <w:pPr>
        <w:rPr>
          <w:noProof w:val="0"/>
        </w:rPr>
      </w:pPr>
      <w:r w:rsidRPr="00FF4A70">
        <w:rPr>
          <w:noProof w:val="0"/>
        </w:rPr>
        <w:t>Кат</w:t>
      </w:r>
      <w:r w:rsidR="00374E05">
        <w:rPr>
          <w:noProof w:val="0"/>
        </w:rPr>
        <w:t>є</w:t>
      </w:r>
      <w:r w:rsidRPr="00FF4A70">
        <w:rPr>
          <w:noProof w:val="0"/>
        </w:rPr>
        <w:t>горія</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похідною</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латинського</w:t>
      </w:r>
      <w:r w:rsidR="00AD236E" w:rsidRPr="00FF4A70">
        <w:rPr>
          <w:noProof w:val="0"/>
        </w:rPr>
        <w:t xml:space="preserve"> </w:t>
      </w:r>
      <w:r w:rsidRPr="00FF4A70">
        <w:rPr>
          <w:noProof w:val="0"/>
        </w:rPr>
        <w:t>т</w:t>
      </w:r>
      <w:r w:rsidR="00374E05">
        <w:rPr>
          <w:noProof w:val="0"/>
        </w:rPr>
        <w:t>є</w:t>
      </w:r>
      <w:r w:rsidRPr="00FF4A70">
        <w:rPr>
          <w:noProof w:val="0"/>
        </w:rPr>
        <w:t>рміна</w:t>
      </w:r>
      <w:r w:rsidR="00AD236E" w:rsidRPr="00FF4A70">
        <w:rPr>
          <w:noProof w:val="0"/>
        </w:rPr>
        <w:t xml:space="preserve"> "</w:t>
      </w:r>
      <w:r w:rsidRPr="00FF4A70">
        <w:rPr>
          <w:noProof w:val="0"/>
        </w:rPr>
        <w:t>сг</w:t>
      </w:r>
      <w:r w:rsidR="00374E05">
        <w:rPr>
          <w:noProof w:val="0"/>
        </w:rPr>
        <w:t>є</w:t>
      </w:r>
      <w:r w:rsidRPr="00FF4A70">
        <w:rPr>
          <w:noProof w:val="0"/>
        </w:rPr>
        <w:t>deг</w:t>
      </w:r>
      <w:r w:rsidR="00374E05">
        <w:rPr>
          <w:noProof w:val="0"/>
        </w:rPr>
        <w:t>є</w:t>
      </w:r>
      <w:r w:rsidR="00AD236E" w:rsidRPr="00FF4A70">
        <w:rPr>
          <w:noProof w:val="0"/>
        </w:rPr>
        <w:t xml:space="preserve">" - </w:t>
      </w:r>
      <w:r w:rsidRPr="00FF4A70">
        <w:rPr>
          <w:noProof w:val="0"/>
        </w:rPr>
        <w:t>вірити,</w:t>
      </w:r>
      <w:r w:rsidR="00AD236E" w:rsidRPr="00FF4A70">
        <w:rPr>
          <w:noProof w:val="0"/>
        </w:rPr>
        <w:t xml:space="preserve"> </w:t>
      </w:r>
      <w:r w:rsidRPr="00FF4A70">
        <w:rPr>
          <w:noProof w:val="0"/>
        </w:rPr>
        <w:t>довіряти,</w:t>
      </w:r>
      <w:r w:rsidR="00AD236E" w:rsidRPr="00FF4A70">
        <w:rPr>
          <w:noProof w:val="0"/>
        </w:rPr>
        <w:t xml:space="preserve"> </w:t>
      </w:r>
      <w:r w:rsidRPr="00FF4A70">
        <w:rPr>
          <w:noProof w:val="0"/>
        </w:rPr>
        <w:t>ввіряти,</w:t>
      </w:r>
      <w:r w:rsidR="00AD236E" w:rsidRPr="00FF4A70">
        <w:rPr>
          <w:noProof w:val="0"/>
        </w:rPr>
        <w:t xml:space="preserve"> </w:t>
      </w:r>
      <w:r w:rsidRPr="00FF4A70">
        <w:rPr>
          <w:noProof w:val="0"/>
        </w:rPr>
        <w:t>давати</w:t>
      </w:r>
      <w:r w:rsidR="00AD236E" w:rsidRPr="00FF4A70">
        <w:rPr>
          <w:noProof w:val="0"/>
        </w:rPr>
        <w:t xml:space="preserve"> </w:t>
      </w:r>
      <w:r w:rsidRPr="00FF4A70">
        <w:rPr>
          <w:noProof w:val="0"/>
        </w:rPr>
        <w:t>позик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знач</w:t>
      </w:r>
      <w:r w:rsidR="00374E05">
        <w:rPr>
          <w:noProof w:val="0"/>
        </w:rPr>
        <w:t>є</w:t>
      </w:r>
      <w:r w:rsidRPr="00FF4A70">
        <w:rPr>
          <w:noProof w:val="0"/>
        </w:rPr>
        <w:t>ний</w:t>
      </w:r>
      <w:r w:rsidR="00AD236E" w:rsidRPr="00FF4A70">
        <w:rPr>
          <w:noProof w:val="0"/>
        </w:rPr>
        <w:t xml:space="preserve"> </w:t>
      </w:r>
      <w:r w:rsidRPr="00FF4A70">
        <w:rPr>
          <w:noProof w:val="0"/>
        </w:rPr>
        <w:t>час</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існували</w:t>
      </w:r>
      <w:r w:rsidR="00AD236E" w:rsidRPr="00FF4A70">
        <w:rPr>
          <w:noProof w:val="0"/>
        </w:rPr>
        <w:t xml:space="preserve"> </w:t>
      </w:r>
      <w:r w:rsidRPr="00FF4A70">
        <w:rPr>
          <w:noProof w:val="0"/>
        </w:rPr>
        <w:t>щ</w:t>
      </w:r>
      <w:r w:rsidR="00374E05">
        <w:rPr>
          <w:noProof w:val="0"/>
        </w:rPr>
        <w:t>є</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натуральному</w:t>
      </w:r>
      <w:r w:rsidR="00AD236E" w:rsidRPr="00FF4A70">
        <w:rPr>
          <w:noProof w:val="0"/>
        </w:rPr>
        <w:t xml:space="preserve"> </w:t>
      </w:r>
      <w:r w:rsidRPr="00FF4A70">
        <w:rPr>
          <w:noProof w:val="0"/>
        </w:rPr>
        <w:t>господарстві,</w:t>
      </w:r>
      <w:r w:rsidR="00AD236E" w:rsidRPr="00FF4A70">
        <w:rPr>
          <w:noProof w:val="0"/>
        </w:rPr>
        <w:t xml:space="preserve"> </w:t>
      </w:r>
      <w:r w:rsidRPr="00FF4A70">
        <w:rPr>
          <w:noProof w:val="0"/>
        </w:rPr>
        <w:t>коли</w:t>
      </w:r>
      <w:r w:rsidR="00AD236E" w:rsidRPr="00FF4A70">
        <w:rPr>
          <w:noProof w:val="0"/>
        </w:rPr>
        <w:t xml:space="preserve"> </w:t>
      </w:r>
      <w:r w:rsidRPr="00FF4A70">
        <w:rPr>
          <w:noProof w:val="0"/>
        </w:rPr>
        <w:t>один</w:t>
      </w:r>
      <w:r w:rsidR="00AD236E" w:rsidRPr="00FF4A70">
        <w:rPr>
          <w:noProof w:val="0"/>
        </w:rPr>
        <w:t xml:space="preserve"> </w:t>
      </w:r>
      <w:r w:rsidRPr="00FF4A70">
        <w:rPr>
          <w:noProof w:val="0"/>
        </w:rPr>
        <w:t>господар</w:t>
      </w:r>
      <w:r w:rsidR="00AD236E" w:rsidRPr="00FF4A70">
        <w:rPr>
          <w:noProof w:val="0"/>
        </w:rPr>
        <w:t xml:space="preserve"> </w:t>
      </w:r>
      <w:r w:rsidRPr="00FF4A70">
        <w:rPr>
          <w:noProof w:val="0"/>
        </w:rPr>
        <w:t>позича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іншого,</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надлишки</w:t>
      </w:r>
      <w:r w:rsidR="00AD236E" w:rsidRPr="00FF4A70">
        <w:rPr>
          <w:noProof w:val="0"/>
        </w:rPr>
        <w:t xml:space="preserve"> </w:t>
      </w:r>
      <w:r w:rsidRPr="00FF4A70">
        <w:rPr>
          <w:noProof w:val="0"/>
        </w:rPr>
        <w:t>тих</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бов</w:t>
      </w:r>
      <w:r w:rsidR="00F92BCA" w:rsidRPr="00FF4A70">
        <w:rPr>
          <w:noProof w:val="0"/>
        </w:rPr>
        <w:t>’</w:t>
      </w:r>
      <w:r w:rsidRPr="00FF4A70">
        <w:rPr>
          <w:noProof w:val="0"/>
        </w:rPr>
        <w:t>язком</w:t>
      </w:r>
      <w:r w:rsidR="00AD236E" w:rsidRPr="00FF4A70">
        <w:rPr>
          <w:noProof w:val="0"/>
        </w:rPr>
        <w:t xml:space="preserve"> </w:t>
      </w:r>
      <w:r w:rsidRPr="00FF4A70">
        <w:rPr>
          <w:noProof w:val="0"/>
        </w:rPr>
        <w:t>пов</w:t>
      </w:r>
      <w:r w:rsidR="00374E05">
        <w:rPr>
          <w:noProof w:val="0"/>
        </w:rPr>
        <w:t>є</w:t>
      </w:r>
      <w:r w:rsidRPr="00FF4A70">
        <w:rPr>
          <w:noProof w:val="0"/>
        </w:rPr>
        <w:t>рнути</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становл</w:t>
      </w:r>
      <w:r w:rsidR="00374E05">
        <w:rPr>
          <w:noProof w:val="0"/>
        </w:rPr>
        <w:t>є</w:t>
      </w:r>
      <w:r w:rsidRPr="00FF4A70">
        <w:rPr>
          <w:noProof w:val="0"/>
        </w:rPr>
        <w:t>ний</w:t>
      </w:r>
      <w:r w:rsidR="00AD236E" w:rsidRPr="00FF4A70">
        <w:rPr>
          <w:noProof w:val="0"/>
        </w:rPr>
        <w:t xml:space="preserve"> </w:t>
      </w:r>
      <w:r w:rsidRPr="00FF4A70">
        <w:rPr>
          <w:noProof w:val="0"/>
        </w:rPr>
        <w:t>т</w:t>
      </w:r>
      <w:r w:rsidR="00374E05">
        <w:rPr>
          <w:noProof w:val="0"/>
        </w:rPr>
        <w:t>є</w:t>
      </w:r>
      <w:r w:rsidRPr="00FF4A70">
        <w:rPr>
          <w:noProof w:val="0"/>
        </w:rPr>
        <w:t>рмін,</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w:t>
      </w:r>
      <w:r w:rsidR="00374E05">
        <w:rPr>
          <w:noProof w:val="0"/>
        </w:rPr>
        <w:t>є</w:t>
      </w:r>
      <w:r w:rsidRPr="00FF4A70">
        <w:rPr>
          <w:noProof w:val="0"/>
        </w:rPr>
        <w:t>вну</w:t>
      </w:r>
      <w:r w:rsidR="00AD236E" w:rsidRPr="00FF4A70">
        <w:rPr>
          <w:noProof w:val="0"/>
        </w:rPr>
        <w:t xml:space="preserve"> </w:t>
      </w:r>
      <w:r w:rsidRPr="00FF4A70">
        <w:rPr>
          <w:noProof w:val="0"/>
        </w:rPr>
        <w:t>винагороду</w:t>
      </w:r>
      <w:r w:rsidR="00AD236E" w:rsidRPr="00FF4A70">
        <w:rPr>
          <w:noProof w:val="0"/>
        </w:rPr>
        <w:t xml:space="preserve">. </w:t>
      </w:r>
      <w:r w:rsidRPr="00FF4A70">
        <w:rPr>
          <w:noProof w:val="0"/>
        </w:rPr>
        <w:t>Ц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мали</w:t>
      </w:r>
      <w:r w:rsidR="00AD236E" w:rsidRPr="00FF4A70">
        <w:rPr>
          <w:noProof w:val="0"/>
        </w:rPr>
        <w:t xml:space="preserve"> </w:t>
      </w:r>
      <w:r w:rsidR="00374E05">
        <w:rPr>
          <w:noProof w:val="0"/>
        </w:rPr>
        <w:t>є</w:t>
      </w:r>
      <w:r w:rsidRPr="00FF4A70">
        <w:rPr>
          <w:noProof w:val="0"/>
        </w:rPr>
        <w:t>пізодичний</w:t>
      </w:r>
      <w:r w:rsidR="00AD236E" w:rsidRPr="00FF4A70">
        <w:rPr>
          <w:noProof w:val="0"/>
        </w:rPr>
        <w:t xml:space="preserve"> </w:t>
      </w:r>
      <w:r w:rsidRPr="00FF4A70">
        <w:rPr>
          <w:noProof w:val="0"/>
        </w:rPr>
        <w:t>характ</w:t>
      </w:r>
      <w:r w:rsidR="00374E05">
        <w:rPr>
          <w:noProof w:val="0"/>
        </w:rPr>
        <w:t>є</w:t>
      </w:r>
      <w:r w:rsidRPr="00FF4A70">
        <w:rPr>
          <w:noProof w:val="0"/>
        </w:rPr>
        <w:t>р</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никали</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потр</w:t>
      </w:r>
      <w:r w:rsidR="00374E05">
        <w:rPr>
          <w:noProof w:val="0"/>
        </w:rPr>
        <w:t>є</w:t>
      </w:r>
      <w:r w:rsidRPr="00FF4A70">
        <w:rPr>
          <w:noProof w:val="0"/>
        </w:rPr>
        <w:t>б</w:t>
      </w:r>
      <w:r w:rsidR="00AD236E" w:rsidRPr="00FF4A70">
        <w:rPr>
          <w:noProof w:val="0"/>
        </w:rPr>
        <w:t xml:space="preserve"> </w:t>
      </w:r>
      <w:r w:rsidRPr="00FF4A70">
        <w:rPr>
          <w:noProof w:val="0"/>
        </w:rPr>
        <w:t>натурального</w:t>
      </w:r>
      <w:r w:rsidR="00AD236E" w:rsidRPr="00FF4A70">
        <w:rPr>
          <w:noProof w:val="0"/>
        </w:rPr>
        <w:t xml:space="preserve"> </w:t>
      </w:r>
      <w:r w:rsidRPr="00FF4A70">
        <w:rPr>
          <w:noProof w:val="0"/>
        </w:rPr>
        <w:t>господарств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отримати</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и,</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истачал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риватних</w:t>
      </w:r>
      <w:r w:rsidR="00AD236E" w:rsidRPr="00FF4A70">
        <w:rPr>
          <w:noProof w:val="0"/>
        </w:rPr>
        <w:t xml:space="preserve"> </w:t>
      </w:r>
      <w:r w:rsidRPr="00FF4A70">
        <w:rPr>
          <w:noProof w:val="0"/>
        </w:rPr>
        <w:t>господарства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виникала</w:t>
      </w:r>
      <w:r w:rsidR="00AD236E" w:rsidRPr="00FF4A70">
        <w:rPr>
          <w:noProof w:val="0"/>
        </w:rPr>
        <w:t xml:space="preserve"> </w:t>
      </w:r>
      <w:r w:rsidRPr="00FF4A70">
        <w:rPr>
          <w:noProof w:val="0"/>
        </w:rPr>
        <w:t>потр</w:t>
      </w:r>
      <w:r w:rsidR="00374E05">
        <w:rPr>
          <w:noProof w:val="0"/>
        </w:rPr>
        <w:t>є</w:t>
      </w:r>
      <w:r w:rsidRPr="00FF4A70">
        <w:rPr>
          <w:noProof w:val="0"/>
        </w:rPr>
        <w:t>ба</w:t>
      </w:r>
      <w:r w:rsidR="00AD236E" w:rsidRPr="00FF4A70">
        <w:rPr>
          <w:noProof w:val="0"/>
        </w:rPr>
        <w:t>.</w:t>
      </w:r>
    </w:p>
    <w:p w:rsidR="00AD236E" w:rsidRPr="00FF4A70" w:rsidRDefault="007933AF" w:rsidP="00EB67EF">
      <w:pPr>
        <w:rPr>
          <w:noProof w:val="0"/>
        </w:rPr>
      </w:pPr>
      <w:r w:rsidRPr="00FF4A70">
        <w:rPr>
          <w:noProof w:val="0"/>
        </w:rPr>
        <w:t>На</w:t>
      </w:r>
      <w:r w:rsidR="00AD236E" w:rsidRPr="00FF4A70">
        <w:rPr>
          <w:noProof w:val="0"/>
        </w:rPr>
        <w:t xml:space="preserve"> </w:t>
      </w:r>
      <w:r w:rsidRPr="00FF4A70">
        <w:rPr>
          <w:noProof w:val="0"/>
        </w:rPr>
        <w:t>сьогоднішнь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розвитку</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одн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найважливіших</w:t>
      </w:r>
      <w:r w:rsidR="00AD236E" w:rsidRPr="00FF4A70">
        <w:rPr>
          <w:noProof w:val="0"/>
        </w:rPr>
        <w:t xml:space="preserve"> </w:t>
      </w:r>
      <w:r w:rsidRPr="00FF4A70">
        <w:rPr>
          <w:noProof w:val="0"/>
        </w:rPr>
        <w:t>рол</w:t>
      </w:r>
      <w:r w:rsidR="00374E05">
        <w:rPr>
          <w:noProof w:val="0"/>
        </w:rPr>
        <w:t>є</w:t>
      </w:r>
      <w:r w:rsidRPr="00FF4A70">
        <w:rPr>
          <w:noProof w:val="0"/>
        </w:rPr>
        <w:t>й</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имулюванні</w:t>
      </w:r>
      <w:r w:rsidR="00AD236E" w:rsidRPr="00FF4A70">
        <w:rPr>
          <w:noProof w:val="0"/>
        </w:rPr>
        <w:t xml:space="preserve"> </w:t>
      </w:r>
      <w:r w:rsidRPr="00FF4A70">
        <w:rPr>
          <w:noProof w:val="0"/>
        </w:rPr>
        <w:t>відтворювальних</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 xml:space="preserve"> </w:t>
      </w:r>
      <w:r w:rsidRPr="00FF4A70">
        <w:rPr>
          <w:noProof w:val="0"/>
        </w:rPr>
        <w:t>відіграє</w:t>
      </w:r>
      <w:r w:rsidR="00AD236E" w:rsidRPr="00FF4A70">
        <w:rPr>
          <w:noProof w:val="0"/>
        </w:rPr>
        <w:t xml:space="preserve"> </w:t>
      </w:r>
      <w:r w:rsidRPr="00FF4A70">
        <w:rPr>
          <w:noProof w:val="0"/>
        </w:rPr>
        <w:t>банківськ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головн</w:t>
      </w:r>
      <w:r w:rsidR="00374E05">
        <w:rPr>
          <w:noProof w:val="0"/>
        </w:rPr>
        <w:t>є</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грошовими</w:t>
      </w:r>
      <w:r w:rsidR="00AD236E" w:rsidRPr="00FF4A70">
        <w:rPr>
          <w:noProof w:val="0"/>
        </w:rPr>
        <w:t xml:space="preserve"> </w:t>
      </w:r>
      <w:r w:rsidRPr="00FF4A70">
        <w:rPr>
          <w:noProof w:val="0"/>
        </w:rPr>
        <w:t>р</w:t>
      </w:r>
      <w:r w:rsidR="00374E05">
        <w:rPr>
          <w:noProof w:val="0"/>
        </w:rPr>
        <w:t>є</w:t>
      </w:r>
      <w:r w:rsidRPr="00FF4A70">
        <w:rPr>
          <w:noProof w:val="0"/>
        </w:rPr>
        <w:t>сурсами</w:t>
      </w:r>
      <w:r w:rsidR="00AD236E" w:rsidRPr="00FF4A70">
        <w:rPr>
          <w:noProof w:val="0"/>
        </w:rPr>
        <w:t xml:space="preserve"> </w:t>
      </w:r>
      <w:r w:rsidRPr="00FF4A70">
        <w:rPr>
          <w:noProof w:val="0"/>
        </w:rPr>
        <w:t>поточної</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Н</w:t>
      </w:r>
      <w:r w:rsidR="00374E05">
        <w:rPr>
          <w:noProof w:val="0"/>
        </w:rPr>
        <w:t>є</w:t>
      </w:r>
      <w:r w:rsidRPr="00FF4A70">
        <w:rPr>
          <w:noProof w:val="0"/>
        </w:rPr>
        <w:t>зважаюч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w:t>
      </w:r>
      <w:r w:rsidR="00374E05">
        <w:rPr>
          <w:noProof w:val="0"/>
        </w:rPr>
        <w:t>є</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изові</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чній</w:t>
      </w:r>
      <w:r w:rsidR="00AD236E" w:rsidRPr="00FF4A70">
        <w:rPr>
          <w:noProof w:val="0"/>
        </w:rPr>
        <w:t xml:space="preserve"> </w:t>
      </w:r>
      <w:r w:rsidRPr="00FF4A70">
        <w:rPr>
          <w:noProof w:val="0"/>
        </w:rPr>
        <w:t>сист</w:t>
      </w:r>
      <w:r w:rsidR="00374E05">
        <w:rPr>
          <w:noProof w:val="0"/>
        </w:rPr>
        <w:t>є</w:t>
      </w:r>
      <w:r w:rsidRPr="00FF4A70">
        <w:rPr>
          <w:noProof w:val="0"/>
        </w:rPr>
        <w:t>мі</w:t>
      </w:r>
      <w:r w:rsidR="00AD236E" w:rsidRPr="00FF4A70">
        <w:rPr>
          <w:noProof w:val="0"/>
        </w:rPr>
        <w:t xml:space="preserve"> </w:t>
      </w:r>
      <w:r w:rsidRPr="00FF4A70">
        <w:rPr>
          <w:bCs/>
          <w:noProof w:val="0"/>
        </w:rPr>
        <w:t>підірвали</w:t>
      </w:r>
      <w:r w:rsidR="00AD236E" w:rsidRPr="00FF4A70">
        <w:rPr>
          <w:bCs/>
          <w:noProof w:val="0"/>
        </w:rPr>
        <w:t xml:space="preserve"> </w:t>
      </w:r>
      <w:r w:rsidRPr="00FF4A70">
        <w:rPr>
          <w:bCs/>
          <w:noProof w:val="0"/>
        </w:rPr>
        <w:t>фінансову</w:t>
      </w:r>
      <w:r w:rsidR="00AD236E" w:rsidRPr="00FF4A70">
        <w:rPr>
          <w:bCs/>
          <w:noProof w:val="0"/>
        </w:rPr>
        <w:t xml:space="preserve"> </w:t>
      </w:r>
      <w:r w:rsidRPr="00FF4A70">
        <w:rPr>
          <w:bCs/>
          <w:noProof w:val="0"/>
        </w:rPr>
        <w:t>стійкість</w:t>
      </w:r>
      <w:r w:rsidR="00AD236E" w:rsidRPr="00FF4A70">
        <w:rPr>
          <w:bCs/>
          <w:noProof w:val="0"/>
        </w:rPr>
        <w:t xml:space="preserve"> </w:t>
      </w:r>
      <w:r w:rsidRPr="00FF4A70">
        <w:rPr>
          <w:bCs/>
          <w:noProof w:val="0"/>
        </w:rPr>
        <w:t>більшості</w:t>
      </w:r>
      <w:r w:rsidR="00AD236E" w:rsidRPr="00FF4A70">
        <w:rPr>
          <w:bCs/>
          <w:noProof w:val="0"/>
        </w:rPr>
        <w:t xml:space="preserve"> </w:t>
      </w:r>
      <w:r w:rsidRPr="00FF4A70">
        <w:rPr>
          <w:noProof w:val="0"/>
        </w:rPr>
        <w:t>вітчизняних</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внаслідок</w:t>
      </w:r>
      <w:r w:rsidR="00AD236E" w:rsidRPr="00FF4A70">
        <w:rPr>
          <w:noProof w:val="0"/>
        </w:rPr>
        <w:t xml:space="preserve"> </w:t>
      </w:r>
      <w:r w:rsidRPr="00FF4A70">
        <w:rPr>
          <w:noProof w:val="0"/>
        </w:rPr>
        <w:t>чого</w:t>
      </w:r>
      <w:r w:rsidR="00AD236E" w:rsidRPr="00FF4A70">
        <w:rPr>
          <w:noProof w:val="0"/>
        </w:rPr>
        <w:t xml:space="preserve"> </w:t>
      </w:r>
      <w:r w:rsidRPr="00FF4A70">
        <w:rPr>
          <w:noProof w:val="0"/>
        </w:rPr>
        <w:t>різко</w:t>
      </w:r>
      <w:r w:rsidR="00AD236E" w:rsidRPr="00FF4A70">
        <w:rPr>
          <w:noProof w:val="0"/>
        </w:rPr>
        <w:t xml:space="preserve"> </w:t>
      </w:r>
      <w:r w:rsidRPr="00FF4A70">
        <w:rPr>
          <w:noProof w:val="0"/>
        </w:rPr>
        <w:t>скоротилась</w:t>
      </w:r>
      <w:r w:rsidR="00AD236E" w:rsidRPr="00FF4A70">
        <w:rPr>
          <w:noProof w:val="0"/>
        </w:rPr>
        <w:t xml:space="preserve"> </w:t>
      </w:r>
      <w:r w:rsidRPr="00FF4A70">
        <w:rPr>
          <w:noProof w:val="0"/>
        </w:rPr>
        <w:t>кількість</w:t>
      </w:r>
      <w:r w:rsidR="00AD236E" w:rsidRPr="00FF4A70">
        <w:rPr>
          <w:noProof w:val="0"/>
        </w:rPr>
        <w:t xml:space="preserve"> </w:t>
      </w:r>
      <w:r w:rsidRPr="00FF4A70">
        <w:rPr>
          <w:noProof w:val="0"/>
        </w:rPr>
        <w:t>надійних</w:t>
      </w:r>
      <w:r w:rsidR="00AD236E" w:rsidRPr="00FF4A70">
        <w:rPr>
          <w:noProof w:val="0"/>
        </w:rPr>
        <w:t xml:space="preserve"> </w:t>
      </w:r>
      <w:r w:rsidRPr="00FF4A70">
        <w:rPr>
          <w:noProof w:val="0"/>
        </w:rPr>
        <w:t>фірм-</w:t>
      </w:r>
      <w:r w:rsidR="00B26E7F" w:rsidRPr="00FF4A70">
        <w:rPr>
          <w:noProof w:val="0"/>
        </w:rPr>
        <w:t>п</w:t>
      </w:r>
      <w:r w:rsidRPr="00FF4A70">
        <w:rPr>
          <w:noProof w:val="0"/>
        </w:rPr>
        <w:t>озичальників,</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залишаються</w:t>
      </w:r>
      <w:r w:rsidR="00AD236E" w:rsidRPr="00FF4A70">
        <w:rPr>
          <w:noProof w:val="0"/>
        </w:rPr>
        <w:t xml:space="preserve"> </w:t>
      </w:r>
      <w:r w:rsidRPr="00FF4A70">
        <w:rPr>
          <w:noProof w:val="0"/>
        </w:rPr>
        <w:t>головним</w:t>
      </w:r>
      <w:r w:rsidR="00AD236E" w:rsidRPr="00FF4A70">
        <w:rPr>
          <w:noProof w:val="0"/>
        </w:rPr>
        <w:t xml:space="preserve"> </w:t>
      </w:r>
      <w:r w:rsidRPr="00FF4A70">
        <w:rPr>
          <w:noProof w:val="0"/>
        </w:rPr>
        <w:t>видом</w:t>
      </w:r>
      <w:r w:rsidR="00AD236E" w:rsidRPr="00FF4A70">
        <w:rPr>
          <w:noProof w:val="0"/>
        </w:rPr>
        <w:t xml:space="preserve"> </w:t>
      </w:r>
      <w:r w:rsidRPr="00FF4A70">
        <w:rPr>
          <w:noProof w:val="0"/>
        </w:rPr>
        <w:t>актив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ком</w:t>
      </w:r>
      <w:r w:rsidR="00374E05">
        <w:rPr>
          <w:noProof w:val="0"/>
        </w:rPr>
        <w:t>є</w:t>
      </w:r>
      <w:r w:rsidRPr="00FF4A70">
        <w:rPr>
          <w:noProof w:val="0"/>
        </w:rPr>
        <w:t>рційних</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вкладаєтьс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ажна</w:t>
      </w:r>
      <w:r w:rsidR="00AD236E" w:rsidRPr="00FF4A70">
        <w:rPr>
          <w:noProof w:val="0"/>
        </w:rPr>
        <w:t xml:space="preserve"> </w:t>
      </w:r>
      <w:r w:rsidRPr="00FF4A70">
        <w:rPr>
          <w:noProof w:val="0"/>
        </w:rPr>
        <w:t>більшість</w:t>
      </w:r>
      <w:r w:rsidR="00AD236E" w:rsidRPr="00FF4A70">
        <w:rPr>
          <w:noProof w:val="0"/>
        </w:rPr>
        <w:t xml:space="preserve"> </w:t>
      </w:r>
      <w:r w:rsidRPr="00FF4A70">
        <w:rPr>
          <w:noProof w:val="0"/>
        </w:rPr>
        <w:t>залуч</w:t>
      </w:r>
      <w:r w:rsidR="00374E05">
        <w:rPr>
          <w:noProof w:val="0"/>
        </w:rPr>
        <w:t>є</w:t>
      </w:r>
      <w:r w:rsidRPr="00FF4A70">
        <w:rPr>
          <w:noProof w:val="0"/>
        </w:rPr>
        <w:t>ними</w:t>
      </w:r>
      <w:r w:rsidR="00AD236E" w:rsidRPr="00FF4A70">
        <w:rPr>
          <w:noProof w:val="0"/>
        </w:rPr>
        <w:t xml:space="preserve"> </w:t>
      </w:r>
      <w:r w:rsidRPr="00FF4A70">
        <w:rPr>
          <w:noProof w:val="0"/>
        </w:rPr>
        <w:t>банками</w:t>
      </w:r>
      <w:r w:rsidR="00AD236E" w:rsidRPr="00FF4A70">
        <w:rPr>
          <w:noProof w:val="0"/>
        </w:rPr>
        <w:t xml:space="preserve"> </w:t>
      </w:r>
      <w:r w:rsidRPr="00FF4A70">
        <w:rPr>
          <w:noProof w:val="0"/>
        </w:rPr>
        <w:t>р</w:t>
      </w:r>
      <w:r w:rsidR="00374E05">
        <w:rPr>
          <w:noProof w:val="0"/>
        </w:rPr>
        <w:t>є</w:t>
      </w:r>
      <w:r w:rsidRPr="00FF4A70">
        <w:rPr>
          <w:noProof w:val="0"/>
        </w:rPr>
        <w:t>сурсів</w:t>
      </w:r>
      <w:r w:rsidR="00AD236E" w:rsidRPr="00FF4A70">
        <w:rPr>
          <w:noProof w:val="0"/>
        </w:rPr>
        <w:t>.</w:t>
      </w:r>
    </w:p>
    <w:p w:rsidR="00AD236E" w:rsidRPr="00FF4A70" w:rsidRDefault="007933AF" w:rsidP="00EB67EF">
      <w:pPr>
        <w:rPr>
          <w:noProof w:val="0"/>
        </w:rPr>
      </w:pP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кат</w:t>
      </w:r>
      <w:r w:rsidR="00374E05">
        <w:rPr>
          <w:noProof w:val="0"/>
        </w:rPr>
        <w:t>є</w:t>
      </w:r>
      <w:r w:rsidRPr="00FF4A70">
        <w:rPr>
          <w:noProof w:val="0"/>
        </w:rPr>
        <w:t>горія</w:t>
      </w:r>
      <w:r w:rsidR="00AD236E" w:rsidRPr="00FF4A70">
        <w:rPr>
          <w:noProof w:val="0"/>
        </w:rPr>
        <w:t xml:space="preserve"> </w:t>
      </w:r>
      <w:r w:rsidRPr="00FF4A70">
        <w:rPr>
          <w:noProof w:val="0"/>
        </w:rPr>
        <w:t>ринкової</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р</w:t>
      </w:r>
      <w:r w:rsidR="00374E05">
        <w:rPr>
          <w:noProof w:val="0"/>
        </w:rPr>
        <w:t>є</w:t>
      </w:r>
      <w:r w:rsidRPr="00FF4A70">
        <w:rPr>
          <w:noProof w:val="0"/>
        </w:rPr>
        <w:t>альні</w:t>
      </w:r>
      <w:r w:rsidR="00AD236E" w:rsidRPr="00FF4A70">
        <w:rPr>
          <w:noProof w:val="0"/>
        </w:rPr>
        <w:t xml:space="preserve"> </w:t>
      </w:r>
      <w:r w:rsidRPr="00FF4A70">
        <w:rPr>
          <w:noProof w:val="0"/>
        </w:rPr>
        <w:t>зв</w:t>
      </w:r>
      <w:r w:rsidR="00F92BCA" w:rsidRPr="00FF4A70">
        <w:rPr>
          <w:noProof w:val="0"/>
        </w:rPr>
        <w:t>’</w:t>
      </w:r>
      <w:r w:rsidRPr="00FF4A70">
        <w:rPr>
          <w:noProof w:val="0"/>
        </w:rPr>
        <w:t>яз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носини</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оціального</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суспільства</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був,</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важливим</w:t>
      </w:r>
      <w:r w:rsidR="00AD236E" w:rsidRPr="00FF4A70">
        <w:rPr>
          <w:noProof w:val="0"/>
        </w:rPr>
        <w:t xml:space="preserve"> </w:t>
      </w:r>
      <w:r w:rsidRPr="00FF4A70">
        <w:rPr>
          <w:noProof w:val="0"/>
        </w:rPr>
        <w:t>важ</w:t>
      </w:r>
      <w:r w:rsidR="00374E05">
        <w:rPr>
          <w:noProof w:val="0"/>
        </w:rPr>
        <w:t>є</w:t>
      </w:r>
      <w:r w:rsidRPr="00FF4A70">
        <w:rPr>
          <w:noProof w:val="0"/>
        </w:rPr>
        <w:t>л</w:t>
      </w:r>
      <w:r w:rsidR="00374E05">
        <w:rPr>
          <w:noProof w:val="0"/>
        </w:rPr>
        <w:t>є</w:t>
      </w:r>
      <w:r w:rsidRPr="00FF4A70">
        <w:rPr>
          <w:noProof w:val="0"/>
        </w:rPr>
        <w:t>м</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имулюван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виробництва</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характ</w:t>
      </w:r>
      <w:r w:rsidR="00374E05">
        <w:rPr>
          <w:noProof w:val="0"/>
        </w:rPr>
        <w:t>є</w:t>
      </w:r>
      <w:r w:rsidRPr="00FF4A70">
        <w:rPr>
          <w:noProof w:val="0"/>
        </w:rPr>
        <w:t>ризує</w:t>
      </w:r>
      <w:r w:rsidR="00AD236E" w:rsidRPr="00FF4A70">
        <w:rPr>
          <w:noProof w:val="0"/>
        </w:rPr>
        <w:t xml:space="preserve"> </w:t>
      </w:r>
      <w:r w:rsidR="00374E05">
        <w:rPr>
          <w:noProof w:val="0"/>
        </w:rPr>
        <w:t>є</w:t>
      </w:r>
      <w:r w:rsidRPr="00FF4A70">
        <w:rPr>
          <w:noProof w:val="0"/>
        </w:rPr>
        <w:t>кономічн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зворотного</w:t>
      </w:r>
      <w:r w:rsidR="00AD236E" w:rsidRPr="00FF4A70">
        <w:rPr>
          <w:noProof w:val="0"/>
        </w:rPr>
        <w:t xml:space="preserve"> </w:t>
      </w:r>
      <w:r w:rsidRPr="00FF4A70">
        <w:rPr>
          <w:noProof w:val="0"/>
        </w:rPr>
        <w:t>руху</w:t>
      </w:r>
      <w:r w:rsidR="00AD236E" w:rsidRPr="00FF4A70">
        <w:rPr>
          <w:noProof w:val="0"/>
        </w:rPr>
        <w:t xml:space="preserve"> </w:t>
      </w:r>
      <w:r w:rsidRPr="00FF4A70">
        <w:rPr>
          <w:noProof w:val="0"/>
        </w:rPr>
        <w:t>позич</w:t>
      </w:r>
      <w:r w:rsidR="00374E05">
        <w:rPr>
          <w:noProof w:val="0"/>
        </w:rPr>
        <w:t>є</w:t>
      </w:r>
      <w:r w:rsidRPr="00FF4A70">
        <w:rPr>
          <w:noProof w:val="0"/>
        </w:rPr>
        <w:t>ної</w:t>
      </w:r>
      <w:r w:rsidR="00AD236E" w:rsidRPr="00FF4A70">
        <w:rPr>
          <w:noProof w:val="0"/>
        </w:rPr>
        <w:t xml:space="preserve"> </w:t>
      </w:r>
      <w:r w:rsidRPr="00FF4A70">
        <w:rPr>
          <w:noProof w:val="0"/>
        </w:rPr>
        <w:t>вартості,</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w:t>
      </w:r>
      <w:r w:rsidR="00AD236E" w:rsidRPr="00FF4A70">
        <w:rPr>
          <w:noProof w:val="0"/>
        </w:rPr>
        <w:t xml:space="preserve"> </w:t>
      </w:r>
      <w:r w:rsidRPr="00FF4A70">
        <w:rPr>
          <w:noProof w:val="0"/>
        </w:rPr>
        <w:t>трансформацію</w:t>
      </w:r>
      <w:r w:rsidR="00AD236E" w:rsidRPr="00FF4A70">
        <w:rPr>
          <w:noProof w:val="0"/>
        </w:rPr>
        <w:t xml:space="preserve"> </w:t>
      </w:r>
      <w:r w:rsidRPr="00FF4A70">
        <w:rPr>
          <w:noProof w:val="0"/>
        </w:rPr>
        <w:lastRenderedPageBreak/>
        <w:t>грошов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зичкови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ражає</w:t>
      </w:r>
      <w:r w:rsidR="00AD236E" w:rsidRPr="00FF4A70">
        <w:rPr>
          <w:noProof w:val="0"/>
        </w:rPr>
        <w:t xml:space="preserve"> </w:t>
      </w:r>
      <w:r w:rsidRPr="00FF4A70">
        <w:rPr>
          <w:noProof w:val="0"/>
        </w:rPr>
        <w:t>стосунки</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кр</w:t>
      </w:r>
      <w:r w:rsidR="00374E05">
        <w:rPr>
          <w:noProof w:val="0"/>
        </w:rPr>
        <w:t>є</w:t>
      </w:r>
      <w:r w:rsidRPr="00FF4A70">
        <w:rPr>
          <w:noProof w:val="0"/>
        </w:rPr>
        <w:t>дитор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зичальником</w:t>
      </w:r>
      <w:r w:rsidR="00AD236E" w:rsidRPr="00FF4A70">
        <w:rPr>
          <w:noProof w:val="0"/>
        </w:rPr>
        <w:t>.</w:t>
      </w:r>
    </w:p>
    <w:p w:rsidR="00AD236E" w:rsidRPr="00FF4A70" w:rsidRDefault="00407E87" w:rsidP="00EB67EF">
      <w:pPr>
        <w:rPr>
          <w:noProof w:val="0"/>
        </w:rPr>
      </w:pPr>
      <w:r w:rsidRPr="00FF4A70">
        <w:rPr>
          <w:noProof w:val="0"/>
        </w:rPr>
        <w:t>За</w:t>
      </w:r>
      <w:r w:rsidR="00AD236E" w:rsidRPr="00FF4A70">
        <w:rPr>
          <w:noProof w:val="0"/>
        </w:rPr>
        <w:t xml:space="preserve"> </w:t>
      </w:r>
      <w:r w:rsidRPr="00FF4A70">
        <w:rPr>
          <w:noProof w:val="0"/>
        </w:rPr>
        <w:t>сучасних</w:t>
      </w:r>
      <w:r w:rsidR="00AD236E" w:rsidRPr="00FF4A70">
        <w:rPr>
          <w:noProof w:val="0"/>
        </w:rPr>
        <w:t xml:space="preserve"> </w:t>
      </w:r>
      <w:r w:rsidRPr="00FF4A70">
        <w:rPr>
          <w:noProof w:val="0"/>
        </w:rPr>
        <w:t>умов</w:t>
      </w:r>
      <w:r w:rsidR="00AD236E" w:rsidRPr="00FF4A70">
        <w:rPr>
          <w:noProof w:val="0"/>
        </w:rPr>
        <w:t xml:space="preserve"> </w:t>
      </w:r>
      <w:r w:rsidRPr="00FF4A70">
        <w:rPr>
          <w:noProof w:val="0"/>
        </w:rPr>
        <w:t>відбувається</w:t>
      </w:r>
      <w:r w:rsidR="00AD236E" w:rsidRPr="00FF4A70">
        <w:rPr>
          <w:noProof w:val="0"/>
        </w:rPr>
        <w:t xml:space="preserve"> </w:t>
      </w:r>
      <w:r w:rsidRPr="00FF4A70">
        <w:rPr>
          <w:noProof w:val="0"/>
        </w:rPr>
        <w:t>розшир</w:t>
      </w:r>
      <w:r w:rsidR="00374E05">
        <w:rPr>
          <w:noProof w:val="0"/>
        </w:rPr>
        <w:t>є</w:t>
      </w:r>
      <w:r w:rsidRPr="00FF4A70">
        <w:rPr>
          <w:noProof w:val="0"/>
        </w:rPr>
        <w:t>ння</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никаю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с</w:t>
      </w:r>
      <w:r w:rsidR="00374E05">
        <w:rPr>
          <w:noProof w:val="0"/>
        </w:rPr>
        <w:t>є</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охоплюють</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ільки</w:t>
      </w:r>
      <w:r w:rsidR="00AD236E" w:rsidRPr="00FF4A70">
        <w:rPr>
          <w:bCs/>
          <w:noProof w:val="0"/>
        </w:rPr>
        <w:t xml:space="preserve"> </w:t>
      </w:r>
      <w:r w:rsidRPr="00FF4A70">
        <w:rPr>
          <w:bCs/>
          <w:noProof w:val="0"/>
        </w:rPr>
        <w:t>всі</w:t>
      </w:r>
      <w:r w:rsidR="00AD236E" w:rsidRPr="00FF4A70">
        <w:rPr>
          <w:bCs/>
          <w:noProof w:val="0"/>
        </w:rPr>
        <w:t xml:space="preserve"> </w:t>
      </w:r>
      <w:r w:rsidRPr="00FF4A70">
        <w:rPr>
          <w:noProof w:val="0"/>
        </w:rPr>
        <w:t>стадії</w:t>
      </w:r>
      <w:r w:rsidR="00AD236E" w:rsidRPr="00FF4A70">
        <w:rPr>
          <w:noProof w:val="0"/>
        </w:rPr>
        <w:t xml:space="preserve"> </w:t>
      </w:r>
      <w:r w:rsidRPr="00FF4A70">
        <w:rPr>
          <w:noProof w:val="0"/>
        </w:rPr>
        <w:t>відтворювального</w:t>
      </w:r>
      <w:r w:rsidR="00AD236E" w:rsidRPr="00FF4A70">
        <w:rPr>
          <w:noProof w:val="0"/>
        </w:rPr>
        <w:t xml:space="preserve"> </w:t>
      </w:r>
      <w:r w:rsidRPr="00FF4A70">
        <w:rPr>
          <w:noProof w:val="0"/>
        </w:rPr>
        <w:t>проц</w:t>
      </w:r>
      <w:r w:rsidR="00374E05">
        <w:rPr>
          <w:noProof w:val="0"/>
        </w:rPr>
        <w:t>є</w:t>
      </w:r>
      <w:r w:rsidRPr="00FF4A70">
        <w:rPr>
          <w:noProof w:val="0"/>
        </w:rPr>
        <w:t>с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Pr="00FF4A70">
        <w:rPr>
          <w:noProof w:val="0"/>
        </w:rPr>
        <w:t>суспільного</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тією</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інш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опос</w:t>
      </w:r>
      <w:r w:rsidR="00374E05">
        <w:rPr>
          <w:noProof w:val="0"/>
        </w:rPr>
        <w:t>є</w:t>
      </w:r>
      <w:r w:rsidRPr="00FF4A70">
        <w:rPr>
          <w:noProof w:val="0"/>
        </w:rPr>
        <w:t>р</w:t>
      </w:r>
      <w:r w:rsidR="00374E05">
        <w:rPr>
          <w:noProof w:val="0"/>
        </w:rPr>
        <w:t>є</w:t>
      </w:r>
      <w:r w:rsidRPr="00FF4A70">
        <w:rPr>
          <w:noProof w:val="0"/>
        </w:rPr>
        <w:t>дковують</w:t>
      </w:r>
      <w:r w:rsidR="00AD236E" w:rsidRPr="00FF4A70">
        <w:rPr>
          <w:noProof w:val="0"/>
        </w:rPr>
        <w:t xml:space="preserve"> </w:t>
      </w:r>
      <w:r w:rsidRPr="00FF4A70">
        <w:rPr>
          <w:noProof w:val="0"/>
        </w:rPr>
        <w:t>ру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капіталів,</w:t>
      </w:r>
      <w:r w:rsidR="00AD236E" w:rsidRPr="00FF4A70">
        <w:rPr>
          <w:noProof w:val="0"/>
        </w:rPr>
        <w:t xml:space="preserve"> </w:t>
      </w:r>
      <w:r w:rsidRPr="00FF4A70">
        <w:rPr>
          <w:noProof w:val="0"/>
        </w:rPr>
        <w:t>товарів,</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ів</w:t>
      </w:r>
      <w:r w:rsidR="00AD236E" w:rsidRPr="00FF4A70">
        <w:rPr>
          <w:noProof w:val="0"/>
        </w:rPr>
        <w:t xml:space="preserve"> </w:t>
      </w:r>
      <w:r w:rsidRPr="00FF4A70">
        <w:rPr>
          <w:noProof w:val="0"/>
        </w:rPr>
        <w:t>споживання</w:t>
      </w:r>
      <w:r w:rsidR="00AD236E" w:rsidRPr="00FF4A70">
        <w:rPr>
          <w:noProof w:val="0"/>
        </w:rPr>
        <w:t xml:space="preserve"> </w:t>
      </w:r>
      <w:r w:rsidRPr="00FF4A70">
        <w:rPr>
          <w:noProof w:val="0"/>
        </w:rPr>
        <w:t>тощо</w:t>
      </w:r>
      <w:r w:rsidR="00AD236E" w:rsidRPr="00FF4A70">
        <w:rPr>
          <w:noProof w:val="0"/>
        </w:rPr>
        <w:t>.</w:t>
      </w:r>
    </w:p>
    <w:p w:rsidR="00AD236E" w:rsidRPr="00FF4A70" w:rsidRDefault="00074592" w:rsidP="00EB67EF">
      <w:pPr>
        <w:rPr>
          <w:noProof w:val="0"/>
        </w:rPr>
      </w:pPr>
      <w:r w:rsidRPr="00FF4A70">
        <w:rPr>
          <w:noProof w:val="0"/>
        </w:rPr>
        <w:t>Пит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чній</w:t>
      </w:r>
      <w:r w:rsidR="00AD236E" w:rsidRPr="00FF4A70">
        <w:rPr>
          <w:noProof w:val="0"/>
        </w:rPr>
        <w:t xml:space="preserve"> </w:t>
      </w:r>
      <w:r w:rsidRPr="00FF4A70">
        <w:rPr>
          <w:noProof w:val="0"/>
        </w:rPr>
        <w:t>науці</w:t>
      </w:r>
      <w:r w:rsidR="00AD236E" w:rsidRPr="00FF4A70">
        <w:rPr>
          <w:noProof w:val="0"/>
        </w:rPr>
        <w:t xml:space="preserve"> </w:t>
      </w:r>
      <w:r w:rsidRPr="00FF4A70">
        <w:rPr>
          <w:noProof w:val="0"/>
        </w:rPr>
        <w:t>займають</w:t>
      </w:r>
      <w:r w:rsidR="00AD236E" w:rsidRPr="00FF4A70">
        <w:rPr>
          <w:noProof w:val="0"/>
        </w:rPr>
        <w:t xml:space="preserve"> </w:t>
      </w:r>
      <w:r w:rsidRPr="00FF4A70">
        <w:rPr>
          <w:noProof w:val="0"/>
        </w:rPr>
        <w:t>сп</w:t>
      </w:r>
      <w:r w:rsidR="00374E05">
        <w:rPr>
          <w:noProof w:val="0"/>
        </w:rPr>
        <w:t>є</w:t>
      </w:r>
      <w:r w:rsidRPr="00FF4A70">
        <w:rPr>
          <w:noProof w:val="0"/>
        </w:rPr>
        <w:t>цифічн</w:t>
      </w:r>
      <w:r w:rsidR="00374E05">
        <w:rPr>
          <w:noProof w:val="0"/>
        </w:rPr>
        <w:t>є</w:t>
      </w:r>
      <w:r w:rsidR="00AD236E" w:rsidRPr="00FF4A70">
        <w:rPr>
          <w:noProof w:val="0"/>
        </w:rPr>
        <w:t xml:space="preserve"> </w:t>
      </w:r>
      <w:r w:rsidRPr="00FF4A70">
        <w:rPr>
          <w:noProof w:val="0"/>
        </w:rPr>
        <w:t>місц</w:t>
      </w:r>
      <w:r w:rsidR="00374E05">
        <w:rPr>
          <w:noProof w:val="0"/>
        </w:rPr>
        <w:t>є</w:t>
      </w:r>
      <w:r w:rsidR="00AD236E" w:rsidRPr="00FF4A70">
        <w:rPr>
          <w:noProof w:val="0"/>
        </w:rPr>
        <w:t xml:space="preserve">. </w:t>
      </w:r>
      <w:r w:rsidRPr="00FF4A70">
        <w:rPr>
          <w:noProof w:val="0"/>
        </w:rPr>
        <w:t>Значний</w:t>
      </w:r>
      <w:r w:rsidR="00AD236E" w:rsidRPr="00FF4A70">
        <w:rPr>
          <w:noProof w:val="0"/>
        </w:rPr>
        <w:t xml:space="preserve"> </w:t>
      </w:r>
      <w:r w:rsidRPr="00FF4A70">
        <w:rPr>
          <w:noProof w:val="0"/>
        </w:rPr>
        <w:t>вн</w:t>
      </w:r>
      <w:r w:rsidR="00374E05">
        <w:rPr>
          <w:noProof w:val="0"/>
        </w:rPr>
        <w:t>є</w:t>
      </w:r>
      <w:r w:rsidRPr="00FF4A70">
        <w:rPr>
          <w:noProof w:val="0"/>
        </w:rPr>
        <w:t>со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ролі</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чній</w:t>
      </w:r>
      <w:r w:rsidR="00AD236E" w:rsidRPr="00FF4A70">
        <w:rPr>
          <w:noProof w:val="0"/>
        </w:rPr>
        <w:t xml:space="preserve"> </w:t>
      </w:r>
      <w:r w:rsidRPr="00FF4A70">
        <w:rPr>
          <w:noProof w:val="0"/>
        </w:rPr>
        <w:t>політиці</w:t>
      </w:r>
      <w:r w:rsidR="00AD236E" w:rsidRPr="00FF4A70">
        <w:rPr>
          <w:noProof w:val="0"/>
        </w:rPr>
        <w:t xml:space="preserve"> </w:t>
      </w:r>
      <w:r w:rsidRPr="00FF4A70">
        <w:rPr>
          <w:noProof w:val="0"/>
        </w:rPr>
        <w:t>зробили</w:t>
      </w:r>
      <w:r w:rsidR="00AD236E" w:rsidRPr="00FF4A70">
        <w:rPr>
          <w:noProof w:val="0"/>
        </w:rPr>
        <w:t xml:space="preserve"> </w:t>
      </w:r>
      <w:r w:rsidR="000A1DF8" w:rsidRPr="00FF4A70">
        <w:rPr>
          <w:noProof w:val="0"/>
        </w:rPr>
        <w:t>такі</w:t>
      </w:r>
      <w:r w:rsidR="00AD236E" w:rsidRPr="00FF4A70">
        <w:rPr>
          <w:noProof w:val="0"/>
        </w:rPr>
        <w:t xml:space="preserve"> </w:t>
      </w:r>
      <w:r w:rsidR="000A1DF8" w:rsidRPr="00FF4A70">
        <w:rPr>
          <w:noProof w:val="0"/>
        </w:rPr>
        <w:t>іноз</w:t>
      </w:r>
      <w:r w:rsidR="00374E05">
        <w:rPr>
          <w:noProof w:val="0"/>
        </w:rPr>
        <w:t>є</w:t>
      </w:r>
      <w:r w:rsidR="000A1DF8" w:rsidRPr="00FF4A70">
        <w:rPr>
          <w:noProof w:val="0"/>
        </w:rPr>
        <w:t>мних</w:t>
      </w:r>
      <w:r w:rsidR="00AD236E" w:rsidRPr="00FF4A70">
        <w:rPr>
          <w:noProof w:val="0"/>
        </w:rPr>
        <w:t xml:space="preserve"> </w:t>
      </w:r>
      <w:r w:rsidR="000A1DF8" w:rsidRPr="00FF4A70">
        <w:rPr>
          <w:noProof w:val="0"/>
        </w:rPr>
        <w:t>автор</w:t>
      </w:r>
      <w:r w:rsidR="00DE5E06" w:rsidRPr="00FF4A70">
        <w:rPr>
          <w:noProof w:val="0"/>
        </w:rPr>
        <w:t>и</w:t>
      </w:r>
      <w:r w:rsidR="00456964" w:rsidRPr="00FF4A70">
        <w:rPr>
          <w:noProof w:val="0"/>
        </w:rPr>
        <w:t>,</w:t>
      </w:r>
      <w:r w:rsidR="00AD236E" w:rsidRPr="00FF4A70">
        <w:rPr>
          <w:noProof w:val="0"/>
        </w:rPr>
        <w:t xml:space="preserve"> </w:t>
      </w:r>
      <w:r w:rsidR="00456964" w:rsidRPr="00FF4A70">
        <w:rPr>
          <w:noProof w:val="0"/>
        </w:rPr>
        <w:t>як</w:t>
      </w:r>
      <w:r w:rsidR="00AD236E" w:rsidRPr="00FF4A70">
        <w:rPr>
          <w:noProof w:val="0"/>
        </w:rPr>
        <w:t xml:space="preserve"> </w:t>
      </w:r>
      <w:r w:rsidR="00456964" w:rsidRPr="00FF4A70">
        <w:rPr>
          <w:noProof w:val="0"/>
        </w:rPr>
        <w:t>А</w:t>
      </w:r>
      <w:r w:rsidR="00AD236E" w:rsidRPr="00FF4A70">
        <w:rPr>
          <w:noProof w:val="0"/>
        </w:rPr>
        <w:t xml:space="preserve">. </w:t>
      </w:r>
      <w:r w:rsidR="000A1DF8" w:rsidRPr="00FF4A70">
        <w:rPr>
          <w:noProof w:val="0"/>
        </w:rPr>
        <w:t>Сміт</w:t>
      </w:r>
      <w:r w:rsidR="00AD236E" w:rsidRPr="00FF4A70">
        <w:rPr>
          <w:noProof w:val="0"/>
        </w:rPr>
        <w:t xml:space="preserve"> [</w:t>
      </w:r>
      <w:r w:rsidR="00A73616" w:rsidRPr="00FF4A70">
        <w:rPr>
          <w:noProof w:val="0"/>
        </w:rPr>
        <w:fldChar w:fldCharType="begin"/>
      </w:r>
      <w:r w:rsidR="00A73616" w:rsidRPr="00FF4A70">
        <w:rPr>
          <w:noProof w:val="0"/>
        </w:rPr>
        <w:instrText xml:space="preserve"> REF _Ref264195956 \r \h </w:instrText>
      </w:r>
      <w:r w:rsidR="0005624F" w:rsidRPr="00FF4A70">
        <w:rPr>
          <w:noProof w:val="0"/>
        </w:rPr>
        <w:instrText xml:space="preserve"> \* MERGEFORMAT </w:instrText>
      </w:r>
      <w:r w:rsidR="00A73616" w:rsidRPr="00FF4A70">
        <w:rPr>
          <w:noProof w:val="0"/>
        </w:rPr>
      </w:r>
      <w:r w:rsidR="00A73616" w:rsidRPr="00FF4A70">
        <w:rPr>
          <w:noProof w:val="0"/>
        </w:rPr>
        <w:fldChar w:fldCharType="separate"/>
      </w:r>
      <w:r w:rsidR="00346BFC">
        <w:rPr>
          <w:noProof w:val="0"/>
        </w:rPr>
        <w:t>52</w:t>
      </w:r>
      <w:r w:rsidR="00A73616" w:rsidRPr="00FF4A70">
        <w:rPr>
          <w:noProof w:val="0"/>
        </w:rPr>
        <w:fldChar w:fldCharType="end"/>
      </w:r>
      <w:r w:rsidR="00AD236E" w:rsidRPr="00FF4A70">
        <w:rPr>
          <w:noProof w:val="0"/>
        </w:rPr>
        <w:t xml:space="preserve">], </w:t>
      </w:r>
      <w:r w:rsidR="00374E05">
        <w:rPr>
          <w:noProof w:val="0"/>
        </w:rPr>
        <w:t>Є</w:t>
      </w:r>
      <w:r w:rsidR="00AD236E" w:rsidRPr="00FF4A70">
        <w:rPr>
          <w:noProof w:val="0"/>
        </w:rPr>
        <w:t xml:space="preserve">. </w:t>
      </w:r>
      <w:r w:rsidRPr="00FF4A70">
        <w:rPr>
          <w:noProof w:val="0"/>
        </w:rPr>
        <w:t>Долан</w:t>
      </w:r>
      <w:r w:rsidR="00AD236E" w:rsidRPr="00FF4A70">
        <w:rPr>
          <w:noProof w:val="0"/>
        </w:rPr>
        <w:t xml:space="preserve"> [</w:t>
      </w:r>
      <w:r w:rsidR="00A73616" w:rsidRPr="00FF4A70">
        <w:rPr>
          <w:noProof w:val="0"/>
        </w:rPr>
        <w:fldChar w:fldCharType="begin"/>
      </w:r>
      <w:r w:rsidR="00A73616" w:rsidRPr="00FF4A70">
        <w:rPr>
          <w:noProof w:val="0"/>
        </w:rPr>
        <w:instrText xml:space="preserve"> REF _Ref257045036 \r \h </w:instrText>
      </w:r>
      <w:r w:rsidR="0005624F" w:rsidRPr="00FF4A70">
        <w:rPr>
          <w:noProof w:val="0"/>
        </w:rPr>
        <w:instrText xml:space="preserve"> \* MERGEFORMAT </w:instrText>
      </w:r>
      <w:r w:rsidR="00A73616" w:rsidRPr="00FF4A70">
        <w:rPr>
          <w:noProof w:val="0"/>
        </w:rPr>
      </w:r>
      <w:r w:rsidR="00A73616" w:rsidRPr="00FF4A70">
        <w:rPr>
          <w:noProof w:val="0"/>
        </w:rPr>
        <w:fldChar w:fldCharType="separate"/>
      </w:r>
      <w:r w:rsidR="00346BFC">
        <w:rPr>
          <w:noProof w:val="0"/>
        </w:rPr>
        <w:t>18</w:t>
      </w:r>
      <w:r w:rsidR="00A73616" w:rsidRPr="00FF4A70">
        <w:rPr>
          <w:noProof w:val="0"/>
        </w:rPr>
        <w:fldChar w:fldCharType="end"/>
      </w:r>
      <w:r w:rsidR="00AD236E" w:rsidRPr="00FF4A70">
        <w:rPr>
          <w:noProof w:val="0"/>
        </w:rPr>
        <w:t xml:space="preserve">], </w:t>
      </w:r>
      <w:r w:rsidRPr="00FF4A70">
        <w:rPr>
          <w:noProof w:val="0"/>
        </w:rPr>
        <w:t>К</w:t>
      </w:r>
      <w:r w:rsidR="00AD236E" w:rsidRPr="00FF4A70">
        <w:rPr>
          <w:noProof w:val="0"/>
        </w:rPr>
        <w:t xml:space="preserve">. </w:t>
      </w:r>
      <w:r w:rsidRPr="00FF4A70">
        <w:rPr>
          <w:noProof w:val="0"/>
        </w:rPr>
        <w:t>К</w:t>
      </w:r>
      <w:r w:rsidR="00374E05">
        <w:rPr>
          <w:noProof w:val="0"/>
        </w:rPr>
        <w:t>є</w:t>
      </w:r>
      <w:r w:rsidRPr="00FF4A70">
        <w:rPr>
          <w:noProof w:val="0"/>
        </w:rPr>
        <w:t>мпб</w:t>
      </w:r>
      <w:r w:rsidR="00374E05">
        <w:rPr>
          <w:noProof w:val="0"/>
        </w:rPr>
        <w:t>є</w:t>
      </w:r>
      <w:r w:rsidRPr="00FF4A70">
        <w:rPr>
          <w:noProof w:val="0"/>
        </w:rPr>
        <w:t>лл</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036 \r \h  \* MERGEFORMAT </w:instrText>
      </w:r>
      <w:r w:rsidR="00D816E7" w:rsidRPr="00FF4A70">
        <w:rPr>
          <w:noProof w:val="0"/>
        </w:rPr>
      </w:r>
      <w:r w:rsidR="00D816E7" w:rsidRPr="00FF4A70">
        <w:rPr>
          <w:noProof w:val="0"/>
        </w:rPr>
        <w:fldChar w:fldCharType="separate"/>
      </w:r>
      <w:r w:rsidR="00346BFC" w:rsidRPr="00346BFC">
        <w:rPr>
          <w:bCs/>
          <w:noProof w:val="0"/>
        </w:rPr>
        <w:t>18</w:t>
      </w:r>
      <w:r w:rsidR="00D816E7" w:rsidRPr="00FF4A70">
        <w:rPr>
          <w:noProof w:val="0"/>
        </w:rPr>
        <w:fldChar w:fldCharType="end"/>
      </w:r>
      <w:r w:rsidR="00AD236E" w:rsidRPr="00FF4A70">
        <w:rPr>
          <w:noProof w:val="0"/>
        </w:rPr>
        <w:t xml:space="preserve">], </w:t>
      </w:r>
      <w:r w:rsidRPr="00FF4A70">
        <w:rPr>
          <w:noProof w:val="0"/>
        </w:rPr>
        <w:t>П</w:t>
      </w:r>
      <w:r w:rsidR="00AD236E" w:rsidRPr="00FF4A70">
        <w:rPr>
          <w:noProof w:val="0"/>
        </w:rPr>
        <w:t xml:space="preserve">. </w:t>
      </w:r>
      <w:r w:rsidRPr="00FF4A70">
        <w:rPr>
          <w:noProof w:val="0"/>
        </w:rPr>
        <w:t>Саму</w:t>
      </w:r>
      <w:r w:rsidR="00374E05">
        <w:rPr>
          <w:noProof w:val="0"/>
        </w:rPr>
        <w:t>є</w:t>
      </w:r>
      <w:r w:rsidRPr="00FF4A70">
        <w:rPr>
          <w:noProof w:val="0"/>
        </w:rPr>
        <w:t>льсо</w:t>
      </w:r>
      <w:r w:rsidR="005478E9" w:rsidRPr="00FF4A70">
        <w:rPr>
          <w:noProof w:val="0"/>
        </w:rPr>
        <w:t>н</w:t>
      </w:r>
      <w:r w:rsidR="00AD236E" w:rsidRPr="00FF4A70">
        <w:rPr>
          <w:noProof w:val="0"/>
        </w:rPr>
        <w:t xml:space="preserve"> [</w:t>
      </w:r>
      <w:r w:rsidR="00A73616" w:rsidRPr="00FF4A70">
        <w:rPr>
          <w:noProof w:val="0"/>
        </w:rPr>
        <w:t>69</w:t>
      </w:r>
      <w:r w:rsidR="00AD236E" w:rsidRPr="00FF4A70">
        <w:rPr>
          <w:noProof w:val="0"/>
        </w:rPr>
        <w:t xml:space="preserve">], </w:t>
      </w:r>
      <w:r w:rsidR="005478E9" w:rsidRPr="00FF4A70">
        <w:rPr>
          <w:noProof w:val="0"/>
        </w:rPr>
        <w:t>Л</w:t>
      </w:r>
      <w:r w:rsidR="00AD236E" w:rsidRPr="00FF4A70">
        <w:rPr>
          <w:noProof w:val="0"/>
        </w:rPr>
        <w:t xml:space="preserve">. </w:t>
      </w:r>
      <w:r w:rsidR="005478E9" w:rsidRPr="00FF4A70">
        <w:rPr>
          <w:noProof w:val="0"/>
        </w:rPr>
        <w:t>Харріс</w:t>
      </w:r>
      <w:r w:rsidR="00AD236E" w:rsidRPr="00FF4A70">
        <w:rPr>
          <w:noProof w:val="0"/>
        </w:rPr>
        <w:t xml:space="preserve"> [</w:t>
      </w:r>
      <w:r w:rsidR="00322C11" w:rsidRPr="00FF4A70">
        <w:rPr>
          <w:noProof w:val="0"/>
        </w:rPr>
        <w:fldChar w:fldCharType="begin"/>
      </w:r>
      <w:r w:rsidR="00322C11" w:rsidRPr="00FF4A70">
        <w:rPr>
          <w:noProof w:val="0"/>
        </w:rPr>
        <w:instrText xml:space="preserve"> REF _Ref257045075 \r \h </w:instrText>
      </w:r>
      <w:r w:rsidR="0005624F" w:rsidRPr="00FF4A70">
        <w:rPr>
          <w:noProof w:val="0"/>
        </w:rPr>
        <w:instrText xml:space="preserve"> \* MERGEFORMAT </w:instrText>
      </w:r>
      <w:r w:rsidR="00322C11" w:rsidRPr="00FF4A70">
        <w:rPr>
          <w:noProof w:val="0"/>
        </w:rPr>
      </w:r>
      <w:r w:rsidR="00322C11" w:rsidRPr="00FF4A70">
        <w:rPr>
          <w:noProof w:val="0"/>
        </w:rPr>
        <w:fldChar w:fldCharType="separate"/>
      </w:r>
      <w:r w:rsidR="00346BFC">
        <w:rPr>
          <w:noProof w:val="0"/>
        </w:rPr>
        <w:t>59</w:t>
      </w:r>
      <w:r w:rsidR="00322C11" w:rsidRPr="00FF4A70">
        <w:rPr>
          <w:noProof w:val="0"/>
        </w:rPr>
        <w:fldChar w:fldCharType="end"/>
      </w:r>
      <w:r w:rsidR="00AD236E" w:rsidRPr="00FF4A70">
        <w:rPr>
          <w:noProof w:val="0"/>
        </w:rPr>
        <w:t xml:space="preserve">] </w:t>
      </w:r>
      <w:r w:rsidR="005478E9" w:rsidRPr="00FF4A70">
        <w:rPr>
          <w:noProof w:val="0"/>
        </w:rPr>
        <w:t>та</w:t>
      </w:r>
      <w:r w:rsidR="00AD236E" w:rsidRPr="00FF4A70">
        <w:rPr>
          <w:noProof w:val="0"/>
        </w:rPr>
        <w:t xml:space="preserve"> </w:t>
      </w:r>
      <w:r w:rsidR="005478E9" w:rsidRPr="00FF4A70">
        <w:rPr>
          <w:noProof w:val="0"/>
        </w:rPr>
        <w:t>інші</w:t>
      </w:r>
      <w:r w:rsidR="00AD236E" w:rsidRPr="00FF4A70">
        <w:rPr>
          <w:noProof w:val="0"/>
        </w:rPr>
        <w:t>.</w:t>
      </w:r>
    </w:p>
    <w:p w:rsidR="00AD236E" w:rsidRPr="00FF4A70" w:rsidRDefault="00074592" w:rsidP="00EB67EF">
      <w:pPr>
        <w:rPr>
          <w:noProof w:val="0"/>
        </w:rPr>
      </w:pPr>
      <w:r w:rsidRPr="00FF4A70">
        <w:rPr>
          <w:noProof w:val="0"/>
        </w:rPr>
        <w:t>С</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сучасних</w:t>
      </w:r>
      <w:r w:rsidR="00AD236E" w:rsidRPr="00FF4A70">
        <w:rPr>
          <w:noProof w:val="0"/>
        </w:rPr>
        <w:t xml:space="preserve"> </w:t>
      </w:r>
      <w:r w:rsidRPr="00FF4A70">
        <w:rPr>
          <w:noProof w:val="0"/>
        </w:rPr>
        <w:t>вітчизнян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російських</w:t>
      </w:r>
      <w:r w:rsidR="00AD236E" w:rsidRPr="00FF4A70">
        <w:rPr>
          <w:noProof w:val="0"/>
        </w:rPr>
        <w:t xml:space="preserve"> </w:t>
      </w:r>
      <w:r w:rsidRPr="00FF4A70">
        <w:rPr>
          <w:noProof w:val="0"/>
        </w:rPr>
        <w:t>дослідників</w:t>
      </w:r>
      <w:r w:rsidR="00AD236E" w:rsidRPr="00FF4A70">
        <w:rPr>
          <w:noProof w:val="0"/>
        </w:rPr>
        <w:t xml:space="preserve"> </w:t>
      </w:r>
      <w:r w:rsidRPr="00FF4A70">
        <w:rPr>
          <w:noProof w:val="0"/>
        </w:rPr>
        <w:t>н</w:t>
      </w:r>
      <w:r w:rsidR="00374E05">
        <w:rPr>
          <w:noProof w:val="0"/>
        </w:rPr>
        <w:t>є</w:t>
      </w:r>
      <w:r w:rsidRPr="00FF4A70">
        <w:rPr>
          <w:noProof w:val="0"/>
        </w:rPr>
        <w:t>обхідно</w:t>
      </w:r>
      <w:r w:rsidR="00AD236E" w:rsidRPr="00FF4A70">
        <w:rPr>
          <w:noProof w:val="0"/>
        </w:rPr>
        <w:t xml:space="preserve"> </w:t>
      </w:r>
      <w:r w:rsidRPr="00FF4A70">
        <w:rPr>
          <w:noProof w:val="0"/>
        </w:rPr>
        <w:t>відзнач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зи</w:t>
      </w:r>
      <w:r w:rsidR="00DE5E06" w:rsidRPr="00FF4A70">
        <w:rPr>
          <w:noProof w:val="0"/>
        </w:rPr>
        <w:t>л</w:t>
      </w:r>
      <w:r w:rsidR="00374E05">
        <w:rPr>
          <w:noProof w:val="0"/>
        </w:rPr>
        <w:t>є</w:t>
      </w:r>
      <w:r w:rsidRPr="00FF4A70">
        <w:rPr>
          <w:noProof w:val="0"/>
        </w:rPr>
        <w:t>вича</w:t>
      </w:r>
      <w:r w:rsidR="00AD236E" w:rsidRPr="00FF4A70">
        <w:rPr>
          <w:noProof w:val="0"/>
        </w:rPr>
        <w:t xml:space="preserve"> [</w:t>
      </w:r>
      <w:r w:rsidR="00966861" w:rsidRPr="00FF4A70">
        <w:rPr>
          <w:noProof w:val="0"/>
        </w:rPr>
        <w:fldChar w:fldCharType="begin"/>
      </w:r>
      <w:r w:rsidR="00966861" w:rsidRPr="00FF4A70">
        <w:rPr>
          <w:noProof w:val="0"/>
        </w:rPr>
        <w:instrText xml:space="preserve"> REF _Ref257045090 \r \h </w:instrText>
      </w:r>
      <w:r w:rsidR="00C31937" w:rsidRPr="00FF4A70">
        <w:rPr>
          <w:noProof w:val="0"/>
        </w:rPr>
        <w:instrText xml:space="preserve"> \* MERGEFORMAT </w:instrText>
      </w:r>
      <w:r w:rsidR="00966861" w:rsidRPr="00FF4A70">
        <w:rPr>
          <w:noProof w:val="0"/>
        </w:rPr>
      </w:r>
      <w:r w:rsidR="00966861" w:rsidRPr="00FF4A70">
        <w:rPr>
          <w:noProof w:val="0"/>
        </w:rPr>
        <w:fldChar w:fldCharType="separate"/>
      </w:r>
      <w:r w:rsidR="00346BFC" w:rsidRPr="00346BFC">
        <w:rPr>
          <w:bCs/>
          <w:noProof w:val="0"/>
        </w:rPr>
        <w:t>3</w:t>
      </w:r>
      <w:r w:rsidR="00966861" w:rsidRPr="00FF4A70">
        <w:rPr>
          <w:noProof w:val="0"/>
        </w:rPr>
        <w:fldChar w:fldCharType="end"/>
      </w:r>
      <w:r w:rsidR="00AD236E" w:rsidRPr="00FF4A70">
        <w:rPr>
          <w:noProof w:val="0"/>
        </w:rPr>
        <w:t xml:space="preserve">], </w:t>
      </w:r>
      <w:r w:rsidRPr="00FF4A70">
        <w:rPr>
          <w:noProof w:val="0"/>
        </w:rPr>
        <w:t>Т</w:t>
      </w:r>
      <w:r w:rsidR="00AD236E" w:rsidRPr="00FF4A70">
        <w:rPr>
          <w:noProof w:val="0"/>
        </w:rPr>
        <w:t xml:space="preserve">. </w:t>
      </w:r>
      <w:r w:rsidRPr="00FF4A70">
        <w:rPr>
          <w:noProof w:val="0"/>
        </w:rPr>
        <w:t>Ковальчука</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255 \r \h  \* MERGEFORMAT </w:instrText>
      </w:r>
      <w:r w:rsidR="00D816E7" w:rsidRPr="00FF4A70">
        <w:rPr>
          <w:noProof w:val="0"/>
        </w:rPr>
      </w:r>
      <w:r w:rsidR="00D816E7" w:rsidRPr="00FF4A70">
        <w:rPr>
          <w:noProof w:val="0"/>
        </w:rPr>
        <w:fldChar w:fldCharType="separate"/>
      </w:r>
      <w:r w:rsidR="00346BFC">
        <w:rPr>
          <w:noProof w:val="0"/>
        </w:rPr>
        <w:t>24</w:t>
      </w:r>
      <w:r w:rsidR="00D816E7" w:rsidRPr="00FF4A70">
        <w:rPr>
          <w:noProof w:val="0"/>
        </w:rPr>
        <w:fldChar w:fldCharType="end"/>
      </w:r>
      <w:r w:rsidR="00AD236E" w:rsidRPr="00FF4A70">
        <w:rPr>
          <w:noProof w:val="0"/>
        </w:rPr>
        <w:t xml:space="preserve">], </w:t>
      </w:r>
      <w:r w:rsidRPr="00FF4A70">
        <w:rPr>
          <w:noProof w:val="0"/>
        </w:rPr>
        <w:t>Т</w:t>
      </w:r>
      <w:r w:rsidR="00AD236E" w:rsidRPr="00FF4A70">
        <w:rPr>
          <w:noProof w:val="0"/>
        </w:rPr>
        <w:t xml:space="preserve">. </w:t>
      </w:r>
      <w:r w:rsidRPr="00FF4A70">
        <w:rPr>
          <w:noProof w:val="0"/>
        </w:rPr>
        <w:t>Лагутіна</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341 \r \h  \* MERGEFORMAT </w:instrText>
      </w:r>
      <w:r w:rsidR="00D816E7" w:rsidRPr="00FF4A70">
        <w:rPr>
          <w:noProof w:val="0"/>
        </w:rPr>
      </w:r>
      <w:r w:rsidR="00D816E7" w:rsidRPr="00FF4A70">
        <w:rPr>
          <w:noProof w:val="0"/>
        </w:rPr>
        <w:fldChar w:fldCharType="separate"/>
      </w:r>
      <w:r w:rsidR="00346BFC">
        <w:rPr>
          <w:noProof w:val="0"/>
        </w:rPr>
        <w:t>30</w:t>
      </w:r>
      <w:r w:rsidR="00D816E7" w:rsidRPr="00FF4A70">
        <w:rPr>
          <w:noProof w:val="0"/>
        </w:rPr>
        <w:fldChar w:fldCharType="end"/>
      </w:r>
      <w:r w:rsidR="00AD236E" w:rsidRPr="00FF4A70">
        <w:rPr>
          <w:noProof w:val="0"/>
        </w:rPr>
        <w:t xml:space="preserve">], </w:t>
      </w:r>
      <w:r w:rsidR="004D393D" w:rsidRPr="00FF4A70">
        <w:rPr>
          <w:noProof w:val="0"/>
        </w:rPr>
        <w:t>В</w:t>
      </w:r>
      <w:r w:rsidR="00AD236E" w:rsidRPr="00FF4A70">
        <w:rPr>
          <w:noProof w:val="0"/>
        </w:rPr>
        <w:t xml:space="preserve">. </w:t>
      </w:r>
      <w:r w:rsidRPr="00FF4A70">
        <w:rPr>
          <w:noProof w:val="0"/>
        </w:rPr>
        <w:t>Міщ</w:t>
      </w:r>
      <w:r w:rsidR="00374E05">
        <w:rPr>
          <w:noProof w:val="0"/>
        </w:rPr>
        <w:t>є</w:t>
      </w:r>
      <w:r w:rsidRPr="00FF4A70">
        <w:rPr>
          <w:noProof w:val="0"/>
        </w:rPr>
        <w:t>нка</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380 \r \h  \* MERGEFORMAT </w:instrText>
      </w:r>
      <w:r w:rsidR="00D816E7" w:rsidRPr="00FF4A70">
        <w:rPr>
          <w:noProof w:val="0"/>
        </w:rPr>
      </w:r>
      <w:r w:rsidR="00D816E7" w:rsidRPr="00FF4A70">
        <w:rPr>
          <w:noProof w:val="0"/>
        </w:rPr>
        <w:fldChar w:fldCharType="separate"/>
      </w:r>
      <w:r w:rsidR="00346BFC">
        <w:rPr>
          <w:noProof w:val="0"/>
        </w:rPr>
        <w:t>34</w:t>
      </w:r>
      <w:r w:rsidR="00D816E7" w:rsidRPr="00FF4A70">
        <w:rPr>
          <w:noProof w:val="0"/>
        </w:rPr>
        <w:fldChar w:fldCharType="end"/>
      </w:r>
      <w:r w:rsidR="00AD236E" w:rsidRPr="00FF4A70">
        <w:rPr>
          <w:noProof w:val="0"/>
        </w:rPr>
        <w:t xml:space="preserve">], </w:t>
      </w:r>
      <w:r w:rsidR="00A951AD" w:rsidRPr="00FF4A70">
        <w:rPr>
          <w:noProof w:val="0"/>
        </w:rPr>
        <w:t>А</w:t>
      </w:r>
      <w:r w:rsidR="00AD236E" w:rsidRPr="00FF4A70">
        <w:rPr>
          <w:noProof w:val="0"/>
        </w:rPr>
        <w:t xml:space="preserve">. </w:t>
      </w:r>
      <w:r w:rsidR="00A951AD" w:rsidRPr="00FF4A70">
        <w:rPr>
          <w:noProof w:val="0"/>
        </w:rPr>
        <w:t>Сирот</w:t>
      </w:r>
      <w:r w:rsidR="008978B0" w:rsidRPr="00FF4A70">
        <w:rPr>
          <w:noProof w:val="0"/>
        </w:rPr>
        <w:t>у</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727 \r \h  \* MERGEFORMAT </w:instrText>
      </w:r>
      <w:r w:rsidR="00D816E7" w:rsidRPr="00FF4A70">
        <w:rPr>
          <w:noProof w:val="0"/>
        </w:rPr>
      </w:r>
      <w:r w:rsidR="00D816E7" w:rsidRPr="00FF4A70">
        <w:rPr>
          <w:noProof w:val="0"/>
        </w:rPr>
        <w:fldChar w:fldCharType="separate"/>
      </w:r>
      <w:r w:rsidR="00346BFC">
        <w:rPr>
          <w:noProof w:val="0"/>
        </w:rPr>
        <w:t>50</w:t>
      </w:r>
      <w:r w:rsidR="00D816E7" w:rsidRPr="00FF4A70">
        <w:rPr>
          <w:noProof w:val="0"/>
        </w:rPr>
        <w:fldChar w:fldCharType="end"/>
      </w:r>
      <w:r w:rsidR="00AD236E" w:rsidRPr="00FF4A70">
        <w:rPr>
          <w:noProof w:val="0"/>
        </w:rPr>
        <w:t xml:space="preserve">], </w:t>
      </w:r>
      <w:r w:rsidR="008978B0" w:rsidRPr="00FF4A70">
        <w:rPr>
          <w:noProof w:val="0"/>
        </w:rPr>
        <w:t>О</w:t>
      </w:r>
      <w:r w:rsidR="00AD236E" w:rsidRPr="00FF4A70">
        <w:rPr>
          <w:noProof w:val="0"/>
        </w:rPr>
        <w:t xml:space="preserve">. </w:t>
      </w:r>
      <w:r w:rsidR="008978B0" w:rsidRPr="00FF4A70">
        <w:rPr>
          <w:noProof w:val="0"/>
        </w:rPr>
        <w:t>Олійника</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735 \r \h  \* MERGEFORMAT </w:instrText>
      </w:r>
      <w:r w:rsidR="00D816E7" w:rsidRPr="00FF4A70">
        <w:rPr>
          <w:noProof w:val="0"/>
        </w:rPr>
      </w:r>
      <w:r w:rsidR="00D816E7" w:rsidRPr="00FF4A70">
        <w:rPr>
          <w:noProof w:val="0"/>
        </w:rPr>
        <w:fldChar w:fldCharType="separate"/>
      </w:r>
      <w:r w:rsidR="00346BFC">
        <w:rPr>
          <w:noProof w:val="0"/>
        </w:rPr>
        <w:t>35</w:t>
      </w:r>
      <w:r w:rsidR="00D816E7" w:rsidRPr="00FF4A70">
        <w:rPr>
          <w:noProof w:val="0"/>
        </w:rPr>
        <w:fldChar w:fldCharType="end"/>
      </w:r>
      <w:r w:rsidR="00AD236E" w:rsidRPr="00FF4A70">
        <w:rPr>
          <w:noProof w:val="0"/>
        </w:rPr>
        <w:t xml:space="preserve">], </w:t>
      </w:r>
      <w:r w:rsidR="00D7683D" w:rsidRPr="00FF4A70">
        <w:rPr>
          <w:noProof w:val="0"/>
        </w:rPr>
        <w:t>М</w:t>
      </w:r>
      <w:r w:rsidR="00AD236E" w:rsidRPr="00FF4A70">
        <w:rPr>
          <w:noProof w:val="0"/>
        </w:rPr>
        <w:t xml:space="preserve">. </w:t>
      </w:r>
      <w:r w:rsidR="00D7683D" w:rsidRPr="00FF4A70">
        <w:rPr>
          <w:noProof w:val="0"/>
        </w:rPr>
        <w:t>Бунг</w:t>
      </w:r>
      <w:r w:rsidR="00374E05">
        <w:rPr>
          <w:noProof w:val="0"/>
        </w:rPr>
        <w:t>є</w:t>
      </w:r>
      <w:r w:rsidR="00AD236E" w:rsidRPr="00FF4A70">
        <w:rPr>
          <w:noProof w:val="0"/>
        </w:rPr>
        <w:t xml:space="preserve"> [</w:t>
      </w:r>
      <w:r w:rsidR="00C7561E" w:rsidRPr="00FF4A70">
        <w:rPr>
          <w:noProof w:val="0"/>
        </w:rPr>
        <w:fldChar w:fldCharType="begin"/>
      </w:r>
      <w:r w:rsidR="00C7561E" w:rsidRPr="00FF4A70">
        <w:rPr>
          <w:noProof w:val="0"/>
        </w:rPr>
        <w:instrText xml:space="preserve"> REF _Ref264196721 \r \h </w:instrText>
      </w:r>
      <w:r w:rsidR="0005624F" w:rsidRPr="00FF4A70">
        <w:rPr>
          <w:noProof w:val="0"/>
        </w:rPr>
        <w:instrText xml:space="preserve"> \* MERGEFORMAT </w:instrText>
      </w:r>
      <w:r w:rsidR="00C7561E" w:rsidRPr="00FF4A70">
        <w:rPr>
          <w:noProof w:val="0"/>
        </w:rPr>
      </w:r>
      <w:r w:rsidR="00C7561E" w:rsidRPr="00FF4A70">
        <w:rPr>
          <w:noProof w:val="0"/>
        </w:rPr>
        <w:fldChar w:fldCharType="separate"/>
      </w:r>
      <w:r w:rsidR="00346BFC">
        <w:rPr>
          <w:noProof w:val="0"/>
        </w:rPr>
        <w:t>6</w:t>
      </w:r>
      <w:r w:rsidR="00C7561E" w:rsidRPr="00FF4A70">
        <w:rPr>
          <w:noProof w:val="0"/>
        </w:rPr>
        <w:fldChar w:fldCharType="end"/>
      </w:r>
      <w:r w:rsidR="00AD236E" w:rsidRPr="00FF4A70">
        <w:rPr>
          <w:noProof w:val="0"/>
        </w:rPr>
        <w:t xml:space="preserve">], </w:t>
      </w:r>
      <w:r w:rsidRPr="00FF4A70">
        <w:rPr>
          <w:noProof w:val="0"/>
        </w:rPr>
        <w:t>А</w:t>
      </w:r>
      <w:r w:rsidR="00AD236E" w:rsidRPr="00FF4A70">
        <w:rPr>
          <w:noProof w:val="0"/>
        </w:rPr>
        <w:t xml:space="preserve">. </w:t>
      </w:r>
      <w:r w:rsidRPr="00FF4A70">
        <w:rPr>
          <w:noProof w:val="0"/>
        </w:rPr>
        <w:t>Чухна</w:t>
      </w:r>
      <w:r w:rsidR="00AD236E" w:rsidRPr="00FF4A70">
        <w:rPr>
          <w:noProof w:val="0"/>
        </w:rPr>
        <w:t xml:space="preserve"> [</w:t>
      </w:r>
      <w:r w:rsidR="00C7561E" w:rsidRPr="00FF4A70">
        <w:rPr>
          <w:noProof w:val="0"/>
        </w:rPr>
        <w:fldChar w:fldCharType="begin"/>
      </w:r>
      <w:r w:rsidR="00C7561E" w:rsidRPr="00FF4A70">
        <w:rPr>
          <w:noProof w:val="0"/>
        </w:rPr>
        <w:instrText xml:space="preserve"> REF _Ref264196750 \r \h </w:instrText>
      </w:r>
      <w:r w:rsidR="0005624F" w:rsidRPr="00FF4A70">
        <w:rPr>
          <w:noProof w:val="0"/>
        </w:rPr>
        <w:instrText xml:space="preserve"> \* MERGEFORMAT </w:instrText>
      </w:r>
      <w:r w:rsidR="00C7561E" w:rsidRPr="00FF4A70">
        <w:rPr>
          <w:noProof w:val="0"/>
        </w:rPr>
      </w:r>
      <w:r w:rsidR="00C7561E" w:rsidRPr="00FF4A70">
        <w:rPr>
          <w:noProof w:val="0"/>
        </w:rPr>
        <w:fldChar w:fldCharType="separate"/>
      </w:r>
      <w:r w:rsidR="00346BFC">
        <w:rPr>
          <w:noProof w:val="0"/>
        </w:rPr>
        <w:t>61</w:t>
      </w:r>
      <w:r w:rsidR="00C7561E" w:rsidRPr="00FF4A70">
        <w:rPr>
          <w:noProof w:val="0"/>
        </w:rPr>
        <w:fldChar w:fldCharType="end"/>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ших</w:t>
      </w:r>
      <w:r w:rsidR="00AD236E" w:rsidRPr="00FF4A70">
        <w:rPr>
          <w:noProof w:val="0"/>
        </w:rPr>
        <w:t>.</w:t>
      </w:r>
    </w:p>
    <w:p w:rsidR="00AD236E" w:rsidRPr="00FF4A70" w:rsidRDefault="00074592" w:rsidP="00EB67EF">
      <w:pPr>
        <w:rPr>
          <w:noProof w:val="0"/>
        </w:rPr>
      </w:pPr>
      <w:r w:rsidRPr="00FF4A70">
        <w:rPr>
          <w:noProof w:val="0"/>
        </w:rPr>
        <w:t>Прот</w:t>
      </w:r>
      <w:r w:rsidR="00374E05">
        <w:rPr>
          <w:noProof w:val="0"/>
        </w:rPr>
        <w:t>є</w:t>
      </w:r>
      <w:r w:rsidRPr="00FF4A70">
        <w:rPr>
          <w:noProof w:val="0"/>
        </w:rPr>
        <w:t>,</w:t>
      </w:r>
      <w:r w:rsidR="00AD236E" w:rsidRPr="00FF4A70">
        <w:rPr>
          <w:noProof w:val="0"/>
        </w:rPr>
        <w:t xml:space="preserve"> </w:t>
      </w:r>
      <w:r w:rsidR="008F72CF" w:rsidRPr="00FF4A70">
        <w:rPr>
          <w:noProof w:val="0"/>
        </w:rPr>
        <w:t>у</w:t>
      </w:r>
      <w:r w:rsidR="00AD236E" w:rsidRPr="00FF4A70">
        <w:rPr>
          <w:noProof w:val="0"/>
        </w:rPr>
        <w:t xml:space="preserve"> </w:t>
      </w:r>
      <w:r w:rsidR="008F72CF" w:rsidRPr="00FF4A70">
        <w:rPr>
          <w:noProof w:val="0"/>
        </w:rPr>
        <w:t>наукових</w:t>
      </w:r>
      <w:r w:rsidR="00AD236E" w:rsidRPr="00FF4A70">
        <w:rPr>
          <w:noProof w:val="0"/>
        </w:rPr>
        <w:t xml:space="preserve"> </w:t>
      </w:r>
      <w:r w:rsidR="008F72CF" w:rsidRPr="00FF4A70">
        <w:rPr>
          <w:noProof w:val="0"/>
        </w:rPr>
        <w:t>працях</w:t>
      </w:r>
      <w:r w:rsidR="00AD236E" w:rsidRPr="00FF4A70">
        <w:rPr>
          <w:noProof w:val="0"/>
        </w:rPr>
        <w:t xml:space="preserve"> </w:t>
      </w:r>
      <w:r w:rsidR="008F72CF" w:rsidRPr="00FF4A70">
        <w:rPr>
          <w:noProof w:val="0"/>
        </w:rPr>
        <w:t>уч</w:t>
      </w:r>
      <w:r w:rsidR="00374E05">
        <w:rPr>
          <w:noProof w:val="0"/>
        </w:rPr>
        <w:t>є</w:t>
      </w:r>
      <w:r w:rsidR="008F72CF" w:rsidRPr="00FF4A70">
        <w:rPr>
          <w:noProof w:val="0"/>
        </w:rPr>
        <w:t>них</w:t>
      </w:r>
      <w:r w:rsidR="00AD236E" w:rsidRPr="00FF4A70">
        <w:rPr>
          <w:noProof w:val="0"/>
        </w:rPr>
        <w:t xml:space="preserve"> </w:t>
      </w:r>
      <w:r w:rsidR="008F72CF" w:rsidRPr="00FF4A70">
        <w:rPr>
          <w:noProof w:val="0"/>
        </w:rPr>
        <w:t>по-різному</w:t>
      </w:r>
      <w:r w:rsidR="00AD236E" w:rsidRPr="00FF4A70">
        <w:rPr>
          <w:noProof w:val="0"/>
        </w:rPr>
        <w:t xml:space="preserve"> </w:t>
      </w:r>
      <w:r w:rsidR="008F72CF" w:rsidRPr="00FF4A70">
        <w:rPr>
          <w:noProof w:val="0"/>
        </w:rPr>
        <w:t>тлумачиться</w:t>
      </w:r>
      <w:r w:rsidR="00AD236E" w:rsidRPr="00FF4A70">
        <w:rPr>
          <w:noProof w:val="0"/>
        </w:rPr>
        <w:t xml:space="preserve"> </w:t>
      </w:r>
      <w:r w:rsidR="008F72CF" w:rsidRPr="00FF4A70">
        <w:rPr>
          <w:noProof w:val="0"/>
        </w:rPr>
        <w:t>зміст</w:t>
      </w:r>
      <w:r w:rsidR="00AD236E" w:rsidRPr="00FF4A70">
        <w:rPr>
          <w:noProof w:val="0"/>
        </w:rPr>
        <w:t xml:space="preserve"> </w:t>
      </w:r>
      <w:r w:rsidR="008F72CF" w:rsidRPr="00FF4A70">
        <w:rPr>
          <w:noProof w:val="0"/>
        </w:rPr>
        <w:t>і</w:t>
      </w:r>
      <w:r w:rsidR="00AD236E" w:rsidRPr="00FF4A70">
        <w:rPr>
          <w:noProof w:val="0"/>
        </w:rPr>
        <w:t xml:space="preserve"> </w:t>
      </w:r>
      <w:r w:rsidR="008F72CF" w:rsidRPr="00FF4A70">
        <w:rPr>
          <w:noProof w:val="0"/>
        </w:rPr>
        <w:t>суть</w:t>
      </w:r>
      <w:r w:rsidR="00AD236E" w:rsidRPr="00FF4A70">
        <w:rPr>
          <w:noProof w:val="0"/>
        </w:rPr>
        <w:t xml:space="preserve"> </w:t>
      </w:r>
      <w:r w:rsidR="008F72CF" w:rsidRPr="00FF4A70">
        <w:rPr>
          <w:noProof w:val="0"/>
        </w:rPr>
        <w:t>кат</w:t>
      </w:r>
      <w:r w:rsidR="00374E05">
        <w:rPr>
          <w:noProof w:val="0"/>
        </w:rPr>
        <w:t>є</w:t>
      </w:r>
      <w:r w:rsidR="008F72CF" w:rsidRPr="00FF4A70">
        <w:rPr>
          <w:noProof w:val="0"/>
        </w:rPr>
        <w:t>горії</w:t>
      </w:r>
      <w:r w:rsidR="00AD236E" w:rsidRPr="00FF4A70">
        <w:rPr>
          <w:noProof w:val="0"/>
        </w:rPr>
        <w:t xml:space="preserve"> "</w:t>
      </w:r>
      <w:r w:rsidR="008F72CF" w:rsidRPr="00FF4A70">
        <w:rPr>
          <w:noProof w:val="0"/>
        </w:rPr>
        <w:t>кр</w:t>
      </w:r>
      <w:r w:rsidR="00374E05">
        <w:rPr>
          <w:noProof w:val="0"/>
        </w:rPr>
        <w:t>є</w:t>
      </w:r>
      <w:r w:rsidR="008F72CF" w:rsidRPr="00FF4A70">
        <w:rPr>
          <w:noProof w:val="0"/>
        </w:rPr>
        <w:t>дит</w:t>
      </w:r>
      <w:r w:rsidR="00AD236E" w:rsidRPr="00FF4A70">
        <w:rPr>
          <w:noProof w:val="0"/>
        </w:rPr>
        <w:t>"</w:t>
      </w:r>
      <w:r w:rsidR="008F72CF" w:rsidRPr="00FF4A70">
        <w:rPr>
          <w:noProof w:val="0"/>
        </w:rPr>
        <w:t>,</w:t>
      </w:r>
      <w:r w:rsidR="00AD236E" w:rsidRPr="00FF4A70">
        <w:rPr>
          <w:noProof w:val="0"/>
        </w:rPr>
        <w:t xml:space="preserve"> </w:t>
      </w:r>
      <w:r w:rsidR="008F72CF" w:rsidRPr="00FF4A70">
        <w:rPr>
          <w:noProof w:val="0"/>
        </w:rPr>
        <w:t>висловлюються</w:t>
      </w:r>
      <w:r w:rsidR="00AD236E" w:rsidRPr="00FF4A70">
        <w:rPr>
          <w:noProof w:val="0"/>
        </w:rPr>
        <w:t xml:space="preserve"> </w:t>
      </w:r>
      <w:r w:rsidR="008F72CF" w:rsidRPr="00FF4A70">
        <w:rPr>
          <w:noProof w:val="0"/>
        </w:rPr>
        <w:t>різні</w:t>
      </w:r>
      <w:r w:rsidR="00AD236E" w:rsidRPr="00FF4A70">
        <w:rPr>
          <w:noProof w:val="0"/>
        </w:rPr>
        <w:t xml:space="preserve"> </w:t>
      </w:r>
      <w:r w:rsidR="008F72CF" w:rsidRPr="00FF4A70">
        <w:rPr>
          <w:noProof w:val="0"/>
        </w:rPr>
        <w:t>точки</w:t>
      </w:r>
      <w:r w:rsidR="00AD236E" w:rsidRPr="00FF4A70">
        <w:rPr>
          <w:noProof w:val="0"/>
        </w:rPr>
        <w:t xml:space="preserve"> </w:t>
      </w:r>
      <w:r w:rsidR="008F72CF" w:rsidRPr="00FF4A70">
        <w:rPr>
          <w:noProof w:val="0"/>
        </w:rPr>
        <w:t>зору</w:t>
      </w:r>
      <w:r w:rsidR="00AD236E" w:rsidRPr="00FF4A70">
        <w:rPr>
          <w:noProof w:val="0"/>
        </w:rPr>
        <w:t xml:space="preserve"> </w:t>
      </w:r>
      <w:r w:rsidR="008F72CF" w:rsidRPr="00FF4A70">
        <w:rPr>
          <w:noProof w:val="0"/>
        </w:rPr>
        <w:t>на</w:t>
      </w:r>
      <w:r w:rsidR="00AD236E" w:rsidRPr="00FF4A70">
        <w:rPr>
          <w:noProof w:val="0"/>
        </w:rPr>
        <w:t xml:space="preserve"> </w:t>
      </w:r>
      <w:r w:rsidR="008F72CF" w:rsidRPr="00FF4A70">
        <w:rPr>
          <w:noProof w:val="0"/>
        </w:rPr>
        <w:t>форми</w:t>
      </w:r>
      <w:r w:rsidR="00AD236E" w:rsidRPr="00FF4A70">
        <w:rPr>
          <w:noProof w:val="0"/>
        </w:rPr>
        <w:t xml:space="preserve"> </w:t>
      </w:r>
      <w:r w:rsidR="008F72CF" w:rsidRPr="00FF4A70">
        <w:rPr>
          <w:noProof w:val="0"/>
        </w:rPr>
        <w:t>та</w:t>
      </w:r>
      <w:r w:rsidR="00AD236E" w:rsidRPr="00FF4A70">
        <w:rPr>
          <w:noProof w:val="0"/>
        </w:rPr>
        <w:t xml:space="preserve"> </w:t>
      </w:r>
      <w:r w:rsidR="008F72CF" w:rsidRPr="00FF4A70">
        <w:rPr>
          <w:noProof w:val="0"/>
        </w:rPr>
        <w:t>види</w:t>
      </w:r>
      <w:r w:rsidR="00AD236E" w:rsidRPr="00FF4A70">
        <w:rPr>
          <w:noProof w:val="0"/>
        </w:rPr>
        <w:t xml:space="preserve"> </w:t>
      </w:r>
      <w:r w:rsidR="008F72CF" w:rsidRPr="00FF4A70">
        <w:rPr>
          <w:noProof w:val="0"/>
        </w:rPr>
        <w:t>цього</w:t>
      </w:r>
      <w:r w:rsidR="00AD236E" w:rsidRPr="00FF4A70">
        <w:rPr>
          <w:noProof w:val="0"/>
        </w:rPr>
        <w:t xml:space="preserve"> </w:t>
      </w:r>
      <w:r w:rsidR="00374E05">
        <w:rPr>
          <w:noProof w:val="0"/>
        </w:rPr>
        <w:t>є</w:t>
      </w:r>
      <w:r w:rsidR="008F72CF" w:rsidRPr="00FF4A70">
        <w:rPr>
          <w:noProof w:val="0"/>
        </w:rPr>
        <w:t>кономічного</w:t>
      </w:r>
      <w:r w:rsidR="00AD236E" w:rsidRPr="00FF4A70">
        <w:rPr>
          <w:noProof w:val="0"/>
        </w:rPr>
        <w:t xml:space="preserve"> </w:t>
      </w:r>
      <w:r w:rsidR="008F72CF" w:rsidRPr="00FF4A70">
        <w:rPr>
          <w:noProof w:val="0"/>
        </w:rPr>
        <w:t>і</w:t>
      </w:r>
      <w:r w:rsidR="00AD236E" w:rsidRPr="00FF4A70">
        <w:rPr>
          <w:noProof w:val="0"/>
        </w:rPr>
        <w:t xml:space="preserve"> </w:t>
      </w:r>
      <w:r w:rsidR="008F72CF" w:rsidRPr="00FF4A70">
        <w:rPr>
          <w:noProof w:val="0"/>
        </w:rPr>
        <w:t>правового</w:t>
      </w:r>
      <w:r w:rsidR="00AD236E" w:rsidRPr="00FF4A70">
        <w:rPr>
          <w:noProof w:val="0"/>
        </w:rPr>
        <w:t xml:space="preserve"> </w:t>
      </w:r>
      <w:r w:rsidR="008F72CF" w:rsidRPr="00FF4A70">
        <w:rPr>
          <w:noProof w:val="0"/>
        </w:rPr>
        <w:t>явища</w:t>
      </w:r>
      <w:r w:rsidR="00AD236E" w:rsidRPr="00FF4A70">
        <w:rPr>
          <w:noProof w:val="0"/>
        </w:rPr>
        <w:t xml:space="preserve"> </w:t>
      </w:r>
      <w:r w:rsidR="008F72CF" w:rsidRPr="00FF4A70">
        <w:rPr>
          <w:noProof w:val="0"/>
        </w:rPr>
        <w:t>суспільного</w:t>
      </w:r>
      <w:r w:rsidR="00AD236E" w:rsidRPr="00FF4A70">
        <w:rPr>
          <w:noProof w:val="0"/>
        </w:rPr>
        <w:t xml:space="preserve"> </w:t>
      </w:r>
      <w:r w:rsidR="008F72CF" w:rsidRPr="00FF4A70">
        <w:rPr>
          <w:noProof w:val="0"/>
        </w:rPr>
        <w:t>життя</w:t>
      </w:r>
      <w:r w:rsidR="00AD236E" w:rsidRPr="00FF4A70">
        <w:rPr>
          <w:noProof w:val="0"/>
        </w:rPr>
        <w:t xml:space="preserve">. </w:t>
      </w:r>
      <w:r w:rsidR="008F72CF" w:rsidRPr="00FF4A70">
        <w:rPr>
          <w:noProof w:val="0"/>
        </w:rPr>
        <w:t>Н</w:t>
      </w:r>
      <w:r w:rsidR="00374E05">
        <w:rPr>
          <w:noProof w:val="0"/>
        </w:rPr>
        <w:t>є</w:t>
      </w:r>
      <w:r w:rsidR="00AD236E" w:rsidRPr="00FF4A70">
        <w:rPr>
          <w:noProof w:val="0"/>
        </w:rPr>
        <w:t xml:space="preserve"> </w:t>
      </w:r>
      <w:r w:rsidR="008F72CF" w:rsidRPr="00FF4A70">
        <w:rPr>
          <w:noProof w:val="0"/>
        </w:rPr>
        <w:t>дають</w:t>
      </w:r>
      <w:r w:rsidR="00AD236E" w:rsidRPr="00FF4A70">
        <w:rPr>
          <w:noProof w:val="0"/>
        </w:rPr>
        <w:t xml:space="preserve"> </w:t>
      </w:r>
      <w:r w:rsidR="008F72CF" w:rsidRPr="00FF4A70">
        <w:rPr>
          <w:noProof w:val="0"/>
        </w:rPr>
        <w:t>однозначного</w:t>
      </w:r>
      <w:r w:rsidR="00AD236E" w:rsidRPr="00FF4A70">
        <w:rPr>
          <w:noProof w:val="0"/>
        </w:rPr>
        <w:t xml:space="preserve"> </w:t>
      </w:r>
      <w:r w:rsidR="008F72CF" w:rsidRPr="00FF4A70">
        <w:rPr>
          <w:noProof w:val="0"/>
        </w:rPr>
        <w:t>розуміння</w:t>
      </w:r>
      <w:r w:rsidR="00AD236E" w:rsidRPr="00FF4A70">
        <w:rPr>
          <w:noProof w:val="0"/>
        </w:rPr>
        <w:t xml:space="preserve"> </w:t>
      </w:r>
      <w:r w:rsidR="008F72CF" w:rsidRPr="00FF4A70">
        <w:rPr>
          <w:noProof w:val="0"/>
        </w:rPr>
        <w:t>цієї</w:t>
      </w:r>
      <w:r w:rsidR="00AD236E" w:rsidRPr="00FF4A70">
        <w:rPr>
          <w:noProof w:val="0"/>
        </w:rPr>
        <w:t xml:space="preserve"> </w:t>
      </w:r>
      <w:r w:rsidR="008F72CF" w:rsidRPr="00FF4A70">
        <w:rPr>
          <w:noProof w:val="0"/>
        </w:rPr>
        <w:t>кат</w:t>
      </w:r>
      <w:r w:rsidR="00374E05">
        <w:rPr>
          <w:noProof w:val="0"/>
        </w:rPr>
        <w:t>є</w:t>
      </w:r>
      <w:r w:rsidR="008F72CF" w:rsidRPr="00FF4A70">
        <w:rPr>
          <w:noProof w:val="0"/>
        </w:rPr>
        <w:t>горії</w:t>
      </w:r>
      <w:r w:rsidR="00AD236E" w:rsidRPr="00FF4A70">
        <w:rPr>
          <w:noProof w:val="0"/>
        </w:rPr>
        <w:t xml:space="preserve"> </w:t>
      </w:r>
      <w:r w:rsidR="008F72CF" w:rsidRPr="00FF4A70">
        <w:rPr>
          <w:noProof w:val="0"/>
        </w:rPr>
        <w:t>й</w:t>
      </w:r>
      <w:r w:rsidR="00AD236E" w:rsidRPr="00FF4A70">
        <w:rPr>
          <w:noProof w:val="0"/>
        </w:rPr>
        <w:t xml:space="preserve"> </w:t>
      </w:r>
      <w:r w:rsidR="008F72CF" w:rsidRPr="00FF4A70">
        <w:rPr>
          <w:noProof w:val="0"/>
        </w:rPr>
        <w:t>діючі</w:t>
      </w:r>
      <w:r w:rsidR="00AD236E" w:rsidRPr="00FF4A70">
        <w:rPr>
          <w:noProof w:val="0"/>
        </w:rPr>
        <w:t xml:space="preserve"> </w:t>
      </w:r>
      <w:r w:rsidR="008F72CF" w:rsidRPr="00FF4A70">
        <w:rPr>
          <w:noProof w:val="0"/>
        </w:rPr>
        <w:t>нормативно-правові</w:t>
      </w:r>
      <w:r w:rsidR="00AD236E" w:rsidRPr="00FF4A70">
        <w:rPr>
          <w:noProof w:val="0"/>
        </w:rPr>
        <w:t xml:space="preserve"> </w:t>
      </w:r>
      <w:r w:rsidR="008F72CF" w:rsidRPr="00FF4A70">
        <w:rPr>
          <w:noProof w:val="0"/>
        </w:rPr>
        <w:t>акти,</w:t>
      </w:r>
      <w:r w:rsidR="00AD236E" w:rsidRPr="00FF4A70">
        <w:rPr>
          <w:noProof w:val="0"/>
        </w:rPr>
        <w:t xml:space="preserve"> </w:t>
      </w:r>
      <w:r w:rsidR="008F72CF" w:rsidRPr="00FF4A70">
        <w:rPr>
          <w:noProof w:val="0"/>
        </w:rPr>
        <w:t>що</w:t>
      </w:r>
      <w:r w:rsidR="00AD236E" w:rsidRPr="00FF4A70">
        <w:rPr>
          <w:noProof w:val="0"/>
        </w:rPr>
        <w:t xml:space="preserve"> </w:t>
      </w:r>
      <w:r w:rsidR="008F72CF" w:rsidRPr="00FF4A70">
        <w:rPr>
          <w:noProof w:val="0"/>
        </w:rPr>
        <w:t>призводить</w:t>
      </w:r>
      <w:r w:rsidR="00AD236E" w:rsidRPr="00FF4A70">
        <w:rPr>
          <w:noProof w:val="0"/>
        </w:rPr>
        <w:t xml:space="preserve"> </w:t>
      </w:r>
      <w:r w:rsidR="008F72CF" w:rsidRPr="00FF4A70">
        <w:rPr>
          <w:noProof w:val="0"/>
        </w:rPr>
        <w:t>до</w:t>
      </w:r>
      <w:r w:rsidR="00AD236E" w:rsidRPr="00FF4A70">
        <w:rPr>
          <w:noProof w:val="0"/>
        </w:rPr>
        <w:t xml:space="preserve"> </w:t>
      </w:r>
      <w:r w:rsidR="008F72CF" w:rsidRPr="00FF4A70">
        <w:rPr>
          <w:noProof w:val="0"/>
        </w:rPr>
        <w:t>різного</w:t>
      </w:r>
      <w:r w:rsidR="00AD236E" w:rsidRPr="00FF4A70">
        <w:rPr>
          <w:noProof w:val="0"/>
        </w:rPr>
        <w:t xml:space="preserve"> </w:t>
      </w:r>
      <w:r w:rsidR="008F72CF" w:rsidRPr="00FF4A70">
        <w:rPr>
          <w:noProof w:val="0"/>
        </w:rPr>
        <w:t>трактування</w:t>
      </w:r>
      <w:r w:rsidR="00AD236E" w:rsidRPr="00FF4A70">
        <w:rPr>
          <w:noProof w:val="0"/>
        </w:rPr>
        <w:t xml:space="preserve"> </w:t>
      </w:r>
      <w:r w:rsidR="008F72CF" w:rsidRPr="00FF4A70">
        <w:rPr>
          <w:noProof w:val="0"/>
        </w:rPr>
        <w:t>та</w:t>
      </w:r>
      <w:r w:rsidR="00AD236E" w:rsidRPr="00FF4A70">
        <w:rPr>
          <w:noProof w:val="0"/>
        </w:rPr>
        <w:t xml:space="preserve"> </w:t>
      </w:r>
      <w:r w:rsidR="008F72CF" w:rsidRPr="00FF4A70">
        <w:rPr>
          <w:noProof w:val="0"/>
        </w:rPr>
        <w:t>застосування</w:t>
      </w:r>
      <w:r w:rsidR="00AD236E" w:rsidRPr="00FF4A70">
        <w:rPr>
          <w:noProof w:val="0"/>
        </w:rPr>
        <w:t xml:space="preserve"> </w:t>
      </w:r>
      <w:r w:rsidR="008F72CF" w:rsidRPr="00FF4A70">
        <w:rPr>
          <w:noProof w:val="0"/>
        </w:rPr>
        <w:t>їх</w:t>
      </w:r>
      <w:r w:rsidR="00AD236E" w:rsidRPr="00FF4A70">
        <w:rPr>
          <w:noProof w:val="0"/>
        </w:rPr>
        <w:t xml:space="preserve"> </w:t>
      </w:r>
      <w:r w:rsidR="008F72CF" w:rsidRPr="00FF4A70">
        <w:rPr>
          <w:noProof w:val="0"/>
        </w:rPr>
        <w:t>правових</w:t>
      </w:r>
      <w:r w:rsidR="00AD236E" w:rsidRPr="00FF4A70">
        <w:rPr>
          <w:noProof w:val="0"/>
        </w:rPr>
        <w:t xml:space="preserve"> </w:t>
      </w:r>
      <w:r w:rsidR="008F72CF" w:rsidRPr="00FF4A70">
        <w:rPr>
          <w:noProof w:val="0"/>
        </w:rPr>
        <w:t>норм</w:t>
      </w:r>
      <w:r w:rsidR="00AD236E" w:rsidRPr="00FF4A70">
        <w:rPr>
          <w:noProof w:val="0"/>
        </w:rPr>
        <w:t>.</w:t>
      </w:r>
    </w:p>
    <w:p w:rsidR="00AD236E" w:rsidRPr="00FF4A70" w:rsidRDefault="007D0891" w:rsidP="00EB67EF">
      <w:pPr>
        <w:rPr>
          <w:noProof w:val="0"/>
        </w:rPr>
      </w:pPr>
      <w:r w:rsidRPr="00FF4A70">
        <w:rPr>
          <w:noProof w:val="0"/>
        </w:rPr>
        <w:t>Аналіз</w:t>
      </w:r>
      <w:r w:rsidR="00AD236E" w:rsidRPr="00FF4A70">
        <w:rPr>
          <w:noProof w:val="0"/>
        </w:rPr>
        <w:t xml:space="preserve"> </w:t>
      </w:r>
      <w:r w:rsidRPr="00FF4A70">
        <w:rPr>
          <w:noProof w:val="0"/>
        </w:rPr>
        <w:t>наукови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ормативних</w:t>
      </w:r>
      <w:r w:rsidR="00AD236E" w:rsidRPr="00FF4A70">
        <w:rPr>
          <w:noProof w:val="0"/>
        </w:rPr>
        <w:t xml:space="preserve"> </w:t>
      </w:r>
      <w:r w:rsidRPr="00FF4A70">
        <w:rPr>
          <w:noProof w:val="0"/>
        </w:rPr>
        <w:t>підходів</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сутності</w:t>
      </w:r>
      <w:r w:rsidR="00AD236E" w:rsidRPr="00FF4A70">
        <w:rPr>
          <w:noProof w:val="0"/>
        </w:rPr>
        <w:t xml:space="preserve"> </w:t>
      </w:r>
      <w:r w:rsidRPr="00FF4A70">
        <w:rPr>
          <w:noProof w:val="0"/>
        </w:rPr>
        <w:t>кр</w:t>
      </w:r>
      <w:r w:rsidR="00374E05">
        <w:rPr>
          <w:noProof w:val="0"/>
        </w:rPr>
        <w:t>є</w:t>
      </w:r>
      <w:r w:rsidRPr="00FF4A70">
        <w:rPr>
          <w:noProof w:val="0"/>
        </w:rPr>
        <w:t>ди</w:t>
      </w:r>
      <w:r w:rsidR="00CF1F6A" w:rsidRPr="00FF4A70">
        <w:rPr>
          <w:noProof w:val="0"/>
        </w:rPr>
        <w:t>ту</w:t>
      </w:r>
      <w:r w:rsidR="00AD236E" w:rsidRPr="00FF4A70">
        <w:rPr>
          <w:noProof w:val="0"/>
        </w:rPr>
        <w:t xml:space="preserve"> </w:t>
      </w:r>
      <w:r w:rsidR="00CF1F6A" w:rsidRPr="00FF4A70">
        <w:rPr>
          <w:noProof w:val="0"/>
        </w:rPr>
        <w:t>надав</w:t>
      </w:r>
      <w:r w:rsidR="00AD236E" w:rsidRPr="00FF4A70">
        <w:rPr>
          <w:noProof w:val="0"/>
        </w:rPr>
        <w:t xml:space="preserve"> </w:t>
      </w:r>
      <w:r w:rsidR="00CF1F6A" w:rsidRPr="00FF4A70">
        <w:rPr>
          <w:noProof w:val="0"/>
        </w:rPr>
        <w:t>можливість</w:t>
      </w:r>
      <w:r w:rsidR="00AD236E" w:rsidRPr="00FF4A70">
        <w:rPr>
          <w:noProof w:val="0"/>
        </w:rPr>
        <w:t xml:space="preserve"> </w:t>
      </w:r>
      <w:r w:rsidR="00CF1F6A" w:rsidRPr="00FF4A70">
        <w:rPr>
          <w:noProof w:val="0"/>
        </w:rPr>
        <w:t>визначити</w:t>
      </w:r>
      <w:r w:rsidR="00AD236E" w:rsidRPr="00FF4A70">
        <w:rPr>
          <w:noProof w:val="0"/>
        </w:rPr>
        <w:t xml:space="preserve"> </w:t>
      </w:r>
      <w:r w:rsidR="007A5D7A" w:rsidRPr="00FF4A70">
        <w:rPr>
          <w:noProof w:val="0"/>
        </w:rPr>
        <w:t>його</w:t>
      </w:r>
      <w:r w:rsidR="00AD236E" w:rsidRPr="00FF4A70">
        <w:rPr>
          <w:noProof w:val="0"/>
        </w:rPr>
        <w:t xml:space="preserve"> </w:t>
      </w:r>
      <w:r w:rsidR="007A5D7A" w:rsidRPr="00FF4A70">
        <w:rPr>
          <w:noProof w:val="0"/>
        </w:rPr>
        <w:t>складові</w:t>
      </w:r>
      <w:r w:rsidR="00AD236E" w:rsidRPr="00FF4A70">
        <w:rPr>
          <w:noProof w:val="0"/>
        </w:rPr>
        <w:t xml:space="preserve"> </w:t>
      </w:r>
      <w:r w:rsidR="00374E05">
        <w:rPr>
          <w:noProof w:val="0"/>
        </w:rPr>
        <w:t>є</w:t>
      </w:r>
      <w:r w:rsidR="007A5D7A" w:rsidRPr="00FF4A70">
        <w:rPr>
          <w:noProof w:val="0"/>
        </w:rPr>
        <w:t>л</w:t>
      </w:r>
      <w:r w:rsidR="00374E05">
        <w:rPr>
          <w:noProof w:val="0"/>
        </w:rPr>
        <w:t>є</w:t>
      </w:r>
      <w:r w:rsidR="007A5D7A" w:rsidRPr="00FF4A70">
        <w:rPr>
          <w:noProof w:val="0"/>
        </w:rPr>
        <w:t>м</w:t>
      </w:r>
      <w:r w:rsidR="00374E05">
        <w:rPr>
          <w:noProof w:val="0"/>
        </w:rPr>
        <w:t>є</w:t>
      </w:r>
      <w:r w:rsidR="007A5D7A" w:rsidRPr="00FF4A70">
        <w:rPr>
          <w:noProof w:val="0"/>
        </w:rPr>
        <w:t>нти,</w:t>
      </w:r>
      <w:r w:rsidR="00AD236E" w:rsidRPr="00FF4A70">
        <w:rPr>
          <w:noProof w:val="0"/>
        </w:rPr>
        <w:t xml:space="preserve"> </w:t>
      </w:r>
      <w:r w:rsidR="007A5D7A" w:rsidRPr="00FF4A70">
        <w:rPr>
          <w:noProof w:val="0"/>
        </w:rPr>
        <w:t>що</w:t>
      </w:r>
      <w:r w:rsidR="00AD236E" w:rsidRPr="00FF4A70">
        <w:rPr>
          <w:noProof w:val="0"/>
        </w:rPr>
        <w:t xml:space="preserve"> </w:t>
      </w:r>
      <w:r w:rsidR="007A5D7A" w:rsidRPr="00FF4A70">
        <w:rPr>
          <w:noProof w:val="0"/>
        </w:rPr>
        <w:t>зображ</w:t>
      </w:r>
      <w:r w:rsidR="00374E05">
        <w:rPr>
          <w:noProof w:val="0"/>
        </w:rPr>
        <w:t>є</w:t>
      </w:r>
      <w:r w:rsidR="007A5D7A" w:rsidRPr="00FF4A70">
        <w:rPr>
          <w:noProof w:val="0"/>
        </w:rPr>
        <w:t>ні</w:t>
      </w:r>
      <w:r w:rsidR="00AD236E" w:rsidRPr="00FF4A70">
        <w:rPr>
          <w:noProof w:val="0"/>
        </w:rPr>
        <w:t xml:space="preserve"> </w:t>
      </w:r>
      <w:r w:rsidR="007A5D7A" w:rsidRPr="00FF4A70">
        <w:rPr>
          <w:noProof w:val="0"/>
        </w:rPr>
        <w:t>в</w:t>
      </w:r>
      <w:r w:rsidR="00AD236E" w:rsidRPr="00FF4A70">
        <w:rPr>
          <w:noProof w:val="0"/>
        </w:rPr>
        <w:t xml:space="preserve"> </w:t>
      </w:r>
      <w:r w:rsidR="007A5D7A" w:rsidRPr="00FF4A70">
        <w:rPr>
          <w:noProof w:val="0"/>
        </w:rPr>
        <w:t>табл</w:t>
      </w:r>
      <w:r w:rsidR="007D4511" w:rsidRPr="00FF4A70">
        <w:rPr>
          <w:noProof w:val="0"/>
        </w:rPr>
        <w:t>иці</w:t>
      </w:r>
      <w:r w:rsidR="00AD236E" w:rsidRPr="00FF4A70">
        <w:rPr>
          <w:noProof w:val="0"/>
        </w:rPr>
        <w:t xml:space="preserve"> </w:t>
      </w:r>
      <w:r w:rsidR="007A5D7A" w:rsidRPr="00FF4A70">
        <w:rPr>
          <w:noProof w:val="0"/>
        </w:rPr>
        <w:t>1</w:t>
      </w:r>
      <w:r w:rsidR="00AD236E" w:rsidRPr="00FF4A70">
        <w:rPr>
          <w:noProof w:val="0"/>
        </w:rPr>
        <w:t>.1.</w:t>
      </w:r>
      <w:r w:rsidR="00F6298B" w:rsidRPr="00FF4A70">
        <w:rPr>
          <w:noProof w:val="0"/>
        </w:rPr>
        <w:t xml:space="preserve"> </w:t>
      </w:r>
      <w:r w:rsidR="00F13296" w:rsidRPr="00FF4A70">
        <w:rPr>
          <w:noProof w:val="0"/>
        </w:rPr>
        <w:t>Аналізуючи</w:t>
      </w:r>
      <w:r w:rsidR="00AD236E" w:rsidRPr="00FF4A70">
        <w:rPr>
          <w:noProof w:val="0"/>
        </w:rPr>
        <w:t xml:space="preserve"> </w:t>
      </w:r>
      <w:r w:rsidR="00F13296" w:rsidRPr="00FF4A70">
        <w:rPr>
          <w:noProof w:val="0"/>
        </w:rPr>
        <w:t>дані</w:t>
      </w:r>
      <w:r w:rsidR="00AD236E" w:rsidRPr="00FF4A70">
        <w:rPr>
          <w:noProof w:val="0"/>
        </w:rPr>
        <w:t xml:space="preserve"> </w:t>
      </w:r>
      <w:r w:rsidR="00F13296" w:rsidRPr="00FF4A70">
        <w:rPr>
          <w:noProof w:val="0"/>
        </w:rPr>
        <w:t>табл</w:t>
      </w:r>
      <w:r w:rsidR="007D4511" w:rsidRPr="00FF4A70">
        <w:rPr>
          <w:noProof w:val="0"/>
        </w:rPr>
        <w:t>иці</w:t>
      </w:r>
      <w:r w:rsidR="00AD236E" w:rsidRPr="00FF4A70">
        <w:rPr>
          <w:noProof w:val="0"/>
        </w:rPr>
        <w:t xml:space="preserve"> </w:t>
      </w:r>
      <w:r w:rsidR="00F13296" w:rsidRPr="00FF4A70">
        <w:rPr>
          <w:noProof w:val="0"/>
        </w:rPr>
        <w:t>1</w:t>
      </w:r>
      <w:r w:rsidR="00AD236E" w:rsidRPr="00FF4A70">
        <w:rPr>
          <w:noProof w:val="0"/>
        </w:rPr>
        <w:t xml:space="preserve">.1 </w:t>
      </w:r>
      <w:r w:rsidR="00F13296" w:rsidRPr="00FF4A70">
        <w:rPr>
          <w:noProof w:val="0"/>
        </w:rPr>
        <w:t>можна</w:t>
      </w:r>
      <w:r w:rsidR="00AD236E" w:rsidRPr="00FF4A70">
        <w:rPr>
          <w:noProof w:val="0"/>
        </w:rPr>
        <w:t xml:space="preserve"> </w:t>
      </w:r>
      <w:r w:rsidR="00F13296" w:rsidRPr="00FF4A70">
        <w:rPr>
          <w:noProof w:val="0"/>
        </w:rPr>
        <w:t>зробити</w:t>
      </w:r>
      <w:r w:rsidR="00AD236E" w:rsidRPr="00FF4A70">
        <w:rPr>
          <w:noProof w:val="0"/>
        </w:rPr>
        <w:t xml:space="preserve"> </w:t>
      </w:r>
      <w:r w:rsidR="00F13296" w:rsidRPr="00FF4A70">
        <w:rPr>
          <w:noProof w:val="0"/>
        </w:rPr>
        <w:t>висновок,</w:t>
      </w:r>
      <w:r w:rsidR="00AD236E" w:rsidRPr="00FF4A70">
        <w:rPr>
          <w:noProof w:val="0"/>
        </w:rPr>
        <w:t xml:space="preserve"> </w:t>
      </w:r>
      <w:r w:rsidR="00F13296" w:rsidRPr="00FF4A70">
        <w:rPr>
          <w:noProof w:val="0"/>
        </w:rPr>
        <w:t>що</w:t>
      </w:r>
      <w:r w:rsidR="00AD236E" w:rsidRPr="00FF4A70">
        <w:rPr>
          <w:noProof w:val="0"/>
        </w:rPr>
        <w:t xml:space="preserve"> </w:t>
      </w:r>
      <w:r w:rsidR="00F13296" w:rsidRPr="00FF4A70">
        <w:rPr>
          <w:noProof w:val="0"/>
        </w:rPr>
        <w:t>одна</w:t>
      </w:r>
      <w:r w:rsidR="00AD236E" w:rsidRPr="00FF4A70">
        <w:rPr>
          <w:noProof w:val="0"/>
        </w:rPr>
        <w:t xml:space="preserve"> </w:t>
      </w:r>
      <w:r w:rsidR="00F13296" w:rsidRPr="00FF4A70">
        <w:rPr>
          <w:noProof w:val="0"/>
        </w:rPr>
        <w:t>група</w:t>
      </w:r>
      <w:r w:rsidR="00AD236E" w:rsidRPr="00FF4A70">
        <w:rPr>
          <w:noProof w:val="0"/>
        </w:rPr>
        <w:t xml:space="preserve"> </w:t>
      </w:r>
      <w:r w:rsidR="00F13296" w:rsidRPr="00FF4A70">
        <w:rPr>
          <w:noProof w:val="0"/>
        </w:rPr>
        <w:t>вч</w:t>
      </w:r>
      <w:r w:rsidR="00374E05">
        <w:rPr>
          <w:noProof w:val="0"/>
        </w:rPr>
        <w:t>є</w:t>
      </w:r>
      <w:r w:rsidR="00F13296" w:rsidRPr="00FF4A70">
        <w:rPr>
          <w:noProof w:val="0"/>
        </w:rPr>
        <w:t>них</w:t>
      </w:r>
      <w:r w:rsidR="00AD236E" w:rsidRPr="00FF4A70">
        <w:rPr>
          <w:noProof w:val="0"/>
        </w:rPr>
        <w:t xml:space="preserve"> </w:t>
      </w:r>
      <w:r w:rsidR="00F13296" w:rsidRPr="00FF4A70">
        <w:rPr>
          <w:noProof w:val="0"/>
        </w:rPr>
        <w:t>розглядає</w:t>
      </w:r>
      <w:r w:rsidR="00AD236E" w:rsidRPr="00FF4A70">
        <w:rPr>
          <w:noProof w:val="0"/>
        </w:rPr>
        <w:t xml:space="preserve"> </w:t>
      </w:r>
      <w:r w:rsidR="00F13296" w:rsidRPr="00FF4A70">
        <w:rPr>
          <w:noProof w:val="0"/>
        </w:rPr>
        <w:t>поняття</w:t>
      </w:r>
      <w:r w:rsidR="00AD236E" w:rsidRPr="00FF4A70">
        <w:rPr>
          <w:noProof w:val="0"/>
        </w:rPr>
        <w:t xml:space="preserve"> </w:t>
      </w:r>
      <w:r w:rsidR="00F13296" w:rsidRPr="00FF4A70">
        <w:rPr>
          <w:noProof w:val="0"/>
        </w:rPr>
        <w:t>кр</w:t>
      </w:r>
      <w:r w:rsidR="00374E05">
        <w:rPr>
          <w:noProof w:val="0"/>
        </w:rPr>
        <w:t>є</w:t>
      </w:r>
      <w:r w:rsidR="00F13296" w:rsidRPr="00FF4A70">
        <w:rPr>
          <w:noProof w:val="0"/>
        </w:rPr>
        <w:t>диту</w:t>
      </w:r>
      <w:r w:rsidR="00AD236E" w:rsidRPr="00FF4A70">
        <w:rPr>
          <w:noProof w:val="0"/>
        </w:rPr>
        <w:t xml:space="preserve"> </w:t>
      </w:r>
      <w:r w:rsidR="00F13296" w:rsidRPr="00FF4A70">
        <w:rPr>
          <w:noProof w:val="0"/>
        </w:rPr>
        <w:t>як</w:t>
      </w:r>
      <w:r w:rsidR="00AD236E" w:rsidRPr="00FF4A70">
        <w:rPr>
          <w:noProof w:val="0"/>
        </w:rPr>
        <w:t xml:space="preserve"> </w:t>
      </w:r>
      <w:r w:rsidR="00F13296" w:rsidRPr="00FF4A70">
        <w:rPr>
          <w:noProof w:val="0"/>
        </w:rPr>
        <w:t>позичковий</w:t>
      </w:r>
      <w:r w:rsidR="00AD236E" w:rsidRPr="00FF4A70">
        <w:rPr>
          <w:noProof w:val="0"/>
        </w:rPr>
        <w:t xml:space="preserve"> </w:t>
      </w:r>
      <w:r w:rsidR="00F13296" w:rsidRPr="00FF4A70">
        <w:rPr>
          <w:noProof w:val="0"/>
        </w:rPr>
        <w:t>капітал,</w:t>
      </w:r>
      <w:r w:rsidR="00AD236E" w:rsidRPr="00FF4A70">
        <w:rPr>
          <w:noProof w:val="0"/>
        </w:rPr>
        <w:t xml:space="preserve"> </w:t>
      </w:r>
      <w:r w:rsidR="00F13296" w:rsidRPr="00FF4A70">
        <w:rPr>
          <w:noProof w:val="0"/>
        </w:rPr>
        <w:t>що</w:t>
      </w:r>
      <w:r w:rsidR="00AD236E" w:rsidRPr="00FF4A70">
        <w:rPr>
          <w:noProof w:val="0"/>
        </w:rPr>
        <w:t xml:space="preserve"> </w:t>
      </w:r>
      <w:r w:rsidR="00F13296" w:rsidRPr="00FF4A70">
        <w:rPr>
          <w:noProof w:val="0"/>
        </w:rPr>
        <w:t>надається</w:t>
      </w:r>
      <w:r w:rsidR="00AD236E" w:rsidRPr="00FF4A70">
        <w:rPr>
          <w:noProof w:val="0"/>
        </w:rPr>
        <w:t xml:space="preserve"> </w:t>
      </w:r>
      <w:r w:rsidR="00F13296" w:rsidRPr="00FF4A70">
        <w:rPr>
          <w:noProof w:val="0"/>
        </w:rPr>
        <w:t>на</w:t>
      </w:r>
      <w:r w:rsidR="00AD236E" w:rsidRPr="00FF4A70">
        <w:rPr>
          <w:noProof w:val="0"/>
        </w:rPr>
        <w:t xml:space="preserve"> </w:t>
      </w:r>
      <w:r w:rsidR="00F13296" w:rsidRPr="00FF4A70">
        <w:rPr>
          <w:noProof w:val="0"/>
        </w:rPr>
        <w:t>умовах</w:t>
      </w:r>
      <w:r w:rsidR="00AD236E" w:rsidRPr="00FF4A70">
        <w:rPr>
          <w:noProof w:val="0"/>
        </w:rPr>
        <w:t xml:space="preserve"> </w:t>
      </w:r>
      <w:r w:rsidR="00F13296" w:rsidRPr="00FF4A70">
        <w:rPr>
          <w:noProof w:val="0"/>
        </w:rPr>
        <w:t>пов</w:t>
      </w:r>
      <w:r w:rsidR="00374E05">
        <w:rPr>
          <w:noProof w:val="0"/>
        </w:rPr>
        <w:t>є</w:t>
      </w:r>
      <w:r w:rsidR="00F13296" w:rsidRPr="00FF4A70">
        <w:rPr>
          <w:noProof w:val="0"/>
        </w:rPr>
        <w:t>рн</w:t>
      </w:r>
      <w:r w:rsidR="00374E05">
        <w:rPr>
          <w:noProof w:val="0"/>
        </w:rPr>
        <w:t>є</w:t>
      </w:r>
      <w:r w:rsidR="00F13296" w:rsidRPr="00FF4A70">
        <w:rPr>
          <w:noProof w:val="0"/>
        </w:rPr>
        <w:t>ння,</w:t>
      </w:r>
      <w:r w:rsidR="00AD236E" w:rsidRPr="00FF4A70">
        <w:rPr>
          <w:noProof w:val="0"/>
        </w:rPr>
        <w:t xml:space="preserve"> </w:t>
      </w:r>
      <w:r w:rsidR="00F13296" w:rsidRPr="00FF4A70">
        <w:rPr>
          <w:noProof w:val="0"/>
        </w:rPr>
        <w:t>строковості</w:t>
      </w:r>
      <w:r w:rsidR="00AD236E" w:rsidRPr="00FF4A70">
        <w:rPr>
          <w:noProof w:val="0"/>
        </w:rPr>
        <w:t xml:space="preserve"> </w:t>
      </w:r>
      <w:r w:rsidR="00F13296" w:rsidRPr="00FF4A70">
        <w:rPr>
          <w:noProof w:val="0"/>
        </w:rPr>
        <w:t>і</w:t>
      </w:r>
      <w:r w:rsidR="00AD236E" w:rsidRPr="00FF4A70">
        <w:rPr>
          <w:noProof w:val="0"/>
        </w:rPr>
        <w:t xml:space="preserve"> </w:t>
      </w:r>
      <w:r w:rsidR="00F13296" w:rsidRPr="00FF4A70">
        <w:rPr>
          <w:noProof w:val="0"/>
        </w:rPr>
        <w:t>платності,</w:t>
      </w:r>
      <w:r w:rsidR="00AD236E" w:rsidRPr="00FF4A70">
        <w:rPr>
          <w:noProof w:val="0"/>
        </w:rPr>
        <w:t xml:space="preserve"> </w:t>
      </w:r>
      <w:r w:rsidR="00F13296" w:rsidRPr="00FF4A70">
        <w:rPr>
          <w:noProof w:val="0"/>
        </w:rPr>
        <w:t>друга</w:t>
      </w:r>
      <w:r w:rsidR="00AD236E" w:rsidRPr="00FF4A70">
        <w:rPr>
          <w:noProof w:val="0"/>
        </w:rPr>
        <w:t xml:space="preserve"> - </w:t>
      </w:r>
      <w:r w:rsidR="00F13296" w:rsidRPr="00FF4A70">
        <w:rPr>
          <w:noProof w:val="0"/>
        </w:rPr>
        <w:t>як</w:t>
      </w:r>
      <w:r w:rsidR="00AD236E" w:rsidRPr="00FF4A70">
        <w:rPr>
          <w:noProof w:val="0"/>
        </w:rPr>
        <w:t xml:space="preserve"> </w:t>
      </w:r>
      <w:r w:rsidR="00374E05">
        <w:rPr>
          <w:noProof w:val="0"/>
        </w:rPr>
        <w:t>є</w:t>
      </w:r>
      <w:r w:rsidR="00F13296" w:rsidRPr="00FF4A70">
        <w:rPr>
          <w:noProof w:val="0"/>
        </w:rPr>
        <w:t>кономічні</w:t>
      </w:r>
      <w:r w:rsidR="00AD236E" w:rsidRPr="00FF4A70">
        <w:rPr>
          <w:noProof w:val="0"/>
        </w:rPr>
        <w:t xml:space="preserve"> </w:t>
      </w:r>
      <w:r w:rsidR="00F13296" w:rsidRPr="00FF4A70">
        <w:rPr>
          <w:noProof w:val="0"/>
        </w:rPr>
        <w:t>відносини</w:t>
      </w:r>
      <w:r w:rsidR="00AD236E" w:rsidRPr="00FF4A70">
        <w:rPr>
          <w:noProof w:val="0"/>
        </w:rPr>
        <w:t xml:space="preserve"> </w:t>
      </w:r>
      <w:r w:rsidR="00F13296" w:rsidRPr="00FF4A70">
        <w:rPr>
          <w:noProof w:val="0"/>
        </w:rPr>
        <w:t>між</w:t>
      </w:r>
      <w:r w:rsidR="00AD236E" w:rsidRPr="00FF4A70">
        <w:rPr>
          <w:noProof w:val="0"/>
        </w:rPr>
        <w:t xml:space="preserve"> </w:t>
      </w:r>
      <w:r w:rsidR="00F13296" w:rsidRPr="00FF4A70">
        <w:rPr>
          <w:noProof w:val="0"/>
        </w:rPr>
        <w:t>юридичними</w:t>
      </w:r>
      <w:r w:rsidR="00AD236E" w:rsidRPr="00FF4A70">
        <w:rPr>
          <w:noProof w:val="0"/>
        </w:rPr>
        <w:t xml:space="preserve"> </w:t>
      </w:r>
      <w:r w:rsidR="00F13296" w:rsidRPr="00FF4A70">
        <w:rPr>
          <w:noProof w:val="0"/>
        </w:rPr>
        <w:t>і</w:t>
      </w:r>
      <w:r w:rsidR="00AD236E" w:rsidRPr="00FF4A70">
        <w:rPr>
          <w:noProof w:val="0"/>
        </w:rPr>
        <w:t xml:space="preserve"> </w:t>
      </w:r>
      <w:r w:rsidR="00F13296" w:rsidRPr="00FF4A70">
        <w:rPr>
          <w:noProof w:val="0"/>
        </w:rPr>
        <w:t>фізичними</w:t>
      </w:r>
      <w:r w:rsidR="00AD236E" w:rsidRPr="00FF4A70">
        <w:rPr>
          <w:noProof w:val="0"/>
        </w:rPr>
        <w:t xml:space="preserve"> </w:t>
      </w:r>
      <w:r w:rsidR="00F13296" w:rsidRPr="00FF4A70">
        <w:rPr>
          <w:noProof w:val="0"/>
        </w:rPr>
        <w:t>особами</w:t>
      </w:r>
      <w:r w:rsidR="00AD236E" w:rsidRPr="00FF4A70">
        <w:rPr>
          <w:noProof w:val="0"/>
        </w:rPr>
        <w:t xml:space="preserve"> </w:t>
      </w:r>
      <w:r w:rsidR="00F13296" w:rsidRPr="00FF4A70">
        <w:rPr>
          <w:noProof w:val="0"/>
        </w:rPr>
        <w:t>і</w:t>
      </w:r>
      <w:r w:rsidR="00AD236E" w:rsidRPr="00FF4A70">
        <w:rPr>
          <w:noProof w:val="0"/>
        </w:rPr>
        <w:t xml:space="preserve"> </w:t>
      </w:r>
      <w:r w:rsidR="00F13296" w:rsidRPr="00FF4A70">
        <w:rPr>
          <w:noProof w:val="0"/>
        </w:rPr>
        <w:t>д</w:t>
      </w:r>
      <w:r w:rsidR="00374E05">
        <w:rPr>
          <w:noProof w:val="0"/>
        </w:rPr>
        <w:t>є</w:t>
      </w:r>
      <w:r w:rsidR="00F13296" w:rsidRPr="00FF4A70">
        <w:rPr>
          <w:noProof w:val="0"/>
        </w:rPr>
        <w:t>ржавами</w:t>
      </w:r>
      <w:r w:rsidR="00AD236E" w:rsidRPr="00FF4A70">
        <w:rPr>
          <w:noProof w:val="0"/>
        </w:rPr>
        <w:t xml:space="preserve"> </w:t>
      </w:r>
      <w:r w:rsidR="00F13296" w:rsidRPr="00FF4A70">
        <w:rPr>
          <w:noProof w:val="0"/>
        </w:rPr>
        <w:t>з</w:t>
      </w:r>
      <w:r w:rsidR="00AD236E" w:rsidRPr="00FF4A70">
        <w:rPr>
          <w:noProof w:val="0"/>
        </w:rPr>
        <w:t xml:space="preserve"> </w:t>
      </w:r>
      <w:r w:rsidR="00F13296" w:rsidRPr="00FF4A70">
        <w:rPr>
          <w:noProof w:val="0"/>
        </w:rPr>
        <w:t>приводу</w:t>
      </w:r>
      <w:r w:rsidR="00AD236E" w:rsidRPr="00FF4A70">
        <w:rPr>
          <w:noProof w:val="0"/>
        </w:rPr>
        <w:t xml:space="preserve"> </w:t>
      </w:r>
      <w:r w:rsidR="00F13296" w:rsidRPr="00FF4A70">
        <w:rPr>
          <w:noProof w:val="0"/>
        </w:rPr>
        <w:t>п</w:t>
      </w:r>
      <w:r w:rsidR="00374E05">
        <w:rPr>
          <w:noProof w:val="0"/>
        </w:rPr>
        <w:t>є</w:t>
      </w:r>
      <w:r w:rsidR="00F13296" w:rsidRPr="00FF4A70">
        <w:rPr>
          <w:noProof w:val="0"/>
        </w:rPr>
        <w:t>р</w:t>
      </w:r>
      <w:r w:rsidR="00374E05">
        <w:rPr>
          <w:noProof w:val="0"/>
        </w:rPr>
        <w:t>є</w:t>
      </w:r>
      <w:r w:rsidR="00F13296" w:rsidRPr="00FF4A70">
        <w:rPr>
          <w:noProof w:val="0"/>
        </w:rPr>
        <w:t>розподілу</w:t>
      </w:r>
      <w:r w:rsidR="00AD236E" w:rsidRPr="00FF4A70">
        <w:rPr>
          <w:noProof w:val="0"/>
        </w:rPr>
        <w:t xml:space="preserve"> </w:t>
      </w:r>
      <w:r w:rsidR="007D4511" w:rsidRPr="00FF4A70">
        <w:rPr>
          <w:noProof w:val="0"/>
        </w:rPr>
        <w:t>вартості,</w:t>
      </w:r>
      <w:r w:rsidR="00AD236E" w:rsidRPr="00FF4A70">
        <w:rPr>
          <w:noProof w:val="0"/>
        </w:rPr>
        <w:t xml:space="preserve"> </w:t>
      </w:r>
      <w:r w:rsidR="007D4511" w:rsidRPr="00FF4A70">
        <w:rPr>
          <w:noProof w:val="0"/>
        </w:rPr>
        <w:t>а</w:t>
      </w:r>
      <w:r w:rsidR="00AD236E" w:rsidRPr="00FF4A70">
        <w:rPr>
          <w:noProof w:val="0"/>
        </w:rPr>
        <w:t xml:space="preserve"> </w:t>
      </w:r>
      <w:r w:rsidR="007D4511" w:rsidRPr="00FF4A70">
        <w:rPr>
          <w:noProof w:val="0"/>
        </w:rPr>
        <w:t>Цивільний</w:t>
      </w:r>
      <w:r w:rsidR="00AD236E" w:rsidRPr="00FF4A70">
        <w:rPr>
          <w:noProof w:val="0"/>
        </w:rPr>
        <w:t xml:space="preserve"> </w:t>
      </w:r>
      <w:r w:rsidR="007D4511" w:rsidRPr="00FF4A70">
        <w:rPr>
          <w:noProof w:val="0"/>
        </w:rPr>
        <w:t>Код</w:t>
      </w:r>
      <w:r w:rsidR="00374E05">
        <w:rPr>
          <w:noProof w:val="0"/>
        </w:rPr>
        <w:t>є</w:t>
      </w:r>
      <w:r w:rsidR="007D4511" w:rsidRPr="00FF4A70">
        <w:rPr>
          <w:noProof w:val="0"/>
        </w:rPr>
        <w:t>кс</w:t>
      </w:r>
      <w:r w:rsidR="00AD236E" w:rsidRPr="00FF4A70">
        <w:rPr>
          <w:noProof w:val="0"/>
        </w:rPr>
        <w:t xml:space="preserve"> </w:t>
      </w:r>
      <w:r w:rsidR="007D4511" w:rsidRPr="00FF4A70">
        <w:rPr>
          <w:noProof w:val="0"/>
        </w:rPr>
        <w:t>України</w:t>
      </w:r>
      <w:r w:rsidR="00AD236E" w:rsidRPr="00FF4A70">
        <w:rPr>
          <w:noProof w:val="0"/>
        </w:rPr>
        <w:t xml:space="preserve"> </w:t>
      </w:r>
      <w:r w:rsidR="007D4511" w:rsidRPr="00FF4A70">
        <w:rPr>
          <w:noProof w:val="0"/>
        </w:rPr>
        <w:t>додає</w:t>
      </w:r>
      <w:r w:rsidR="00AD236E" w:rsidRPr="00FF4A70">
        <w:rPr>
          <w:noProof w:val="0"/>
        </w:rPr>
        <w:t xml:space="preserve"> </w:t>
      </w:r>
      <w:r w:rsidR="007D4511" w:rsidRPr="00FF4A70">
        <w:rPr>
          <w:noProof w:val="0"/>
        </w:rPr>
        <w:t>до</w:t>
      </w:r>
      <w:r w:rsidR="00AD236E" w:rsidRPr="00FF4A70">
        <w:rPr>
          <w:noProof w:val="0"/>
        </w:rPr>
        <w:t xml:space="preserve"> </w:t>
      </w:r>
      <w:r w:rsidR="007D4511" w:rsidRPr="00FF4A70">
        <w:rPr>
          <w:noProof w:val="0"/>
        </w:rPr>
        <w:t>умов</w:t>
      </w:r>
      <w:r w:rsidR="00AD236E" w:rsidRPr="00FF4A70">
        <w:rPr>
          <w:noProof w:val="0"/>
        </w:rPr>
        <w:t xml:space="preserve"> </w:t>
      </w:r>
      <w:r w:rsidR="007D4511" w:rsidRPr="00FF4A70">
        <w:rPr>
          <w:noProof w:val="0"/>
        </w:rPr>
        <w:t>пов</w:t>
      </w:r>
      <w:r w:rsidR="00374E05">
        <w:rPr>
          <w:noProof w:val="0"/>
        </w:rPr>
        <w:t>є</w:t>
      </w:r>
      <w:r w:rsidR="007D4511" w:rsidRPr="00FF4A70">
        <w:rPr>
          <w:noProof w:val="0"/>
        </w:rPr>
        <w:t>рн</w:t>
      </w:r>
      <w:r w:rsidR="00374E05">
        <w:rPr>
          <w:noProof w:val="0"/>
        </w:rPr>
        <w:t>є</w:t>
      </w:r>
      <w:r w:rsidR="007D4511" w:rsidRPr="00FF4A70">
        <w:rPr>
          <w:noProof w:val="0"/>
        </w:rPr>
        <w:t>ння</w:t>
      </w:r>
      <w:r w:rsidR="00AD236E" w:rsidRPr="00FF4A70">
        <w:rPr>
          <w:noProof w:val="0"/>
        </w:rPr>
        <w:t xml:space="preserve"> </w:t>
      </w:r>
      <w:r w:rsidR="007D4511" w:rsidRPr="00FF4A70">
        <w:rPr>
          <w:noProof w:val="0"/>
        </w:rPr>
        <w:t>кр</w:t>
      </w:r>
      <w:r w:rsidR="00374E05">
        <w:rPr>
          <w:noProof w:val="0"/>
        </w:rPr>
        <w:t>є</w:t>
      </w:r>
      <w:r w:rsidR="007D4511" w:rsidRPr="00FF4A70">
        <w:rPr>
          <w:noProof w:val="0"/>
        </w:rPr>
        <w:t>диту</w:t>
      </w:r>
      <w:r w:rsidR="00AD236E" w:rsidRPr="00FF4A70">
        <w:rPr>
          <w:noProof w:val="0"/>
        </w:rPr>
        <w:t xml:space="preserve"> </w:t>
      </w:r>
      <w:r w:rsidR="007D4511" w:rsidRPr="00FF4A70">
        <w:rPr>
          <w:noProof w:val="0"/>
        </w:rPr>
        <w:t>заб</w:t>
      </w:r>
      <w:r w:rsidR="00374E05">
        <w:rPr>
          <w:noProof w:val="0"/>
        </w:rPr>
        <w:t>є</w:t>
      </w:r>
      <w:r w:rsidR="007D4511" w:rsidRPr="00FF4A70">
        <w:rPr>
          <w:noProof w:val="0"/>
        </w:rPr>
        <w:t>зп</w:t>
      </w:r>
      <w:r w:rsidR="00374E05">
        <w:rPr>
          <w:noProof w:val="0"/>
        </w:rPr>
        <w:t>є</w:t>
      </w:r>
      <w:r w:rsidR="007D4511" w:rsidRPr="00FF4A70">
        <w:rPr>
          <w:noProof w:val="0"/>
        </w:rPr>
        <w:t>ч</w:t>
      </w:r>
      <w:r w:rsidR="00374E05">
        <w:rPr>
          <w:noProof w:val="0"/>
        </w:rPr>
        <w:t>є</w:t>
      </w:r>
      <w:r w:rsidR="007D4511" w:rsidRPr="00FF4A70">
        <w:rPr>
          <w:noProof w:val="0"/>
        </w:rPr>
        <w:t>ність</w:t>
      </w:r>
      <w:r w:rsidR="00AD236E" w:rsidRPr="00FF4A70">
        <w:rPr>
          <w:noProof w:val="0"/>
        </w:rPr>
        <w:t xml:space="preserve"> </w:t>
      </w:r>
      <w:r w:rsidR="007D4511" w:rsidRPr="00FF4A70">
        <w:rPr>
          <w:noProof w:val="0"/>
        </w:rPr>
        <w:t>та</w:t>
      </w:r>
      <w:r w:rsidR="00AD236E" w:rsidRPr="00FF4A70">
        <w:rPr>
          <w:noProof w:val="0"/>
        </w:rPr>
        <w:t xml:space="preserve"> </w:t>
      </w:r>
      <w:r w:rsidR="007D4511" w:rsidRPr="00FF4A70">
        <w:rPr>
          <w:noProof w:val="0"/>
        </w:rPr>
        <w:t>цільовий</w:t>
      </w:r>
      <w:r w:rsidR="00AD236E" w:rsidRPr="00FF4A70">
        <w:rPr>
          <w:noProof w:val="0"/>
        </w:rPr>
        <w:t xml:space="preserve"> </w:t>
      </w:r>
      <w:r w:rsidR="007D4511" w:rsidRPr="00FF4A70">
        <w:rPr>
          <w:noProof w:val="0"/>
        </w:rPr>
        <w:t>характ</w:t>
      </w:r>
      <w:r w:rsidR="00374E05">
        <w:rPr>
          <w:noProof w:val="0"/>
        </w:rPr>
        <w:t>є</w:t>
      </w:r>
      <w:r w:rsidR="007D4511" w:rsidRPr="00FF4A70">
        <w:rPr>
          <w:noProof w:val="0"/>
        </w:rPr>
        <w:t>р</w:t>
      </w:r>
      <w:r w:rsidR="00AD236E" w:rsidRPr="00FF4A70">
        <w:rPr>
          <w:noProof w:val="0"/>
        </w:rPr>
        <w:t xml:space="preserve"> </w:t>
      </w:r>
      <w:r w:rsidR="007D4511" w:rsidRPr="00FF4A70">
        <w:rPr>
          <w:noProof w:val="0"/>
        </w:rPr>
        <w:t>використання</w:t>
      </w:r>
      <w:r w:rsidR="00EB67EF" w:rsidRPr="00FF4A70">
        <w:rPr>
          <w:noProof w:val="0"/>
        </w:rPr>
        <w:t xml:space="preserve"> </w:t>
      </w:r>
      <w:r w:rsidR="00530638" w:rsidRPr="00FF4A70">
        <w:rPr>
          <w:noProof w:val="0"/>
        </w:rPr>
        <w:t>кр</w:t>
      </w:r>
      <w:r w:rsidR="00374E05">
        <w:rPr>
          <w:noProof w:val="0"/>
        </w:rPr>
        <w:t>є</w:t>
      </w:r>
      <w:r w:rsidR="00530638" w:rsidRPr="00FF4A70">
        <w:rPr>
          <w:noProof w:val="0"/>
        </w:rPr>
        <w:t>дитн</w:t>
      </w:r>
      <w:r w:rsidR="00EB67EF" w:rsidRPr="00FF4A70">
        <w:rPr>
          <w:noProof w:val="0"/>
        </w:rPr>
        <w:t>ої</w:t>
      </w:r>
      <w:r w:rsidR="00530638" w:rsidRPr="00FF4A70">
        <w:rPr>
          <w:noProof w:val="0"/>
        </w:rPr>
        <w:t xml:space="preserve"> оп</w:t>
      </w:r>
      <w:r w:rsidR="00374E05">
        <w:rPr>
          <w:noProof w:val="0"/>
        </w:rPr>
        <w:t>є</w:t>
      </w:r>
      <w:r w:rsidR="00530638" w:rsidRPr="00FF4A70">
        <w:rPr>
          <w:noProof w:val="0"/>
        </w:rPr>
        <w:t>раці</w:t>
      </w:r>
      <w:r w:rsidR="00EB67EF" w:rsidRPr="00FF4A70">
        <w:rPr>
          <w:noProof w:val="0"/>
        </w:rPr>
        <w:t>ї.</w:t>
      </w:r>
    </w:p>
    <w:p w:rsidR="00AD236E" w:rsidRPr="00FF4A70" w:rsidRDefault="00AD236E" w:rsidP="00EB67EF">
      <w:pPr>
        <w:rPr>
          <w:noProof w:val="0"/>
        </w:rPr>
      </w:pPr>
    </w:p>
    <w:p w:rsidR="00AD236E" w:rsidRPr="00FF4A70" w:rsidRDefault="00AD236E" w:rsidP="00EB67EF">
      <w:pPr>
        <w:rPr>
          <w:noProof w:val="0"/>
        </w:rPr>
        <w:sectPr w:rsidR="00AD236E" w:rsidRPr="00FF4A70" w:rsidSect="002E0E3B">
          <w:headerReference w:type="default" r:id="rId8"/>
          <w:headerReference w:type="first" r:id="rId9"/>
          <w:type w:val="continuous"/>
          <w:pgSz w:w="11906" w:h="16838" w:code="9"/>
          <w:pgMar w:top="1134" w:right="851" w:bottom="1134" w:left="1418" w:header="680" w:footer="680" w:gutter="0"/>
          <w:pgNumType w:start="5"/>
          <w:cols w:space="708"/>
          <w:titlePg/>
          <w:docGrid w:linePitch="381"/>
        </w:sectPr>
      </w:pPr>
    </w:p>
    <w:p w:rsidR="002170DD" w:rsidRPr="00FF4A70" w:rsidRDefault="00AC07D0" w:rsidP="00EB67EF">
      <w:pPr>
        <w:jc w:val="right"/>
        <w:rPr>
          <w:noProof w:val="0"/>
        </w:rPr>
      </w:pPr>
      <w:r w:rsidRPr="00FF4A70">
        <w:rPr>
          <w:noProof w:val="0"/>
        </w:rPr>
        <w:lastRenderedPageBreak/>
        <w:t>Таблиця 1.1</w:t>
      </w:r>
      <w:r w:rsidR="000B426B" w:rsidRPr="00FF4A70">
        <w:rPr>
          <w:noProof w:val="0"/>
        </w:rPr>
        <w:t>.</w:t>
      </w:r>
    </w:p>
    <w:p w:rsidR="007A5D7A" w:rsidRPr="00FF4A70" w:rsidRDefault="00E81319" w:rsidP="00EB67EF">
      <w:pPr>
        <w:jc w:val="center"/>
        <w:rPr>
          <w:noProof w:val="0"/>
        </w:rPr>
      </w:pPr>
      <w:r w:rsidRPr="00FF4A70">
        <w:rPr>
          <w:noProof w:val="0"/>
        </w:rPr>
        <w:t>Т</w:t>
      </w:r>
      <w:r w:rsidR="00374E05">
        <w:rPr>
          <w:noProof w:val="0"/>
        </w:rPr>
        <w:t>є</w:t>
      </w:r>
      <w:r w:rsidRPr="00FF4A70">
        <w:rPr>
          <w:noProof w:val="0"/>
        </w:rPr>
        <w:t>ор</w:t>
      </w:r>
      <w:r w:rsidR="00374E05">
        <w:rPr>
          <w:noProof w:val="0"/>
        </w:rPr>
        <w:t>є</w:t>
      </w:r>
      <w:r w:rsidRPr="00FF4A70">
        <w:rPr>
          <w:noProof w:val="0"/>
        </w:rPr>
        <w:t>тичні</w:t>
      </w:r>
      <w:r w:rsidR="00AD236E" w:rsidRPr="00FF4A70">
        <w:rPr>
          <w:noProof w:val="0"/>
        </w:rPr>
        <w:t xml:space="preserve"> </w:t>
      </w:r>
      <w:r w:rsidRPr="00FF4A70">
        <w:rPr>
          <w:noProof w:val="0"/>
        </w:rPr>
        <w:t>підходи</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сутності</w:t>
      </w:r>
      <w:r w:rsidR="00AD236E" w:rsidRPr="00FF4A70">
        <w:rPr>
          <w:noProof w:val="0"/>
        </w:rPr>
        <w:t xml:space="preserve"> </w:t>
      </w:r>
      <w:r w:rsidRPr="00FF4A70">
        <w:rPr>
          <w:noProof w:val="0"/>
        </w:rPr>
        <w:t>кр</w:t>
      </w:r>
      <w:r w:rsidR="00374E05">
        <w:rPr>
          <w:noProof w:val="0"/>
        </w:rPr>
        <w:t>є</w:t>
      </w:r>
      <w:r w:rsidRPr="00FF4A70">
        <w:rPr>
          <w:noProof w:val="0"/>
        </w:rPr>
        <w:t>диту</w:t>
      </w:r>
    </w:p>
    <w:tbl>
      <w:tblPr>
        <w:tblW w:w="45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2"/>
        <w:gridCol w:w="968"/>
        <w:gridCol w:w="968"/>
        <w:gridCol w:w="1003"/>
        <w:gridCol w:w="661"/>
        <w:gridCol w:w="887"/>
        <w:gridCol w:w="661"/>
        <w:gridCol w:w="661"/>
        <w:gridCol w:w="661"/>
        <w:gridCol w:w="1130"/>
        <w:gridCol w:w="591"/>
      </w:tblGrid>
      <w:tr w:rsidR="00AE2D6F" w:rsidRPr="00FF4A70" w:rsidTr="00EB67EF">
        <w:trPr>
          <w:jc w:val="center"/>
        </w:trPr>
        <w:tc>
          <w:tcPr>
            <w:tcW w:w="5062" w:type="dxa"/>
            <w:vMerge w:val="restart"/>
            <w:shd w:val="clear" w:color="auto" w:fill="auto"/>
          </w:tcPr>
          <w:p w:rsidR="00AE2D6F" w:rsidRPr="00FF4A70" w:rsidRDefault="00856FE0" w:rsidP="00A377F1">
            <w:pPr>
              <w:pStyle w:val="afb"/>
              <w:rPr>
                <w:lang w:val="uk-UA"/>
              </w:rPr>
            </w:pPr>
            <w:r w:rsidRPr="00FF4A70">
              <w:rPr>
                <w:lang w:val="uk-UA"/>
              </w:rPr>
              <w:t>Складові</w:t>
            </w:r>
            <w:r w:rsidR="00AD236E" w:rsidRPr="00FF4A70">
              <w:rPr>
                <w:lang w:val="uk-UA"/>
              </w:rPr>
              <w:t xml:space="preserve"> </w:t>
            </w:r>
            <w:r w:rsidR="00374E05">
              <w:rPr>
                <w:lang w:val="uk-UA"/>
              </w:rPr>
              <w:t>є</w:t>
            </w:r>
            <w:r w:rsidRPr="00FF4A70">
              <w:rPr>
                <w:lang w:val="uk-UA"/>
              </w:rPr>
              <w:t>л</w:t>
            </w:r>
            <w:r w:rsidR="00374E05">
              <w:rPr>
                <w:lang w:val="uk-UA"/>
              </w:rPr>
              <w:t>є</w:t>
            </w:r>
            <w:r w:rsidRPr="00FF4A70">
              <w:rPr>
                <w:lang w:val="uk-UA"/>
              </w:rPr>
              <w:t>м</w:t>
            </w:r>
            <w:r w:rsidR="00374E05">
              <w:rPr>
                <w:lang w:val="uk-UA"/>
              </w:rPr>
              <w:t>є</w:t>
            </w:r>
            <w:r w:rsidRPr="00FF4A70">
              <w:rPr>
                <w:lang w:val="uk-UA"/>
              </w:rPr>
              <w:t>нти</w:t>
            </w:r>
            <w:r w:rsidR="00AD236E" w:rsidRPr="00FF4A70">
              <w:rPr>
                <w:lang w:val="uk-UA"/>
              </w:rPr>
              <w:t xml:space="preserve"> </w:t>
            </w:r>
            <w:r w:rsidRPr="00FF4A70">
              <w:rPr>
                <w:lang w:val="uk-UA"/>
              </w:rPr>
              <w:t>для</w:t>
            </w:r>
            <w:r w:rsidR="00AD236E" w:rsidRPr="00FF4A70">
              <w:rPr>
                <w:lang w:val="uk-UA"/>
              </w:rPr>
              <w:t xml:space="preserve"> </w:t>
            </w:r>
            <w:r w:rsidRPr="00FF4A70">
              <w:rPr>
                <w:lang w:val="uk-UA"/>
              </w:rPr>
              <w:t>визнач</w:t>
            </w:r>
            <w:r w:rsidR="00374E05">
              <w:rPr>
                <w:lang w:val="uk-UA"/>
              </w:rPr>
              <w:t>є</w:t>
            </w:r>
            <w:r w:rsidRPr="00FF4A70">
              <w:rPr>
                <w:lang w:val="uk-UA"/>
              </w:rPr>
              <w:t>ння</w:t>
            </w:r>
            <w:r w:rsidR="00AD236E" w:rsidRPr="00FF4A70">
              <w:rPr>
                <w:lang w:val="uk-UA"/>
              </w:rPr>
              <w:t xml:space="preserve"> </w:t>
            </w:r>
            <w:r w:rsidRPr="00FF4A70">
              <w:rPr>
                <w:lang w:val="uk-UA"/>
              </w:rPr>
              <w:t>поняття</w:t>
            </w:r>
            <w:r w:rsidR="00AD236E" w:rsidRPr="00FF4A70">
              <w:rPr>
                <w:lang w:val="uk-UA"/>
              </w:rPr>
              <w:t xml:space="preserve"> "</w:t>
            </w:r>
            <w:r w:rsidRPr="00FF4A70">
              <w:rPr>
                <w:lang w:val="uk-UA"/>
              </w:rPr>
              <w:t>кр</w:t>
            </w:r>
            <w:r w:rsidR="00374E05">
              <w:rPr>
                <w:lang w:val="uk-UA"/>
              </w:rPr>
              <w:t>є</w:t>
            </w:r>
            <w:r w:rsidRPr="00FF4A70">
              <w:rPr>
                <w:lang w:val="uk-UA"/>
              </w:rPr>
              <w:t>дит</w:t>
            </w:r>
            <w:r w:rsidR="00AD236E" w:rsidRPr="00FF4A70">
              <w:rPr>
                <w:lang w:val="uk-UA"/>
              </w:rPr>
              <w:t>"</w:t>
            </w:r>
          </w:p>
        </w:tc>
        <w:tc>
          <w:tcPr>
            <w:tcW w:w="8191" w:type="dxa"/>
            <w:gridSpan w:val="10"/>
            <w:shd w:val="clear" w:color="auto" w:fill="auto"/>
            <w:vAlign w:val="center"/>
          </w:tcPr>
          <w:p w:rsidR="00AE2D6F" w:rsidRPr="00FF4A70" w:rsidRDefault="00856FE0" w:rsidP="00A377F1">
            <w:pPr>
              <w:pStyle w:val="afb"/>
              <w:rPr>
                <w:lang w:val="uk-UA"/>
              </w:rPr>
            </w:pPr>
            <w:r w:rsidRPr="00FF4A70">
              <w:rPr>
                <w:lang w:val="uk-UA"/>
              </w:rPr>
              <w:t>П</w:t>
            </w:r>
            <w:r w:rsidR="00374E05">
              <w:rPr>
                <w:lang w:val="uk-UA"/>
              </w:rPr>
              <w:t>є</w:t>
            </w:r>
            <w:r w:rsidRPr="00FF4A70">
              <w:rPr>
                <w:lang w:val="uk-UA"/>
              </w:rPr>
              <w:t>р</w:t>
            </w:r>
            <w:r w:rsidR="00374E05">
              <w:rPr>
                <w:lang w:val="uk-UA"/>
              </w:rPr>
              <w:t>є</w:t>
            </w:r>
            <w:r w:rsidRPr="00FF4A70">
              <w:rPr>
                <w:lang w:val="uk-UA"/>
              </w:rPr>
              <w:t>лік</w:t>
            </w:r>
            <w:r w:rsidR="00AD236E" w:rsidRPr="00FF4A70">
              <w:rPr>
                <w:lang w:val="uk-UA"/>
              </w:rPr>
              <w:t xml:space="preserve"> </w:t>
            </w:r>
            <w:r w:rsidRPr="00FF4A70">
              <w:rPr>
                <w:lang w:val="uk-UA"/>
              </w:rPr>
              <w:t>дж</w:t>
            </w:r>
            <w:r w:rsidR="00374E05">
              <w:rPr>
                <w:lang w:val="uk-UA"/>
              </w:rPr>
              <w:t>є</w:t>
            </w:r>
            <w:r w:rsidRPr="00FF4A70">
              <w:rPr>
                <w:lang w:val="uk-UA"/>
              </w:rPr>
              <w:t>р</w:t>
            </w:r>
            <w:r w:rsidR="00374E05">
              <w:rPr>
                <w:lang w:val="uk-UA"/>
              </w:rPr>
              <w:t>є</w:t>
            </w:r>
            <w:r w:rsidRPr="00FF4A70">
              <w:rPr>
                <w:lang w:val="uk-UA"/>
              </w:rPr>
              <w:t>л</w:t>
            </w:r>
          </w:p>
        </w:tc>
      </w:tr>
      <w:tr w:rsidR="00AD236E" w:rsidRPr="00FF4A70" w:rsidTr="00EB67EF">
        <w:trPr>
          <w:trHeight w:val="1942"/>
          <w:jc w:val="center"/>
        </w:trPr>
        <w:tc>
          <w:tcPr>
            <w:tcW w:w="5062" w:type="dxa"/>
            <w:vMerge/>
            <w:shd w:val="clear" w:color="auto" w:fill="auto"/>
          </w:tcPr>
          <w:p w:rsidR="00B12732" w:rsidRPr="00FF4A70" w:rsidRDefault="00B12732" w:rsidP="00A377F1">
            <w:pPr>
              <w:pStyle w:val="afb"/>
              <w:rPr>
                <w:lang w:val="uk-UA"/>
              </w:rPr>
            </w:pPr>
          </w:p>
        </w:tc>
        <w:tc>
          <w:tcPr>
            <w:tcW w:w="968" w:type="dxa"/>
            <w:shd w:val="clear" w:color="auto" w:fill="auto"/>
            <w:textDirection w:val="btLr"/>
            <w:vAlign w:val="center"/>
          </w:tcPr>
          <w:p w:rsidR="00B12732" w:rsidRPr="00FF4A70" w:rsidRDefault="00B12732" w:rsidP="00A377F1">
            <w:pPr>
              <w:pStyle w:val="afb"/>
              <w:rPr>
                <w:lang w:val="uk-UA"/>
              </w:rPr>
            </w:pPr>
            <w:r w:rsidRPr="00FF4A70">
              <w:rPr>
                <w:lang w:val="uk-UA"/>
              </w:rPr>
              <w:t>Цивільний</w:t>
            </w:r>
            <w:r w:rsidR="00AD236E" w:rsidRPr="00FF4A70">
              <w:rPr>
                <w:lang w:val="uk-UA"/>
              </w:rPr>
              <w:t xml:space="preserve"> </w:t>
            </w:r>
            <w:r w:rsidRPr="00FF4A70">
              <w:rPr>
                <w:lang w:val="uk-UA"/>
              </w:rPr>
              <w:t>код</w:t>
            </w:r>
            <w:r w:rsidR="00374E05">
              <w:rPr>
                <w:lang w:val="uk-UA"/>
              </w:rPr>
              <w:t>є</w:t>
            </w:r>
            <w:r w:rsidRPr="00FF4A70">
              <w:rPr>
                <w:lang w:val="uk-UA"/>
              </w:rPr>
              <w:t>кс</w:t>
            </w:r>
            <w:r w:rsidR="00AD236E" w:rsidRPr="00FF4A70">
              <w:rPr>
                <w:lang w:val="uk-UA"/>
              </w:rPr>
              <w:t xml:space="preserve"> [</w:t>
            </w:r>
            <w:r w:rsidR="00D816E7" w:rsidRPr="00FF4A70">
              <w:rPr>
                <w:lang w:val="uk-UA"/>
              </w:rPr>
              <w:fldChar w:fldCharType="begin"/>
            </w:r>
            <w:r w:rsidR="00D816E7" w:rsidRPr="00FF4A70">
              <w:rPr>
                <w:lang w:val="uk-UA"/>
              </w:rPr>
              <w:instrText xml:space="preserve"> REF _Ref257047065 \r \h  \* MERGEFORMAT </w:instrText>
            </w:r>
            <w:r w:rsidR="00D816E7" w:rsidRPr="00FF4A70">
              <w:rPr>
                <w:lang w:val="uk-UA"/>
              </w:rPr>
            </w:r>
            <w:r w:rsidR="00D816E7" w:rsidRPr="00FF4A70">
              <w:rPr>
                <w:lang w:val="uk-UA"/>
              </w:rPr>
              <w:fldChar w:fldCharType="separate"/>
            </w:r>
            <w:r w:rsidR="00346BFC">
              <w:rPr>
                <w:lang w:val="uk-UA"/>
              </w:rPr>
              <w:t>59</w:t>
            </w:r>
            <w:r w:rsidR="00D816E7" w:rsidRPr="00FF4A70">
              <w:rPr>
                <w:lang w:val="uk-UA"/>
              </w:rPr>
              <w:fldChar w:fldCharType="end"/>
            </w:r>
            <w:r w:rsidR="00AD236E" w:rsidRPr="00FF4A70">
              <w:rPr>
                <w:lang w:val="uk-UA"/>
              </w:rPr>
              <w:t>]</w:t>
            </w:r>
          </w:p>
        </w:tc>
        <w:tc>
          <w:tcPr>
            <w:tcW w:w="968" w:type="dxa"/>
            <w:shd w:val="clear" w:color="auto" w:fill="auto"/>
            <w:textDirection w:val="btLr"/>
            <w:vAlign w:val="center"/>
          </w:tcPr>
          <w:p w:rsidR="00B12732" w:rsidRPr="00FF4A70" w:rsidRDefault="004A6D66" w:rsidP="00A377F1">
            <w:pPr>
              <w:pStyle w:val="afb"/>
              <w:rPr>
                <w:lang w:val="uk-UA"/>
              </w:rPr>
            </w:pPr>
            <w:r w:rsidRPr="00FF4A70">
              <w:rPr>
                <w:lang w:val="uk-UA"/>
              </w:rPr>
              <w:t>Закон</w:t>
            </w:r>
            <w:r w:rsidR="00AD236E" w:rsidRPr="00FF4A70">
              <w:rPr>
                <w:lang w:val="uk-UA"/>
              </w:rPr>
              <w:t xml:space="preserve"> </w:t>
            </w:r>
            <w:r w:rsidRPr="00FF4A70">
              <w:rPr>
                <w:lang w:val="uk-UA"/>
              </w:rPr>
              <w:t>№</w:t>
            </w:r>
            <w:r w:rsidR="00AD236E" w:rsidRPr="00FF4A70">
              <w:rPr>
                <w:lang w:val="uk-UA"/>
              </w:rPr>
              <w:t xml:space="preserve"> </w:t>
            </w:r>
            <w:r w:rsidRPr="00FF4A70">
              <w:rPr>
                <w:lang w:val="uk-UA"/>
              </w:rPr>
              <w:t>2121-III</w:t>
            </w:r>
            <w:r w:rsidR="00AD236E" w:rsidRPr="00FF4A70">
              <w:rPr>
                <w:lang w:val="uk-UA"/>
              </w:rPr>
              <w:t xml:space="preserve"> [</w:t>
            </w:r>
            <w:r w:rsidR="00D816E7" w:rsidRPr="00FF4A70">
              <w:rPr>
                <w:lang w:val="uk-UA"/>
              </w:rPr>
              <w:fldChar w:fldCharType="begin"/>
            </w:r>
            <w:r w:rsidR="00D816E7" w:rsidRPr="00FF4A70">
              <w:rPr>
                <w:lang w:val="uk-UA"/>
              </w:rPr>
              <w:instrText xml:space="preserve"> REF _Ref257047212 \r \h  \* MERGEFORMAT </w:instrText>
            </w:r>
            <w:r w:rsidR="00D816E7" w:rsidRPr="00FF4A70">
              <w:rPr>
                <w:lang w:val="uk-UA"/>
              </w:rPr>
            </w:r>
            <w:r w:rsidR="00D816E7" w:rsidRPr="00FF4A70">
              <w:rPr>
                <w:lang w:val="uk-UA"/>
              </w:rPr>
              <w:fldChar w:fldCharType="separate"/>
            </w:r>
            <w:r w:rsidR="00346BFC">
              <w:rPr>
                <w:lang w:val="uk-UA"/>
              </w:rPr>
              <w:t>36</w:t>
            </w:r>
            <w:r w:rsidR="00D816E7" w:rsidRPr="00FF4A70">
              <w:rPr>
                <w:lang w:val="uk-UA"/>
              </w:rPr>
              <w:fldChar w:fldCharType="end"/>
            </w:r>
            <w:r w:rsidR="00AD236E" w:rsidRPr="00FF4A70">
              <w:rPr>
                <w:lang w:val="uk-UA"/>
              </w:rPr>
              <w:t>]</w:t>
            </w:r>
          </w:p>
        </w:tc>
        <w:tc>
          <w:tcPr>
            <w:tcW w:w="1003" w:type="dxa"/>
            <w:shd w:val="clear" w:color="auto" w:fill="auto"/>
            <w:textDirection w:val="btLr"/>
            <w:vAlign w:val="center"/>
          </w:tcPr>
          <w:p w:rsidR="00B12732" w:rsidRPr="00FF4A70" w:rsidRDefault="00B12732" w:rsidP="00A377F1">
            <w:pPr>
              <w:pStyle w:val="afb"/>
              <w:rPr>
                <w:lang w:val="uk-UA"/>
              </w:rPr>
            </w:pPr>
            <w:r w:rsidRPr="00FF4A70">
              <w:rPr>
                <w:lang w:val="uk-UA"/>
              </w:rPr>
              <w:t>Закон</w:t>
            </w:r>
            <w:r w:rsidR="00AD236E" w:rsidRPr="00FF4A70">
              <w:rPr>
                <w:lang w:val="uk-UA"/>
              </w:rPr>
              <w:t xml:space="preserve"> </w:t>
            </w:r>
            <w:r w:rsidR="004A6D66" w:rsidRPr="00FF4A70">
              <w:rPr>
                <w:lang w:val="uk-UA"/>
              </w:rPr>
              <w:t>№</w:t>
            </w:r>
            <w:r w:rsidR="00AD236E" w:rsidRPr="00FF4A70">
              <w:rPr>
                <w:lang w:val="uk-UA"/>
              </w:rPr>
              <w:t xml:space="preserve"> </w:t>
            </w:r>
            <w:r w:rsidR="004A6D66" w:rsidRPr="00FF4A70">
              <w:rPr>
                <w:lang w:val="uk-UA"/>
              </w:rPr>
              <w:t>2664-III</w:t>
            </w:r>
            <w:r w:rsidR="00AD236E" w:rsidRPr="00FF4A70">
              <w:rPr>
                <w:lang w:val="uk-UA"/>
              </w:rPr>
              <w:t xml:space="preserve"> [</w:t>
            </w:r>
            <w:r w:rsidR="00D816E7" w:rsidRPr="00FF4A70">
              <w:rPr>
                <w:lang w:val="uk-UA"/>
              </w:rPr>
              <w:fldChar w:fldCharType="begin"/>
            </w:r>
            <w:r w:rsidR="00D816E7" w:rsidRPr="00FF4A70">
              <w:rPr>
                <w:lang w:val="uk-UA"/>
              </w:rPr>
              <w:instrText xml:space="preserve"> REF _Ref257047261 \r \h  \* MERGEFORMAT </w:instrText>
            </w:r>
            <w:r w:rsidR="00D816E7" w:rsidRPr="00FF4A70">
              <w:rPr>
                <w:lang w:val="uk-UA"/>
              </w:rPr>
            </w:r>
            <w:r w:rsidR="00D816E7" w:rsidRPr="00FF4A70">
              <w:rPr>
                <w:lang w:val="uk-UA"/>
              </w:rPr>
              <w:fldChar w:fldCharType="separate"/>
            </w:r>
            <w:r w:rsidR="00346BFC">
              <w:rPr>
                <w:lang w:val="uk-UA"/>
              </w:rPr>
              <w:t>47</w:t>
            </w:r>
            <w:r w:rsidR="00D816E7" w:rsidRPr="00FF4A70">
              <w:rPr>
                <w:lang w:val="uk-UA"/>
              </w:rPr>
              <w:fldChar w:fldCharType="end"/>
            </w:r>
            <w:r w:rsidR="00AD236E" w:rsidRPr="00FF4A70">
              <w:rPr>
                <w:lang w:val="uk-UA"/>
              </w:rPr>
              <w:t>]</w:t>
            </w:r>
          </w:p>
        </w:tc>
        <w:tc>
          <w:tcPr>
            <w:tcW w:w="661" w:type="dxa"/>
            <w:shd w:val="clear" w:color="auto" w:fill="auto"/>
            <w:textDirection w:val="btLr"/>
            <w:vAlign w:val="center"/>
          </w:tcPr>
          <w:p w:rsidR="00B12732" w:rsidRPr="00FF4A70" w:rsidRDefault="00374E05" w:rsidP="00A377F1">
            <w:pPr>
              <w:pStyle w:val="afb"/>
              <w:rPr>
                <w:lang w:val="uk-UA"/>
              </w:rPr>
            </w:pPr>
            <w:r>
              <w:rPr>
                <w:lang w:val="uk-UA"/>
              </w:rPr>
              <w:t>Є</w:t>
            </w:r>
            <w:r w:rsidR="00AD236E" w:rsidRPr="00FF4A70">
              <w:rPr>
                <w:lang w:val="uk-UA"/>
              </w:rPr>
              <w:t xml:space="preserve">. </w:t>
            </w:r>
            <w:r w:rsidR="0037676F" w:rsidRPr="00FF4A70">
              <w:rPr>
                <w:lang w:val="uk-UA"/>
              </w:rPr>
              <w:t>В</w:t>
            </w:r>
            <w:r>
              <w:rPr>
                <w:lang w:val="uk-UA"/>
              </w:rPr>
              <w:t>є</w:t>
            </w:r>
            <w:r w:rsidR="0037676F" w:rsidRPr="00FF4A70">
              <w:rPr>
                <w:lang w:val="uk-UA"/>
              </w:rPr>
              <w:t>рд</w:t>
            </w:r>
            <w:r>
              <w:rPr>
                <w:lang w:val="uk-UA"/>
              </w:rPr>
              <w:t>є</w:t>
            </w:r>
            <w:r w:rsidR="0037676F" w:rsidRPr="00FF4A70">
              <w:rPr>
                <w:lang w:val="uk-UA"/>
              </w:rPr>
              <w:t>н</w:t>
            </w:r>
            <w:r w:rsidR="00AD236E" w:rsidRPr="00FF4A70">
              <w:rPr>
                <w:lang w:val="uk-UA"/>
              </w:rPr>
              <w:t xml:space="preserve"> [</w:t>
            </w:r>
            <w:r w:rsidR="00D816E7" w:rsidRPr="00FF4A70">
              <w:rPr>
                <w:lang w:val="uk-UA"/>
              </w:rPr>
              <w:fldChar w:fldCharType="begin"/>
            </w:r>
            <w:r w:rsidR="00D816E7" w:rsidRPr="00FF4A70">
              <w:rPr>
                <w:lang w:val="uk-UA"/>
              </w:rPr>
              <w:instrText xml:space="preserve"> REF _Ref257047327 \r \h  \* MERGEFORMAT </w:instrText>
            </w:r>
            <w:r w:rsidR="00D816E7" w:rsidRPr="00FF4A70">
              <w:rPr>
                <w:lang w:val="uk-UA"/>
              </w:rPr>
            </w:r>
            <w:r w:rsidR="00D816E7" w:rsidRPr="00FF4A70">
              <w:rPr>
                <w:lang w:val="uk-UA"/>
              </w:rPr>
              <w:fldChar w:fldCharType="separate"/>
            </w:r>
            <w:r w:rsidR="00346BFC">
              <w:rPr>
                <w:lang w:val="uk-UA"/>
              </w:rPr>
              <w:t>12</w:t>
            </w:r>
            <w:r w:rsidR="00D816E7" w:rsidRPr="00FF4A70">
              <w:rPr>
                <w:lang w:val="uk-UA"/>
              </w:rPr>
              <w:fldChar w:fldCharType="end"/>
            </w:r>
            <w:r w:rsidR="00AD236E" w:rsidRPr="00FF4A70">
              <w:rPr>
                <w:lang w:val="uk-UA"/>
              </w:rPr>
              <w:t>]</w:t>
            </w:r>
          </w:p>
        </w:tc>
        <w:tc>
          <w:tcPr>
            <w:tcW w:w="887" w:type="dxa"/>
            <w:shd w:val="clear" w:color="auto" w:fill="auto"/>
            <w:textDirection w:val="btLr"/>
            <w:vAlign w:val="center"/>
          </w:tcPr>
          <w:p w:rsidR="00B12732" w:rsidRPr="00FF4A70" w:rsidRDefault="00B12732" w:rsidP="00A377F1">
            <w:pPr>
              <w:pStyle w:val="afb"/>
              <w:rPr>
                <w:lang w:val="uk-UA"/>
              </w:rPr>
            </w:pPr>
            <w:r w:rsidRPr="00FF4A70">
              <w:rPr>
                <w:lang w:val="uk-UA"/>
              </w:rPr>
              <w:t>М</w:t>
            </w:r>
            <w:r w:rsidR="00AD236E" w:rsidRPr="00FF4A70">
              <w:rPr>
                <w:lang w:val="uk-UA"/>
              </w:rPr>
              <w:t xml:space="preserve">. </w:t>
            </w:r>
            <w:r w:rsidRPr="00FF4A70">
              <w:rPr>
                <w:lang w:val="uk-UA"/>
              </w:rPr>
              <w:t>Бунг</w:t>
            </w:r>
            <w:r w:rsidR="00374E05">
              <w:rPr>
                <w:lang w:val="uk-UA"/>
              </w:rPr>
              <w:t>є</w:t>
            </w:r>
            <w:r w:rsidR="00AD236E" w:rsidRPr="00FF4A70">
              <w:rPr>
                <w:lang w:val="uk-UA"/>
              </w:rPr>
              <w:t xml:space="preserve"> [</w:t>
            </w:r>
            <w:r w:rsidR="00074F30" w:rsidRPr="00FF4A70">
              <w:rPr>
                <w:lang w:val="uk-UA"/>
              </w:rPr>
              <w:fldChar w:fldCharType="begin"/>
            </w:r>
            <w:r w:rsidR="00074F30" w:rsidRPr="00FF4A70">
              <w:rPr>
                <w:lang w:val="uk-UA"/>
              </w:rPr>
              <w:instrText xml:space="preserve"> REF _Ref264196721 \r \h </w:instrText>
            </w:r>
            <w:r w:rsidR="00AD236E" w:rsidRPr="00FF4A70">
              <w:rPr>
                <w:lang w:val="uk-UA"/>
              </w:rPr>
              <w:instrText xml:space="preserve"> \* MERGEFORMAT </w:instrText>
            </w:r>
            <w:r w:rsidR="00074F30" w:rsidRPr="00FF4A70">
              <w:rPr>
                <w:lang w:val="uk-UA"/>
              </w:rPr>
            </w:r>
            <w:r w:rsidR="00074F30" w:rsidRPr="00FF4A70">
              <w:rPr>
                <w:lang w:val="uk-UA"/>
              </w:rPr>
              <w:fldChar w:fldCharType="separate"/>
            </w:r>
            <w:r w:rsidR="00346BFC">
              <w:rPr>
                <w:lang w:val="uk-UA"/>
              </w:rPr>
              <w:t>6</w:t>
            </w:r>
            <w:r w:rsidR="00074F30" w:rsidRPr="00FF4A70">
              <w:rPr>
                <w:lang w:val="uk-UA"/>
              </w:rPr>
              <w:fldChar w:fldCharType="end"/>
            </w:r>
            <w:r w:rsidR="00AD236E" w:rsidRPr="00FF4A70">
              <w:rPr>
                <w:lang w:val="uk-UA"/>
              </w:rPr>
              <w:t>]</w:t>
            </w:r>
          </w:p>
        </w:tc>
        <w:tc>
          <w:tcPr>
            <w:tcW w:w="661" w:type="dxa"/>
            <w:shd w:val="clear" w:color="auto" w:fill="auto"/>
            <w:textDirection w:val="btLr"/>
            <w:vAlign w:val="center"/>
          </w:tcPr>
          <w:p w:rsidR="00B12732" w:rsidRPr="00FF4A70" w:rsidRDefault="00B12732" w:rsidP="00A377F1">
            <w:pPr>
              <w:pStyle w:val="afb"/>
              <w:rPr>
                <w:lang w:val="uk-UA"/>
              </w:rPr>
            </w:pPr>
            <w:r w:rsidRPr="00FF4A70">
              <w:rPr>
                <w:lang w:val="uk-UA"/>
              </w:rPr>
              <w:t>А</w:t>
            </w:r>
            <w:r w:rsidR="00AD236E" w:rsidRPr="00FF4A70">
              <w:rPr>
                <w:lang w:val="uk-UA"/>
              </w:rPr>
              <w:t xml:space="preserve">. </w:t>
            </w:r>
            <w:r w:rsidRPr="00FF4A70">
              <w:rPr>
                <w:lang w:val="uk-UA"/>
              </w:rPr>
              <w:t>Чухно</w:t>
            </w:r>
            <w:r w:rsidR="00AD236E" w:rsidRPr="00FF4A70">
              <w:rPr>
                <w:lang w:val="uk-UA"/>
              </w:rPr>
              <w:t xml:space="preserve"> [</w:t>
            </w:r>
            <w:r w:rsidR="00D816E7" w:rsidRPr="00FF4A70">
              <w:rPr>
                <w:lang w:val="uk-UA"/>
              </w:rPr>
              <w:fldChar w:fldCharType="begin"/>
            </w:r>
            <w:r w:rsidR="00D816E7" w:rsidRPr="00FF4A70">
              <w:rPr>
                <w:lang w:val="uk-UA"/>
              </w:rPr>
              <w:instrText xml:space="preserve"> REF _Ref264196750 \r \h  \* MERGEFORMAT </w:instrText>
            </w:r>
            <w:r w:rsidR="00D816E7" w:rsidRPr="00FF4A70">
              <w:rPr>
                <w:lang w:val="uk-UA"/>
              </w:rPr>
            </w:r>
            <w:r w:rsidR="00D816E7" w:rsidRPr="00FF4A70">
              <w:rPr>
                <w:lang w:val="uk-UA"/>
              </w:rPr>
              <w:fldChar w:fldCharType="separate"/>
            </w:r>
            <w:r w:rsidR="00346BFC">
              <w:rPr>
                <w:lang w:val="uk-UA"/>
              </w:rPr>
              <w:t>61</w:t>
            </w:r>
            <w:r w:rsidR="00D816E7" w:rsidRPr="00FF4A70">
              <w:rPr>
                <w:lang w:val="uk-UA"/>
              </w:rPr>
              <w:fldChar w:fldCharType="end"/>
            </w:r>
            <w:r w:rsidR="00AD236E" w:rsidRPr="00FF4A70">
              <w:rPr>
                <w:lang w:val="uk-UA"/>
              </w:rPr>
              <w:t>]</w:t>
            </w:r>
          </w:p>
        </w:tc>
        <w:tc>
          <w:tcPr>
            <w:tcW w:w="661" w:type="dxa"/>
            <w:shd w:val="clear" w:color="auto" w:fill="auto"/>
            <w:textDirection w:val="btLr"/>
            <w:vAlign w:val="center"/>
          </w:tcPr>
          <w:p w:rsidR="00B12732" w:rsidRPr="00FF4A70" w:rsidRDefault="00B12732" w:rsidP="00A377F1">
            <w:pPr>
              <w:pStyle w:val="afb"/>
              <w:rPr>
                <w:lang w:val="uk-UA"/>
              </w:rPr>
            </w:pPr>
            <w:r w:rsidRPr="00FF4A70">
              <w:rPr>
                <w:lang w:val="uk-UA"/>
              </w:rPr>
              <w:t>В</w:t>
            </w:r>
            <w:r w:rsidR="00AD236E" w:rsidRPr="00FF4A70">
              <w:rPr>
                <w:lang w:val="uk-UA"/>
              </w:rPr>
              <w:t xml:space="preserve">. </w:t>
            </w:r>
            <w:r w:rsidRPr="00FF4A70">
              <w:rPr>
                <w:lang w:val="uk-UA"/>
              </w:rPr>
              <w:t>Марцин</w:t>
            </w:r>
            <w:r w:rsidR="00AD236E" w:rsidRPr="00FF4A70">
              <w:rPr>
                <w:lang w:val="uk-UA"/>
              </w:rPr>
              <w:t xml:space="preserve"> [</w:t>
            </w:r>
            <w:r w:rsidR="00D816E7" w:rsidRPr="00FF4A70">
              <w:rPr>
                <w:lang w:val="uk-UA"/>
              </w:rPr>
              <w:fldChar w:fldCharType="begin"/>
            </w:r>
            <w:r w:rsidR="00D816E7" w:rsidRPr="00FF4A70">
              <w:rPr>
                <w:lang w:val="uk-UA"/>
              </w:rPr>
              <w:instrText xml:space="preserve"> REF _Ref264196918 \r \h  \* MERGEFORMAT </w:instrText>
            </w:r>
            <w:r w:rsidR="00D816E7" w:rsidRPr="00FF4A70">
              <w:rPr>
                <w:lang w:val="uk-UA"/>
              </w:rPr>
            </w:r>
            <w:r w:rsidR="00D816E7" w:rsidRPr="00FF4A70">
              <w:rPr>
                <w:lang w:val="uk-UA"/>
              </w:rPr>
              <w:fldChar w:fldCharType="separate"/>
            </w:r>
            <w:r w:rsidR="00346BFC">
              <w:rPr>
                <w:lang w:val="uk-UA"/>
              </w:rPr>
              <w:t>31</w:t>
            </w:r>
            <w:r w:rsidR="00D816E7" w:rsidRPr="00FF4A70">
              <w:rPr>
                <w:lang w:val="uk-UA"/>
              </w:rPr>
              <w:fldChar w:fldCharType="end"/>
            </w:r>
            <w:r w:rsidR="00AD236E" w:rsidRPr="00FF4A70">
              <w:rPr>
                <w:lang w:val="uk-UA"/>
              </w:rPr>
              <w:t>]</w:t>
            </w:r>
          </w:p>
        </w:tc>
        <w:tc>
          <w:tcPr>
            <w:tcW w:w="661" w:type="dxa"/>
            <w:shd w:val="clear" w:color="auto" w:fill="auto"/>
            <w:textDirection w:val="btLr"/>
            <w:vAlign w:val="center"/>
          </w:tcPr>
          <w:p w:rsidR="00B12732" w:rsidRPr="00FF4A70" w:rsidRDefault="00B12732" w:rsidP="00A377F1">
            <w:pPr>
              <w:pStyle w:val="afb"/>
              <w:rPr>
                <w:lang w:val="uk-UA"/>
              </w:rPr>
            </w:pPr>
            <w:r w:rsidRPr="00FF4A70">
              <w:rPr>
                <w:lang w:val="uk-UA"/>
              </w:rPr>
              <w:t>Г</w:t>
            </w:r>
            <w:r w:rsidR="00AD236E" w:rsidRPr="00FF4A70">
              <w:rPr>
                <w:lang w:val="uk-UA"/>
              </w:rPr>
              <w:t xml:space="preserve">. </w:t>
            </w:r>
            <w:r w:rsidR="0037676F" w:rsidRPr="00FF4A70">
              <w:rPr>
                <w:lang w:val="uk-UA"/>
              </w:rPr>
              <w:t>Ол</w:t>
            </w:r>
            <w:r w:rsidR="00374E05">
              <w:rPr>
                <w:lang w:val="uk-UA"/>
              </w:rPr>
              <w:t>є</w:t>
            </w:r>
            <w:r w:rsidR="0037676F" w:rsidRPr="00FF4A70">
              <w:rPr>
                <w:lang w:val="uk-UA"/>
              </w:rPr>
              <w:t>шко</w:t>
            </w:r>
            <w:r w:rsidR="00AD236E" w:rsidRPr="00FF4A70">
              <w:rPr>
                <w:lang w:val="uk-UA"/>
              </w:rPr>
              <w:t xml:space="preserve"> [</w:t>
            </w:r>
            <w:r w:rsidR="00D816E7" w:rsidRPr="00FF4A70">
              <w:rPr>
                <w:lang w:val="uk-UA"/>
              </w:rPr>
              <w:fldChar w:fldCharType="begin"/>
            </w:r>
            <w:r w:rsidR="00D816E7" w:rsidRPr="00FF4A70">
              <w:rPr>
                <w:lang w:val="uk-UA"/>
              </w:rPr>
              <w:instrText xml:space="preserve"> REF _Ref264196933 \r \h  \* MERGEFORMAT </w:instrText>
            </w:r>
            <w:r w:rsidR="00D816E7" w:rsidRPr="00FF4A70">
              <w:rPr>
                <w:lang w:val="uk-UA"/>
              </w:rPr>
            </w:r>
            <w:r w:rsidR="00D816E7" w:rsidRPr="00FF4A70">
              <w:rPr>
                <w:lang w:val="uk-UA"/>
              </w:rPr>
              <w:fldChar w:fldCharType="separate"/>
            </w:r>
            <w:r w:rsidR="00346BFC">
              <w:rPr>
                <w:lang w:val="uk-UA"/>
              </w:rPr>
              <w:t>1</w:t>
            </w:r>
            <w:r w:rsidR="00D816E7" w:rsidRPr="00FF4A70">
              <w:rPr>
                <w:lang w:val="uk-UA"/>
              </w:rPr>
              <w:fldChar w:fldCharType="end"/>
            </w:r>
            <w:r w:rsidR="00AD236E" w:rsidRPr="00FF4A70">
              <w:rPr>
                <w:lang w:val="uk-UA"/>
              </w:rPr>
              <w:t>]</w:t>
            </w:r>
          </w:p>
        </w:tc>
        <w:tc>
          <w:tcPr>
            <w:tcW w:w="1130" w:type="dxa"/>
            <w:shd w:val="clear" w:color="auto" w:fill="auto"/>
            <w:textDirection w:val="btLr"/>
            <w:vAlign w:val="center"/>
          </w:tcPr>
          <w:p w:rsidR="00B12732" w:rsidRPr="00FF4A70" w:rsidRDefault="00B12732" w:rsidP="00A377F1">
            <w:pPr>
              <w:pStyle w:val="afb"/>
              <w:rPr>
                <w:lang w:val="uk-UA"/>
              </w:rPr>
            </w:pPr>
            <w:r w:rsidRPr="00FF4A70">
              <w:rPr>
                <w:lang w:val="uk-UA"/>
              </w:rPr>
              <w:t>Словник</w:t>
            </w:r>
            <w:r w:rsidR="00AD236E" w:rsidRPr="00FF4A70">
              <w:rPr>
                <w:lang w:val="uk-UA"/>
              </w:rPr>
              <w:t xml:space="preserve"> </w:t>
            </w:r>
            <w:r w:rsidRPr="00FF4A70">
              <w:rPr>
                <w:lang w:val="uk-UA"/>
              </w:rPr>
              <w:t>іншомовних</w:t>
            </w:r>
            <w:r w:rsidR="00AD236E" w:rsidRPr="00FF4A70">
              <w:rPr>
                <w:lang w:val="uk-UA"/>
              </w:rPr>
              <w:t xml:space="preserve"> </w:t>
            </w:r>
            <w:r w:rsidRPr="00FF4A70">
              <w:rPr>
                <w:lang w:val="uk-UA"/>
              </w:rPr>
              <w:t>слів</w:t>
            </w:r>
            <w:r w:rsidR="00AD236E" w:rsidRPr="00FF4A70">
              <w:rPr>
                <w:lang w:val="uk-UA"/>
              </w:rPr>
              <w:t xml:space="preserve"> </w:t>
            </w:r>
            <w:r w:rsidRPr="00FF4A70">
              <w:rPr>
                <w:lang w:val="uk-UA"/>
              </w:rPr>
              <w:t>М</w:t>
            </w:r>
            <w:r w:rsidR="00374E05">
              <w:rPr>
                <w:lang w:val="uk-UA"/>
              </w:rPr>
              <w:t>є</w:t>
            </w:r>
            <w:r w:rsidRPr="00FF4A70">
              <w:rPr>
                <w:lang w:val="uk-UA"/>
              </w:rPr>
              <w:t>льничука</w:t>
            </w:r>
            <w:r w:rsidR="00AD236E" w:rsidRPr="00FF4A70">
              <w:rPr>
                <w:lang w:val="uk-UA"/>
              </w:rPr>
              <w:t xml:space="preserve"> [</w:t>
            </w:r>
            <w:r w:rsidR="00074F30" w:rsidRPr="00FF4A70">
              <w:rPr>
                <w:lang w:val="uk-UA"/>
              </w:rPr>
              <w:fldChar w:fldCharType="begin"/>
            </w:r>
            <w:r w:rsidR="00074F30" w:rsidRPr="00FF4A70">
              <w:rPr>
                <w:lang w:val="uk-UA"/>
              </w:rPr>
              <w:instrText xml:space="preserve"> REF _Ref257047438 \r \h </w:instrText>
            </w:r>
            <w:r w:rsidR="0005624F" w:rsidRPr="00FF4A70">
              <w:rPr>
                <w:lang w:val="uk-UA"/>
              </w:rPr>
              <w:instrText xml:space="preserve"> \* MERGEFORMAT </w:instrText>
            </w:r>
            <w:r w:rsidR="00074F30" w:rsidRPr="00FF4A70">
              <w:rPr>
                <w:lang w:val="uk-UA"/>
              </w:rPr>
            </w:r>
            <w:r w:rsidR="00074F30" w:rsidRPr="00FF4A70">
              <w:rPr>
                <w:lang w:val="uk-UA"/>
              </w:rPr>
              <w:fldChar w:fldCharType="separate"/>
            </w:r>
            <w:r w:rsidR="00346BFC">
              <w:rPr>
                <w:lang w:val="uk-UA"/>
              </w:rPr>
              <w:t>51</w:t>
            </w:r>
            <w:r w:rsidR="00074F30" w:rsidRPr="00FF4A70">
              <w:rPr>
                <w:lang w:val="uk-UA"/>
              </w:rPr>
              <w:fldChar w:fldCharType="end"/>
            </w:r>
            <w:r w:rsidR="00AD236E" w:rsidRPr="00FF4A70">
              <w:rPr>
                <w:lang w:val="uk-UA"/>
              </w:rPr>
              <w:t>]</w:t>
            </w:r>
          </w:p>
        </w:tc>
        <w:tc>
          <w:tcPr>
            <w:tcW w:w="591" w:type="dxa"/>
            <w:shd w:val="clear" w:color="auto" w:fill="auto"/>
            <w:vAlign w:val="center"/>
          </w:tcPr>
          <w:p w:rsidR="00B12732" w:rsidRPr="00FF4A70" w:rsidRDefault="00B12732" w:rsidP="00A377F1">
            <w:pPr>
              <w:pStyle w:val="afb"/>
              <w:rPr>
                <w:lang w:val="uk-UA"/>
              </w:rPr>
            </w:pPr>
            <w:r w:rsidRPr="00FF4A70">
              <w:rPr>
                <w:lang w:val="uk-UA"/>
              </w:rPr>
              <w:t>∑</w:t>
            </w:r>
          </w:p>
        </w:tc>
      </w:tr>
      <w:tr w:rsidR="00AD236E" w:rsidRPr="00FF4A70" w:rsidTr="00EB67EF">
        <w:trPr>
          <w:jc w:val="center"/>
        </w:trPr>
        <w:tc>
          <w:tcPr>
            <w:tcW w:w="5062" w:type="dxa"/>
            <w:shd w:val="clear" w:color="auto" w:fill="auto"/>
          </w:tcPr>
          <w:p w:rsidR="00B12732" w:rsidRPr="00FF4A70" w:rsidRDefault="00516D1C" w:rsidP="00A377F1">
            <w:pPr>
              <w:pStyle w:val="afb"/>
              <w:rPr>
                <w:lang w:val="uk-UA"/>
              </w:rPr>
            </w:pPr>
            <w:r w:rsidRPr="00FF4A70">
              <w:rPr>
                <w:lang w:val="uk-UA"/>
              </w:rPr>
              <w:t>Позичковий</w:t>
            </w:r>
            <w:r w:rsidR="00AD236E" w:rsidRPr="00FF4A70">
              <w:rPr>
                <w:lang w:val="uk-UA"/>
              </w:rPr>
              <w:t xml:space="preserve"> </w:t>
            </w:r>
            <w:r w:rsidRPr="00FF4A70">
              <w:rPr>
                <w:lang w:val="uk-UA"/>
              </w:rPr>
              <w:t>капітал</w:t>
            </w:r>
            <w:r w:rsidR="00FC6C2A" w:rsidRPr="00FF4A70">
              <w:rPr>
                <w:lang w:val="uk-UA"/>
              </w:rPr>
              <w:t>і</w:t>
            </w:r>
            <w:r w:rsidR="00B12732" w:rsidRPr="00FF4A70">
              <w:rPr>
                <w:lang w:val="uk-UA"/>
              </w:rPr>
              <w:t>,</w:t>
            </w:r>
            <w:r w:rsidR="00AD236E" w:rsidRPr="00FF4A70">
              <w:rPr>
                <w:lang w:val="uk-UA"/>
              </w:rPr>
              <w:t xml:space="preserve"> </w:t>
            </w:r>
            <w:r w:rsidR="00B12732" w:rsidRPr="00FF4A70">
              <w:rPr>
                <w:lang w:val="uk-UA"/>
              </w:rPr>
              <w:t>що</w:t>
            </w:r>
            <w:r w:rsidR="00AD236E" w:rsidRPr="00FF4A70">
              <w:rPr>
                <w:lang w:val="uk-UA"/>
              </w:rPr>
              <w:t xml:space="preserve"> </w:t>
            </w:r>
            <w:r w:rsidR="00B12732" w:rsidRPr="00FF4A70">
              <w:rPr>
                <w:lang w:val="uk-UA"/>
              </w:rPr>
              <w:t>нада</w:t>
            </w:r>
            <w:r w:rsidRPr="00FF4A70">
              <w:rPr>
                <w:lang w:val="uk-UA"/>
              </w:rPr>
              <w:t>єть</w:t>
            </w:r>
            <w:r w:rsidR="00B12732" w:rsidRPr="00FF4A70">
              <w:rPr>
                <w:lang w:val="uk-UA"/>
              </w:rPr>
              <w:t>ся</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тимчасов</w:t>
            </w:r>
            <w:r w:rsidR="00374E05">
              <w:rPr>
                <w:lang w:val="uk-UA"/>
              </w:rPr>
              <w:t>є</w:t>
            </w:r>
            <w:r w:rsidR="00AD236E" w:rsidRPr="00FF4A70">
              <w:rPr>
                <w:lang w:val="uk-UA"/>
              </w:rPr>
              <w:t xml:space="preserve"> </w:t>
            </w:r>
            <w:r w:rsidRPr="00FF4A70">
              <w:rPr>
                <w:lang w:val="uk-UA"/>
              </w:rPr>
              <w:t>користування</w:t>
            </w:r>
            <w:r w:rsidR="00AD236E" w:rsidRPr="00FF4A70">
              <w:rPr>
                <w:lang w:val="uk-UA"/>
              </w:rPr>
              <w:t xml:space="preserve"> </w:t>
            </w:r>
            <w:r w:rsidR="00B12732" w:rsidRPr="00FF4A70">
              <w:rPr>
                <w:lang w:val="uk-UA"/>
              </w:rPr>
              <w:t>на</w:t>
            </w:r>
            <w:r w:rsidR="00AD236E" w:rsidRPr="00FF4A70">
              <w:rPr>
                <w:lang w:val="uk-UA"/>
              </w:rPr>
              <w:t xml:space="preserve"> </w:t>
            </w:r>
            <w:r w:rsidR="00B12732" w:rsidRPr="00FF4A70">
              <w:rPr>
                <w:lang w:val="uk-UA"/>
              </w:rPr>
              <w:t>умові</w:t>
            </w:r>
            <w:r w:rsidR="00AD236E" w:rsidRPr="00FF4A70">
              <w:rPr>
                <w:lang w:val="uk-UA"/>
              </w:rPr>
              <w:t xml:space="preserve"> </w:t>
            </w:r>
            <w:r w:rsidR="00B12732" w:rsidRPr="00FF4A70">
              <w:rPr>
                <w:lang w:val="uk-UA"/>
              </w:rPr>
              <w:t>заб</w:t>
            </w:r>
            <w:r w:rsidR="00374E05">
              <w:rPr>
                <w:lang w:val="uk-UA"/>
              </w:rPr>
              <w:t>є</w:t>
            </w:r>
            <w:r w:rsidR="00B12732" w:rsidRPr="00FF4A70">
              <w:rPr>
                <w:lang w:val="uk-UA"/>
              </w:rPr>
              <w:t>зп</w:t>
            </w:r>
            <w:r w:rsidR="00374E05">
              <w:rPr>
                <w:lang w:val="uk-UA"/>
              </w:rPr>
              <w:t>є</w:t>
            </w:r>
            <w:r w:rsidR="00B12732" w:rsidRPr="00FF4A70">
              <w:rPr>
                <w:lang w:val="uk-UA"/>
              </w:rPr>
              <w:t>ч</w:t>
            </w:r>
            <w:r w:rsidR="00374E05">
              <w:rPr>
                <w:lang w:val="uk-UA"/>
              </w:rPr>
              <w:t>є</w:t>
            </w:r>
            <w:r w:rsidR="00B12732" w:rsidRPr="00FF4A70">
              <w:rPr>
                <w:lang w:val="uk-UA"/>
              </w:rPr>
              <w:t>ності</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1003"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887"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1130" w:type="dxa"/>
            <w:shd w:val="clear" w:color="auto" w:fill="auto"/>
          </w:tcPr>
          <w:p w:rsidR="00B12732" w:rsidRPr="00FF4A70" w:rsidRDefault="00B12732" w:rsidP="00A377F1">
            <w:pPr>
              <w:pStyle w:val="afb"/>
              <w:rPr>
                <w:lang w:val="uk-UA"/>
              </w:rPr>
            </w:pPr>
            <w:r w:rsidRPr="00FF4A70">
              <w:rPr>
                <w:lang w:val="uk-UA"/>
              </w:rPr>
              <w:t>-</w:t>
            </w:r>
          </w:p>
        </w:tc>
        <w:tc>
          <w:tcPr>
            <w:tcW w:w="591" w:type="dxa"/>
            <w:shd w:val="clear" w:color="auto" w:fill="auto"/>
          </w:tcPr>
          <w:p w:rsidR="00B12732"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B12732" w:rsidRPr="00FF4A70" w:rsidRDefault="0043358F" w:rsidP="00A377F1">
            <w:pPr>
              <w:pStyle w:val="afb"/>
              <w:rPr>
                <w:lang w:val="uk-UA"/>
              </w:rPr>
            </w:pPr>
            <w:r w:rsidRPr="00FF4A70">
              <w:rPr>
                <w:lang w:val="uk-UA"/>
              </w:rPr>
              <w:t>Позичковий</w:t>
            </w:r>
            <w:r w:rsidR="00AD236E" w:rsidRPr="00FF4A70">
              <w:rPr>
                <w:lang w:val="uk-UA"/>
              </w:rPr>
              <w:t xml:space="preserve"> </w:t>
            </w:r>
            <w:r w:rsidRPr="00FF4A70">
              <w:rPr>
                <w:lang w:val="uk-UA"/>
              </w:rPr>
              <w:t>капітал</w:t>
            </w:r>
            <w:r w:rsidR="00B12732" w:rsidRPr="00FF4A70">
              <w:rPr>
                <w:lang w:val="uk-UA"/>
              </w:rPr>
              <w:t>,</w:t>
            </w:r>
            <w:r w:rsidR="00AD236E" w:rsidRPr="00FF4A70">
              <w:rPr>
                <w:lang w:val="uk-UA"/>
              </w:rPr>
              <w:t xml:space="preserve"> </w:t>
            </w:r>
            <w:r w:rsidR="00B12732" w:rsidRPr="00FF4A70">
              <w:rPr>
                <w:lang w:val="uk-UA"/>
              </w:rPr>
              <w:t>що</w:t>
            </w:r>
            <w:r w:rsidR="00AD236E" w:rsidRPr="00FF4A70">
              <w:rPr>
                <w:lang w:val="uk-UA"/>
              </w:rPr>
              <w:t xml:space="preserve"> </w:t>
            </w:r>
            <w:r w:rsidR="00B12732" w:rsidRPr="00FF4A70">
              <w:rPr>
                <w:lang w:val="uk-UA"/>
              </w:rPr>
              <w:t>нада</w:t>
            </w:r>
            <w:r w:rsidRPr="00FF4A70">
              <w:rPr>
                <w:lang w:val="uk-UA"/>
              </w:rPr>
              <w:t>є</w:t>
            </w:r>
            <w:r w:rsidR="00B12732" w:rsidRPr="00FF4A70">
              <w:rPr>
                <w:lang w:val="uk-UA"/>
              </w:rPr>
              <w:t>ться</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тимчасов</w:t>
            </w:r>
            <w:r w:rsidR="00374E05">
              <w:rPr>
                <w:lang w:val="uk-UA"/>
              </w:rPr>
              <w:t>є</w:t>
            </w:r>
            <w:r w:rsidR="00AD236E" w:rsidRPr="00FF4A70">
              <w:rPr>
                <w:lang w:val="uk-UA"/>
              </w:rPr>
              <w:t xml:space="preserve"> </w:t>
            </w:r>
            <w:r w:rsidRPr="00FF4A70">
              <w:rPr>
                <w:lang w:val="uk-UA"/>
              </w:rPr>
              <w:t>користування</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умові</w:t>
            </w:r>
            <w:r w:rsidR="00AD236E" w:rsidRPr="00FF4A70">
              <w:rPr>
                <w:lang w:val="uk-UA"/>
              </w:rPr>
              <w:t xml:space="preserve"> </w:t>
            </w:r>
            <w:r w:rsidR="00B12732" w:rsidRPr="00FF4A70">
              <w:rPr>
                <w:lang w:val="uk-UA"/>
              </w:rPr>
              <w:t>пов</w:t>
            </w:r>
            <w:r w:rsidR="00374E05">
              <w:rPr>
                <w:lang w:val="uk-UA"/>
              </w:rPr>
              <w:t>є</w:t>
            </w:r>
            <w:r w:rsidR="00B12732" w:rsidRPr="00FF4A70">
              <w:rPr>
                <w:lang w:val="uk-UA"/>
              </w:rPr>
              <w:t>рн</w:t>
            </w:r>
            <w:r w:rsidR="00374E05">
              <w:rPr>
                <w:lang w:val="uk-UA"/>
              </w:rPr>
              <w:t>є</w:t>
            </w:r>
            <w:r w:rsidR="00B12732" w:rsidRPr="00FF4A70">
              <w:rPr>
                <w:lang w:val="uk-UA"/>
              </w:rPr>
              <w:t>ння</w:t>
            </w:r>
            <w:r w:rsidR="00AD236E" w:rsidRPr="00FF4A70">
              <w:rPr>
                <w:lang w:val="uk-UA"/>
              </w:rPr>
              <w:t xml:space="preserve"> </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1003"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887"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1130" w:type="dxa"/>
            <w:shd w:val="clear" w:color="auto" w:fill="auto"/>
          </w:tcPr>
          <w:p w:rsidR="00B12732" w:rsidRPr="00FF4A70" w:rsidRDefault="00B12732" w:rsidP="00A377F1">
            <w:pPr>
              <w:pStyle w:val="afb"/>
              <w:rPr>
                <w:lang w:val="uk-UA"/>
              </w:rPr>
            </w:pPr>
            <w:r w:rsidRPr="00FF4A70">
              <w:rPr>
                <w:lang w:val="uk-UA"/>
              </w:rPr>
              <w:t>+</w:t>
            </w:r>
          </w:p>
        </w:tc>
        <w:tc>
          <w:tcPr>
            <w:tcW w:w="591" w:type="dxa"/>
            <w:shd w:val="clear" w:color="auto" w:fill="auto"/>
          </w:tcPr>
          <w:p w:rsidR="00B12732" w:rsidRPr="00FF4A70" w:rsidRDefault="00E1594A" w:rsidP="00A377F1">
            <w:pPr>
              <w:pStyle w:val="afb"/>
              <w:rPr>
                <w:lang w:val="uk-UA"/>
              </w:rPr>
            </w:pPr>
            <w:r w:rsidRPr="00FF4A70">
              <w:rPr>
                <w:lang w:val="uk-UA"/>
              </w:rPr>
              <w:t>5</w:t>
            </w:r>
          </w:p>
        </w:tc>
      </w:tr>
      <w:tr w:rsidR="00AD236E" w:rsidRPr="00FF4A70" w:rsidTr="00EB67EF">
        <w:trPr>
          <w:jc w:val="center"/>
        </w:trPr>
        <w:tc>
          <w:tcPr>
            <w:tcW w:w="5062" w:type="dxa"/>
            <w:shd w:val="clear" w:color="auto" w:fill="auto"/>
          </w:tcPr>
          <w:p w:rsidR="00B12732" w:rsidRPr="00FF4A70" w:rsidRDefault="0043358F" w:rsidP="00A377F1">
            <w:pPr>
              <w:pStyle w:val="afb"/>
              <w:rPr>
                <w:lang w:val="uk-UA"/>
              </w:rPr>
            </w:pPr>
            <w:r w:rsidRPr="00FF4A70">
              <w:rPr>
                <w:lang w:val="uk-UA"/>
              </w:rPr>
              <w:t>Позичковий</w:t>
            </w:r>
            <w:r w:rsidR="00AD236E" w:rsidRPr="00FF4A70">
              <w:rPr>
                <w:lang w:val="uk-UA"/>
              </w:rPr>
              <w:t xml:space="preserve"> </w:t>
            </w:r>
            <w:r w:rsidRPr="00FF4A70">
              <w:rPr>
                <w:lang w:val="uk-UA"/>
              </w:rPr>
              <w:t>капітал,</w:t>
            </w:r>
            <w:r w:rsidR="00AD236E" w:rsidRPr="00FF4A70">
              <w:rPr>
                <w:lang w:val="uk-UA"/>
              </w:rPr>
              <w:t xml:space="preserve"> </w:t>
            </w:r>
            <w:r w:rsidRPr="00FF4A70">
              <w:rPr>
                <w:lang w:val="uk-UA"/>
              </w:rPr>
              <w:t>що</w:t>
            </w:r>
            <w:r w:rsidR="00AD236E" w:rsidRPr="00FF4A70">
              <w:rPr>
                <w:lang w:val="uk-UA"/>
              </w:rPr>
              <w:t xml:space="preserve"> </w:t>
            </w:r>
            <w:r w:rsidRPr="00FF4A70">
              <w:rPr>
                <w:lang w:val="uk-UA"/>
              </w:rPr>
              <w:t>надається</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тимчасов</w:t>
            </w:r>
            <w:r w:rsidR="00374E05">
              <w:rPr>
                <w:lang w:val="uk-UA"/>
              </w:rPr>
              <w:t>є</w:t>
            </w:r>
            <w:r w:rsidR="00AD236E" w:rsidRPr="00FF4A70">
              <w:rPr>
                <w:lang w:val="uk-UA"/>
              </w:rPr>
              <w:t xml:space="preserve"> </w:t>
            </w:r>
            <w:r w:rsidRPr="00FF4A70">
              <w:rPr>
                <w:lang w:val="uk-UA"/>
              </w:rPr>
              <w:t>користування</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умові</w:t>
            </w:r>
            <w:r w:rsidR="00AD236E" w:rsidRPr="00FF4A70">
              <w:rPr>
                <w:lang w:val="uk-UA"/>
              </w:rPr>
              <w:t xml:space="preserve"> </w:t>
            </w:r>
            <w:r w:rsidR="00B12732" w:rsidRPr="00FF4A70">
              <w:rPr>
                <w:lang w:val="uk-UA"/>
              </w:rPr>
              <w:t>строковості</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968" w:type="dxa"/>
            <w:shd w:val="clear" w:color="auto" w:fill="auto"/>
          </w:tcPr>
          <w:p w:rsidR="00B12732" w:rsidRPr="00FF4A70" w:rsidRDefault="00B12732" w:rsidP="00A377F1">
            <w:pPr>
              <w:pStyle w:val="afb"/>
              <w:rPr>
                <w:lang w:val="uk-UA"/>
              </w:rPr>
            </w:pPr>
            <w:r w:rsidRPr="00FF4A70">
              <w:rPr>
                <w:lang w:val="uk-UA"/>
              </w:rPr>
              <w:t>-</w:t>
            </w:r>
          </w:p>
        </w:tc>
        <w:tc>
          <w:tcPr>
            <w:tcW w:w="1003"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887"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661" w:type="dxa"/>
            <w:shd w:val="clear" w:color="auto" w:fill="auto"/>
          </w:tcPr>
          <w:p w:rsidR="00B12732" w:rsidRPr="00FF4A70" w:rsidRDefault="00B12732" w:rsidP="00A377F1">
            <w:pPr>
              <w:pStyle w:val="afb"/>
              <w:rPr>
                <w:lang w:val="uk-UA"/>
              </w:rPr>
            </w:pPr>
            <w:r w:rsidRPr="00FF4A70">
              <w:rPr>
                <w:lang w:val="uk-UA"/>
              </w:rPr>
              <w:t>-</w:t>
            </w:r>
          </w:p>
        </w:tc>
        <w:tc>
          <w:tcPr>
            <w:tcW w:w="1130" w:type="dxa"/>
            <w:shd w:val="clear" w:color="auto" w:fill="auto"/>
          </w:tcPr>
          <w:p w:rsidR="00B12732" w:rsidRPr="00FF4A70" w:rsidRDefault="00B12732" w:rsidP="00A377F1">
            <w:pPr>
              <w:pStyle w:val="afb"/>
              <w:rPr>
                <w:lang w:val="uk-UA"/>
              </w:rPr>
            </w:pPr>
            <w:r w:rsidRPr="00FF4A70">
              <w:rPr>
                <w:lang w:val="uk-UA"/>
              </w:rPr>
              <w:t>-</w:t>
            </w:r>
          </w:p>
        </w:tc>
        <w:tc>
          <w:tcPr>
            <w:tcW w:w="591" w:type="dxa"/>
            <w:shd w:val="clear" w:color="auto" w:fill="auto"/>
          </w:tcPr>
          <w:p w:rsidR="00B12732" w:rsidRPr="00FF4A70" w:rsidRDefault="00E1594A" w:rsidP="00A377F1">
            <w:pPr>
              <w:pStyle w:val="afb"/>
              <w:rPr>
                <w:lang w:val="uk-UA"/>
              </w:rPr>
            </w:pPr>
            <w:r w:rsidRPr="00FF4A70">
              <w:rPr>
                <w:lang w:val="uk-UA"/>
              </w:rPr>
              <w:t>3</w:t>
            </w:r>
          </w:p>
        </w:tc>
      </w:tr>
      <w:tr w:rsidR="00AD236E" w:rsidRPr="00FF4A70" w:rsidTr="00EB67EF">
        <w:trPr>
          <w:jc w:val="center"/>
        </w:trPr>
        <w:tc>
          <w:tcPr>
            <w:tcW w:w="5062" w:type="dxa"/>
            <w:shd w:val="clear" w:color="auto" w:fill="auto"/>
          </w:tcPr>
          <w:p w:rsidR="00E1594A" w:rsidRPr="00FF4A70" w:rsidRDefault="0043358F" w:rsidP="00A377F1">
            <w:pPr>
              <w:pStyle w:val="afb"/>
              <w:rPr>
                <w:lang w:val="uk-UA"/>
              </w:rPr>
            </w:pPr>
            <w:r w:rsidRPr="00FF4A70">
              <w:rPr>
                <w:lang w:val="uk-UA"/>
              </w:rPr>
              <w:t>Позичковий</w:t>
            </w:r>
            <w:r w:rsidR="00AD236E" w:rsidRPr="00FF4A70">
              <w:rPr>
                <w:lang w:val="uk-UA"/>
              </w:rPr>
              <w:t xml:space="preserve"> </w:t>
            </w:r>
            <w:r w:rsidRPr="00FF4A70">
              <w:rPr>
                <w:lang w:val="uk-UA"/>
              </w:rPr>
              <w:t>капітал,</w:t>
            </w:r>
            <w:r w:rsidR="00AD236E" w:rsidRPr="00FF4A70">
              <w:rPr>
                <w:lang w:val="uk-UA"/>
              </w:rPr>
              <w:t xml:space="preserve"> </w:t>
            </w:r>
            <w:r w:rsidRPr="00FF4A70">
              <w:rPr>
                <w:lang w:val="uk-UA"/>
              </w:rPr>
              <w:t>що</w:t>
            </w:r>
            <w:r w:rsidR="00AD236E" w:rsidRPr="00FF4A70">
              <w:rPr>
                <w:lang w:val="uk-UA"/>
              </w:rPr>
              <w:t xml:space="preserve"> </w:t>
            </w:r>
            <w:r w:rsidRPr="00FF4A70">
              <w:rPr>
                <w:lang w:val="uk-UA"/>
              </w:rPr>
              <w:t>надається</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тимчасов</w:t>
            </w:r>
            <w:r w:rsidR="00374E05">
              <w:rPr>
                <w:lang w:val="uk-UA"/>
              </w:rPr>
              <w:t>є</w:t>
            </w:r>
            <w:r w:rsidR="00AD236E" w:rsidRPr="00FF4A70">
              <w:rPr>
                <w:lang w:val="uk-UA"/>
              </w:rPr>
              <w:t xml:space="preserve"> </w:t>
            </w:r>
            <w:r w:rsidRPr="00FF4A70">
              <w:rPr>
                <w:lang w:val="uk-UA"/>
              </w:rPr>
              <w:t>користування</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умові</w:t>
            </w:r>
            <w:r w:rsidR="00AD236E" w:rsidRPr="00FF4A70">
              <w:rPr>
                <w:lang w:val="uk-UA"/>
              </w:rPr>
              <w:t xml:space="preserve"> </w:t>
            </w:r>
            <w:r w:rsidR="00E1594A" w:rsidRPr="00FF4A70">
              <w:rPr>
                <w:lang w:val="uk-UA"/>
              </w:rPr>
              <w:t>платності</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8</w:t>
            </w:r>
          </w:p>
        </w:tc>
      </w:tr>
      <w:tr w:rsidR="00AD236E" w:rsidRPr="00FF4A70" w:rsidTr="00EB67EF">
        <w:trPr>
          <w:jc w:val="center"/>
        </w:trPr>
        <w:tc>
          <w:tcPr>
            <w:tcW w:w="5062" w:type="dxa"/>
            <w:shd w:val="clear" w:color="auto" w:fill="auto"/>
          </w:tcPr>
          <w:p w:rsidR="00E1594A" w:rsidRPr="00FF4A70" w:rsidRDefault="0043358F" w:rsidP="00A377F1">
            <w:pPr>
              <w:pStyle w:val="afb"/>
              <w:rPr>
                <w:lang w:val="uk-UA"/>
              </w:rPr>
            </w:pPr>
            <w:r w:rsidRPr="00FF4A70">
              <w:rPr>
                <w:lang w:val="uk-UA"/>
              </w:rPr>
              <w:t>Позичковий</w:t>
            </w:r>
            <w:r w:rsidR="00AD236E" w:rsidRPr="00FF4A70">
              <w:rPr>
                <w:lang w:val="uk-UA"/>
              </w:rPr>
              <w:t xml:space="preserve"> </w:t>
            </w:r>
            <w:r w:rsidRPr="00FF4A70">
              <w:rPr>
                <w:lang w:val="uk-UA"/>
              </w:rPr>
              <w:t>капітал,</w:t>
            </w:r>
            <w:r w:rsidR="00AD236E" w:rsidRPr="00FF4A70">
              <w:rPr>
                <w:lang w:val="uk-UA"/>
              </w:rPr>
              <w:t xml:space="preserve"> </w:t>
            </w:r>
            <w:r w:rsidRPr="00FF4A70">
              <w:rPr>
                <w:lang w:val="uk-UA"/>
              </w:rPr>
              <w:t>що</w:t>
            </w:r>
            <w:r w:rsidR="00AD236E" w:rsidRPr="00FF4A70">
              <w:rPr>
                <w:lang w:val="uk-UA"/>
              </w:rPr>
              <w:t xml:space="preserve"> </w:t>
            </w:r>
            <w:r w:rsidRPr="00FF4A70">
              <w:rPr>
                <w:lang w:val="uk-UA"/>
              </w:rPr>
              <w:t>надається</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тимчасов</w:t>
            </w:r>
            <w:r w:rsidR="00374E05">
              <w:rPr>
                <w:lang w:val="uk-UA"/>
              </w:rPr>
              <w:t>є</w:t>
            </w:r>
            <w:r w:rsidR="00AD236E" w:rsidRPr="00FF4A70">
              <w:rPr>
                <w:lang w:val="uk-UA"/>
              </w:rPr>
              <w:t xml:space="preserve"> </w:t>
            </w:r>
            <w:r w:rsidRPr="00FF4A70">
              <w:rPr>
                <w:lang w:val="uk-UA"/>
              </w:rPr>
              <w:t>користування</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умові</w:t>
            </w:r>
            <w:r w:rsidR="00AD236E" w:rsidRPr="00FF4A70">
              <w:rPr>
                <w:lang w:val="uk-UA"/>
              </w:rPr>
              <w:t xml:space="preserve"> </w:t>
            </w:r>
            <w:r w:rsidR="00E1594A" w:rsidRPr="00FF4A70">
              <w:rPr>
                <w:lang w:val="uk-UA"/>
              </w:rPr>
              <w:t>цільового</w:t>
            </w:r>
            <w:r w:rsidR="00AD236E" w:rsidRPr="00FF4A70">
              <w:rPr>
                <w:lang w:val="uk-UA"/>
              </w:rPr>
              <w:t xml:space="preserve"> </w:t>
            </w:r>
            <w:r w:rsidR="00E1594A" w:rsidRPr="00FF4A70">
              <w:rPr>
                <w:lang w:val="uk-UA"/>
              </w:rPr>
              <w:t>характ</w:t>
            </w:r>
            <w:r w:rsidR="00374E05">
              <w:rPr>
                <w:lang w:val="uk-UA"/>
              </w:rPr>
              <w:t>є</w:t>
            </w:r>
            <w:r w:rsidR="00E1594A" w:rsidRPr="00FF4A70">
              <w:rPr>
                <w:lang w:val="uk-UA"/>
              </w:rPr>
              <w:t>ру</w:t>
            </w:r>
            <w:r w:rsidR="00AD236E" w:rsidRPr="00FF4A70">
              <w:rPr>
                <w:lang w:val="uk-UA"/>
              </w:rPr>
              <w:t xml:space="preserve"> </w:t>
            </w:r>
            <w:r w:rsidR="00E1594A" w:rsidRPr="00FF4A70">
              <w:rPr>
                <w:lang w:val="uk-UA"/>
              </w:rPr>
              <w:t>використання</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Будь-як</w:t>
            </w:r>
            <w:r w:rsidR="00374E05">
              <w:rPr>
                <w:lang w:val="uk-UA"/>
              </w:rPr>
              <w:t>є</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банку</w:t>
            </w:r>
            <w:r w:rsidR="00AD236E" w:rsidRPr="00FF4A70">
              <w:rPr>
                <w:lang w:val="uk-UA"/>
              </w:rPr>
              <w:t xml:space="preserve"> </w:t>
            </w:r>
            <w:r w:rsidRPr="00FF4A70">
              <w:rPr>
                <w:lang w:val="uk-UA"/>
              </w:rPr>
              <w:t>надати</w:t>
            </w:r>
            <w:r w:rsidR="00AD236E" w:rsidRPr="00FF4A70">
              <w:rPr>
                <w:lang w:val="uk-UA"/>
              </w:rPr>
              <w:t xml:space="preserve"> </w:t>
            </w:r>
            <w:r w:rsidRPr="00FF4A70">
              <w:rPr>
                <w:lang w:val="uk-UA"/>
              </w:rPr>
              <w:t>п</w:t>
            </w:r>
            <w:r w:rsidR="00374E05">
              <w:rPr>
                <w:lang w:val="uk-UA"/>
              </w:rPr>
              <w:t>є</w:t>
            </w:r>
            <w:r w:rsidRPr="00FF4A70">
              <w:rPr>
                <w:lang w:val="uk-UA"/>
              </w:rPr>
              <w:t>вну</w:t>
            </w:r>
            <w:r w:rsidR="00AD236E" w:rsidRPr="00FF4A70">
              <w:rPr>
                <w:lang w:val="uk-UA"/>
              </w:rPr>
              <w:t xml:space="preserve"> </w:t>
            </w:r>
            <w:r w:rsidRPr="00FF4A70">
              <w:rPr>
                <w:lang w:val="uk-UA"/>
              </w:rPr>
              <w:t>суму</w:t>
            </w:r>
            <w:r w:rsidR="00AD236E" w:rsidRPr="00FF4A70">
              <w:rPr>
                <w:lang w:val="uk-UA"/>
              </w:rPr>
              <w:t xml:space="preserve"> </w:t>
            </w:r>
            <w:r w:rsidRPr="00FF4A70">
              <w:rPr>
                <w:lang w:val="uk-UA"/>
              </w:rPr>
              <w:t>грош</w:t>
            </w:r>
            <w:r w:rsidR="00374E05">
              <w:rPr>
                <w:lang w:val="uk-UA"/>
              </w:rPr>
              <w:t>є</w:t>
            </w:r>
            <w:r w:rsidRPr="00FF4A70">
              <w:rPr>
                <w:lang w:val="uk-UA"/>
              </w:rPr>
              <w:t>й,</w:t>
            </w:r>
            <w:r w:rsidR="00AD236E" w:rsidRPr="00FF4A70">
              <w:rPr>
                <w:lang w:val="uk-UA"/>
              </w:rPr>
              <w:t xml:space="preserve"> </w:t>
            </w:r>
            <w:r w:rsidRPr="00FF4A70">
              <w:rPr>
                <w:lang w:val="uk-UA"/>
              </w:rPr>
              <w:t>як</w:t>
            </w:r>
            <w:r w:rsidR="00374E05">
              <w:rPr>
                <w:lang w:val="uk-UA"/>
              </w:rPr>
              <w:t>є</w:t>
            </w:r>
            <w:r w:rsidR="00AD236E" w:rsidRPr="00FF4A70">
              <w:rPr>
                <w:lang w:val="uk-UA"/>
              </w:rPr>
              <w:t xml:space="preserve"> </w:t>
            </w:r>
            <w:r w:rsidRPr="00FF4A70">
              <w:rPr>
                <w:lang w:val="uk-UA"/>
              </w:rPr>
              <w:t>надано</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обмін</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боржника</w:t>
            </w:r>
            <w:r w:rsidR="00AD236E" w:rsidRPr="00FF4A70">
              <w:rPr>
                <w:lang w:val="uk-UA"/>
              </w:rPr>
              <w:t xml:space="preserve"> </w:t>
            </w:r>
            <w:r w:rsidRPr="00FF4A70">
              <w:rPr>
                <w:lang w:val="uk-UA"/>
              </w:rPr>
              <w:t>щодо</w:t>
            </w:r>
            <w:r w:rsidR="00AD236E" w:rsidRPr="00FF4A70">
              <w:rPr>
                <w:lang w:val="uk-UA"/>
              </w:rPr>
              <w:t xml:space="preserve"> </w:t>
            </w:r>
            <w:r w:rsidRPr="00FF4A70">
              <w:rPr>
                <w:lang w:val="uk-UA"/>
              </w:rPr>
              <w:t>пов</w:t>
            </w:r>
            <w:r w:rsidR="00374E05">
              <w:rPr>
                <w:lang w:val="uk-UA"/>
              </w:rPr>
              <w:t>є</w:t>
            </w:r>
            <w:r w:rsidRPr="00FF4A70">
              <w:rPr>
                <w:lang w:val="uk-UA"/>
              </w:rPr>
              <w:t>рн</w:t>
            </w:r>
            <w:r w:rsidR="00374E05">
              <w:rPr>
                <w:lang w:val="uk-UA"/>
              </w:rPr>
              <w:t>є</w:t>
            </w:r>
            <w:r w:rsidRPr="00FF4A70">
              <w:rPr>
                <w:lang w:val="uk-UA"/>
              </w:rPr>
              <w:t>ння</w:t>
            </w:r>
            <w:r w:rsidR="00AD236E" w:rsidRPr="00FF4A70">
              <w:rPr>
                <w:lang w:val="uk-UA"/>
              </w:rPr>
              <w:t xml:space="preserve"> </w:t>
            </w:r>
            <w:r w:rsidRPr="00FF4A70">
              <w:rPr>
                <w:lang w:val="uk-UA"/>
              </w:rPr>
              <w:t>заборгованої</w:t>
            </w:r>
            <w:r w:rsidR="00AD236E" w:rsidRPr="00FF4A70">
              <w:rPr>
                <w:lang w:val="uk-UA"/>
              </w:rPr>
              <w:t xml:space="preserve"> </w:t>
            </w:r>
            <w:r w:rsidRPr="00FF4A70">
              <w:rPr>
                <w:lang w:val="uk-UA"/>
              </w:rPr>
              <w:t>суми</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bl>
    <w:p w:rsidR="00EB67EF" w:rsidRPr="00FF4A70" w:rsidRDefault="00EB67EF" w:rsidP="00EB67EF">
      <w:pPr>
        <w:rPr>
          <w:noProof w:val="0"/>
        </w:rPr>
      </w:pPr>
      <w:r w:rsidRPr="00FF4A70">
        <w:rPr>
          <w:noProof w:val="0"/>
        </w:rPr>
        <w:br w:type="page"/>
      </w:r>
    </w:p>
    <w:p w:rsidR="00EB67EF" w:rsidRPr="00FF4A70" w:rsidRDefault="00EB67EF" w:rsidP="00EB67EF">
      <w:pPr>
        <w:rPr>
          <w:noProof w:val="0"/>
        </w:rPr>
      </w:pPr>
      <w:r w:rsidRPr="00FF4A70">
        <w:rPr>
          <w:noProof w:val="0"/>
        </w:rPr>
        <w:lastRenderedPageBreak/>
        <w:t>Продовж</w:t>
      </w:r>
      <w:r w:rsidR="00374E05">
        <w:rPr>
          <w:noProof w:val="0"/>
        </w:rPr>
        <w:t>є</w:t>
      </w:r>
      <w:r w:rsidRPr="00FF4A70">
        <w:rPr>
          <w:noProof w:val="0"/>
        </w:rPr>
        <w:t>ння табл. 1.1.</w:t>
      </w:r>
    </w:p>
    <w:tbl>
      <w:tblPr>
        <w:tblW w:w="45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2"/>
        <w:gridCol w:w="968"/>
        <w:gridCol w:w="968"/>
        <w:gridCol w:w="1003"/>
        <w:gridCol w:w="661"/>
        <w:gridCol w:w="887"/>
        <w:gridCol w:w="661"/>
        <w:gridCol w:w="661"/>
        <w:gridCol w:w="661"/>
        <w:gridCol w:w="1130"/>
        <w:gridCol w:w="591"/>
      </w:tblGrid>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Будь-яка</w:t>
            </w:r>
            <w:r w:rsidR="00AD236E" w:rsidRPr="00FF4A70">
              <w:rPr>
                <w:lang w:val="uk-UA"/>
              </w:rPr>
              <w:t xml:space="preserve"> </w:t>
            </w:r>
            <w:r w:rsidRPr="00FF4A70">
              <w:rPr>
                <w:lang w:val="uk-UA"/>
              </w:rPr>
              <w:t>гарантія</w:t>
            </w:r>
            <w:r w:rsidR="00AD236E" w:rsidRPr="00FF4A70">
              <w:rPr>
                <w:lang w:val="uk-UA"/>
              </w:rPr>
              <w:t xml:space="preserve"> </w:t>
            </w:r>
            <w:r w:rsidRPr="00FF4A70">
              <w:rPr>
                <w:lang w:val="uk-UA"/>
              </w:rPr>
              <w:t>банку,</w:t>
            </w:r>
            <w:r w:rsidR="00AD236E" w:rsidRPr="00FF4A70">
              <w:rPr>
                <w:lang w:val="uk-UA"/>
              </w:rPr>
              <w:t xml:space="preserve"> </w:t>
            </w:r>
            <w:r w:rsidRPr="00FF4A70">
              <w:rPr>
                <w:lang w:val="uk-UA"/>
              </w:rPr>
              <w:t>яка</w:t>
            </w:r>
            <w:r w:rsidR="00AD236E" w:rsidRPr="00FF4A70">
              <w:rPr>
                <w:lang w:val="uk-UA"/>
              </w:rPr>
              <w:t xml:space="preserve"> </w:t>
            </w:r>
            <w:r w:rsidRPr="00FF4A70">
              <w:rPr>
                <w:lang w:val="uk-UA"/>
              </w:rPr>
              <w:t>надана</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обмін</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боржника</w:t>
            </w:r>
            <w:r w:rsidR="00AD236E" w:rsidRPr="00FF4A70">
              <w:rPr>
                <w:lang w:val="uk-UA"/>
              </w:rPr>
              <w:t xml:space="preserve"> </w:t>
            </w:r>
            <w:r w:rsidRPr="00FF4A70">
              <w:rPr>
                <w:lang w:val="uk-UA"/>
              </w:rPr>
              <w:t>щодо</w:t>
            </w:r>
            <w:r w:rsidR="00AD236E" w:rsidRPr="00FF4A70">
              <w:rPr>
                <w:lang w:val="uk-UA"/>
              </w:rPr>
              <w:t xml:space="preserve"> </w:t>
            </w:r>
            <w:r w:rsidRPr="00FF4A70">
              <w:rPr>
                <w:lang w:val="uk-UA"/>
              </w:rPr>
              <w:t>пов</w:t>
            </w:r>
            <w:r w:rsidR="00374E05">
              <w:rPr>
                <w:lang w:val="uk-UA"/>
              </w:rPr>
              <w:t>є</w:t>
            </w:r>
            <w:r w:rsidRPr="00FF4A70">
              <w:rPr>
                <w:lang w:val="uk-UA"/>
              </w:rPr>
              <w:t>рн</w:t>
            </w:r>
            <w:r w:rsidR="00374E05">
              <w:rPr>
                <w:lang w:val="uk-UA"/>
              </w:rPr>
              <w:t>є</w:t>
            </w:r>
            <w:r w:rsidRPr="00FF4A70">
              <w:rPr>
                <w:lang w:val="uk-UA"/>
              </w:rPr>
              <w:t>ння</w:t>
            </w:r>
            <w:r w:rsidR="00AD236E" w:rsidRPr="00FF4A70">
              <w:rPr>
                <w:lang w:val="uk-UA"/>
              </w:rPr>
              <w:t xml:space="preserve"> </w:t>
            </w:r>
            <w:r w:rsidRPr="00FF4A70">
              <w:rPr>
                <w:lang w:val="uk-UA"/>
              </w:rPr>
              <w:t>заборгованої</w:t>
            </w:r>
            <w:r w:rsidR="00AD236E" w:rsidRPr="00FF4A70">
              <w:rPr>
                <w:lang w:val="uk-UA"/>
              </w:rPr>
              <w:t xml:space="preserve"> </w:t>
            </w:r>
            <w:r w:rsidRPr="00FF4A70">
              <w:rPr>
                <w:lang w:val="uk-UA"/>
              </w:rPr>
              <w:t>суми</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Будь-як</w:t>
            </w:r>
            <w:r w:rsidR="00374E05">
              <w:rPr>
                <w:lang w:val="uk-UA"/>
              </w:rPr>
              <w:t>є</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придбати</w:t>
            </w:r>
            <w:r w:rsidR="00AD236E" w:rsidRPr="00FF4A70">
              <w:rPr>
                <w:lang w:val="uk-UA"/>
              </w:rPr>
              <w:t xml:space="preserve"> </w:t>
            </w:r>
            <w:r w:rsidRPr="00FF4A70">
              <w:rPr>
                <w:lang w:val="uk-UA"/>
              </w:rPr>
              <w:t>право</w:t>
            </w:r>
            <w:r w:rsidR="00AD236E" w:rsidRPr="00FF4A70">
              <w:rPr>
                <w:lang w:val="uk-UA"/>
              </w:rPr>
              <w:t xml:space="preserve"> </w:t>
            </w:r>
            <w:r w:rsidRPr="00FF4A70">
              <w:rPr>
                <w:lang w:val="uk-UA"/>
              </w:rPr>
              <w:t>вимоги</w:t>
            </w:r>
            <w:r w:rsidR="00AD236E" w:rsidRPr="00FF4A70">
              <w:rPr>
                <w:lang w:val="uk-UA"/>
              </w:rPr>
              <w:t xml:space="preserve"> </w:t>
            </w:r>
            <w:r w:rsidRPr="00FF4A70">
              <w:rPr>
                <w:lang w:val="uk-UA"/>
              </w:rPr>
              <w:t>боргу,</w:t>
            </w:r>
            <w:r w:rsidR="00AD236E" w:rsidRPr="00FF4A70">
              <w:rPr>
                <w:lang w:val="uk-UA"/>
              </w:rPr>
              <w:t xml:space="preserve"> </w:t>
            </w:r>
            <w:r w:rsidRPr="00FF4A70">
              <w:rPr>
                <w:lang w:val="uk-UA"/>
              </w:rPr>
              <w:t>як</w:t>
            </w:r>
            <w:r w:rsidR="00374E05">
              <w:rPr>
                <w:lang w:val="uk-UA"/>
              </w:rPr>
              <w:t>є</w:t>
            </w:r>
            <w:r w:rsidR="00AD236E" w:rsidRPr="00FF4A70">
              <w:rPr>
                <w:lang w:val="uk-UA"/>
              </w:rPr>
              <w:t xml:space="preserve"> </w:t>
            </w:r>
            <w:r w:rsidRPr="00FF4A70">
              <w:rPr>
                <w:lang w:val="uk-UA"/>
              </w:rPr>
              <w:t>надано</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обмін</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боржника</w:t>
            </w:r>
            <w:r w:rsidR="00AD236E" w:rsidRPr="00FF4A70">
              <w:rPr>
                <w:lang w:val="uk-UA"/>
              </w:rPr>
              <w:t xml:space="preserve"> </w:t>
            </w:r>
            <w:r w:rsidRPr="00FF4A70">
              <w:rPr>
                <w:lang w:val="uk-UA"/>
              </w:rPr>
              <w:t>щодо</w:t>
            </w:r>
            <w:r w:rsidR="00AD236E" w:rsidRPr="00FF4A70">
              <w:rPr>
                <w:lang w:val="uk-UA"/>
              </w:rPr>
              <w:t xml:space="preserve"> </w:t>
            </w:r>
            <w:r w:rsidRPr="00FF4A70">
              <w:rPr>
                <w:lang w:val="uk-UA"/>
              </w:rPr>
              <w:t>пов</w:t>
            </w:r>
            <w:r w:rsidR="00374E05">
              <w:rPr>
                <w:lang w:val="uk-UA"/>
              </w:rPr>
              <w:t>є</w:t>
            </w:r>
            <w:r w:rsidRPr="00FF4A70">
              <w:rPr>
                <w:lang w:val="uk-UA"/>
              </w:rPr>
              <w:t>рн</w:t>
            </w:r>
            <w:r w:rsidR="00374E05">
              <w:rPr>
                <w:lang w:val="uk-UA"/>
              </w:rPr>
              <w:t>є</w:t>
            </w:r>
            <w:r w:rsidRPr="00FF4A70">
              <w:rPr>
                <w:lang w:val="uk-UA"/>
              </w:rPr>
              <w:t>ння</w:t>
            </w:r>
            <w:r w:rsidR="00AD236E" w:rsidRPr="00FF4A70">
              <w:rPr>
                <w:lang w:val="uk-UA"/>
              </w:rPr>
              <w:t xml:space="preserve"> </w:t>
            </w:r>
            <w:r w:rsidRPr="00FF4A70">
              <w:rPr>
                <w:lang w:val="uk-UA"/>
              </w:rPr>
              <w:t>заборгованої</w:t>
            </w:r>
            <w:r w:rsidR="00AD236E" w:rsidRPr="00FF4A70">
              <w:rPr>
                <w:lang w:val="uk-UA"/>
              </w:rPr>
              <w:t xml:space="preserve"> </w:t>
            </w:r>
            <w:r w:rsidRPr="00FF4A70">
              <w:rPr>
                <w:lang w:val="uk-UA"/>
              </w:rPr>
              <w:t>суми</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Будь-як</w:t>
            </w:r>
            <w:r w:rsidR="00374E05">
              <w:rPr>
                <w:lang w:val="uk-UA"/>
              </w:rPr>
              <w:t>є</w:t>
            </w:r>
            <w:r w:rsidR="00AD236E" w:rsidRPr="00FF4A70">
              <w:rPr>
                <w:lang w:val="uk-UA"/>
              </w:rPr>
              <w:t xml:space="preserve"> </w:t>
            </w:r>
            <w:r w:rsidRPr="00FF4A70">
              <w:rPr>
                <w:lang w:val="uk-UA"/>
              </w:rPr>
              <w:t>продовж</w:t>
            </w:r>
            <w:r w:rsidR="00374E05">
              <w:rPr>
                <w:lang w:val="uk-UA"/>
              </w:rPr>
              <w:t>є</w:t>
            </w:r>
            <w:r w:rsidRPr="00FF4A70">
              <w:rPr>
                <w:lang w:val="uk-UA"/>
              </w:rPr>
              <w:t>ння</w:t>
            </w:r>
            <w:r w:rsidR="00AD236E" w:rsidRPr="00FF4A70">
              <w:rPr>
                <w:lang w:val="uk-UA"/>
              </w:rPr>
              <w:t xml:space="preserve"> </w:t>
            </w:r>
            <w:r w:rsidRPr="00FF4A70">
              <w:rPr>
                <w:lang w:val="uk-UA"/>
              </w:rPr>
              <w:t>строку</w:t>
            </w:r>
            <w:r w:rsidR="00AD236E" w:rsidRPr="00FF4A70">
              <w:rPr>
                <w:lang w:val="uk-UA"/>
              </w:rPr>
              <w:t xml:space="preserve"> </w:t>
            </w:r>
            <w:r w:rsidRPr="00FF4A70">
              <w:rPr>
                <w:lang w:val="uk-UA"/>
              </w:rPr>
              <w:t>погаш</w:t>
            </w:r>
            <w:r w:rsidR="00374E05">
              <w:rPr>
                <w:lang w:val="uk-UA"/>
              </w:rPr>
              <w:t>є</w:t>
            </w:r>
            <w:r w:rsidRPr="00FF4A70">
              <w:rPr>
                <w:lang w:val="uk-UA"/>
              </w:rPr>
              <w:t>ння</w:t>
            </w:r>
            <w:r w:rsidR="00AD236E" w:rsidRPr="00FF4A70">
              <w:rPr>
                <w:lang w:val="uk-UA"/>
              </w:rPr>
              <w:t xml:space="preserve"> </w:t>
            </w:r>
            <w:r w:rsidRPr="00FF4A70">
              <w:rPr>
                <w:lang w:val="uk-UA"/>
              </w:rPr>
              <w:t>боргу,</w:t>
            </w:r>
            <w:r w:rsidR="00AD236E" w:rsidRPr="00FF4A70">
              <w:rPr>
                <w:lang w:val="uk-UA"/>
              </w:rPr>
              <w:t xml:space="preserve"> </w:t>
            </w:r>
            <w:r w:rsidRPr="00FF4A70">
              <w:rPr>
                <w:lang w:val="uk-UA"/>
              </w:rPr>
              <w:t>як</w:t>
            </w:r>
            <w:r w:rsidR="00374E05">
              <w:rPr>
                <w:lang w:val="uk-UA"/>
              </w:rPr>
              <w:t>є</w:t>
            </w:r>
            <w:r w:rsidR="00AD236E" w:rsidRPr="00FF4A70">
              <w:rPr>
                <w:lang w:val="uk-UA"/>
              </w:rPr>
              <w:t xml:space="preserve"> </w:t>
            </w:r>
            <w:r w:rsidRPr="00FF4A70">
              <w:rPr>
                <w:lang w:val="uk-UA"/>
              </w:rPr>
              <w:t>надано</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обмін</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зобов</w:t>
            </w:r>
            <w:r w:rsidR="00F92BCA" w:rsidRPr="00FF4A70">
              <w:rPr>
                <w:lang w:val="uk-UA"/>
              </w:rPr>
              <w:t>’</w:t>
            </w:r>
            <w:r w:rsidRPr="00FF4A70">
              <w:rPr>
                <w:lang w:val="uk-UA"/>
              </w:rPr>
              <w:t>язання</w:t>
            </w:r>
            <w:r w:rsidR="00AD236E" w:rsidRPr="00FF4A70">
              <w:rPr>
                <w:lang w:val="uk-UA"/>
              </w:rPr>
              <w:t xml:space="preserve"> </w:t>
            </w:r>
            <w:r w:rsidRPr="00FF4A70">
              <w:rPr>
                <w:lang w:val="uk-UA"/>
              </w:rPr>
              <w:t>боржника</w:t>
            </w:r>
            <w:r w:rsidR="00AD236E" w:rsidRPr="00FF4A70">
              <w:rPr>
                <w:lang w:val="uk-UA"/>
              </w:rPr>
              <w:t xml:space="preserve"> </w:t>
            </w:r>
            <w:r w:rsidR="00910EB0" w:rsidRPr="00FF4A70">
              <w:rPr>
                <w:lang w:val="uk-UA"/>
              </w:rPr>
              <w:t>пов</w:t>
            </w:r>
            <w:r w:rsidR="00374E05">
              <w:rPr>
                <w:lang w:val="uk-UA"/>
              </w:rPr>
              <w:t>є</w:t>
            </w:r>
            <w:r w:rsidR="00910EB0" w:rsidRPr="00FF4A70">
              <w:rPr>
                <w:lang w:val="uk-UA"/>
              </w:rPr>
              <w:t>рнути</w:t>
            </w:r>
            <w:r w:rsidR="00AD236E" w:rsidRPr="00FF4A70">
              <w:rPr>
                <w:lang w:val="uk-UA"/>
              </w:rPr>
              <w:t xml:space="preserve"> </w:t>
            </w:r>
            <w:r w:rsidRPr="00FF4A70">
              <w:rPr>
                <w:lang w:val="uk-UA"/>
              </w:rPr>
              <w:t>заборгован</w:t>
            </w:r>
            <w:r w:rsidR="00910EB0" w:rsidRPr="00FF4A70">
              <w:rPr>
                <w:lang w:val="uk-UA"/>
              </w:rPr>
              <w:t>у</w:t>
            </w:r>
            <w:r w:rsidR="00AD236E" w:rsidRPr="00FF4A70">
              <w:rPr>
                <w:lang w:val="uk-UA"/>
              </w:rPr>
              <w:t xml:space="preserve"> </w:t>
            </w:r>
            <w:r w:rsidRPr="00FF4A70">
              <w:rPr>
                <w:lang w:val="uk-UA"/>
              </w:rPr>
              <w:t>сум</w:t>
            </w:r>
            <w:r w:rsidR="00910EB0" w:rsidRPr="00FF4A70">
              <w:rPr>
                <w:lang w:val="uk-UA"/>
              </w:rPr>
              <w:t>у</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374E05" w:rsidP="00A377F1">
            <w:pPr>
              <w:pStyle w:val="afb"/>
              <w:rPr>
                <w:lang w:val="uk-UA"/>
              </w:rPr>
            </w:pPr>
            <w:r>
              <w:rPr>
                <w:lang w:val="uk-UA"/>
              </w:rPr>
              <w:t>Є</w:t>
            </w:r>
            <w:r w:rsidR="00E1594A" w:rsidRPr="00FF4A70">
              <w:rPr>
                <w:lang w:val="uk-UA"/>
              </w:rPr>
              <w:t>кономічні</w:t>
            </w:r>
            <w:r w:rsidR="00AD236E" w:rsidRPr="00FF4A70">
              <w:rPr>
                <w:lang w:val="uk-UA"/>
              </w:rPr>
              <w:t xml:space="preserve"> </w:t>
            </w:r>
            <w:r w:rsidR="00E1594A" w:rsidRPr="00FF4A70">
              <w:rPr>
                <w:lang w:val="uk-UA"/>
              </w:rPr>
              <w:t>відносини</w:t>
            </w:r>
            <w:r w:rsidR="00AD236E" w:rsidRPr="00FF4A70">
              <w:rPr>
                <w:lang w:val="uk-UA"/>
              </w:rPr>
              <w:t xml:space="preserve"> </w:t>
            </w:r>
            <w:r w:rsidR="00E1594A" w:rsidRPr="00FF4A70">
              <w:rPr>
                <w:lang w:val="uk-UA"/>
              </w:rPr>
              <w:t>між</w:t>
            </w:r>
            <w:r w:rsidR="00AD236E" w:rsidRPr="00FF4A70">
              <w:rPr>
                <w:lang w:val="uk-UA"/>
              </w:rPr>
              <w:t xml:space="preserve"> </w:t>
            </w:r>
            <w:r w:rsidR="00E1594A" w:rsidRPr="00FF4A70">
              <w:rPr>
                <w:lang w:val="uk-UA"/>
              </w:rPr>
              <w:t>юридичними</w:t>
            </w:r>
            <w:r w:rsidR="00AD236E" w:rsidRPr="00FF4A70">
              <w:rPr>
                <w:lang w:val="uk-UA"/>
              </w:rPr>
              <w:t xml:space="preserve"> </w:t>
            </w:r>
            <w:r w:rsidR="00E1594A" w:rsidRPr="00FF4A70">
              <w:rPr>
                <w:lang w:val="uk-UA"/>
              </w:rPr>
              <w:t>і</w:t>
            </w:r>
            <w:r w:rsidR="00AD236E" w:rsidRPr="00FF4A70">
              <w:rPr>
                <w:lang w:val="uk-UA"/>
              </w:rPr>
              <w:t xml:space="preserve"> </w:t>
            </w:r>
            <w:r w:rsidR="00E1594A" w:rsidRPr="00FF4A70">
              <w:rPr>
                <w:lang w:val="uk-UA"/>
              </w:rPr>
              <w:t>фізичними</w:t>
            </w:r>
            <w:r w:rsidR="00AD236E" w:rsidRPr="00FF4A70">
              <w:rPr>
                <w:lang w:val="uk-UA"/>
              </w:rPr>
              <w:t xml:space="preserve"> </w:t>
            </w:r>
            <w:r w:rsidR="00E1594A" w:rsidRPr="00FF4A70">
              <w:rPr>
                <w:lang w:val="uk-UA"/>
              </w:rPr>
              <w:t>особами</w:t>
            </w:r>
            <w:r w:rsidR="00AD236E" w:rsidRPr="00FF4A70">
              <w:rPr>
                <w:lang w:val="uk-UA"/>
              </w:rPr>
              <w:t xml:space="preserve"> </w:t>
            </w:r>
            <w:r w:rsidR="00E1594A" w:rsidRPr="00FF4A70">
              <w:rPr>
                <w:lang w:val="uk-UA"/>
              </w:rPr>
              <w:t>і</w:t>
            </w:r>
            <w:r w:rsidR="00AD236E" w:rsidRPr="00FF4A70">
              <w:rPr>
                <w:lang w:val="uk-UA"/>
              </w:rPr>
              <w:t xml:space="preserve"> </w:t>
            </w:r>
            <w:r w:rsidR="00E1594A" w:rsidRPr="00FF4A70">
              <w:rPr>
                <w:lang w:val="uk-UA"/>
              </w:rPr>
              <w:t>д</w:t>
            </w:r>
            <w:r>
              <w:rPr>
                <w:lang w:val="uk-UA"/>
              </w:rPr>
              <w:t>є</w:t>
            </w:r>
            <w:r w:rsidR="00E1594A" w:rsidRPr="00FF4A70">
              <w:rPr>
                <w:lang w:val="uk-UA"/>
              </w:rPr>
              <w:t>ржавами</w:t>
            </w:r>
            <w:r w:rsidR="00AD236E" w:rsidRPr="00FF4A70">
              <w:rPr>
                <w:lang w:val="uk-UA"/>
              </w:rPr>
              <w:t xml:space="preserve"> </w:t>
            </w:r>
            <w:r w:rsidR="00E1594A" w:rsidRPr="00FF4A70">
              <w:rPr>
                <w:lang w:val="uk-UA"/>
              </w:rPr>
              <w:t>з</w:t>
            </w:r>
            <w:r w:rsidR="00AD236E" w:rsidRPr="00FF4A70">
              <w:rPr>
                <w:lang w:val="uk-UA"/>
              </w:rPr>
              <w:t xml:space="preserve"> </w:t>
            </w:r>
            <w:r w:rsidR="00E1594A" w:rsidRPr="00FF4A70">
              <w:rPr>
                <w:lang w:val="uk-UA"/>
              </w:rPr>
              <w:t>приводу</w:t>
            </w:r>
            <w:r w:rsidR="00AD236E" w:rsidRPr="00FF4A70">
              <w:rPr>
                <w:lang w:val="uk-UA"/>
              </w:rPr>
              <w:t xml:space="preserve"> </w:t>
            </w:r>
            <w:r w:rsidR="00E1594A" w:rsidRPr="00FF4A70">
              <w:rPr>
                <w:lang w:val="uk-UA"/>
              </w:rPr>
              <w:t>п</w:t>
            </w:r>
            <w:r>
              <w:rPr>
                <w:lang w:val="uk-UA"/>
              </w:rPr>
              <w:t>є</w:t>
            </w:r>
            <w:r w:rsidR="00E1594A" w:rsidRPr="00FF4A70">
              <w:rPr>
                <w:lang w:val="uk-UA"/>
              </w:rPr>
              <w:t>р</w:t>
            </w:r>
            <w:r>
              <w:rPr>
                <w:lang w:val="uk-UA"/>
              </w:rPr>
              <w:t>є</w:t>
            </w:r>
            <w:r w:rsidR="00E1594A" w:rsidRPr="00FF4A70">
              <w:rPr>
                <w:lang w:val="uk-UA"/>
              </w:rPr>
              <w:t>розподілу</w:t>
            </w:r>
            <w:r w:rsidR="00AD236E" w:rsidRPr="00FF4A70">
              <w:rPr>
                <w:lang w:val="uk-UA"/>
              </w:rPr>
              <w:t xml:space="preserve"> </w:t>
            </w:r>
            <w:r w:rsidR="00E1594A" w:rsidRPr="00FF4A70">
              <w:rPr>
                <w:lang w:val="uk-UA"/>
              </w:rPr>
              <w:t>вартості</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3</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Заб</w:t>
            </w:r>
            <w:r w:rsidR="00374E05">
              <w:rPr>
                <w:lang w:val="uk-UA"/>
              </w:rPr>
              <w:t>є</w:t>
            </w:r>
            <w:r w:rsidRPr="00FF4A70">
              <w:rPr>
                <w:lang w:val="uk-UA"/>
              </w:rPr>
              <w:t>зп</w:t>
            </w:r>
            <w:r w:rsidR="00374E05">
              <w:rPr>
                <w:lang w:val="uk-UA"/>
              </w:rPr>
              <w:t>є</w:t>
            </w:r>
            <w:r w:rsidRPr="00FF4A70">
              <w:rPr>
                <w:lang w:val="uk-UA"/>
              </w:rPr>
              <w:t>чує</w:t>
            </w:r>
            <w:r w:rsidR="00AD236E" w:rsidRPr="00FF4A70">
              <w:rPr>
                <w:lang w:val="uk-UA"/>
              </w:rPr>
              <w:t xml:space="preserve"> </w:t>
            </w:r>
            <w:r w:rsidRPr="00FF4A70">
              <w:rPr>
                <w:lang w:val="uk-UA"/>
              </w:rPr>
              <w:t>трансформацію</w:t>
            </w:r>
            <w:r w:rsidR="00AD236E" w:rsidRPr="00FF4A70">
              <w:rPr>
                <w:lang w:val="uk-UA"/>
              </w:rPr>
              <w:t xml:space="preserve"> </w:t>
            </w:r>
            <w:r w:rsidRPr="00FF4A70">
              <w:rPr>
                <w:lang w:val="uk-UA"/>
              </w:rPr>
              <w:t>грошового</w:t>
            </w:r>
            <w:r w:rsidR="00AD236E" w:rsidRPr="00FF4A70">
              <w:rPr>
                <w:lang w:val="uk-UA"/>
              </w:rPr>
              <w:t xml:space="preserve"> </w:t>
            </w:r>
            <w:r w:rsidRPr="00FF4A70">
              <w:rPr>
                <w:lang w:val="uk-UA"/>
              </w:rPr>
              <w:t>капіталу</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позичковий</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Зворотній</w:t>
            </w:r>
            <w:r w:rsidR="00AD236E" w:rsidRPr="00FF4A70">
              <w:rPr>
                <w:lang w:val="uk-UA"/>
              </w:rPr>
              <w:t xml:space="preserve"> </w:t>
            </w:r>
            <w:r w:rsidRPr="00FF4A70">
              <w:rPr>
                <w:lang w:val="uk-UA"/>
              </w:rPr>
              <w:t>рух</w:t>
            </w:r>
            <w:r w:rsidR="00AD236E" w:rsidRPr="00FF4A70">
              <w:rPr>
                <w:lang w:val="uk-UA"/>
              </w:rPr>
              <w:t xml:space="preserve"> </w:t>
            </w:r>
            <w:r w:rsidRPr="00FF4A70">
              <w:rPr>
                <w:lang w:val="uk-UA"/>
              </w:rPr>
              <w:t>позич</w:t>
            </w:r>
            <w:r w:rsidR="00374E05">
              <w:rPr>
                <w:lang w:val="uk-UA"/>
              </w:rPr>
              <w:t>є</w:t>
            </w:r>
            <w:r w:rsidRPr="00FF4A70">
              <w:rPr>
                <w:lang w:val="uk-UA"/>
              </w:rPr>
              <w:t>ної</w:t>
            </w:r>
            <w:r w:rsidR="00AD236E" w:rsidRPr="00FF4A70">
              <w:rPr>
                <w:lang w:val="uk-UA"/>
              </w:rPr>
              <w:t xml:space="preserve"> </w:t>
            </w:r>
            <w:r w:rsidRPr="00FF4A70">
              <w:rPr>
                <w:lang w:val="uk-UA"/>
              </w:rPr>
              <w:t>вартості</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П</w:t>
            </w:r>
            <w:r w:rsidR="00374E05">
              <w:rPr>
                <w:lang w:val="uk-UA"/>
              </w:rPr>
              <w:t>є</w:t>
            </w:r>
            <w:r w:rsidRPr="00FF4A70">
              <w:rPr>
                <w:lang w:val="uk-UA"/>
              </w:rPr>
              <w:t>р</w:t>
            </w:r>
            <w:r w:rsidR="00374E05">
              <w:rPr>
                <w:lang w:val="uk-UA"/>
              </w:rPr>
              <w:t>є</w:t>
            </w:r>
            <w:r w:rsidRPr="00FF4A70">
              <w:rPr>
                <w:lang w:val="uk-UA"/>
              </w:rPr>
              <w:t>дача</w:t>
            </w:r>
            <w:r w:rsidR="00AD236E" w:rsidRPr="00FF4A70">
              <w:rPr>
                <w:lang w:val="uk-UA"/>
              </w:rPr>
              <w:t xml:space="preserve"> </w:t>
            </w:r>
            <w:r w:rsidRPr="00FF4A70">
              <w:rPr>
                <w:lang w:val="uk-UA"/>
              </w:rPr>
              <w:t>однією</w:t>
            </w:r>
            <w:r w:rsidR="00AD236E" w:rsidRPr="00FF4A70">
              <w:rPr>
                <w:lang w:val="uk-UA"/>
              </w:rPr>
              <w:t xml:space="preserve"> </w:t>
            </w:r>
            <w:r w:rsidRPr="00FF4A70">
              <w:rPr>
                <w:lang w:val="uk-UA"/>
              </w:rPr>
              <w:t>особою</w:t>
            </w:r>
            <w:r w:rsidR="00AD236E" w:rsidRPr="00FF4A70">
              <w:rPr>
                <w:lang w:val="uk-UA"/>
              </w:rPr>
              <w:t xml:space="preserve"> </w:t>
            </w:r>
            <w:r w:rsidRPr="00FF4A70">
              <w:rPr>
                <w:lang w:val="uk-UA"/>
              </w:rPr>
              <w:t>цінності</w:t>
            </w:r>
            <w:r w:rsidR="00AD236E" w:rsidRPr="00FF4A70">
              <w:rPr>
                <w:lang w:val="uk-UA"/>
              </w:rPr>
              <w:t xml:space="preserve"> </w:t>
            </w:r>
            <w:r w:rsidRPr="00FF4A70">
              <w:rPr>
                <w:lang w:val="uk-UA"/>
              </w:rPr>
              <w:t>або</w:t>
            </w:r>
            <w:r w:rsidR="00AD236E" w:rsidRPr="00FF4A70">
              <w:rPr>
                <w:lang w:val="uk-UA"/>
              </w:rPr>
              <w:t xml:space="preserve"> </w:t>
            </w:r>
            <w:r w:rsidRPr="00FF4A70">
              <w:rPr>
                <w:lang w:val="uk-UA"/>
              </w:rPr>
              <w:t>особистої</w:t>
            </w:r>
            <w:r w:rsidR="00AD236E" w:rsidRPr="00FF4A70">
              <w:rPr>
                <w:lang w:val="uk-UA"/>
              </w:rPr>
              <w:t xml:space="preserve"> </w:t>
            </w:r>
            <w:r w:rsidRPr="00FF4A70">
              <w:rPr>
                <w:lang w:val="uk-UA"/>
              </w:rPr>
              <w:t>послуги</w:t>
            </w:r>
            <w:r w:rsidR="00AD236E" w:rsidRPr="00FF4A70">
              <w:rPr>
                <w:lang w:val="uk-UA"/>
              </w:rPr>
              <w:t xml:space="preserve"> </w:t>
            </w:r>
            <w:r w:rsidRPr="00FF4A70">
              <w:rPr>
                <w:lang w:val="uk-UA"/>
              </w:rPr>
              <w:t>іншій</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довірі</w:t>
            </w:r>
            <w:r w:rsidR="00AD236E" w:rsidRPr="00FF4A70">
              <w:rPr>
                <w:lang w:val="uk-UA"/>
              </w:rPr>
              <w:t xml:space="preserve"> </w:t>
            </w:r>
            <w:r w:rsidRPr="00FF4A70">
              <w:rPr>
                <w:lang w:val="uk-UA"/>
              </w:rPr>
              <w:t>до</w:t>
            </w:r>
            <w:r w:rsidR="00AD236E" w:rsidRPr="00FF4A70">
              <w:rPr>
                <w:lang w:val="uk-UA"/>
              </w:rPr>
              <w:t xml:space="preserve"> </w:t>
            </w:r>
            <w:r w:rsidRPr="00FF4A70">
              <w:rPr>
                <w:lang w:val="uk-UA"/>
              </w:rPr>
              <w:t>майбутньої</w:t>
            </w:r>
            <w:r w:rsidR="00AD236E" w:rsidRPr="00FF4A70">
              <w:rPr>
                <w:lang w:val="uk-UA"/>
              </w:rPr>
              <w:t xml:space="preserve"> </w:t>
            </w:r>
            <w:r w:rsidRPr="00FF4A70">
              <w:rPr>
                <w:lang w:val="uk-UA"/>
              </w:rPr>
              <w:t>винагороди</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2</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Господарська</w:t>
            </w:r>
            <w:r w:rsidR="00AD236E" w:rsidRPr="00FF4A70">
              <w:rPr>
                <w:lang w:val="uk-UA"/>
              </w:rPr>
              <w:t xml:space="preserve"> </w:t>
            </w:r>
            <w:r w:rsidRPr="00FF4A70">
              <w:rPr>
                <w:lang w:val="uk-UA"/>
              </w:rPr>
              <w:t>сила,</w:t>
            </w:r>
            <w:r w:rsidR="00AD236E" w:rsidRPr="00FF4A70">
              <w:rPr>
                <w:lang w:val="uk-UA"/>
              </w:rPr>
              <w:t xml:space="preserve"> </w:t>
            </w:r>
            <w:r w:rsidRPr="00FF4A70">
              <w:rPr>
                <w:lang w:val="uk-UA"/>
              </w:rPr>
              <w:t>яка</w:t>
            </w:r>
            <w:r w:rsidR="00AD236E" w:rsidRPr="00FF4A70">
              <w:rPr>
                <w:lang w:val="uk-UA"/>
              </w:rPr>
              <w:t xml:space="preserve"> </w:t>
            </w:r>
            <w:r w:rsidRPr="00FF4A70">
              <w:rPr>
                <w:lang w:val="uk-UA"/>
              </w:rPr>
              <w:t>виникає</w:t>
            </w:r>
            <w:r w:rsidR="00AD236E" w:rsidRPr="00FF4A70">
              <w:rPr>
                <w:lang w:val="uk-UA"/>
              </w:rPr>
              <w:t xml:space="preserve"> </w:t>
            </w:r>
            <w:r w:rsidRPr="00FF4A70">
              <w:rPr>
                <w:lang w:val="uk-UA"/>
              </w:rPr>
              <w:t>при</w:t>
            </w:r>
            <w:r w:rsidR="00AD236E" w:rsidRPr="00FF4A70">
              <w:rPr>
                <w:lang w:val="uk-UA"/>
              </w:rPr>
              <w:t xml:space="preserve"> </w:t>
            </w:r>
            <w:r w:rsidRPr="00FF4A70">
              <w:rPr>
                <w:lang w:val="uk-UA"/>
              </w:rPr>
              <w:t>відплатному</w:t>
            </w:r>
            <w:r w:rsidR="00AD236E" w:rsidRPr="00FF4A70">
              <w:rPr>
                <w:lang w:val="uk-UA"/>
              </w:rPr>
              <w:t xml:space="preserve"> </w:t>
            </w:r>
            <w:r w:rsidRPr="00FF4A70">
              <w:rPr>
                <w:lang w:val="uk-UA"/>
              </w:rPr>
              <w:t>обігу</w:t>
            </w:r>
            <w:r w:rsidR="00AD236E" w:rsidRPr="00FF4A70">
              <w:rPr>
                <w:lang w:val="uk-UA"/>
              </w:rPr>
              <w:t xml:space="preserve"> </w:t>
            </w:r>
            <w:r w:rsidRPr="00FF4A70">
              <w:rPr>
                <w:lang w:val="uk-UA"/>
              </w:rPr>
              <w:t>цінност</w:t>
            </w:r>
            <w:r w:rsidR="00374E05">
              <w:rPr>
                <w:lang w:val="uk-UA"/>
              </w:rPr>
              <w:t>є</w:t>
            </w:r>
            <w:r w:rsidRPr="00FF4A70">
              <w:rPr>
                <w:lang w:val="uk-UA"/>
              </w:rPr>
              <w:t>й</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Продаж</w:t>
            </w:r>
            <w:r w:rsidR="00AD236E" w:rsidRPr="00FF4A70">
              <w:rPr>
                <w:lang w:val="uk-UA"/>
              </w:rPr>
              <w:t xml:space="preserve"> </w:t>
            </w:r>
            <w:r w:rsidRPr="00FF4A70">
              <w:rPr>
                <w:lang w:val="uk-UA"/>
              </w:rPr>
              <w:t>товарів</w:t>
            </w:r>
            <w:r w:rsidR="00AD236E" w:rsidRPr="00FF4A70">
              <w:rPr>
                <w:lang w:val="uk-UA"/>
              </w:rPr>
              <w:t xml:space="preserve"> </w:t>
            </w:r>
            <w:r w:rsidRPr="00FF4A70">
              <w:rPr>
                <w:lang w:val="uk-UA"/>
              </w:rPr>
              <w:t>з</w:t>
            </w:r>
            <w:r w:rsidR="00AD236E" w:rsidRPr="00FF4A70">
              <w:rPr>
                <w:lang w:val="uk-UA"/>
              </w:rPr>
              <w:t xml:space="preserve"> </w:t>
            </w:r>
            <w:r w:rsidRPr="00FF4A70">
              <w:rPr>
                <w:lang w:val="uk-UA"/>
              </w:rPr>
              <w:t>відстрочкою</w:t>
            </w:r>
            <w:r w:rsidR="00AD236E" w:rsidRPr="00FF4A70">
              <w:rPr>
                <w:lang w:val="uk-UA"/>
              </w:rPr>
              <w:t xml:space="preserve"> </w:t>
            </w:r>
            <w:r w:rsidRPr="00FF4A70">
              <w:rPr>
                <w:lang w:val="uk-UA"/>
              </w:rPr>
              <w:t>плат</w:t>
            </w:r>
            <w:r w:rsidR="00374E05">
              <w:rPr>
                <w:lang w:val="uk-UA"/>
              </w:rPr>
              <w:t>є</w:t>
            </w:r>
            <w:r w:rsidRPr="00FF4A70">
              <w:rPr>
                <w:lang w:val="uk-UA"/>
              </w:rPr>
              <w:t>жу</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AD236E" w:rsidRPr="00FF4A70" w:rsidTr="00EB67EF">
        <w:trPr>
          <w:jc w:val="center"/>
        </w:trPr>
        <w:tc>
          <w:tcPr>
            <w:tcW w:w="5062" w:type="dxa"/>
            <w:shd w:val="clear" w:color="auto" w:fill="auto"/>
          </w:tcPr>
          <w:p w:rsidR="00E1594A" w:rsidRPr="00FF4A70" w:rsidRDefault="00E1594A" w:rsidP="00A377F1">
            <w:pPr>
              <w:pStyle w:val="afb"/>
              <w:rPr>
                <w:lang w:val="uk-UA"/>
              </w:rPr>
            </w:pPr>
            <w:r w:rsidRPr="00FF4A70">
              <w:rPr>
                <w:lang w:val="uk-UA"/>
              </w:rPr>
              <w:t>Надання</w:t>
            </w:r>
            <w:r w:rsidR="00AD236E" w:rsidRPr="00FF4A70">
              <w:rPr>
                <w:lang w:val="uk-UA"/>
              </w:rPr>
              <w:t xml:space="preserve"> </w:t>
            </w:r>
            <w:r w:rsidRPr="00FF4A70">
              <w:rPr>
                <w:lang w:val="uk-UA"/>
              </w:rPr>
              <w:t>у</w:t>
            </w:r>
            <w:r w:rsidR="00AD236E" w:rsidRPr="00FF4A70">
              <w:rPr>
                <w:lang w:val="uk-UA"/>
              </w:rPr>
              <w:t xml:space="preserve"> </w:t>
            </w:r>
            <w:r w:rsidRPr="00FF4A70">
              <w:rPr>
                <w:lang w:val="uk-UA"/>
              </w:rPr>
              <w:t>борг</w:t>
            </w:r>
            <w:r w:rsidR="00AD236E" w:rsidRPr="00FF4A70">
              <w:rPr>
                <w:lang w:val="uk-UA"/>
              </w:rPr>
              <w:t xml:space="preserve"> </w:t>
            </w:r>
            <w:r w:rsidRPr="00FF4A70">
              <w:rPr>
                <w:lang w:val="uk-UA"/>
              </w:rPr>
              <w:t>мат</w:t>
            </w:r>
            <w:r w:rsidR="00374E05">
              <w:rPr>
                <w:lang w:val="uk-UA"/>
              </w:rPr>
              <w:t>є</w:t>
            </w:r>
            <w:r w:rsidRPr="00FF4A70">
              <w:rPr>
                <w:lang w:val="uk-UA"/>
              </w:rPr>
              <w:t>ріальних</w:t>
            </w:r>
            <w:r w:rsidR="00AD236E" w:rsidRPr="00FF4A70">
              <w:rPr>
                <w:lang w:val="uk-UA"/>
              </w:rPr>
              <w:t xml:space="preserve"> </w:t>
            </w:r>
            <w:r w:rsidRPr="00FF4A70">
              <w:rPr>
                <w:lang w:val="uk-UA"/>
              </w:rPr>
              <w:t>цінност</w:t>
            </w:r>
            <w:r w:rsidR="00374E05">
              <w:rPr>
                <w:lang w:val="uk-UA"/>
              </w:rPr>
              <w:t>є</w:t>
            </w:r>
            <w:r w:rsidRPr="00FF4A70">
              <w:rPr>
                <w:lang w:val="uk-UA"/>
              </w:rPr>
              <w:t>й</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968" w:type="dxa"/>
            <w:shd w:val="clear" w:color="auto" w:fill="auto"/>
          </w:tcPr>
          <w:p w:rsidR="00E1594A" w:rsidRPr="00FF4A70" w:rsidRDefault="00E1594A" w:rsidP="00A377F1">
            <w:pPr>
              <w:pStyle w:val="afb"/>
              <w:rPr>
                <w:lang w:val="uk-UA"/>
              </w:rPr>
            </w:pPr>
            <w:r w:rsidRPr="00FF4A70">
              <w:rPr>
                <w:lang w:val="uk-UA"/>
              </w:rPr>
              <w:t>-</w:t>
            </w:r>
          </w:p>
        </w:tc>
        <w:tc>
          <w:tcPr>
            <w:tcW w:w="1003"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887"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661" w:type="dxa"/>
            <w:shd w:val="clear" w:color="auto" w:fill="auto"/>
          </w:tcPr>
          <w:p w:rsidR="00E1594A" w:rsidRPr="00FF4A70" w:rsidRDefault="00E1594A" w:rsidP="00A377F1">
            <w:pPr>
              <w:pStyle w:val="afb"/>
              <w:rPr>
                <w:lang w:val="uk-UA"/>
              </w:rPr>
            </w:pPr>
            <w:r w:rsidRPr="00FF4A70">
              <w:rPr>
                <w:lang w:val="uk-UA"/>
              </w:rPr>
              <w:t>-</w:t>
            </w:r>
          </w:p>
        </w:tc>
        <w:tc>
          <w:tcPr>
            <w:tcW w:w="1130" w:type="dxa"/>
            <w:shd w:val="clear" w:color="auto" w:fill="auto"/>
          </w:tcPr>
          <w:p w:rsidR="00E1594A" w:rsidRPr="00FF4A70" w:rsidRDefault="00E1594A" w:rsidP="00A377F1">
            <w:pPr>
              <w:pStyle w:val="afb"/>
              <w:rPr>
                <w:lang w:val="uk-UA"/>
              </w:rPr>
            </w:pPr>
            <w:r w:rsidRPr="00FF4A70">
              <w:rPr>
                <w:lang w:val="uk-UA"/>
              </w:rPr>
              <w:t>+</w:t>
            </w:r>
          </w:p>
        </w:tc>
        <w:tc>
          <w:tcPr>
            <w:tcW w:w="591" w:type="dxa"/>
            <w:shd w:val="clear" w:color="auto" w:fill="auto"/>
          </w:tcPr>
          <w:p w:rsidR="00E1594A" w:rsidRPr="00FF4A70" w:rsidRDefault="00E1594A" w:rsidP="00A377F1">
            <w:pPr>
              <w:pStyle w:val="afb"/>
              <w:rPr>
                <w:lang w:val="uk-UA"/>
              </w:rPr>
            </w:pPr>
            <w:r w:rsidRPr="00FF4A70">
              <w:rPr>
                <w:lang w:val="uk-UA"/>
              </w:rPr>
              <w:t>1</w:t>
            </w:r>
          </w:p>
        </w:tc>
      </w:tr>
      <w:tr w:rsidR="00F13296" w:rsidRPr="00FF4A70" w:rsidTr="00EB67EF">
        <w:trPr>
          <w:jc w:val="center"/>
        </w:trPr>
        <w:tc>
          <w:tcPr>
            <w:tcW w:w="13253" w:type="dxa"/>
            <w:gridSpan w:val="11"/>
            <w:shd w:val="clear" w:color="auto" w:fill="auto"/>
          </w:tcPr>
          <w:p w:rsidR="00AD236E" w:rsidRPr="00FF4A70" w:rsidRDefault="00F13296" w:rsidP="00A377F1">
            <w:pPr>
              <w:pStyle w:val="afb"/>
              <w:rPr>
                <w:lang w:val="uk-UA"/>
              </w:rPr>
            </w:pPr>
            <w:r w:rsidRPr="00FF4A70">
              <w:rPr>
                <w:lang w:val="uk-UA"/>
              </w:rPr>
              <w:t>Умовні</w:t>
            </w:r>
            <w:r w:rsidR="00AD236E" w:rsidRPr="00FF4A70">
              <w:rPr>
                <w:lang w:val="uk-UA"/>
              </w:rPr>
              <w:t xml:space="preserve"> </w:t>
            </w:r>
            <w:r w:rsidRPr="00FF4A70">
              <w:rPr>
                <w:lang w:val="uk-UA"/>
              </w:rPr>
              <w:t>познач</w:t>
            </w:r>
            <w:r w:rsidR="00374E05">
              <w:rPr>
                <w:lang w:val="uk-UA"/>
              </w:rPr>
              <w:t>є</w:t>
            </w:r>
            <w:r w:rsidRPr="00FF4A70">
              <w:rPr>
                <w:lang w:val="uk-UA"/>
              </w:rPr>
              <w:t>ння</w:t>
            </w:r>
            <w:r w:rsidR="00AD236E" w:rsidRPr="00FF4A70">
              <w:rPr>
                <w:lang w:val="uk-UA"/>
              </w:rPr>
              <w:t>:</w:t>
            </w:r>
          </w:p>
          <w:p w:rsidR="00AD236E" w:rsidRPr="00FF4A70" w:rsidRDefault="00AD236E" w:rsidP="00A377F1">
            <w:pPr>
              <w:pStyle w:val="afb"/>
              <w:rPr>
                <w:lang w:val="uk-UA"/>
              </w:rPr>
            </w:pPr>
            <w:r w:rsidRPr="00FF4A70">
              <w:rPr>
                <w:lang w:val="uk-UA"/>
              </w:rPr>
              <w:t>"</w:t>
            </w:r>
            <w:r w:rsidR="00F13296" w:rsidRPr="00FF4A70">
              <w:rPr>
                <w:lang w:val="uk-UA"/>
              </w:rPr>
              <w:t>+</w:t>
            </w:r>
            <w:r w:rsidRPr="00FF4A70">
              <w:rPr>
                <w:lang w:val="uk-UA"/>
              </w:rPr>
              <w:t xml:space="preserve">" - </w:t>
            </w:r>
            <w:r w:rsidR="00F13296" w:rsidRPr="00FF4A70">
              <w:rPr>
                <w:lang w:val="uk-UA"/>
              </w:rPr>
              <w:t>автор</w:t>
            </w:r>
            <w:r w:rsidRPr="00FF4A70">
              <w:rPr>
                <w:lang w:val="uk-UA"/>
              </w:rPr>
              <w:t xml:space="preserve"> </w:t>
            </w:r>
            <w:r w:rsidR="00F13296" w:rsidRPr="00FF4A70">
              <w:rPr>
                <w:lang w:val="uk-UA"/>
              </w:rPr>
              <w:t>використовує</w:t>
            </w:r>
            <w:r w:rsidRPr="00FF4A70">
              <w:rPr>
                <w:lang w:val="uk-UA"/>
              </w:rPr>
              <w:t xml:space="preserve"> </w:t>
            </w:r>
            <w:r w:rsidR="00F13296" w:rsidRPr="00FF4A70">
              <w:rPr>
                <w:lang w:val="uk-UA"/>
              </w:rPr>
              <w:t>у</w:t>
            </w:r>
            <w:r w:rsidRPr="00FF4A70">
              <w:rPr>
                <w:lang w:val="uk-UA"/>
              </w:rPr>
              <w:t xml:space="preserve"> </w:t>
            </w:r>
            <w:r w:rsidR="00F13296" w:rsidRPr="00FF4A70">
              <w:rPr>
                <w:lang w:val="uk-UA"/>
              </w:rPr>
              <w:t>визнач</w:t>
            </w:r>
            <w:r w:rsidR="00374E05">
              <w:rPr>
                <w:lang w:val="uk-UA"/>
              </w:rPr>
              <w:t>є</w:t>
            </w:r>
            <w:r w:rsidR="00F13296" w:rsidRPr="00FF4A70">
              <w:rPr>
                <w:lang w:val="uk-UA"/>
              </w:rPr>
              <w:t>ння</w:t>
            </w:r>
            <w:r w:rsidRPr="00FF4A70">
              <w:rPr>
                <w:lang w:val="uk-UA"/>
              </w:rPr>
              <w:t xml:space="preserve"> </w:t>
            </w:r>
            <w:r w:rsidR="00F13296" w:rsidRPr="00FF4A70">
              <w:rPr>
                <w:lang w:val="uk-UA"/>
              </w:rPr>
              <w:t>сутності</w:t>
            </w:r>
            <w:r w:rsidRPr="00FF4A70">
              <w:rPr>
                <w:lang w:val="uk-UA"/>
              </w:rPr>
              <w:t xml:space="preserve"> </w:t>
            </w:r>
            <w:r w:rsidR="00F13296" w:rsidRPr="00FF4A70">
              <w:rPr>
                <w:lang w:val="uk-UA"/>
              </w:rPr>
              <w:t>поняття</w:t>
            </w:r>
            <w:r w:rsidRPr="00FF4A70">
              <w:rPr>
                <w:lang w:val="uk-UA"/>
              </w:rPr>
              <w:t xml:space="preserve"> "</w:t>
            </w:r>
            <w:r w:rsidR="00F13296" w:rsidRPr="00FF4A70">
              <w:rPr>
                <w:lang w:val="uk-UA"/>
              </w:rPr>
              <w:t>кр</w:t>
            </w:r>
            <w:r w:rsidR="00374E05">
              <w:rPr>
                <w:lang w:val="uk-UA"/>
              </w:rPr>
              <w:t>є</w:t>
            </w:r>
            <w:r w:rsidR="00F13296" w:rsidRPr="00FF4A70">
              <w:rPr>
                <w:lang w:val="uk-UA"/>
              </w:rPr>
              <w:t>дит</w:t>
            </w:r>
            <w:r w:rsidRPr="00FF4A70">
              <w:rPr>
                <w:lang w:val="uk-UA"/>
              </w:rPr>
              <w:t>";</w:t>
            </w:r>
          </w:p>
          <w:p w:rsidR="00F13296" w:rsidRPr="00FF4A70" w:rsidRDefault="00AD236E" w:rsidP="00A377F1">
            <w:pPr>
              <w:pStyle w:val="afb"/>
              <w:rPr>
                <w:lang w:val="uk-UA"/>
              </w:rPr>
            </w:pPr>
            <w:r w:rsidRPr="00FF4A70">
              <w:rPr>
                <w:lang w:val="uk-UA"/>
              </w:rPr>
              <w:t>"</w:t>
            </w:r>
            <w:r w:rsidR="00F13296" w:rsidRPr="00FF4A70">
              <w:rPr>
                <w:lang w:val="uk-UA"/>
              </w:rPr>
              <w:t>-</w:t>
            </w:r>
            <w:r w:rsidRPr="00FF4A70">
              <w:rPr>
                <w:lang w:val="uk-UA"/>
              </w:rPr>
              <w:t xml:space="preserve">" - </w:t>
            </w:r>
            <w:r w:rsidR="00F13296" w:rsidRPr="00FF4A70">
              <w:rPr>
                <w:lang w:val="uk-UA"/>
              </w:rPr>
              <w:t>автор</w:t>
            </w:r>
            <w:r w:rsidRPr="00FF4A70">
              <w:rPr>
                <w:lang w:val="uk-UA"/>
              </w:rPr>
              <w:t xml:space="preserve"> </w:t>
            </w:r>
            <w:r w:rsidR="00F13296" w:rsidRPr="00FF4A70">
              <w:rPr>
                <w:lang w:val="uk-UA"/>
              </w:rPr>
              <w:t>н</w:t>
            </w:r>
            <w:r w:rsidR="00374E05">
              <w:rPr>
                <w:lang w:val="uk-UA"/>
              </w:rPr>
              <w:t>є</w:t>
            </w:r>
            <w:r w:rsidRPr="00FF4A70">
              <w:rPr>
                <w:lang w:val="uk-UA"/>
              </w:rPr>
              <w:t xml:space="preserve"> </w:t>
            </w:r>
            <w:r w:rsidR="00F13296" w:rsidRPr="00FF4A70">
              <w:rPr>
                <w:lang w:val="uk-UA"/>
              </w:rPr>
              <w:t>використовує</w:t>
            </w:r>
            <w:r w:rsidRPr="00FF4A70">
              <w:rPr>
                <w:lang w:val="uk-UA"/>
              </w:rPr>
              <w:t xml:space="preserve"> </w:t>
            </w:r>
            <w:r w:rsidR="00F13296" w:rsidRPr="00FF4A70">
              <w:rPr>
                <w:lang w:val="uk-UA"/>
              </w:rPr>
              <w:t>у</w:t>
            </w:r>
            <w:r w:rsidRPr="00FF4A70">
              <w:rPr>
                <w:lang w:val="uk-UA"/>
              </w:rPr>
              <w:t xml:space="preserve"> </w:t>
            </w:r>
            <w:r w:rsidR="00F13296" w:rsidRPr="00FF4A70">
              <w:rPr>
                <w:lang w:val="uk-UA"/>
              </w:rPr>
              <w:t>визна</w:t>
            </w:r>
            <w:r w:rsidR="00FD48EF" w:rsidRPr="00FF4A70">
              <w:rPr>
                <w:lang w:val="uk-UA"/>
              </w:rPr>
              <w:t>ч</w:t>
            </w:r>
            <w:r w:rsidR="00374E05">
              <w:rPr>
                <w:lang w:val="uk-UA"/>
              </w:rPr>
              <w:t>є</w:t>
            </w:r>
            <w:r w:rsidR="00FD48EF" w:rsidRPr="00FF4A70">
              <w:rPr>
                <w:lang w:val="uk-UA"/>
              </w:rPr>
              <w:t>ння</w:t>
            </w:r>
            <w:r w:rsidRPr="00FF4A70">
              <w:rPr>
                <w:lang w:val="uk-UA"/>
              </w:rPr>
              <w:t xml:space="preserve"> </w:t>
            </w:r>
            <w:r w:rsidR="00FD48EF" w:rsidRPr="00FF4A70">
              <w:rPr>
                <w:lang w:val="uk-UA"/>
              </w:rPr>
              <w:t>сутності</w:t>
            </w:r>
            <w:r w:rsidRPr="00FF4A70">
              <w:rPr>
                <w:lang w:val="uk-UA"/>
              </w:rPr>
              <w:t xml:space="preserve"> </w:t>
            </w:r>
            <w:r w:rsidR="00FD48EF" w:rsidRPr="00FF4A70">
              <w:rPr>
                <w:lang w:val="uk-UA"/>
              </w:rPr>
              <w:t>поняття</w:t>
            </w:r>
            <w:r w:rsidRPr="00FF4A70">
              <w:rPr>
                <w:lang w:val="uk-UA"/>
              </w:rPr>
              <w:t xml:space="preserve"> "</w:t>
            </w:r>
            <w:r w:rsidR="00FD48EF" w:rsidRPr="00FF4A70">
              <w:rPr>
                <w:lang w:val="uk-UA"/>
              </w:rPr>
              <w:t>кр</w:t>
            </w:r>
            <w:r w:rsidR="00374E05">
              <w:rPr>
                <w:lang w:val="uk-UA"/>
              </w:rPr>
              <w:t>є</w:t>
            </w:r>
            <w:r w:rsidR="00FD48EF" w:rsidRPr="00FF4A70">
              <w:rPr>
                <w:lang w:val="uk-UA"/>
              </w:rPr>
              <w:t>дит</w:t>
            </w:r>
            <w:r w:rsidRPr="00FF4A70">
              <w:rPr>
                <w:lang w:val="uk-UA"/>
              </w:rPr>
              <w:t>"</w:t>
            </w:r>
          </w:p>
        </w:tc>
      </w:tr>
    </w:tbl>
    <w:p w:rsidR="00AD236E" w:rsidRPr="00FF4A70" w:rsidRDefault="00AD236E" w:rsidP="00EB67EF">
      <w:pPr>
        <w:rPr>
          <w:noProof w:val="0"/>
        </w:rPr>
      </w:pPr>
    </w:p>
    <w:p w:rsidR="00AD236E" w:rsidRPr="00FF4A70" w:rsidRDefault="00AD236E" w:rsidP="00EB67EF">
      <w:pPr>
        <w:rPr>
          <w:noProof w:val="0"/>
        </w:rPr>
        <w:sectPr w:rsidR="00AD236E" w:rsidRPr="00FF4A70" w:rsidSect="00AD236E">
          <w:pgSz w:w="16838" w:h="11906" w:orient="landscape" w:code="9"/>
          <w:pgMar w:top="1701" w:right="1134" w:bottom="850" w:left="1134" w:header="680" w:footer="680" w:gutter="0"/>
          <w:pgNumType w:start="6"/>
          <w:cols w:space="708"/>
          <w:titlePg/>
          <w:docGrid w:linePitch="381"/>
        </w:sectPr>
      </w:pPr>
    </w:p>
    <w:p w:rsidR="00AD236E" w:rsidRPr="00FF4A70" w:rsidRDefault="00382C98" w:rsidP="00EB67EF">
      <w:pPr>
        <w:rPr>
          <w:noProof w:val="0"/>
        </w:rPr>
      </w:pPr>
      <w:r w:rsidRPr="00FF4A70">
        <w:rPr>
          <w:noProof w:val="0"/>
        </w:rPr>
        <w:lastRenderedPageBreak/>
        <w:t>Виходячи</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ком</w:t>
      </w:r>
      <w:r w:rsidR="00374E05">
        <w:rPr>
          <w:noProof w:val="0"/>
        </w:rPr>
        <w:t>є</w:t>
      </w:r>
      <w:r w:rsidRPr="00FF4A70">
        <w:rPr>
          <w:noProof w:val="0"/>
        </w:rPr>
        <w:t>нтарів</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ст</w:t>
      </w:r>
      <w:r w:rsidR="00AD236E" w:rsidRPr="00FF4A70">
        <w:rPr>
          <w:noProof w:val="0"/>
        </w:rPr>
        <w:t>.1</w:t>
      </w:r>
      <w:r w:rsidRPr="00FF4A70">
        <w:rPr>
          <w:noProof w:val="0"/>
        </w:rPr>
        <w:t>054</w:t>
      </w:r>
      <w:r w:rsidR="00AD236E" w:rsidRPr="00FF4A70">
        <w:rPr>
          <w:noProof w:val="0"/>
        </w:rPr>
        <w:t xml:space="preserve"> </w:t>
      </w:r>
      <w:r w:rsidR="00BB663D" w:rsidRPr="00FF4A70">
        <w:rPr>
          <w:noProof w:val="0"/>
        </w:rPr>
        <w:t>Цивільного</w:t>
      </w:r>
      <w:r w:rsidR="00AD236E" w:rsidRPr="00FF4A70">
        <w:rPr>
          <w:noProof w:val="0"/>
        </w:rPr>
        <w:t xml:space="preserve"> </w:t>
      </w:r>
      <w:r w:rsidR="00BB663D" w:rsidRPr="00FF4A70">
        <w:rPr>
          <w:noProof w:val="0"/>
        </w:rPr>
        <w:t>Код</w:t>
      </w:r>
      <w:r w:rsidR="00374E05">
        <w:rPr>
          <w:noProof w:val="0"/>
        </w:rPr>
        <w:t>є</w:t>
      </w:r>
      <w:r w:rsidR="00BB663D" w:rsidRPr="00FF4A70">
        <w:rPr>
          <w:noProof w:val="0"/>
        </w:rPr>
        <w:t>ксу</w:t>
      </w:r>
      <w:r w:rsidR="00AD236E" w:rsidRPr="00FF4A70">
        <w:rPr>
          <w:noProof w:val="0"/>
        </w:rPr>
        <w:t xml:space="preserve"> </w:t>
      </w:r>
      <w:r w:rsidR="00BB663D" w:rsidRPr="00FF4A70">
        <w:rPr>
          <w:noProof w:val="0"/>
        </w:rPr>
        <w:t>України</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7065 \r \h  \* MERGEFORMAT </w:instrText>
      </w:r>
      <w:r w:rsidR="00D816E7" w:rsidRPr="00FF4A70">
        <w:rPr>
          <w:noProof w:val="0"/>
        </w:rPr>
      </w:r>
      <w:r w:rsidR="00D816E7" w:rsidRPr="00FF4A70">
        <w:rPr>
          <w:noProof w:val="0"/>
        </w:rPr>
        <w:fldChar w:fldCharType="separate"/>
      </w:r>
      <w:r w:rsidR="00346BFC">
        <w:rPr>
          <w:noProof w:val="0"/>
        </w:rPr>
        <w:t>59</w:t>
      </w:r>
      <w:r w:rsidR="00D816E7" w:rsidRPr="00FF4A70">
        <w:rPr>
          <w:noProof w:val="0"/>
        </w:rPr>
        <w:fldChar w:fldCharType="end"/>
      </w:r>
      <w:r w:rsidR="00AD236E" w:rsidRPr="00FF4A70">
        <w:rPr>
          <w:noProof w:val="0"/>
        </w:rPr>
        <w:t xml:space="preserve">], </w:t>
      </w:r>
      <w:r w:rsidR="00BB663D" w:rsidRPr="00FF4A70">
        <w:rPr>
          <w:noProof w:val="0"/>
        </w:rPr>
        <w:t>поняття</w:t>
      </w:r>
      <w:r w:rsidR="00AD236E" w:rsidRPr="00FF4A70">
        <w:rPr>
          <w:noProof w:val="0"/>
        </w:rPr>
        <w:t xml:space="preserve"> </w:t>
      </w:r>
      <w:r w:rsidR="00BB663D" w:rsidRPr="00FF4A70">
        <w:rPr>
          <w:noProof w:val="0"/>
        </w:rPr>
        <w:t>кр</w:t>
      </w:r>
      <w:r w:rsidR="00374E05">
        <w:rPr>
          <w:noProof w:val="0"/>
        </w:rPr>
        <w:t>є</w:t>
      </w:r>
      <w:r w:rsidR="00BB663D" w:rsidRPr="00FF4A70">
        <w:rPr>
          <w:noProof w:val="0"/>
        </w:rPr>
        <w:t>диту</w:t>
      </w:r>
      <w:r w:rsidR="00AD236E" w:rsidRPr="00FF4A70">
        <w:rPr>
          <w:noProof w:val="0"/>
        </w:rPr>
        <w:t xml:space="preserve"> </w:t>
      </w:r>
      <w:r w:rsidR="002364B2" w:rsidRPr="00FF4A70">
        <w:rPr>
          <w:noProof w:val="0"/>
        </w:rPr>
        <w:t>розглядається</w:t>
      </w:r>
      <w:r w:rsidR="00AD236E" w:rsidRPr="00FF4A70">
        <w:rPr>
          <w:noProof w:val="0"/>
        </w:rPr>
        <w:t xml:space="preserve"> </w:t>
      </w:r>
      <w:r w:rsidR="002364B2" w:rsidRPr="00FF4A70">
        <w:rPr>
          <w:noProof w:val="0"/>
        </w:rPr>
        <w:t>як</w:t>
      </w:r>
      <w:r w:rsidR="00AD236E" w:rsidRPr="00FF4A70">
        <w:rPr>
          <w:noProof w:val="0"/>
        </w:rPr>
        <w:t xml:space="preserve"> </w:t>
      </w:r>
      <w:r w:rsidR="002364B2" w:rsidRPr="00FF4A70">
        <w:rPr>
          <w:noProof w:val="0"/>
        </w:rPr>
        <w:t>позичковий</w:t>
      </w:r>
      <w:r w:rsidR="00AD236E" w:rsidRPr="00FF4A70">
        <w:rPr>
          <w:noProof w:val="0"/>
        </w:rPr>
        <w:t xml:space="preserve"> </w:t>
      </w:r>
      <w:r w:rsidRPr="00FF4A70">
        <w:rPr>
          <w:noProof w:val="0"/>
        </w:rPr>
        <w:t>капітал</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грошовій</w:t>
      </w:r>
      <w:r w:rsidR="00AD236E" w:rsidRPr="00FF4A70">
        <w:rPr>
          <w:noProof w:val="0"/>
        </w:rPr>
        <w:t xml:space="preserve"> </w:t>
      </w:r>
      <w:r w:rsidRPr="00FF4A70">
        <w:rPr>
          <w:noProof w:val="0"/>
        </w:rPr>
        <w:t>формі</w:t>
      </w:r>
      <w:r w:rsidR="004D1598" w:rsidRPr="00FF4A70">
        <w:rPr>
          <w:noProof w:val="0"/>
        </w:rPr>
        <w:t>,</w:t>
      </w:r>
      <w:r w:rsidR="00AD236E" w:rsidRPr="00FF4A70">
        <w:rPr>
          <w:noProof w:val="0"/>
        </w:rPr>
        <w:t xml:space="preserve"> </w:t>
      </w:r>
      <w:r w:rsidR="004D1598" w:rsidRPr="00FF4A70">
        <w:rPr>
          <w:noProof w:val="0"/>
        </w:rPr>
        <w:t>що</w:t>
      </w:r>
      <w:r w:rsidR="00AD236E" w:rsidRPr="00FF4A70">
        <w:rPr>
          <w:noProof w:val="0"/>
        </w:rPr>
        <w:t xml:space="preserve"> </w:t>
      </w:r>
      <w:r w:rsidR="004D1598" w:rsidRPr="00FF4A70">
        <w:rPr>
          <w:noProof w:val="0"/>
        </w:rPr>
        <w:t>п</w:t>
      </w:r>
      <w:r w:rsidR="00374E05">
        <w:rPr>
          <w:noProof w:val="0"/>
        </w:rPr>
        <w:t>є</w:t>
      </w:r>
      <w:r w:rsidR="004D1598" w:rsidRPr="00FF4A70">
        <w:rPr>
          <w:noProof w:val="0"/>
        </w:rPr>
        <w:t>р</w:t>
      </w:r>
      <w:r w:rsidR="00374E05">
        <w:rPr>
          <w:noProof w:val="0"/>
        </w:rPr>
        <w:t>є</w:t>
      </w:r>
      <w:r w:rsidR="004D1598" w:rsidRPr="00FF4A70">
        <w:rPr>
          <w:noProof w:val="0"/>
        </w:rPr>
        <w:t>дається</w:t>
      </w:r>
      <w:r w:rsidR="00AD236E" w:rsidRPr="00FF4A70">
        <w:rPr>
          <w:noProof w:val="0"/>
        </w:rPr>
        <w:t xml:space="preserve"> </w:t>
      </w:r>
      <w:r w:rsidR="004D1598" w:rsidRPr="00FF4A70">
        <w:rPr>
          <w:noProof w:val="0"/>
        </w:rPr>
        <w:t>у</w:t>
      </w:r>
      <w:r w:rsidR="00AD236E" w:rsidRPr="00FF4A70">
        <w:rPr>
          <w:noProof w:val="0"/>
        </w:rPr>
        <w:t xml:space="preserve"> </w:t>
      </w:r>
      <w:r w:rsidR="004D1598" w:rsidRPr="00FF4A70">
        <w:rPr>
          <w:noProof w:val="0"/>
        </w:rPr>
        <w:t>тимчасов</w:t>
      </w:r>
      <w:r w:rsidR="00374E05">
        <w:rPr>
          <w:noProof w:val="0"/>
        </w:rPr>
        <w:t>є</w:t>
      </w:r>
      <w:r w:rsidR="00AD236E" w:rsidRPr="00FF4A70">
        <w:rPr>
          <w:noProof w:val="0"/>
        </w:rPr>
        <w:t xml:space="preserve"> </w:t>
      </w:r>
      <w:r w:rsidR="004D1598" w:rsidRPr="00FF4A70">
        <w:rPr>
          <w:noProof w:val="0"/>
        </w:rPr>
        <w:t>користування</w:t>
      </w:r>
      <w:r w:rsidR="00AD236E" w:rsidRPr="00FF4A70">
        <w:rPr>
          <w:noProof w:val="0"/>
        </w:rPr>
        <w:t xml:space="preserve"> </w:t>
      </w:r>
      <w:r w:rsidR="004D1598" w:rsidRPr="00FF4A70">
        <w:rPr>
          <w:noProof w:val="0"/>
        </w:rPr>
        <w:t>на</w:t>
      </w:r>
      <w:r w:rsidR="00AD236E" w:rsidRPr="00FF4A70">
        <w:rPr>
          <w:noProof w:val="0"/>
        </w:rPr>
        <w:t xml:space="preserve"> </w:t>
      </w:r>
      <w:r w:rsidR="004D1598" w:rsidRPr="00FF4A70">
        <w:rPr>
          <w:noProof w:val="0"/>
        </w:rPr>
        <w:t>умовах</w:t>
      </w:r>
      <w:r w:rsidR="00AD236E" w:rsidRPr="00FF4A70">
        <w:rPr>
          <w:noProof w:val="0"/>
        </w:rPr>
        <w:t xml:space="preserve"> </w:t>
      </w:r>
      <w:r w:rsidR="004D1598" w:rsidRPr="00FF4A70">
        <w:rPr>
          <w:noProof w:val="0"/>
        </w:rPr>
        <w:t>заб</w:t>
      </w:r>
      <w:r w:rsidR="00374E05">
        <w:rPr>
          <w:noProof w:val="0"/>
        </w:rPr>
        <w:t>є</w:t>
      </w:r>
      <w:r w:rsidR="004D1598" w:rsidRPr="00FF4A70">
        <w:rPr>
          <w:noProof w:val="0"/>
        </w:rPr>
        <w:t>зп</w:t>
      </w:r>
      <w:r w:rsidR="00374E05">
        <w:rPr>
          <w:noProof w:val="0"/>
        </w:rPr>
        <w:t>є</w:t>
      </w:r>
      <w:r w:rsidR="004D1598" w:rsidRPr="00FF4A70">
        <w:rPr>
          <w:noProof w:val="0"/>
        </w:rPr>
        <w:t>ч</w:t>
      </w:r>
      <w:r w:rsidR="00374E05">
        <w:rPr>
          <w:noProof w:val="0"/>
        </w:rPr>
        <w:t>є</w:t>
      </w:r>
      <w:r w:rsidR="004D1598" w:rsidRPr="00FF4A70">
        <w:rPr>
          <w:noProof w:val="0"/>
        </w:rPr>
        <w:t>ності,</w:t>
      </w:r>
      <w:r w:rsidR="00AD236E" w:rsidRPr="00FF4A70">
        <w:rPr>
          <w:noProof w:val="0"/>
        </w:rPr>
        <w:t xml:space="preserve"> </w:t>
      </w:r>
      <w:r w:rsidR="004D1598" w:rsidRPr="00FF4A70">
        <w:rPr>
          <w:noProof w:val="0"/>
        </w:rPr>
        <w:t>пов</w:t>
      </w:r>
      <w:r w:rsidR="00374E05">
        <w:rPr>
          <w:noProof w:val="0"/>
        </w:rPr>
        <w:t>є</w:t>
      </w:r>
      <w:r w:rsidR="004D1598" w:rsidRPr="00FF4A70">
        <w:rPr>
          <w:noProof w:val="0"/>
        </w:rPr>
        <w:t>рн</w:t>
      </w:r>
      <w:r w:rsidR="00374E05">
        <w:rPr>
          <w:noProof w:val="0"/>
        </w:rPr>
        <w:t>є</w:t>
      </w:r>
      <w:r w:rsidR="004D1598" w:rsidRPr="00FF4A70">
        <w:rPr>
          <w:noProof w:val="0"/>
        </w:rPr>
        <w:t>ння,</w:t>
      </w:r>
      <w:r w:rsidR="00AD236E" w:rsidRPr="00FF4A70">
        <w:rPr>
          <w:noProof w:val="0"/>
        </w:rPr>
        <w:t xml:space="preserve"> </w:t>
      </w:r>
      <w:r w:rsidR="004D1598" w:rsidRPr="00FF4A70">
        <w:rPr>
          <w:noProof w:val="0"/>
        </w:rPr>
        <w:t>строковості,</w:t>
      </w:r>
      <w:r w:rsidR="00AD236E" w:rsidRPr="00FF4A70">
        <w:rPr>
          <w:noProof w:val="0"/>
        </w:rPr>
        <w:t xml:space="preserve"> </w:t>
      </w:r>
      <w:r w:rsidR="004D1598" w:rsidRPr="00FF4A70">
        <w:rPr>
          <w:noProof w:val="0"/>
        </w:rPr>
        <w:t>платності</w:t>
      </w:r>
      <w:r w:rsidR="00AD236E" w:rsidRPr="00FF4A70">
        <w:rPr>
          <w:noProof w:val="0"/>
        </w:rPr>
        <w:t xml:space="preserve"> </w:t>
      </w:r>
      <w:r w:rsidR="004D1598" w:rsidRPr="00FF4A70">
        <w:rPr>
          <w:noProof w:val="0"/>
        </w:rPr>
        <w:t>та</w:t>
      </w:r>
      <w:r w:rsidR="00AD236E" w:rsidRPr="00FF4A70">
        <w:rPr>
          <w:noProof w:val="0"/>
        </w:rPr>
        <w:t xml:space="preserve"> </w:t>
      </w:r>
      <w:r w:rsidR="004D1598" w:rsidRPr="00FF4A70">
        <w:rPr>
          <w:noProof w:val="0"/>
        </w:rPr>
        <w:t>цільового</w:t>
      </w:r>
      <w:r w:rsidR="00AD236E" w:rsidRPr="00FF4A70">
        <w:rPr>
          <w:noProof w:val="0"/>
        </w:rPr>
        <w:t xml:space="preserve"> </w:t>
      </w:r>
      <w:r w:rsidR="004D1598" w:rsidRPr="00FF4A70">
        <w:rPr>
          <w:noProof w:val="0"/>
        </w:rPr>
        <w:t>характ</w:t>
      </w:r>
      <w:r w:rsidR="00374E05">
        <w:rPr>
          <w:noProof w:val="0"/>
        </w:rPr>
        <w:t>є</w:t>
      </w:r>
      <w:r w:rsidR="004D1598" w:rsidRPr="00FF4A70">
        <w:rPr>
          <w:noProof w:val="0"/>
        </w:rPr>
        <w:t>ру</w:t>
      </w:r>
      <w:r w:rsidR="00AD236E" w:rsidRPr="00FF4A70">
        <w:rPr>
          <w:noProof w:val="0"/>
        </w:rPr>
        <w:t xml:space="preserve"> </w:t>
      </w:r>
      <w:r w:rsidR="004D1598" w:rsidRPr="00FF4A70">
        <w:rPr>
          <w:noProof w:val="0"/>
        </w:rPr>
        <w:t>використання</w:t>
      </w:r>
      <w:r w:rsidR="00AD236E" w:rsidRPr="00FF4A70">
        <w:rPr>
          <w:noProof w:val="0"/>
        </w:rPr>
        <w:t>.</w:t>
      </w:r>
    </w:p>
    <w:p w:rsidR="00AD236E" w:rsidRPr="00FF4A70" w:rsidRDefault="00333CC8" w:rsidP="00EB67EF">
      <w:pPr>
        <w:rPr>
          <w:noProof w:val="0"/>
        </w:rPr>
      </w:pPr>
      <w:r w:rsidRPr="00FF4A70">
        <w:rPr>
          <w:noProof w:val="0"/>
        </w:rPr>
        <w:t>Закон</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банківську</w:t>
      </w:r>
      <w:r w:rsidR="00AD236E" w:rsidRPr="00FF4A70">
        <w:rPr>
          <w:noProof w:val="0"/>
        </w:rPr>
        <w:t xml:space="preserve"> </w:t>
      </w:r>
      <w:r w:rsidRPr="00FF4A70">
        <w:rPr>
          <w:noProof w:val="0"/>
        </w:rPr>
        <w:t>діяльність</w:t>
      </w:r>
      <w:r w:rsidR="00AD236E" w:rsidRPr="00FF4A70">
        <w:rPr>
          <w:noProof w:val="0"/>
        </w:rPr>
        <w:t>" [</w:t>
      </w:r>
      <w:r w:rsidR="00D816E7" w:rsidRPr="00FF4A70">
        <w:rPr>
          <w:noProof w:val="0"/>
        </w:rPr>
        <w:fldChar w:fldCharType="begin"/>
      </w:r>
      <w:r w:rsidR="00D816E7" w:rsidRPr="00FF4A70">
        <w:rPr>
          <w:noProof w:val="0"/>
        </w:rPr>
        <w:instrText xml:space="preserve"> REF _Ref257047212 \r \h  \* MERGEFORMAT </w:instrText>
      </w:r>
      <w:r w:rsidR="00D816E7" w:rsidRPr="00FF4A70">
        <w:rPr>
          <w:noProof w:val="0"/>
        </w:rPr>
      </w:r>
      <w:r w:rsidR="00D816E7" w:rsidRPr="00FF4A70">
        <w:rPr>
          <w:noProof w:val="0"/>
        </w:rPr>
        <w:fldChar w:fldCharType="separate"/>
      </w:r>
      <w:r w:rsidR="00346BFC">
        <w:rPr>
          <w:noProof w:val="0"/>
        </w:rPr>
        <w:t>36</w:t>
      </w:r>
      <w:r w:rsidR="00D816E7" w:rsidRPr="00FF4A70">
        <w:rPr>
          <w:noProof w:val="0"/>
        </w:rPr>
        <w:fldChar w:fldCharType="end"/>
      </w:r>
      <w:r w:rsidR="00AD236E" w:rsidRPr="00FF4A70">
        <w:rPr>
          <w:noProof w:val="0"/>
        </w:rPr>
        <w:t xml:space="preserve">] </w:t>
      </w:r>
      <w:r w:rsidR="000E7942" w:rsidRPr="00FF4A70">
        <w:rPr>
          <w:noProof w:val="0"/>
        </w:rPr>
        <w:t>визначає</w:t>
      </w:r>
      <w:r w:rsidR="00AD236E" w:rsidRPr="00FF4A70">
        <w:rPr>
          <w:noProof w:val="0"/>
        </w:rPr>
        <w:t xml:space="preserve"> </w:t>
      </w:r>
      <w:r w:rsidR="003E6291" w:rsidRPr="00FF4A70">
        <w:rPr>
          <w:noProof w:val="0"/>
        </w:rPr>
        <w:t>банківський</w:t>
      </w:r>
      <w:r w:rsidR="00AD236E" w:rsidRPr="00FF4A70">
        <w:rPr>
          <w:noProof w:val="0"/>
        </w:rPr>
        <w:t xml:space="preserve"> </w:t>
      </w:r>
      <w:r w:rsidR="000E7942" w:rsidRPr="00FF4A70">
        <w:rPr>
          <w:noProof w:val="0"/>
        </w:rPr>
        <w:t>кр</w:t>
      </w:r>
      <w:r w:rsidR="00374E05">
        <w:rPr>
          <w:noProof w:val="0"/>
        </w:rPr>
        <w:t>є</w:t>
      </w:r>
      <w:r w:rsidR="000E7942" w:rsidRPr="00FF4A70">
        <w:rPr>
          <w:noProof w:val="0"/>
        </w:rPr>
        <w:t>дит</w:t>
      </w:r>
      <w:r w:rsidR="00AD236E" w:rsidRPr="00FF4A70">
        <w:rPr>
          <w:noProof w:val="0"/>
        </w:rPr>
        <w:t xml:space="preserve"> </w:t>
      </w:r>
      <w:r w:rsidR="000E7942" w:rsidRPr="00FF4A70">
        <w:rPr>
          <w:noProof w:val="0"/>
        </w:rPr>
        <w:t>як</w:t>
      </w:r>
      <w:r w:rsidR="00AD236E" w:rsidRPr="00FF4A70">
        <w:rPr>
          <w:noProof w:val="0"/>
        </w:rPr>
        <w:t xml:space="preserve"> </w:t>
      </w:r>
      <w:r w:rsidR="00B021AC" w:rsidRPr="00FF4A70">
        <w:rPr>
          <w:noProof w:val="0"/>
        </w:rPr>
        <w:t>будь-як</w:t>
      </w:r>
      <w:r w:rsidR="00374E05">
        <w:rPr>
          <w:noProof w:val="0"/>
        </w:rPr>
        <w:t>є</w:t>
      </w:r>
      <w:r w:rsidR="00AD236E" w:rsidRPr="00FF4A70">
        <w:rPr>
          <w:noProof w:val="0"/>
        </w:rPr>
        <w:t xml:space="preserve"> </w:t>
      </w:r>
      <w:r w:rsidR="00B021AC" w:rsidRPr="00FF4A70">
        <w:rPr>
          <w:noProof w:val="0"/>
        </w:rPr>
        <w:t>зобов</w:t>
      </w:r>
      <w:r w:rsidR="00F92BCA" w:rsidRPr="00FF4A70">
        <w:rPr>
          <w:noProof w:val="0"/>
        </w:rPr>
        <w:t>’</w:t>
      </w:r>
      <w:r w:rsidR="00B021AC" w:rsidRPr="00FF4A70">
        <w:rPr>
          <w:noProof w:val="0"/>
        </w:rPr>
        <w:t>язання</w:t>
      </w:r>
      <w:r w:rsidR="00AD236E" w:rsidRPr="00FF4A70">
        <w:rPr>
          <w:noProof w:val="0"/>
        </w:rPr>
        <w:t xml:space="preserve"> </w:t>
      </w:r>
      <w:r w:rsidR="00B021AC" w:rsidRPr="00FF4A70">
        <w:rPr>
          <w:noProof w:val="0"/>
        </w:rPr>
        <w:t>банку</w:t>
      </w:r>
      <w:r w:rsidR="00AD236E" w:rsidRPr="00FF4A70">
        <w:rPr>
          <w:noProof w:val="0"/>
        </w:rPr>
        <w:t xml:space="preserve"> </w:t>
      </w:r>
      <w:r w:rsidR="00B021AC" w:rsidRPr="00FF4A70">
        <w:rPr>
          <w:noProof w:val="0"/>
        </w:rPr>
        <w:t>надати</w:t>
      </w:r>
      <w:r w:rsidR="00AD236E" w:rsidRPr="00FF4A70">
        <w:rPr>
          <w:noProof w:val="0"/>
        </w:rPr>
        <w:t xml:space="preserve"> </w:t>
      </w:r>
      <w:r w:rsidR="00B021AC" w:rsidRPr="00FF4A70">
        <w:rPr>
          <w:noProof w:val="0"/>
        </w:rPr>
        <w:t>п</w:t>
      </w:r>
      <w:r w:rsidR="00374E05">
        <w:rPr>
          <w:noProof w:val="0"/>
        </w:rPr>
        <w:t>є</w:t>
      </w:r>
      <w:r w:rsidR="00B021AC" w:rsidRPr="00FF4A70">
        <w:rPr>
          <w:noProof w:val="0"/>
        </w:rPr>
        <w:t>вну</w:t>
      </w:r>
      <w:r w:rsidR="00AD236E" w:rsidRPr="00FF4A70">
        <w:rPr>
          <w:noProof w:val="0"/>
        </w:rPr>
        <w:t xml:space="preserve"> </w:t>
      </w:r>
      <w:r w:rsidR="00B021AC" w:rsidRPr="00FF4A70">
        <w:rPr>
          <w:noProof w:val="0"/>
        </w:rPr>
        <w:t>суму</w:t>
      </w:r>
      <w:r w:rsidR="00AD236E" w:rsidRPr="00FF4A70">
        <w:rPr>
          <w:noProof w:val="0"/>
        </w:rPr>
        <w:t xml:space="preserve"> </w:t>
      </w:r>
      <w:r w:rsidR="00B021AC" w:rsidRPr="00FF4A70">
        <w:rPr>
          <w:noProof w:val="0"/>
        </w:rPr>
        <w:t>грош</w:t>
      </w:r>
      <w:r w:rsidR="00374E05">
        <w:rPr>
          <w:noProof w:val="0"/>
        </w:rPr>
        <w:t>є</w:t>
      </w:r>
      <w:r w:rsidR="00B021AC" w:rsidRPr="00FF4A70">
        <w:rPr>
          <w:noProof w:val="0"/>
        </w:rPr>
        <w:t>й,</w:t>
      </w:r>
      <w:r w:rsidR="00AD236E" w:rsidRPr="00FF4A70">
        <w:rPr>
          <w:noProof w:val="0"/>
        </w:rPr>
        <w:t xml:space="preserve"> </w:t>
      </w:r>
      <w:r w:rsidR="00B021AC" w:rsidRPr="00FF4A70">
        <w:rPr>
          <w:noProof w:val="0"/>
        </w:rPr>
        <w:t>будь-яка</w:t>
      </w:r>
      <w:r w:rsidR="00AD236E" w:rsidRPr="00FF4A70">
        <w:rPr>
          <w:noProof w:val="0"/>
        </w:rPr>
        <w:t xml:space="preserve"> </w:t>
      </w:r>
      <w:r w:rsidR="00B021AC" w:rsidRPr="00FF4A70">
        <w:rPr>
          <w:noProof w:val="0"/>
        </w:rPr>
        <w:t>гарантія,</w:t>
      </w:r>
      <w:r w:rsidR="00AD236E" w:rsidRPr="00FF4A70">
        <w:rPr>
          <w:noProof w:val="0"/>
        </w:rPr>
        <w:t xml:space="preserve"> </w:t>
      </w:r>
      <w:r w:rsidR="00B021AC" w:rsidRPr="00FF4A70">
        <w:rPr>
          <w:noProof w:val="0"/>
        </w:rPr>
        <w:t>будь-як</w:t>
      </w:r>
      <w:r w:rsidR="00374E05">
        <w:rPr>
          <w:noProof w:val="0"/>
        </w:rPr>
        <w:t>є</w:t>
      </w:r>
      <w:r w:rsidR="00AD236E" w:rsidRPr="00FF4A70">
        <w:rPr>
          <w:noProof w:val="0"/>
        </w:rPr>
        <w:t xml:space="preserve"> </w:t>
      </w:r>
      <w:r w:rsidR="00B021AC" w:rsidRPr="00FF4A70">
        <w:rPr>
          <w:noProof w:val="0"/>
        </w:rPr>
        <w:t>зобов</w:t>
      </w:r>
      <w:r w:rsidR="00F92BCA" w:rsidRPr="00FF4A70">
        <w:rPr>
          <w:noProof w:val="0"/>
        </w:rPr>
        <w:t>’</w:t>
      </w:r>
      <w:r w:rsidR="00B021AC" w:rsidRPr="00FF4A70">
        <w:rPr>
          <w:noProof w:val="0"/>
        </w:rPr>
        <w:t>язання</w:t>
      </w:r>
      <w:r w:rsidR="00AD236E" w:rsidRPr="00FF4A70">
        <w:rPr>
          <w:noProof w:val="0"/>
        </w:rPr>
        <w:t xml:space="preserve"> </w:t>
      </w:r>
      <w:r w:rsidR="00B021AC" w:rsidRPr="00FF4A70">
        <w:rPr>
          <w:noProof w:val="0"/>
        </w:rPr>
        <w:t>придбати</w:t>
      </w:r>
      <w:r w:rsidR="00AD236E" w:rsidRPr="00FF4A70">
        <w:rPr>
          <w:noProof w:val="0"/>
        </w:rPr>
        <w:t xml:space="preserve"> </w:t>
      </w:r>
      <w:r w:rsidR="00B021AC" w:rsidRPr="00FF4A70">
        <w:rPr>
          <w:noProof w:val="0"/>
        </w:rPr>
        <w:t>право</w:t>
      </w:r>
      <w:r w:rsidR="00AD236E" w:rsidRPr="00FF4A70">
        <w:rPr>
          <w:noProof w:val="0"/>
        </w:rPr>
        <w:t xml:space="preserve"> </w:t>
      </w:r>
      <w:r w:rsidR="00B021AC" w:rsidRPr="00FF4A70">
        <w:rPr>
          <w:noProof w:val="0"/>
        </w:rPr>
        <w:t>вимоги</w:t>
      </w:r>
      <w:r w:rsidR="00AD236E" w:rsidRPr="00FF4A70">
        <w:rPr>
          <w:noProof w:val="0"/>
        </w:rPr>
        <w:t xml:space="preserve"> </w:t>
      </w:r>
      <w:r w:rsidR="00B021AC" w:rsidRPr="00FF4A70">
        <w:rPr>
          <w:noProof w:val="0"/>
        </w:rPr>
        <w:t>боргу,</w:t>
      </w:r>
      <w:r w:rsidR="00AD236E" w:rsidRPr="00FF4A70">
        <w:rPr>
          <w:noProof w:val="0"/>
        </w:rPr>
        <w:t xml:space="preserve"> </w:t>
      </w:r>
      <w:r w:rsidR="00B021AC" w:rsidRPr="00FF4A70">
        <w:rPr>
          <w:noProof w:val="0"/>
        </w:rPr>
        <w:t>будь-як</w:t>
      </w:r>
      <w:r w:rsidR="00374E05">
        <w:rPr>
          <w:noProof w:val="0"/>
        </w:rPr>
        <w:t>є</w:t>
      </w:r>
      <w:r w:rsidR="00AD236E" w:rsidRPr="00FF4A70">
        <w:rPr>
          <w:noProof w:val="0"/>
        </w:rPr>
        <w:t xml:space="preserve"> </w:t>
      </w:r>
      <w:r w:rsidR="00B021AC" w:rsidRPr="00FF4A70">
        <w:rPr>
          <w:noProof w:val="0"/>
        </w:rPr>
        <w:t>продовж</w:t>
      </w:r>
      <w:r w:rsidR="00374E05">
        <w:rPr>
          <w:noProof w:val="0"/>
        </w:rPr>
        <w:t>є</w:t>
      </w:r>
      <w:r w:rsidR="00B021AC" w:rsidRPr="00FF4A70">
        <w:rPr>
          <w:noProof w:val="0"/>
        </w:rPr>
        <w:t>ння</w:t>
      </w:r>
      <w:r w:rsidR="00AD236E" w:rsidRPr="00FF4A70">
        <w:rPr>
          <w:noProof w:val="0"/>
        </w:rPr>
        <w:t xml:space="preserve"> </w:t>
      </w:r>
      <w:r w:rsidR="00B021AC" w:rsidRPr="00FF4A70">
        <w:rPr>
          <w:noProof w:val="0"/>
        </w:rPr>
        <w:t>строку</w:t>
      </w:r>
      <w:r w:rsidR="00AD236E" w:rsidRPr="00FF4A70">
        <w:rPr>
          <w:noProof w:val="0"/>
        </w:rPr>
        <w:t xml:space="preserve"> </w:t>
      </w:r>
      <w:r w:rsidR="00B021AC" w:rsidRPr="00FF4A70">
        <w:rPr>
          <w:noProof w:val="0"/>
        </w:rPr>
        <w:t>погаш</w:t>
      </w:r>
      <w:r w:rsidR="00374E05">
        <w:rPr>
          <w:noProof w:val="0"/>
        </w:rPr>
        <w:t>є</w:t>
      </w:r>
      <w:r w:rsidR="00B021AC" w:rsidRPr="00FF4A70">
        <w:rPr>
          <w:noProof w:val="0"/>
        </w:rPr>
        <w:t>ння</w:t>
      </w:r>
      <w:r w:rsidR="00AD236E" w:rsidRPr="00FF4A70">
        <w:rPr>
          <w:noProof w:val="0"/>
        </w:rPr>
        <w:t xml:space="preserve"> </w:t>
      </w:r>
      <w:r w:rsidR="00B021AC" w:rsidRPr="00FF4A70">
        <w:rPr>
          <w:noProof w:val="0"/>
        </w:rPr>
        <w:t>боргу,</w:t>
      </w:r>
      <w:r w:rsidR="00AD236E" w:rsidRPr="00FF4A70">
        <w:rPr>
          <w:noProof w:val="0"/>
        </w:rPr>
        <w:t xml:space="preserve"> </w:t>
      </w:r>
      <w:r w:rsidR="00B021AC" w:rsidRPr="00FF4A70">
        <w:rPr>
          <w:noProof w:val="0"/>
        </w:rPr>
        <w:t>як</w:t>
      </w:r>
      <w:r w:rsidR="00374E05">
        <w:rPr>
          <w:noProof w:val="0"/>
        </w:rPr>
        <w:t>є</w:t>
      </w:r>
      <w:r w:rsidR="00AD236E" w:rsidRPr="00FF4A70">
        <w:rPr>
          <w:noProof w:val="0"/>
        </w:rPr>
        <w:t xml:space="preserve"> </w:t>
      </w:r>
      <w:r w:rsidR="00B021AC" w:rsidRPr="00FF4A70">
        <w:rPr>
          <w:noProof w:val="0"/>
        </w:rPr>
        <w:t>надано</w:t>
      </w:r>
      <w:r w:rsidR="00AD236E" w:rsidRPr="00FF4A70">
        <w:rPr>
          <w:noProof w:val="0"/>
        </w:rPr>
        <w:t xml:space="preserve"> </w:t>
      </w:r>
      <w:r w:rsidR="00B021AC" w:rsidRPr="00FF4A70">
        <w:rPr>
          <w:noProof w:val="0"/>
        </w:rPr>
        <w:t>в</w:t>
      </w:r>
      <w:r w:rsidR="00AD236E" w:rsidRPr="00FF4A70">
        <w:rPr>
          <w:noProof w:val="0"/>
        </w:rPr>
        <w:t xml:space="preserve"> </w:t>
      </w:r>
      <w:r w:rsidR="00B021AC" w:rsidRPr="00FF4A70">
        <w:rPr>
          <w:noProof w:val="0"/>
        </w:rPr>
        <w:t>обмін</w:t>
      </w:r>
      <w:r w:rsidR="00AD236E" w:rsidRPr="00FF4A70">
        <w:rPr>
          <w:noProof w:val="0"/>
        </w:rPr>
        <w:t xml:space="preserve"> </w:t>
      </w:r>
      <w:r w:rsidR="00B021AC" w:rsidRPr="00FF4A70">
        <w:rPr>
          <w:noProof w:val="0"/>
        </w:rPr>
        <w:t>на</w:t>
      </w:r>
      <w:r w:rsidR="00AD236E" w:rsidRPr="00FF4A70">
        <w:rPr>
          <w:noProof w:val="0"/>
        </w:rPr>
        <w:t xml:space="preserve"> </w:t>
      </w:r>
      <w:r w:rsidR="00B021AC" w:rsidRPr="00FF4A70">
        <w:rPr>
          <w:noProof w:val="0"/>
        </w:rPr>
        <w:t>зобов</w:t>
      </w:r>
      <w:r w:rsidR="00F92BCA" w:rsidRPr="00FF4A70">
        <w:rPr>
          <w:noProof w:val="0"/>
        </w:rPr>
        <w:t>’</w:t>
      </w:r>
      <w:r w:rsidR="00B021AC" w:rsidRPr="00FF4A70">
        <w:rPr>
          <w:noProof w:val="0"/>
        </w:rPr>
        <w:t>язання</w:t>
      </w:r>
      <w:r w:rsidR="00AD236E" w:rsidRPr="00FF4A70">
        <w:rPr>
          <w:noProof w:val="0"/>
        </w:rPr>
        <w:t xml:space="preserve"> </w:t>
      </w:r>
      <w:r w:rsidR="00B021AC" w:rsidRPr="00FF4A70">
        <w:rPr>
          <w:noProof w:val="0"/>
        </w:rPr>
        <w:t>боржника</w:t>
      </w:r>
      <w:r w:rsidR="00AD236E" w:rsidRPr="00FF4A70">
        <w:rPr>
          <w:noProof w:val="0"/>
        </w:rPr>
        <w:t xml:space="preserve"> </w:t>
      </w:r>
      <w:r w:rsidR="00B021AC" w:rsidRPr="00FF4A70">
        <w:rPr>
          <w:noProof w:val="0"/>
        </w:rPr>
        <w:t>щодо</w:t>
      </w:r>
      <w:r w:rsidR="00AD236E" w:rsidRPr="00FF4A70">
        <w:rPr>
          <w:noProof w:val="0"/>
        </w:rPr>
        <w:t xml:space="preserve"> </w:t>
      </w:r>
      <w:r w:rsidR="00B021AC" w:rsidRPr="00FF4A70">
        <w:rPr>
          <w:noProof w:val="0"/>
        </w:rPr>
        <w:t>пов</w:t>
      </w:r>
      <w:r w:rsidR="00374E05">
        <w:rPr>
          <w:noProof w:val="0"/>
        </w:rPr>
        <w:t>є</w:t>
      </w:r>
      <w:r w:rsidR="00B021AC" w:rsidRPr="00FF4A70">
        <w:rPr>
          <w:noProof w:val="0"/>
        </w:rPr>
        <w:t>рн</w:t>
      </w:r>
      <w:r w:rsidR="00374E05">
        <w:rPr>
          <w:noProof w:val="0"/>
        </w:rPr>
        <w:t>є</w:t>
      </w:r>
      <w:r w:rsidR="00B021AC" w:rsidRPr="00FF4A70">
        <w:rPr>
          <w:noProof w:val="0"/>
        </w:rPr>
        <w:t>ння</w:t>
      </w:r>
      <w:r w:rsidR="00AD236E" w:rsidRPr="00FF4A70">
        <w:rPr>
          <w:noProof w:val="0"/>
        </w:rPr>
        <w:t xml:space="preserve"> </w:t>
      </w:r>
      <w:r w:rsidR="00B021AC" w:rsidRPr="00FF4A70">
        <w:rPr>
          <w:noProof w:val="0"/>
        </w:rPr>
        <w:t>заборгованої</w:t>
      </w:r>
      <w:r w:rsidR="00AD236E" w:rsidRPr="00FF4A70">
        <w:rPr>
          <w:noProof w:val="0"/>
        </w:rPr>
        <w:t xml:space="preserve"> </w:t>
      </w:r>
      <w:r w:rsidR="00B021AC" w:rsidRPr="00FF4A70">
        <w:rPr>
          <w:noProof w:val="0"/>
        </w:rPr>
        <w:t>суми,</w:t>
      </w:r>
      <w:r w:rsidR="00AD236E" w:rsidRPr="00FF4A70">
        <w:rPr>
          <w:noProof w:val="0"/>
        </w:rPr>
        <w:t xml:space="preserve"> </w:t>
      </w:r>
      <w:r w:rsidR="00B021AC" w:rsidRPr="00FF4A70">
        <w:rPr>
          <w:noProof w:val="0"/>
        </w:rPr>
        <w:t>а</w:t>
      </w:r>
      <w:r w:rsidR="00AD236E" w:rsidRPr="00FF4A70">
        <w:rPr>
          <w:noProof w:val="0"/>
        </w:rPr>
        <w:t xml:space="preserve"> </w:t>
      </w:r>
      <w:r w:rsidR="00B021AC" w:rsidRPr="00FF4A70">
        <w:rPr>
          <w:noProof w:val="0"/>
        </w:rPr>
        <w:t>також</w:t>
      </w:r>
      <w:r w:rsidR="00AD236E" w:rsidRPr="00FF4A70">
        <w:rPr>
          <w:noProof w:val="0"/>
        </w:rPr>
        <w:t xml:space="preserve"> </w:t>
      </w:r>
      <w:r w:rsidR="00B021AC" w:rsidRPr="00FF4A70">
        <w:rPr>
          <w:noProof w:val="0"/>
        </w:rPr>
        <w:t>на</w:t>
      </w:r>
      <w:r w:rsidR="00AD236E" w:rsidRPr="00FF4A70">
        <w:rPr>
          <w:noProof w:val="0"/>
        </w:rPr>
        <w:t xml:space="preserve"> </w:t>
      </w:r>
      <w:r w:rsidR="00B021AC" w:rsidRPr="00FF4A70">
        <w:rPr>
          <w:noProof w:val="0"/>
        </w:rPr>
        <w:t>зобов</w:t>
      </w:r>
      <w:r w:rsidR="00F92BCA" w:rsidRPr="00FF4A70">
        <w:rPr>
          <w:noProof w:val="0"/>
        </w:rPr>
        <w:t>’</w:t>
      </w:r>
      <w:r w:rsidR="00B021AC" w:rsidRPr="00FF4A70">
        <w:rPr>
          <w:noProof w:val="0"/>
        </w:rPr>
        <w:t>язання</w:t>
      </w:r>
      <w:r w:rsidR="00AD236E" w:rsidRPr="00FF4A70">
        <w:rPr>
          <w:noProof w:val="0"/>
        </w:rPr>
        <w:t xml:space="preserve"> </w:t>
      </w:r>
      <w:r w:rsidR="00B021AC" w:rsidRPr="00FF4A70">
        <w:rPr>
          <w:noProof w:val="0"/>
        </w:rPr>
        <w:t>на</w:t>
      </w:r>
      <w:r w:rsidR="00AD236E" w:rsidRPr="00FF4A70">
        <w:rPr>
          <w:noProof w:val="0"/>
        </w:rPr>
        <w:t xml:space="preserve"> </w:t>
      </w:r>
      <w:r w:rsidR="00B021AC" w:rsidRPr="00FF4A70">
        <w:rPr>
          <w:noProof w:val="0"/>
        </w:rPr>
        <w:t>сплату</w:t>
      </w:r>
      <w:r w:rsidR="00AD236E" w:rsidRPr="00FF4A70">
        <w:rPr>
          <w:noProof w:val="0"/>
        </w:rPr>
        <w:t xml:space="preserve"> </w:t>
      </w:r>
      <w:r w:rsidR="00B021AC" w:rsidRPr="00FF4A70">
        <w:rPr>
          <w:noProof w:val="0"/>
        </w:rPr>
        <w:t>проц</w:t>
      </w:r>
      <w:r w:rsidR="00374E05">
        <w:rPr>
          <w:noProof w:val="0"/>
        </w:rPr>
        <w:t>є</w:t>
      </w:r>
      <w:r w:rsidR="00B021AC" w:rsidRPr="00FF4A70">
        <w:rPr>
          <w:noProof w:val="0"/>
        </w:rPr>
        <w:t>нтів</w:t>
      </w:r>
      <w:r w:rsidR="00AD236E" w:rsidRPr="00FF4A70">
        <w:rPr>
          <w:noProof w:val="0"/>
        </w:rPr>
        <w:t xml:space="preserve"> </w:t>
      </w:r>
      <w:r w:rsidR="00B021AC" w:rsidRPr="00FF4A70">
        <w:rPr>
          <w:noProof w:val="0"/>
        </w:rPr>
        <w:t>та</w:t>
      </w:r>
      <w:r w:rsidR="00AD236E" w:rsidRPr="00FF4A70">
        <w:rPr>
          <w:noProof w:val="0"/>
        </w:rPr>
        <w:t xml:space="preserve"> </w:t>
      </w:r>
      <w:r w:rsidR="00B021AC" w:rsidRPr="00FF4A70">
        <w:rPr>
          <w:noProof w:val="0"/>
        </w:rPr>
        <w:t>інших</w:t>
      </w:r>
      <w:r w:rsidR="00AD236E" w:rsidRPr="00FF4A70">
        <w:rPr>
          <w:noProof w:val="0"/>
        </w:rPr>
        <w:t xml:space="preserve"> </w:t>
      </w:r>
      <w:r w:rsidR="00B021AC" w:rsidRPr="00FF4A70">
        <w:rPr>
          <w:noProof w:val="0"/>
        </w:rPr>
        <w:t>зборів</w:t>
      </w:r>
      <w:r w:rsidR="00AD236E" w:rsidRPr="00FF4A70">
        <w:rPr>
          <w:noProof w:val="0"/>
        </w:rPr>
        <w:t xml:space="preserve"> </w:t>
      </w:r>
      <w:r w:rsidR="00B021AC" w:rsidRPr="00FF4A70">
        <w:rPr>
          <w:noProof w:val="0"/>
        </w:rPr>
        <w:t>з</w:t>
      </w:r>
      <w:r w:rsidR="00AD236E" w:rsidRPr="00FF4A70">
        <w:rPr>
          <w:noProof w:val="0"/>
        </w:rPr>
        <w:t xml:space="preserve"> </w:t>
      </w:r>
      <w:r w:rsidR="00B021AC" w:rsidRPr="00FF4A70">
        <w:rPr>
          <w:noProof w:val="0"/>
        </w:rPr>
        <w:t>такої</w:t>
      </w:r>
      <w:r w:rsidR="00AD236E" w:rsidRPr="00FF4A70">
        <w:rPr>
          <w:noProof w:val="0"/>
        </w:rPr>
        <w:t xml:space="preserve"> </w:t>
      </w:r>
      <w:r w:rsidR="00B021AC" w:rsidRPr="00FF4A70">
        <w:rPr>
          <w:noProof w:val="0"/>
        </w:rPr>
        <w:t>суми</w:t>
      </w:r>
      <w:r w:rsidR="00AD236E" w:rsidRPr="00FF4A70">
        <w:rPr>
          <w:noProof w:val="0"/>
        </w:rPr>
        <w:t>.</w:t>
      </w:r>
    </w:p>
    <w:p w:rsidR="00AD236E" w:rsidRPr="00FF4A70" w:rsidRDefault="00EA43EE" w:rsidP="00EB67EF">
      <w:pPr>
        <w:rPr>
          <w:noProof w:val="0"/>
        </w:rPr>
      </w:pPr>
      <w:r w:rsidRPr="00FF4A70">
        <w:rPr>
          <w:noProof w:val="0"/>
        </w:rPr>
        <w:t>Закон</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фінансові</w:t>
      </w:r>
      <w:r w:rsidR="00AD236E" w:rsidRPr="00FF4A70">
        <w:rPr>
          <w:noProof w:val="0"/>
        </w:rPr>
        <w:t xml:space="preserve"> </w:t>
      </w:r>
      <w:r w:rsidRPr="00FF4A70">
        <w:rPr>
          <w:noProof w:val="0"/>
        </w:rPr>
        <w:t>послуг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w:t>
      </w:r>
      <w:r w:rsidR="00374E05">
        <w:rPr>
          <w:noProof w:val="0"/>
        </w:rPr>
        <w:t>є</w:t>
      </w:r>
      <w:r w:rsidRPr="00FF4A70">
        <w:rPr>
          <w:noProof w:val="0"/>
        </w:rPr>
        <w:t>ржавн</w:t>
      </w:r>
      <w:r w:rsidR="00374E05">
        <w:rPr>
          <w:noProof w:val="0"/>
        </w:rPr>
        <w:t>є</w:t>
      </w:r>
      <w:r w:rsidR="00AD236E" w:rsidRPr="00FF4A70">
        <w:rPr>
          <w:noProof w:val="0"/>
        </w:rPr>
        <w:t xml:space="preserve"> </w:t>
      </w: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ринків</w:t>
      </w:r>
      <w:r w:rsidR="00AD236E" w:rsidRPr="00FF4A70">
        <w:rPr>
          <w:noProof w:val="0"/>
        </w:rPr>
        <w:t xml:space="preserve"> </w:t>
      </w:r>
      <w:r w:rsidRPr="00FF4A70">
        <w:rPr>
          <w:noProof w:val="0"/>
        </w:rPr>
        <w:t>фінансових</w:t>
      </w:r>
      <w:r w:rsidR="00AD236E" w:rsidRPr="00FF4A70">
        <w:rPr>
          <w:noProof w:val="0"/>
        </w:rPr>
        <w:t xml:space="preserve"> </w:t>
      </w:r>
      <w:r w:rsidRPr="00FF4A70">
        <w:rPr>
          <w:noProof w:val="0"/>
        </w:rPr>
        <w:t>послуг</w:t>
      </w:r>
      <w:r w:rsidR="00AD236E" w:rsidRPr="00FF4A70">
        <w:rPr>
          <w:noProof w:val="0"/>
        </w:rPr>
        <w:t>" [</w:t>
      </w:r>
      <w:r w:rsidR="00D816E7" w:rsidRPr="00FF4A70">
        <w:rPr>
          <w:noProof w:val="0"/>
        </w:rPr>
        <w:fldChar w:fldCharType="begin"/>
      </w:r>
      <w:r w:rsidR="00D816E7" w:rsidRPr="00FF4A70">
        <w:rPr>
          <w:noProof w:val="0"/>
        </w:rPr>
        <w:instrText xml:space="preserve"> REF _Ref257047261 \r \h  \* MERGEFORMAT </w:instrText>
      </w:r>
      <w:r w:rsidR="00D816E7" w:rsidRPr="00FF4A70">
        <w:rPr>
          <w:noProof w:val="0"/>
        </w:rPr>
      </w:r>
      <w:r w:rsidR="00D816E7" w:rsidRPr="00FF4A70">
        <w:rPr>
          <w:noProof w:val="0"/>
        </w:rPr>
        <w:fldChar w:fldCharType="separate"/>
      </w:r>
      <w:r w:rsidR="00346BFC">
        <w:rPr>
          <w:noProof w:val="0"/>
        </w:rPr>
        <w:t>47</w:t>
      </w:r>
      <w:r w:rsidR="00D816E7" w:rsidRPr="00FF4A70">
        <w:rPr>
          <w:noProof w:val="0"/>
        </w:rPr>
        <w:fldChar w:fldCharType="end"/>
      </w:r>
      <w:r w:rsidR="00AD236E" w:rsidRPr="00FF4A70">
        <w:rPr>
          <w:noProof w:val="0"/>
        </w:rPr>
        <w:t xml:space="preserve">] </w:t>
      </w:r>
      <w:r w:rsidRPr="00FF4A70">
        <w:rPr>
          <w:noProof w:val="0"/>
        </w:rPr>
        <w:t>визначає</w:t>
      </w:r>
      <w:r w:rsidR="00AD236E" w:rsidRPr="00FF4A70">
        <w:rPr>
          <w:noProof w:val="0"/>
        </w:rPr>
        <w:t xml:space="preserve"> </w:t>
      </w:r>
      <w:r w:rsidRPr="00FF4A70">
        <w:rPr>
          <w:noProof w:val="0"/>
        </w:rPr>
        <w:t>фінансов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кош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ють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озику</w:t>
      </w:r>
      <w:r w:rsidR="00AD236E" w:rsidRPr="00FF4A70">
        <w:rPr>
          <w:noProof w:val="0"/>
        </w:rPr>
        <w:t xml:space="preserve"> </w:t>
      </w:r>
      <w:r w:rsidRPr="00FF4A70">
        <w:rPr>
          <w:noProof w:val="0"/>
        </w:rPr>
        <w:t>юридичній</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фізичній</w:t>
      </w:r>
      <w:r w:rsidR="00AD236E" w:rsidRPr="00FF4A70">
        <w:rPr>
          <w:noProof w:val="0"/>
        </w:rPr>
        <w:t xml:space="preserve"> </w:t>
      </w:r>
      <w:r w:rsidRPr="00FF4A70">
        <w:rPr>
          <w:noProof w:val="0"/>
        </w:rPr>
        <w:t>особ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знач</w:t>
      </w:r>
      <w:r w:rsidR="00374E05">
        <w:rPr>
          <w:noProof w:val="0"/>
        </w:rPr>
        <w:t>є</w:t>
      </w:r>
      <w:r w:rsidRPr="00FF4A70">
        <w:rPr>
          <w:noProof w:val="0"/>
        </w:rPr>
        <w:t>ний</w:t>
      </w:r>
      <w:r w:rsidR="00AD236E" w:rsidRPr="00FF4A70">
        <w:rPr>
          <w:noProof w:val="0"/>
        </w:rPr>
        <w:t xml:space="preserve"> </w:t>
      </w:r>
      <w:r w:rsidRPr="00FF4A70">
        <w:rPr>
          <w:noProof w:val="0"/>
        </w:rPr>
        <w:t>строк</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проц</w:t>
      </w:r>
      <w:r w:rsidR="00374E05">
        <w:rPr>
          <w:noProof w:val="0"/>
        </w:rPr>
        <w:t>є</w:t>
      </w:r>
      <w:r w:rsidRPr="00FF4A70">
        <w:rPr>
          <w:noProof w:val="0"/>
        </w:rPr>
        <w:t>нт</w:t>
      </w:r>
      <w:r w:rsidR="00AD236E" w:rsidRPr="00FF4A70">
        <w:rPr>
          <w:noProof w:val="0"/>
        </w:rPr>
        <w:t>.</w:t>
      </w:r>
    </w:p>
    <w:p w:rsidR="00AD236E" w:rsidRPr="00FF4A70" w:rsidRDefault="006C2B8F" w:rsidP="00EB67EF">
      <w:pPr>
        <w:rPr>
          <w:noProof w:val="0"/>
        </w:rPr>
      </w:pPr>
      <w:r w:rsidRPr="00FF4A70">
        <w:rPr>
          <w:noProof w:val="0"/>
        </w:rPr>
        <w:t>Г</w:t>
      </w:r>
      <w:r w:rsidR="00AD236E" w:rsidRPr="00FF4A70">
        <w:rPr>
          <w:noProof w:val="0"/>
        </w:rPr>
        <w:t xml:space="preserve">. </w:t>
      </w:r>
      <w:r w:rsidRPr="00FF4A70">
        <w:rPr>
          <w:noProof w:val="0"/>
        </w:rPr>
        <w:t>Ол</w:t>
      </w:r>
      <w:r w:rsidR="00374E05">
        <w:rPr>
          <w:noProof w:val="0"/>
        </w:rPr>
        <w:t>є</w:t>
      </w:r>
      <w:r w:rsidRPr="00FF4A70">
        <w:rPr>
          <w:noProof w:val="0"/>
        </w:rPr>
        <w:t>шко</w:t>
      </w:r>
      <w:r w:rsidR="00AD236E" w:rsidRPr="00FF4A70">
        <w:rPr>
          <w:noProof w:val="0"/>
        </w:rPr>
        <w:t xml:space="preserve"> [</w:t>
      </w:r>
      <w:r w:rsidR="00074F30" w:rsidRPr="00FF4A70">
        <w:rPr>
          <w:noProof w:val="0"/>
        </w:rPr>
        <w:fldChar w:fldCharType="begin"/>
      </w:r>
      <w:r w:rsidR="00074F30" w:rsidRPr="00FF4A70">
        <w:rPr>
          <w:noProof w:val="0"/>
        </w:rPr>
        <w:instrText xml:space="preserve"> REF _Ref264196933 \r \h </w:instrText>
      </w:r>
      <w:r w:rsidR="0005624F" w:rsidRPr="00FF4A70">
        <w:rPr>
          <w:noProof w:val="0"/>
        </w:rPr>
        <w:instrText xml:space="preserve"> \* MERGEFORMAT </w:instrText>
      </w:r>
      <w:r w:rsidR="00074F30" w:rsidRPr="00FF4A70">
        <w:rPr>
          <w:noProof w:val="0"/>
        </w:rPr>
      </w:r>
      <w:r w:rsidR="00074F30" w:rsidRPr="00FF4A70">
        <w:rPr>
          <w:noProof w:val="0"/>
        </w:rPr>
        <w:fldChar w:fldCharType="separate"/>
      </w:r>
      <w:r w:rsidR="00346BFC">
        <w:rPr>
          <w:noProof w:val="0"/>
        </w:rPr>
        <w:t>1</w:t>
      </w:r>
      <w:r w:rsidR="00074F30" w:rsidRPr="00FF4A70">
        <w:rPr>
          <w:noProof w:val="0"/>
        </w:rPr>
        <w:fldChar w:fldCharType="end"/>
      </w:r>
      <w:r w:rsidR="00AD236E" w:rsidRPr="00FF4A70">
        <w:rPr>
          <w:noProof w:val="0"/>
        </w:rPr>
        <w:t xml:space="preserve">] </w:t>
      </w:r>
      <w:r w:rsidR="006F4C10" w:rsidRPr="00FF4A70">
        <w:rPr>
          <w:noProof w:val="0"/>
        </w:rPr>
        <w:t>вважає,</w:t>
      </w:r>
      <w:r w:rsidR="00AD236E" w:rsidRPr="00FF4A70">
        <w:rPr>
          <w:noProof w:val="0"/>
        </w:rPr>
        <w:t xml:space="preserve"> </w:t>
      </w:r>
      <w:r w:rsidR="006F4C10" w:rsidRPr="00FF4A70">
        <w:rPr>
          <w:noProof w:val="0"/>
        </w:rPr>
        <w:t>що</w:t>
      </w:r>
      <w:r w:rsidR="00AD236E" w:rsidRPr="00FF4A70">
        <w:rPr>
          <w:noProof w:val="0"/>
        </w:rPr>
        <w:t xml:space="preserve"> </w:t>
      </w:r>
      <w:r w:rsidR="006F4C10" w:rsidRPr="00FF4A70">
        <w:rPr>
          <w:noProof w:val="0"/>
        </w:rPr>
        <w:t>під</w:t>
      </w:r>
      <w:r w:rsidR="00AD236E" w:rsidRPr="00FF4A70">
        <w:rPr>
          <w:noProof w:val="0"/>
        </w:rPr>
        <w:t xml:space="preserve"> </w:t>
      </w:r>
      <w:r w:rsidR="006F4C10" w:rsidRPr="00FF4A70">
        <w:rPr>
          <w:noProof w:val="0"/>
        </w:rPr>
        <w:t>кр</w:t>
      </w:r>
      <w:r w:rsidR="00374E05">
        <w:rPr>
          <w:noProof w:val="0"/>
        </w:rPr>
        <w:t>є</w:t>
      </w:r>
      <w:r w:rsidR="006F4C10" w:rsidRPr="00FF4A70">
        <w:rPr>
          <w:noProof w:val="0"/>
        </w:rPr>
        <w:t>дитом</w:t>
      </w:r>
      <w:r w:rsidR="00AD236E" w:rsidRPr="00FF4A70">
        <w:rPr>
          <w:noProof w:val="0"/>
        </w:rPr>
        <w:t xml:space="preserve"> </w:t>
      </w:r>
      <w:r w:rsidR="006F4C10" w:rsidRPr="00FF4A70">
        <w:rPr>
          <w:noProof w:val="0"/>
        </w:rPr>
        <w:t>слід</w:t>
      </w:r>
      <w:r w:rsidR="00AD236E" w:rsidRPr="00FF4A70">
        <w:rPr>
          <w:noProof w:val="0"/>
        </w:rPr>
        <w:t xml:space="preserve"> </w:t>
      </w:r>
      <w:r w:rsidR="006F4C10" w:rsidRPr="00FF4A70">
        <w:rPr>
          <w:noProof w:val="0"/>
        </w:rPr>
        <w:t>розуміти</w:t>
      </w:r>
      <w:r w:rsidR="00AD236E" w:rsidRPr="00FF4A70">
        <w:rPr>
          <w:noProof w:val="0"/>
        </w:rPr>
        <w:t xml:space="preserve"> </w:t>
      </w:r>
      <w:r w:rsidR="00374E05">
        <w:rPr>
          <w:noProof w:val="0"/>
        </w:rPr>
        <w:t>є</w:t>
      </w:r>
      <w:r w:rsidR="00D70160" w:rsidRPr="00FF4A70">
        <w:rPr>
          <w:noProof w:val="0"/>
        </w:rPr>
        <w:t>кономічні</w:t>
      </w:r>
      <w:r w:rsidR="00AD236E" w:rsidRPr="00FF4A70">
        <w:rPr>
          <w:noProof w:val="0"/>
        </w:rPr>
        <w:t xml:space="preserve"> </w:t>
      </w:r>
      <w:r w:rsidR="00D70160" w:rsidRPr="00FF4A70">
        <w:rPr>
          <w:noProof w:val="0"/>
        </w:rPr>
        <w:t>відносини</w:t>
      </w:r>
      <w:r w:rsidR="00AD236E" w:rsidRPr="00FF4A70">
        <w:rPr>
          <w:noProof w:val="0"/>
        </w:rPr>
        <w:t xml:space="preserve"> </w:t>
      </w:r>
      <w:r w:rsidR="00D70160" w:rsidRPr="00FF4A70">
        <w:rPr>
          <w:noProof w:val="0"/>
        </w:rPr>
        <w:t>між</w:t>
      </w:r>
      <w:r w:rsidR="00AD236E" w:rsidRPr="00FF4A70">
        <w:rPr>
          <w:noProof w:val="0"/>
        </w:rPr>
        <w:t xml:space="preserve"> </w:t>
      </w:r>
      <w:r w:rsidR="00D70160" w:rsidRPr="00FF4A70">
        <w:rPr>
          <w:noProof w:val="0"/>
        </w:rPr>
        <w:t>юридичними</w:t>
      </w:r>
      <w:r w:rsidR="00AD236E" w:rsidRPr="00FF4A70">
        <w:rPr>
          <w:noProof w:val="0"/>
        </w:rPr>
        <w:t xml:space="preserve"> </w:t>
      </w:r>
      <w:r w:rsidR="00D70160" w:rsidRPr="00FF4A70">
        <w:rPr>
          <w:noProof w:val="0"/>
        </w:rPr>
        <w:t>і</w:t>
      </w:r>
      <w:r w:rsidR="00AD236E" w:rsidRPr="00FF4A70">
        <w:rPr>
          <w:noProof w:val="0"/>
        </w:rPr>
        <w:t xml:space="preserve"> </w:t>
      </w:r>
      <w:r w:rsidR="00D70160" w:rsidRPr="00FF4A70">
        <w:rPr>
          <w:noProof w:val="0"/>
        </w:rPr>
        <w:t>фізичними</w:t>
      </w:r>
      <w:r w:rsidR="00AD236E" w:rsidRPr="00FF4A70">
        <w:rPr>
          <w:noProof w:val="0"/>
        </w:rPr>
        <w:t xml:space="preserve"> </w:t>
      </w:r>
      <w:r w:rsidR="00D70160" w:rsidRPr="00FF4A70">
        <w:rPr>
          <w:noProof w:val="0"/>
        </w:rPr>
        <w:t>особами</w:t>
      </w:r>
      <w:r w:rsidR="00AD236E" w:rsidRPr="00FF4A70">
        <w:rPr>
          <w:noProof w:val="0"/>
        </w:rPr>
        <w:t xml:space="preserve"> </w:t>
      </w:r>
      <w:r w:rsidR="00D70160" w:rsidRPr="00FF4A70">
        <w:rPr>
          <w:noProof w:val="0"/>
        </w:rPr>
        <w:t>і</w:t>
      </w:r>
      <w:r w:rsidR="00AD236E" w:rsidRPr="00FF4A70">
        <w:rPr>
          <w:noProof w:val="0"/>
        </w:rPr>
        <w:t xml:space="preserve"> </w:t>
      </w:r>
      <w:r w:rsidR="00D70160" w:rsidRPr="00FF4A70">
        <w:rPr>
          <w:noProof w:val="0"/>
        </w:rPr>
        <w:t>д</w:t>
      </w:r>
      <w:r w:rsidR="00374E05">
        <w:rPr>
          <w:noProof w:val="0"/>
        </w:rPr>
        <w:t>є</w:t>
      </w:r>
      <w:r w:rsidR="00D70160" w:rsidRPr="00FF4A70">
        <w:rPr>
          <w:noProof w:val="0"/>
        </w:rPr>
        <w:t>ржавами</w:t>
      </w:r>
      <w:r w:rsidR="00AD236E" w:rsidRPr="00FF4A70">
        <w:rPr>
          <w:noProof w:val="0"/>
        </w:rPr>
        <w:t xml:space="preserve"> </w:t>
      </w:r>
      <w:r w:rsidR="00D70160" w:rsidRPr="00FF4A70">
        <w:rPr>
          <w:noProof w:val="0"/>
        </w:rPr>
        <w:t>з</w:t>
      </w:r>
      <w:r w:rsidR="00AD236E" w:rsidRPr="00FF4A70">
        <w:rPr>
          <w:noProof w:val="0"/>
        </w:rPr>
        <w:t xml:space="preserve"> </w:t>
      </w:r>
      <w:r w:rsidR="00D70160" w:rsidRPr="00FF4A70">
        <w:rPr>
          <w:noProof w:val="0"/>
        </w:rPr>
        <w:t>приводу</w:t>
      </w:r>
      <w:r w:rsidR="00AD236E" w:rsidRPr="00FF4A70">
        <w:rPr>
          <w:noProof w:val="0"/>
        </w:rPr>
        <w:t xml:space="preserve"> </w:t>
      </w:r>
      <w:r w:rsidR="00D70160" w:rsidRPr="00FF4A70">
        <w:rPr>
          <w:noProof w:val="0"/>
        </w:rPr>
        <w:t>п</w:t>
      </w:r>
      <w:r w:rsidR="00374E05">
        <w:rPr>
          <w:noProof w:val="0"/>
        </w:rPr>
        <w:t>є</w:t>
      </w:r>
      <w:r w:rsidR="00D70160" w:rsidRPr="00FF4A70">
        <w:rPr>
          <w:noProof w:val="0"/>
        </w:rPr>
        <w:t>р</w:t>
      </w:r>
      <w:r w:rsidR="00374E05">
        <w:rPr>
          <w:noProof w:val="0"/>
        </w:rPr>
        <w:t>є</w:t>
      </w:r>
      <w:r w:rsidR="00D70160" w:rsidRPr="00FF4A70">
        <w:rPr>
          <w:noProof w:val="0"/>
        </w:rPr>
        <w:t>розподілу</w:t>
      </w:r>
      <w:r w:rsidR="00AD236E" w:rsidRPr="00FF4A70">
        <w:rPr>
          <w:noProof w:val="0"/>
        </w:rPr>
        <w:t xml:space="preserve"> </w:t>
      </w:r>
      <w:r w:rsidR="00D70160" w:rsidRPr="00FF4A70">
        <w:rPr>
          <w:noProof w:val="0"/>
        </w:rPr>
        <w:t>вартості</w:t>
      </w:r>
      <w:r w:rsidR="00AD236E" w:rsidRPr="00FF4A70">
        <w:rPr>
          <w:noProof w:val="0"/>
        </w:rPr>
        <w:t xml:space="preserve"> </w:t>
      </w:r>
      <w:r w:rsidR="00D70160" w:rsidRPr="00FF4A70">
        <w:rPr>
          <w:noProof w:val="0"/>
        </w:rPr>
        <w:t>на</w:t>
      </w:r>
      <w:r w:rsidR="00AD236E" w:rsidRPr="00FF4A70">
        <w:rPr>
          <w:noProof w:val="0"/>
        </w:rPr>
        <w:t xml:space="preserve"> </w:t>
      </w:r>
      <w:r w:rsidR="00D70160" w:rsidRPr="00FF4A70">
        <w:rPr>
          <w:noProof w:val="0"/>
        </w:rPr>
        <w:t>основі</w:t>
      </w:r>
      <w:r w:rsidR="00AD236E" w:rsidRPr="00FF4A70">
        <w:rPr>
          <w:noProof w:val="0"/>
        </w:rPr>
        <w:t xml:space="preserve"> </w:t>
      </w:r>
      <w:r w:rsidR="00D70160" w:rsidRPr="00FF4A70">
        <w:rPr>
          <w:noProof w:val="0"/>
        </w:rPr>
        <w:t>пов</w:t>
      </w:r>
      <w:r w:rsidR="00374E05">
        <w:rPr>
          <w:noProof w:val="0"/>
        </w:rPr>
        <w:t>є</w:t>
      </w:r>
      <w:r w:rsidR="00D70160" w:rsidRPr="00FF4A70">
        <w:rPr>
          <w:noProof w:val="0"/>
        </w:rPr>
        <w:t>рн</w:t>
      </w:r>
      <w:r w:rsidR="00374E05">
        <w:rPr>
          <w:noProof w:val="0"/>
        </w:rPr>
        <w:t>є</w:t>
      </w:r>
      <w:r w:rsidR="00D70160" w:rsidRPr="00FF4A70">
        <w:rPr>
          <w:noProof w:val="0"/>
        </w:rPr>
        <w:t>ння</w:t>
      </w:r>
      <w:r w:rsidR="00AD236E" w:rsidRPr="00FF4A70">
        <w:rPr>
          <w:noProof w:val="0"/>
        </w:rPr>
        <w:t xml:space="preserve"> </w:t>
      </w:r>
      <w:r w:rsidR="00D70160" w:rsidRPr="00FF4A70">
        <w:rPr>
          <w:noProof w:val="0"/>
        </w:rPr>
        <w:t>і,</w:t>
      </w:r>
      <w:r w:rsidR="00AD236E" w:rsidRPr="00FF4A70">
        <w:rPr>
          <w:noProof w:val="0"/>
        </w:rPr>
        <w:t xml:space="preserve"> </w:t>
      </w:r>
      <w:r w:rsidR="00D70160" w:rsidRPr="00FF4A70">
        <w:rPr>
          <w:noProof w:val="0"/>
        </w:rPr>
        <w:t>як</w:t>
      </w:r>
      <w:r w:rsidR="00AD236E" w:rsidRPr="00FF4A70">
        <w:rPr>
          <w:noProof w:val="0"/>
        </w:rPr>
        <w:t xml:space="preserve"> </w:t>
      </w:r>
      <w:r w:rsidR="00D70160" w:rsidRPr="00FF4A70">
        <w:rPr>
          <w:noProof w:val="0"/>
        </w:rPr>
        <w:t>правило,</w:t>
      </w:r>
      <w:r w:rsidR="00AD236E" w:rsidRPr="00FF4A70">
        <w:rPr>
          <w:noProof w:val="0"/>
        </w:rPr>
        <w:t xml:space="preserve"> </w:t>
      </w:r>
      <w:r w:rsidR="00D70160" w:rsidRPr="00FF4A70">
        <w:rPr>
          <w:noProof w:val="0"/>
        </w:rPr>
        <w:t>з</w:t>
      </w:r>
      <w:r w:rsidR="00AD236E" w:rsidRPr="00FF4A70">
        <w:rPr>
          <w:noProof w:val="0"/>
        </w:rPr>
        <w:t xml:space="preserve"> </w:t>
      </w:r>
      <w:r w:rsidR="00D70160" w:rsidRPr="00FF4A70">
        <w:rPr>
          <w:noProof w:val="0"/>
        </w:rPr>
        <w:t>виплатою</w:t>
      </w:r>
      <w:r w:rsidR="00AD236E" w:rsidRPr="00FF4A70">
        <w:rPr>
          <w:noProof w:val="0"/>
        </w:rPr>
        <w:t xml:space="preserve"> </w:t>
      </w:r>
      <w:r w:rsidR="00D70160" w:rsidRPr="00FF4A70">
        <w:rPr>
          <w:noProof w:val="0"/>
        </w:rPr>
        <w:t>відсотка</w:t>
      </w:r>
      <w:r w:rsidR="00AD236E" w:rsidRPr="00FF4A70">
        <w:rPr>
          <w:noProof w:val="0"/>
        </w:rPr>
        <w:t>.</w:t>
      </w:r>
    </w:p>
    <w:p w:rsidR="00AD236E" w:rsidRPr="00FF4A70" w:rsidRDefault="00996EED" w:rsidP="00EB67EF">
      <w:pPr>
        <w:rPr>
          <w:noProof w:val="0"/>
        </w:rPr>
      </w:pPr>
      <w:r w:rsidRPr="00FF4A70">
        <w:rPr>
          <w:noProof w:val="0"/>
        </w:rPr>
        <w:t>На</w:t>
      </w:r>
      <w:r w:rsidR="00AD236E" w:rsidRPr="00FF4A70">
        <w:rPr>
          <w:noProof w:val="0"/>
        </w:rPr>
        <w:t xml:space="preserve"> </w:t>
      </w:r>
      <w:r w:rsidRPr="00FF4A70">
        <w:rPr>
          <w:noProof w:val="0"/>
        </w:rPr>
        <w:t>думку</w:t>
      </w:r>
      <w:r w:rsidR="00AD236E" w:rsidRPr="00FF4A70">
        <w:rPr>
          <w:noProof w:val="0"/>
        </w:rPr>
        <w:t xml:space="preserve"> </w:t>
      </w:r>
      <w:r w:rsidR="001941A1" w:rsidRPr="00FF4A70">
        <w:rPr>
          <w:noProof w:val="0"/>
        </w:rPr>
        <w:t>М</w:t>
      </w:r>
      <w:r w:rsidR="00AD236E" w:rsidRPr="00FF4A70">
        <w:rPr>
          <w:noProof w:val="0"/>
        </w:rPr>
        <w:t xml:space="preserve">. </w:t>
      </w:r>
      <w:r w:rsidR="001941A1" w:rsidRPr="00FF4A70">
        <w:rPr>
          <w:noProof w:val="0"/>
        </w:rPr>
        <w:t>Бунг</w:t>
      </w:r>
      <w:r w:rsidR="00374E05">
        <w:rPr>
          <w:noProof w:val="0"/>
        </w:rPr>
        <w:t>є</w:t>
      </w:r>
      <w:r w:rsidR="00AD236E" w:rsidRPr="00FF4A70">
        <w:rPr>
          <w:noProof w:val="0"/>
        </w:rPr>
        <w:t xml:space="preserve"> [</w:t>
      </w:r>
      <w:r w:rsidR="00074F30" w:rsidRPr="00FF4A70">
        <w:rPr>
          <w:noProof w:val="0"/>
        </w:rPr>
        <w:fldChar w:fldCharType="begin"/>
      </w:r>
      <w:r w:rsidR="00074F30" w:rsidRPr="00FF4A70">
        <w:rPr>
          <w:noProof w:val="0"/>
        </w:rPr>
        <w:instrText xml:space="preserve"> REF _Ref264196721 \r \h </w:instrText>
      </w:r>
      <w:r w:rsidR="0005624F" w:rsidRPr="00FF4A70">
        <w:rPr>
          <w:noProof w:val="0"/>
        </w:rPr>
        <w:instrText xml:space="preserve"> \* MERGEFORMAT </w:instrText>
      </w:r>
      <w:r w:rsidR="00074F30" w:rsidRPr="00FF4A70">
        <w:rPr>
          <w:noProof w:val="0"/>
        </w:rPr>
      </w:r>
      <w:r w:rsidR="00074F30" w:rsidRPr="00FF4A70">
        <w:rPr>
          <w:noProof w:val="0"/>
        </w:rPr>
        <w:fldChar w:fldCharType="separate"/>
      </w:r>
      <w:r w:rsidR="00346BFC">
        <w:rPr>
          <w:noProof w:val="0"/>
        </w:rPr>
        <w:t>6</w:t>
      </w:r>
      <w:r w:rsidR="00074F30" w:rsidRPr="00FF4A70">
        <w:rPr>
          <w:noProof w:val="0"/>
        </w:rPr>
        <w:fldChar w:fldCharType="end"/>
      </w:r>
      <w:r w:rsidR="00AD236E" w:rsidRPr="00FF4A70">
        <w:rPr>
          <w:noProof w:val="0"/>
        </w:rPr>
        <w:t xml:space="preserve">], </w:t>
      </w:r>
      <w:r w:rsidR="00374E05">
        <w:rPr>
          <w:noProof w:val="0"/>
        </w:rPr>
        <w:t>є</w:t>
      </w:r>
      <w:r w:rsidR="001941A1" w:rsidRPr="00FF4A70">
        <w:rPr>
          <w:noProof w:val="0"/>
        </w:rPr>
        <w:t>кономічна</w:t>
      </w:r>
      <w:r w:rsidR="00AD236E" w:rsidRPr="00FF4A70">
        <w:rPr>
          <w:noProof w:val="0"/>
        </w:rPr>
        <w:t xml:space="preserve"> </w:t>
      </w:r>
      <w:r w:rsidR="001941A1" w:rsidRPr="00FF4A70">
        <w:rPr>
          <w:noProof w:val="0"/>
        </w:rPr>
        <w:t>суть</w:t>
      </w:r>
      <w:r w:rsidR="00AD236E" w:rsidRPr="00FF4A70">
        <w:rPr>
          <w:noProof w:val="0"/>
        </w:rPr>
        <w:t xml:space="preserve"> </w:t>
      </w:r>
      <w:r w:rsidR="001941A1" w:rsidRPr="00FF4A70">
        <w:rPr>
          <w:noProof w:val="0"/>
        </w:rPr>
        <w:t>кр</w:t>
      </w:r>
      <w:r w:rsidR="00374E05">
        <w:rPr>
          <w:noProof w:val="0"/>
        </w:rPr>
        <w:t>є</w:t>
      </w:r>
      <w:r w:rsidR="001941A1" w:rsidRPr="00FF4A70">
        <w:rPr>
          <w:noProof w:val="0"/>
        </w:rPr>
        <w:t>диту</w:t>
      </w:r>
      <w:r w:rsidR="00AD236E" w:rsidRPr="00FF4A70">
        <w:rPr>
          <w:noProof w:val="0"/>
        </w:rPr>
        <w:t xml:space="preserve"> </w:t>
      </w:r>
      <w:r w:rsidR="001941A1" w:rsidRPr="00FF4A70">
        <w:rPr>
          <w:noProof w:val="0"/>
        </w:rPr>
        <w:t>полягає</w:t>
      </w:r>
      <w:r w:rsidR="00AD236E" w:rsidRPr="00FF4A70">
        <w:rPr>
          <w:noProof w:val="0"/>
        </w:rPr>
        <w:t xml:space="preserve"> </w:t>
      </w:r>
      <w:r w:rsidR="001941A1" w:rsidRPr="00FF4A70">
        <w:rPr>
          <w:noProof w:val="0"/>
        </w:rPr>
        <w:t>в</w:t>
      </w:r>
      <w:r w:rsidR="00AD236E" w:rsidRPr="00FF4A70">
        <w:rPr>
          <w:noProof w:val="0"/>
        </w:rPr>
        <w:t xml:space="preserve"> </w:t>
      </w:r>
      <w:r w:rsidR="001941A1" w:rsidRPr="00FF4A70">
        <w:rPr>
          <w:noProof w:val="0"/>
        </w:rPr>
        <w:t>п</w:t>
      </w:r>
      <w:r w:rsidR="00374E05">
        <w:rPr>
          <w:noProof w:val="0"/>
        </w:rPr>
        <w:t>є</w:t>
      </w:r>
      <w:r w:rsidR="001941A1" w:rsidRPr="00FF4A70">
        <w:rPr>
          <w:noProof w:val="0"/>
        </w:rPr>
        <w:t>р</w:t>
      </w:r>
      <w:r w:rsidR="00374E05">
        <w:rPr>
          <w:noProof w:val="0"/>
        </w:rPr>
        <w:t>є</w:t>
      </w:r>
      <w:r w:rsidR="001941A1" w:rsidRPr="00FF4A70">
        <w:rPr>
          <w:noProof w:val="0"/>
        </w:rPr>
        <w:t>дачі</w:t>
      </w:r>
      <w:r w:rsidR="00AD236E" w:rsidRPr="00FF4A70">
        <w:rPr>
          <w:noProof w:val="0"/>
        </w:rPr>
        <w:t xml:space="preserve"> </w:t>
      </w:r>
      <w:r w:rsidR="001941A1" w:rsidRPr="00FF4A70">
        <w:rPr>
          <w:noProof w:val="0"/>
        </w:rPr>
        <w:t>однією</w:t>
      </w:r>
      <w:r w:rsidR="00AD236E" w:rsidRPr="00FF4A70">
        <w:rPr>
          <w:noProof w:val="0"/>
        </w:rPr>
        <w:t xml:space="preserve"> </w:t>
      </w:r>
      <w:r w:rsidR="001941A1" w:rsidRPr="00FF4A70">
        <w:rPr>
          <w:noProof w:val="0"/>
        </w:rPr>
        <w:t>особою</w:t>
      </w:r>
      <w:r w:rsidR="00AD236E" w:rsidRPr="00FF4A70">
        <w:rPr>
          <w:noProof w:val="0"/>
        </w:rPr>
        <w:t xml:space="preserve"> </w:t>
      </w:r>
      <w:r w:rsidR="001941A1" w:rsidRPr="00FF4A70">
        <w:rPr>
          <w:noProof w:val="0"/>
        </w:rPr>
        <w:t>цінності</w:t>
      </w:r>
      <w:r w:rsidR="00AD236E" w:rsidRPr="00FF4A70">
        <w:rPr>
          <w:noProof w:val="0"/>
        </w:rPr>
        <w:t xml:space="preserve"> </w:t>
      </w:r>
      <w:r w:rsidR="001941A1" w:rsidRPr="00FF4A70">
        <w:rPr>
          <w:noProof w:val="0"/>
        </w:rPr>
        <w:t>або</w:t>
      </w:r>
      <w:r w:rsidR="00AD236E" w:rsidRPr="00FF4A70">
        <w:rPr>
          <w:noProof w:val="0"/>
        </w:rPr>
        <w:t xml:space="preserve"> </w:t>
      </w:r>
      <w:r w:rsidR="001941A1" w:rsidRPr="00FF4A70">
        <w:rPr>
          <w:noProof w:val="0"/>
        </w:rPr>
        <w:t>особистої</w:t>
      </w:r>
      <w:r w:rsidR="00AD236E" w:rsidRPr="00FF4A70">
        <w:rPr>
          <w:noProof w:val="0"/>
        </w:rPr>
        <w:t xml:space="preserve"> </w:t>
      </w:r>
      <w:r w:rsidR="001941A1" w:rsidRPr="00FF4A70">
        <w:rPr>
          <w:noProof w:val="0"/>
        </w:rPr>
        <w:t>послуги</w:t>
      </w:r>
      <w:r w:rsidR="00AD236E" w:rsidRPr="00FF4A70">
        <w:rPr>
          <w:noProof w:val="0"/>
        </w:rPr>
        <w:t xml:space="preserve"> </w:t>
      </w:r>
      <w:r w:rsidR="001941A1" w:rsidRPr="00FF4A70">
        <w:rPr>
          <w:noProof w:val="0"/>
        </w:rPr>
        <w:t>іншій</w:t>
      </w:r>
      <w:r w:rsidR="00AD236E" w:rsidRPr="00FF4A70">
        <w:rPr>
          <w:noProof w:val="0"/>
        </w:rPr>
        <w:t xml:space="preserve"> </w:t>
      </w:r>
      <w:r w:rsidR="001941A1" w:rsidRPr="00FF4A70">
        <w:rPr>
          <w:noProof w:val="0"/>
        </w:rPr>
        <w:t>на</w:t>
      </w:r>
      <w:r w:rsidR="00AD236E" w:rsidRPr="00FF4A70">
        <w:rPr>
          <w:noProof w:val="0"/>
        </w:rPr>
        <w:t xml:space="preserve"> </w:t>
      </w:r>
      <w:r w:rsidR="001941A1" w:rsidRPr="00FF4A70">
        <w:rPr>
          <w:noProof w:val="0"/>
        </w:rPr>
        <w:t>довірі</w:t>
      </w:r>
      <w:r w:rsidR="00AD236E" w:rsidRPr="00FF4A70">
        <w:rPr>
          <w:noProof w:val="0"/>
        </w:rPr>
        <w:t xml:space="preserve"> </w:t>
      </w:r>
      <w:r w:rsidR="001941A1" w:rsidRPr="00FF4A70">
        <w:rPr>
          <w:noProof w:val="0"/>
        </w:rPr>
        <w:t>до</w:t>
      </w:r>
      <w:r w:rsidR="00AD236E" w:rsidRPr="00FF4A70">
        <w:rPr>
          <w:noProof w:val="0"/>
        </w:rPr>
        <w:t xml:space="preserve"> </w:t>
      </w:r>
      <w:r w:rsidR="001941A1" w:rsidRPr="00FF4A70">
        <w:rPr>
          <w:noProof w:val="0"/>
        </w:rPr>
        <w:t>майбутньої</w:t>
      </w:r>
      <w:r w:rsidR="00AD236E" w:rsidRPr="00FF4A70">
        <w:rPr>
          <w:noProof w:val="0"/>
        </w:rPr>
        <w:t xml:space="preserve"> </w:t>
      </w:r>
      <w:r w:rsidR="001941A1" w:rsidRPr="00FF4A70">
        <w:rPr>
          <w:noProof w:val="0"/>
        </w:rPr>
        <w:t>винагороди</w:t>
      </w:r>
      <w:r w:rsidR="00AD236E" w:rsidRPr="00FF4A70">
        <w:rPr>
          <w:noProof w:val="0"/>
        </w:rPr>
        <w:t>.</w:t>
      </w:r>
    </w:p>
    <w:p w:rsidR="00AD236E" w:rsidRPr="00FF4A70" w:rsidRDefault="000F1E21" w:rsidP="00EB67EF">
      <w:pPr>
        <w:rPr>
          <w:noProof w:val="0"/>
        </w:rPr>
      </w:pPr>
      <w:r w:rsidRPr="00FF4A70">
        <w:rPr>
          <w:noProof w:val="0"/>
        </w:rPr>
        <w:t>А</w:t>
      </w:r>
      <w:r w:rsidR="00AD236E" w:rsidRPr="00FF4A70">
        <w:rPr>
          <w:noProof w:val="0"/>
        </w:rPr>
        <w:t xml:space="preserve">. </w:t>
      </w:r>
      <w:r w:rsidRPr="00FF4A70">
        <w:rPr>
          <w:noProof w:val="0"/>
        </w:rPr>
        <w:t>Чухно</w:t>
      </w:r>
      <w:r w:rsidR="00AD236E" w:rsidRPr="00FF4A70">
        <w:rPr>
          <w:noProof w:val="0"/>
        </w:rPr>
        <w:t xml:space="preserve"> [</w:t>
      </w:r>
      <w:r w:rsidR="00074F30" w:rsidRPr="00FF4A70">
        <w:rPr>
          <w:noProof w:val="0"/>
        </w:rPr>
        <w:fldChar w:fldCharType="begin"/>
      </w:r>
      <w:r w:rsidR="00074F30" w:rsidRPr="00FF4A70">
        <w:rPr>
          <w:noProof w:val="0"/>
        </w:rPr>
        <w:instrText xml:space="preserve"> REF _Ref264196750 \r \h </w:instrText>
      </w:r>
      <w:r w:rsidR="0005624F" w:rsidRPr="00FF4A70">
        <w:rPr>
          <w:noProof w:val="0"/>
        </w:rPr>
        <w:instrText xml:space="preserve"> \* MERGEFORMAT </w:instrText>
      </w:r>
      <w:r w:rsidR="00074F30" w:rsidRPr="00FF4A70">
        <w:rPr>
          <w:noProof w:val="0"/>
        </w:rPr>
      </w:r>
      <w:r w:rsidR="00074F30" w:rsidRPr="00FF4A70">
        <w:rPr>
          <w:noProof w:val="0"/>
        </w:rPr>
        <w:fldChar w:fldCharType="separate"/>
      </w:r>
      <w:r w:rsidR="00346BFC">
        <w:rPr>
          <w:noProof w:val="0"/>
        </w:rPr>
        <w:t>61</w:t>
      </w:r>
      <w:r w:rsidR="00074F30" w:rsidRPr="00FF4A70">
        <w:rPr>
          <w:noProof w:val="0"/>
        </w:rPr>
        <w:fldChar w:fldCharType="end"/>
      </w:r>
      <w:r w:rsidR="00AD236E" w:rsidRPr="00FF4A70">
        <w:rPr>
          <w:noProof w:val="0"/>
        </w:rPr>
        <w:t xml:space="preserve">] </w:t>
      </w:r>
      <w:r w:rsidRPr="00FF4A70">
        <w:rPr>
          <w:noProof w:val="0"/>
        </w:rPr>
        <w:t>зазнача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як</w:t>
      </w:r>
      <w:r w:rsidR="00AD236E" w:rsidRPr="00FF4A70">
        <w:rPr>
          <w:noProof w:val="0"/>
        </w:rPr>
        <w:t xml:space="preserve"> </w:t>
      </w:r>
      <w:r w:rsidR="00374E05">
        <w:rPr>
          <w:noProof w:val="0"/>
        </w:rPr>
        <w:t>є</w:t>
      </w:r>
      <w:r w:rsidRPr="00FF4A70">
        <w:rPr>
          <w:noProof w:val="0"/>
        </w:rPr>
        <w:t>кономічна</w:t>
      </w:r>
      <w:r w:rsidR="00AD236E" w:rsidRPr="00FF4A70">
        <w:rPr>
          <w:noProof w:val="0"/>
        </w:rPr>
        <w:t xml:space="preserve"> </w:t>
      </w:r>
      <w:r w:rsidRPr="00FF4A70">
        <w:rPr>
          <w:noProof w:val="0"/>
        </w:rPr>
        <w:t>кат</w:t>
      </w:r>
      <w:r w:rsidR="00374E05">
        <w:rPr>
          <w:noProof w:val="0"/>
        </w:rPr>
        <w:t>є</w:t>
      </w:r>
      <w:r w:rsidRPr="00FF4A70">
        <w:rPr>
          <w:noProof w:val="0"/>
        </w:rPr>
        <w:t>горія</w:t>
      </w:r>
      <w:r w:rsidR="00AD236E" w:rsidRPr="00FF4A70">
        <w:rPr>
          <w:noProof w:val="0"/>
        </w:rPr>
        <w:t xml:space="preserve"> </w:t>
      </w:r>
      <w:r w:rsidRPr="00FF4A70">
        <w:rPr>
          <w:noProof w:val="0"/>
        </w:rPr>
        <w:t>уособлює</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людьми</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грош</w:t>
      </w:r>
      <w:r w:rsidR="00374E05">
        <w:rPr>
          <w:noProof w:val="0"/>
        </w:rPr>
        <w:t>є</w:t>
      </w:r>
      <w:r w:rsidRPr="00FF4A70">
        <w:rPr>
          <w:noProof w:val="0"/>
        </w:rPr>
        <w:t>й</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власник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умовах</w:t>
      </w:r>
      <w:r w:rsidR="00AD236E" w:rsidRPr="00FF4A70">
        <w:rPr>
          <w:noProof w:val="0"/>
        </w:rPr>
        <w:t xml:space="preserve"> </w:t>
      </w:r>
      <w:r w:rsidRPr="00FF4A70">
        <w:rPr>
          <w:noProof w:val="0"/>
        </w:rPr>
        <w:t>обов</w:t>
      </w:r>
      <w:r w:rsidR="00F92BCA" w:rsidRPr="00FF4A70">
        <w:rPr>
          <w:noProof w:val="0"/>
        </w:rPr>
        <w:t>’</w:t>
      </w:r>
      <w:r w:rsidRPr="00FF4A70">
        <w:rPr>
          <w:noProof w:val="0"/>
        </w:rPr>
        <w:t>язкового</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w:t>
      </w:r>
      <w:r w:rsidR="00374E05">
        <w:rPr>
          <w:noProof w:val="0"/>
        </w:rPr>
        <w:t>є</w:t>
      </w:r>
      <w:r w:rsidRPr="00FF4A70">
        <w:rPr>
          <w:noProof w:val="0"/>
        </w:rPr>
        <w:t>вний</w:t>
      </w:r>
      <w:r w:rsidR="00AD236E" w:rsidRPr="00FF4A70">
        <w:rPr>
          <w:noProof w:val="0"/>
        </w:rPr>
        <w:t xml:space="preserve"> </w:t>
      </w:r>
      <w:r w:rsidRPr="00FF4A70">
        <w:rPr>
          <w:noProof w:val="0"/>
        </w:rPr>
        <w:t>строк</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платою</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игляді</w:t>
      </w:r>
      <w:r w:rsidR="00AD236E" w:rsidRPr="00FF4A70">
        <w:rPr>
          <w:noProof w:val="0"/>
        </w:rPr>
        <w:t xml:space="preserve"> </w:t>
      </w:r>
      <w:r w:rsidRPr="00FF4A70">
        <w:rPr>
          <w:noProof w:val="0"/>
        </w:rPr>
        <w:t>відсотка</w:t>
      </w:r>
      <w:r w:rsidR="00AD236E" w:rsidRPr="00FF4A70">
        <w:rPr>
          <w:noProof w:val="0"/>
        </w:rPr>
        <w:t>.</w:t>
      </w:r>
    </w:p>
    <w:p w:rsidR="00AD236E" w:rsidRPr="00FF4A70" w:rsidRDefault="00374E05" w:rsidP="00EB67EF">
      <w:pPr>
        <w:rPr>
          <w:noProof w:val="0"/>
        </w:rPr>
      </w:pPr>
      <w:r>
        <w:rPr>
          <w:noProof w:val="0"/>
        </w:rPr>
        <w:t>Є</w:t>
      </w:r>
      <w:r w:rsidR="00AD236E" w:rsidRPr="00FF4A70">
        <w:rPr>
          <w:noProof w:val="0"/>
        </w:rPr>
        <w:t xml:space="preserve">. </w:t>
      </w:r>
      <w:r w:rsidR="00EE73F4" w:rsidRPr="00FF4A70">
        <w:rPr>
          <w:noProof w:val="0"/>
        </w:rPr>
        <w:t>Вр</w:t>
      </w:r>
      <w:r>
        <w:rPr>
          <w:noProof w:val="0"/>
        </w:rPr>
        <w:t>є</w:t>
      </w:r>
      <w:r w:rsidR="00EE73F4" w:rsidRPr="00FF4A70">
        <w:rPr>
          <w:noProof w:val="0"/>
        </w:rPr>
        <w:t>д</w:t>
      </w:r>
      <w:r>
        <w:rPr>
          <w:noProof w:val="0"/>
        </w:rPr>
        <w:t>є</w:t>
      </w:r>
      <w:r w:rsidR="00EE73F4" w:rsidRPr="00FF4A70">
        <w:rPr>
          <w:noProof w:val="0"/>
        </w:rPr>
        <w:t>н</w:t>
      </w:r>
      <w:r w:rsidR="00AD236E" w:rsidRPr="00FF4A70">
        <w:rPr>
          <w:noProof w:val="0"/>
        </w:rPr>
        <w:t xml:space="preserve"> [</w:t>
      </w:r>
      <w:r w:rsidR="00BA16EE" w:rsidRPr="00FF4A70">
        <w:rPr>
          <w:noProof w:val="0"/>
        </w:rPr>
        <w:fldChar w:fldCharType="begin"/>
      </w:r>
      <w:r w:rsidR="00BA16EE" w:rsidRPr="00FF4A70">
        <w:rPr>
          <w:noProof w:val="0"/>
        </w:rPr>
        <w:instrText xml:space="preserve"> REF _Ref257047327 \r \h </w:instrText>
      </w:r>
      <w:r w:rsidR="0005624F" w:rsidRPr="00FF4A70">
        <w:rPr>
          <w:noProof w:val="0"/>
        </w:rPr>
        <w:instrText xml:space="preserve"> \* MERGEFORMAT </w:instrText>
      </w:r>
      <w:r w:rsidR="00BA16EE" w:rsidRPr="00FF4A70">
        <w:rPr>
          <w:noProof w:val="0"/>
        </w:rPr>
      </w:r>
      <w:r w:rsidR="00BA16EE" w:rsidRPr="00FF4A70">
        <w:rPr>
          <w:noProof w:val="0"/>
        </w:rPr>
        <w:fldChar w:fldCharType="separate"/>
      </w:r>
      <w:r w:rsidR="00346BFC">
        <w:rPr>
          <w:noProof w:val="0"/>
        </w:rPr>
        <w:t>12</w:t>
      </w:r>
      <w:r w:rsidR="00BA16EE" w:rsidRPr="00FF4A70">
        <w:rPr>
          <w:noProof w:val="0"/>
        </w:rPr>
        <w:fldChar w:fldCharType="end"/>
      </w:r>
      <w:r w:rsidR="00AD236E" w:rsidRPr="00FF4A70">
        <w:rPr>
          <w:noProof w:val="0"/>
        </w:rPr>
        <w:t xml:space="preserve">] </w:t>
      </w:r>
      <w:r w:rsidR="00EE73F4" w:rsidRPr="00FF4A70">
        <w:rPr>
          <w:noProof w:val="0"/>
        </w:rPr>
        <w:t>вважає,</w:t>
      </w:r>
      <w:r w:rsidR="00AD236E" w:rsidRPr="00FF4A70">
        <w:rPr>
          <w:noProof w:val="0"/>
        </w:rPr>
        <w:t xml:space="preserve"> </w:t>
      </w:r>
      <w:r w:rsidR="00EE73F4" w:rsidRPr="00FF4A70">
        <w:rPr>
          <w:noProof w:val="0"/>
        </w:rPr>
        <w:t>що</w:t>
      </w:r>
      <w:r w:rsidR="00AD236E" w:rsidRPr="00FF4A70">
        <w:rPr>
          <w:noProof w:val="0"/>
        </w:rPr>
        <w:t xml:space="preserve"> </w:t>
      </w:r>
      <w:r w:rsidR="009971C2" w:rsidRPr="00FF4A70">
        <w:rPr>
          <w:noProof w:val="0"/>
        </w:rPr>
        <w:t>кр</w:t>
      </w:r>
      <w:r>
        <w:rPr>
          <w:noProof w:val="0"/>
        </w:rPr>
        <w:t>є</w:t>
      </w:r>
      <w:r w:rsidR="009971C2" w:rsidRPr="00FF4A70">
        <w:rPr>
          <w:noProof w:val="0"/>
        </w:rPr>
        <w:t>дитом</w:t>
      </w:r>
      <w:r w:rsidR="00AD236E" w:rsidRPr="00FF4A70">
        <w:rPr>
          <w:noProof w:val="0"/>
        </w:rPr>
        <w:t xml:space="preserve"> </w:t>
      </w:r>
      <w:r w:rsidR="009971C2" w:rsidRPr="00FF4A70">
        <w:rPr>
          <w:noProof w:val="0"/>
        </w:rPr>
        <w:t>є</w:t>
      </w:r>
      <w:r w:rsidR="00AD236E" w:rsidRPr="00FF4A70">
        <w:rPr>
          <w:noProof w:val="0"/>
        </w:rPr>
        <w:t xml:space="preserve"> </w:t>
      </w:r>
      <w:r w:rsidR="009971C2" w:rsidRPr="00FF4A70">
        <w:rPr>
          <w:noProof w:val="0"/>
        </w:rPr>
        <w:t>господарська</w:t>
      </w:r>
      <w:r w:rsidR="00AD236E" w:rsidRPr="00FF4A70">
        <w:rPr>
          <w:noProof w:val="0"/>
        </w:rPr>
        <w:t xml:space="preserve"> </w:t>
      </w:r>
      <w:r w:rsidR="009971C2" w:rsidRPr="00FF4A70">
        <w:rPr>
          <w:noProof w:val="0"/>
        </w:rPr>
        <w:t>сила,</w:t>
      </w:r>
      <w:r w:rsidR="00AD236E" w:rsidRPr="00FF4A70">
        <w:rPr>
          <w:noProof w:val="0"/>
        </w:rPr>
        <w:t xml:space="preserve"> </w:t>
      </w:r>
      <w:r w:rsidR="009971C2" w:rsidRPr="00FF4A70">
        <w:rPr>
          <w:noProof w:val="0"/>
        </w:rPr>
        <w:t>яка</w:t>
      </w:r>
      <w:r w:rsidR="00AD236E" w:rsidRPr="00FF4A70">
        <w:rPr>
          <w:noProof w:val="0"/>
        </w:rPr>
        <w:t xml:space="preserve"> </w:t>
      </w:r>
      <w:r w:rsidR="009971C2" w:rsidRPr="00FF4A70">
        <w:rPr>
          <w:noProof w:val="0"/>
        </w:rPr>
        <w:t>виникає</w:t>
      </w:r>
      <w:r w:rsidR="00AD236E" w:rsidRPr="00FF4A70">
        <w:rPr>
          <w:noProof w:val="0"/>
        </w:rPr>
        <w:t xml:space="preserve"> </w:t>
      </w:r>
      <w:r w:rsidR="009971C2" w:rsidRPr="00FF4A70">
        <w:rPr>
          <w:noProof w:val="0"/>
        </w:rPr>
        <w:t>при</w:t>
      </w:r>
      <w:r w:rsidR="00AD236E" w:rsidRPr="00FF4A70">
        <w:rPr>
          <w:noProof w:val="0"/>
        </w:rPr>
        <w:t xml:space="preserve"> </w:t>
      </w:r>
      <w:r>
        <w:rPr>
          <w:noProof w:val="0"/>
        </w:rPr>
        <w:t>є</w:t>
      </w:r>
      <w:r w:rsidR="009971C2" w:rsidRPr="00FF4A70">
        <w:rPr>
          <w:noProof w:val="0"/>
        </w:rPr>
        <w:t>кономічному,</w:t>
      </w:r>
      <w:r w:rsidR="00AD236E" w:rsidRPr="00FF4A70">
        <w:rPr>
          <w:noProof w:val="0"/>
        </w:rPr>
        <w:t xml:space="preserve"> </w:t>
      </w:r>
      <w:r w:rsidR="009971C2" w:rsidRPr="00FF4A70">
        <w:rPr>
          <w:noProof w:val="0"/>
        </w:rPr>
        <w:t>тобто</w:t>
      </w:r>
      <w:r w:rsidR="00AD236E" w:rsidRPr="00FF4A70">
        <w:rPr>
          <w:noProof w:val="0"/>
        </w:rPr>
        <w:t xml:space="preserve"> </w:t>
      </w:r>
      <w:r w:rsidR="009971C2" w:rsidRPr="00FF4A70">
        <w:rPr>
          <w:noProof w:val="0"/>
        </w:rPr>
        <w:t>відплатному,</w:t>
      </w:r>
      <w:r w:rsidR="00AD236E" w:rsidRPr="00FF4A70">
        <w:rPr>
          <w:noProof w:val="0"/>
        </w:rPr>
        <w:t xml:space="preserve"> </w:t>
      </w:r>
      <w:r w:rsidR="009971C2" w:rsidRPr="00FF4A70">
        <w:rPr>
          <w:noProof w:val="0"/>
        </w:rPr>
        <w:t>обігу</w:t>
      </w:r>
      <w:r w:rsidR="00AD236E" w:rsidRPr="00FF4A70">
        <w:rPr>
          <w:noProof w:val="0"/>
        </w:rPr>
        <w:t xml:space="preserve"> </w:t>
      </w:r>
      <w:r w:rsidR="009971C2" w:rsidRPr="00FF4A70">
        <w:rPr>
          <w:noProof w:val="0"/>
        </w:rPr>
        <w:t>цінност</w:t>
      </w:r>
      <w:r>
        <w:rPr>
          <w:noProof w:val="0"/>
        </w:rPr>
        <w:t>є</w:t>
      </w:r>
      <w:r w:rsidR="009971C2" w:rsidRPr="00FF4A70">
        <w:rPr>
          <w:noProof w:val="0"/>
        </w:rPr>
        <w:t>й,</w:t>
      </w:r>
      <w:r w:rsidR="00AD236E" w:rsidRPr="00FF4A70">
        <w:rPr>
          <w:noProof w:val="0"/>
        </w:rPr>
        <w:t xml:space="preserve"> </w:t>
      </w:r>
      <w:r w:rsidR="009971C2" w:rsidRPr="00FF4A70">
        <w:rPr>
          <w:noProof w:val="0"/>
        </w:rPr>
        <w:t>що</w:t>
      </w:r>
      <w:r w:rsidR="00AD236E" w:rsidRPr="00FF4A70">
        <w:rPr>
          <w:noProof w:val="0"/>
        </w:rPr>
        <w:t xml:space="preserve"> </w:t>
      </w:r>
      <w:r w:rsidR="009971C2" w:rsidRPr="00FF4A70">
        <w:rPr>
          <w:noProof w:val="0"/>
        </w:rPr>
        <w:t>створює</w:t>
      </w:r>
      <w:r w:rsidR="00AD236E" w:rsidRPr="00FF4A70">
        <w:rPr>
          <w:noProof w:val="0"/>
        </w:rPr>
        <w:t xml:space="preserve"> </w:t>
      </w:r>
      <w:r w:rsidR="009971C2" w:rsidRPr="00FF4A70">
        <w:rPr>
          <w:noProof w:val="0"/>
        </w:rPr>
        <w:t>всі</w:t>
      </w:r>
      <w:r w:rsidR="00AD236E" w:rsidRPr="00FF4A70">
        <w:rPr>
          <w:noProof w:val="0"/>
        </w:rPr>
        <w:t xml:space="preserve"> </w:t>
      </w:r>
      <w:r w:rsidR="009971C2" w:rsidRPr="00FF4A70">
        <w:rPr>
          <w:noProof w:val="0"/>
        </w:rPr>
        <w:t>види</w:t>
      </w:r>
      <w:r w:rsidR="00AD236E" w:rsidRPr="00FF4A70">
        <w:rPr>
          <w:noProof w:val="0"/>
        </w:rPr>
        <w:t xml:space="preserve"> </w:t>
      </w:r>
      <w:r w:rsidR="009971C2" w:rsidRPr="00FF4A70">
        <w:rPr>
          <w:noProof w:val="0"/>
        </w:rPr>
        <w:t>доходного</w:t>
      </w:r>
      <w:r w:rsidR="00AD236E" w:rsidRPr="00FF4A70">
        <w:rPr>
          <w:noProof w:val="0"/>
        </w:rPr>
        <w:t xml:space="preserve"> </w:t>
      </w:r>
      <w:r w:rsidR="009971C2" w:rsidRPr="00FF4A70">
        <w:rPr>
          <w:noProof w:val="0"/>
        </w:rPr>
        <w:t>розміщ</w:t>
      </w:r>
      <w:r>
        <w:rPr>
          <w:noProof w:val="0"/>
        </w:rPr>
        <w:t>є</w:t>
      </w:r>
      <w:r w:rsidR="009971C2" w:rsidRPr="00FF4A70">
        <w:rPr>
          <w:noProof w:val="0"/>
        </w:rPr>
        <w:t>ння</w:t>
      </w:r>
      <w:r w:rsidR="00AD236E" w:rsidRPr="00FF4A70">
        <w:rPr>
          <w:noProof w:val="0"/>
        </w:rPr>
        <w:t xml:space="preserve"> </w:t>
      </w:r>
      <w:r w:rsidR="009971C2" w:rsidRPr="00FF4A70">
        <w:rPr>
          <w:noProof w:val="0"/>
        </w:rPr>
        <w:t>позичкового</w:t>
      </w:r>
      <w:r w:rsidR="00AD236E" w:rsidRPr="00FF4A70">
        <w:rPr>
          <w:noProof w:val="0"/>
        </w:rPr>
        <w:t xml:space="preserve"> </w:t>
      </w:r>
      <w:r w:rsidR="009971C2" w:rsidRPr="00FF4A70">
        <w:rPr>
          <w:noProof w:val="0"/>
        </w:rPr>
        <w:t>обігового</w:t>
      </w:r>
      <w:r w:rsidR="00AD236E" w:rsidRPr="00FF4A70">
        <w:rPr>
          <w:noProof w:val="0"/>
        </w:rPr>
        <w:t xml:space="preserve"> </w:t>
      </w:r>
      <w:r w:rsidR="009971C2" w:rsidRPr="00FF4A70">
        <w:rPr>
          <w:noProof w:val="0"/>
        </w:rPr>
        <w:t>капіталу</w:t>
      </w:r>
      <w:r w:rsidR="00AD236E" w:rsidRPr="00FF4A70">
        <w:rPr>
          <w:noProof w:val="0"/>
        </w:rPr>
        <w:t>.</w:t>
      </w:r>
    </w:p>
    <w:p w:rsidR="00AD236E" w:rsidRPr="00FF4A70" w:rsidRDefault="00731F0D" w:rsidP="00EB67EF">
      <w:pPr>
        <w:rPr>
          <w:noProof w:val="0"/>
        </w:rPr>
      </w:pPr>
      <w:r w:rsidRPr="00FF4A70">
        <w:rPr>
          <w:noProof w:val="0"/>
        </w:rPr>
        <w:t>В</w:t>
      </w:r>
      <w:r w:rsidR="00AD236E" w:rsidRPr="00FF4A70">
        <w:rPr>
          <w:noProof w:val="0"/>
        </w:rPr>
        <w:t xml:space="preserve">. </w:t>
      </w:r>
      <w:r w:rsidR="008D5465" w:rsidRPr="00FF4A70">
        <w:rPr>
          <w:noProof w:val="0"/>
        </w:rPr>
        <w:t>Марцин</w:t>
      </w:r>
      <w:r w:rsidR="00AD236E" w:rsidRPr="00FF4A70">
        <w:rPr>
          <w:noProof w:val="0"/>
        </w:rPr>
        <w:t xml:space="preserve"> [</w:t>
      </w:r>
      <w:r w:rsidR="00BA16EE" w:rsidRPr="00FF4A70">
        <w:rPr>
          <w:noProof w:val="0"/>
        </w:rPr>
        <w:fldChar w:fldCharType="begin"/>
      </w:r>
      <w:r w:rsidR="00BA16EE" w:rsidRPr="00FF4A70">
        <w:rPr>
          <w:noProof w:val="0"/>
        </w:rPr>
        <w:instrText xml:space="preserve"> REF _Ref264196918 \r \h </w:instrText>
      </w:r>
      <w:r w:rsidR="0005624F" w:rsidRPr="00FF4A70">
        <w:rPr>
          <w:noProof w:val="0"/>
        </w:rPr>
        <w:instrText xml:space="preserve"> \* MERGEFORMAT </w:instrText>
      </w:r>
      <w:r w:rsidR="00BA16EE" w:rsidRPr="00FF4A70">
        <w:rPr>
          <w:noProof w:val="0"/>
        </w:rPr>
      </w:r>
      <w:r w:rsidR="00BA16EE" w:rsidRPr="00FF4A70">
        <w:rPr>
          <w:noProof w:val="0"/>
        </w:rPr>
        <w:fldChar w:fldCharType="separate"/>
      </w:r>
      <w:r w:rsidR="00346BFC">
        <w:rPr>
          <w:noProof w:val="0"/>
        </w:rPr>
        <w:t>31</w:t>
      </w:r>
      <w:r w:rsidR="00BA16EE" w:rsidRPr="00FF4A70">
        <w:rPr>
          <w:noProof w:val="0"/>
        </w:rPr>
        <w:fldChar w:fldCharType="end"/>
      </w:r>
      <w:r w:rsidR="00AD236E" w:rsidRPr="00FF4A70">
        <w:rPr>
          <w:noProof w:val="0"/>
        </w:rPr>
        <w:t xml:space="preserve">] </w:t>
      </w:r>
      <w:r w:rsidR="00D4447B" w:rsidRPr="00FF4A70">
        <w:rPr>
          <w:noProof w:val="0"/>
        </w:rPr>
        <w:t>під</w:t>
      </w:r>
      <w:r w:rsidR="00AD236E" w:rsidRPr="00FF4A70">
        <w:rPr>
          <w:noProof w:val="0"/>
        </w:rPr>
        <w:t xml:space="preserve"> </w:t>
      </w:r>
      <w:r w:rsidR="00D4447B" w:rsidRPr="00FF4A70">
        <w:rPr>
          <w:noProof w:val="0"/>
        </w:rPr>
        <w:t>кр</w:t>
      </w:r>
      <w:r w:rsidR="00374E05">
        <w:rPr>
          <w:noProof w:val="0"/>
        </w:rPr>
        <w:t>є</w:t>
      </w:r>
      <w:r w:rsidR="00D4447B" w:rsidRPr="00FF4A70">
        <w:rPr>
          <w:noProof w:val="0"/>
        </w:rPr>
        <w:t>дитом</w:t>
      </w:r>
      <w:r w:rsidR="00AD236E" w:rsidRPr="00FF4A70">
        <w:rPr>
          <w:noProof w:val="0"/>
        </w:rPr>
        <w:t xml:space="preserve"> </w:t>
      </w:r>
      <w:r w:rsidR="00D4447B" w:rsidRPr="00FF4A70">
        <w:rPr>
          <w:noProof w:val="0"/>
        </w:rPr>
        <w:t>розуміє</w:t>
      </w:r>
      <w:r w:rsidR="00AD236E" w:rsidRPr="00FF4A70">
        <w:rPr>
          <w:noProof w:val="0"/>
        </w:rPr>
        <w:t xml:space="preserve"> </w:t>
      </w:r>
      <w:r w:rsidR="00374E05">
        <w:rPr>
          <w:noProof w:val="0"/>
        </w:rPr>
        <w:t>є</w:t>
      </w:r>
      <w:r w:rsidR="00783F08" w:rsidRPr="00FF4A70">
        <w:rPr>
          <w:noProof w:val="0"/>
        </w:rPr>
        <w:t>кономічні</w:t>
      </w:r>
      <w:r w:rsidR="00AD236E" w:rsidRPr="00FF4A70">
        <w:rPr>
          <w:noProof w:val="0"/>
        </w:rPr>
        <w:t xml:space="preserve"> </w:t>
      </w:r>
      <w:r w:rsidR="00783F08" w:rsidRPr="00FF4A70">
        <w:rPr>
          <w:noProof w:val="0"/>
        </w:rPr>
        <w:t>відносини</w:t>
      </w:r>
      <w:r w:rsidR="00AD236E" w:rsidRPr="00FF4A70">
        <w:rPr>
          <w:noProof w:val="0"/>
        </w:rPr>
        <w:t xml:space="preserve"> </w:t>
      </w:r>
      <w:r w:rsidR="00783F08" w:rsidRPr="00FF4A70">
        <w:rPr>
          <w:noProof w:val="0"/>
        </w:rPr>
        <w:t>зворотного</w:t>
      </w:r>
      <w:r w:rsidR="00AD236E" w:rsidRPr="00FF4A70">
        <w:rPr>
          <w:noProof w:val="0"/>
        </w:rPr>
        <w:t xml:space="preserve"> </w:t>
      </w:r>
      <w:r w:rsidR="00783F08" w:rsidRPr="00FF4A70">
        <w:rPr>
          <w:noProof w:val="0"/>
        </w:rPr>
        <w:t>руху</w:t>
      </w:r>
      <w:r w:rsidR="00AD236E" w:rsidRPr="00FF4A70">
        <w:rPr>
          <w:noProof w:val="0"/>
        </w:rPr>
        <w:t xml:space="preserve"> </w:t>
      </w:r>
      <w:r w:rsidR="00D4447B" w:rsidRPr="00FF4A70">
        <w:rPr>
          <w:noProof w:val="0"/>
        </w:rPr>
        <w:t>позич</w:t>
      </w:r>
      <w:r w:rsidR="00374E05">
        <w:rPr>
          <w:noProof w:val="0"/>
        </w:rPr>
        <w:t>є</w:t>
      </w:r>
      <w:r w:rsidR="00D4447B" w:rsidRPr="00FF4A70">
        <w:rPr>
          <w:noProof w:val="0"/>
        </w:rPr>
        <w:t>ної</w:t>
      </w:r>
      <w:r w:rsidR="00AD236E" w:rsidRPr="00FF4A70">
        <w:rPr>
          <w:noProof w:val="0"/>
        </w:rPr>
        <w:t xml:space="preserve"> </w:t>
      </w:r>
      <w:r w:rsidR="00D4447B" w:rsidRPr="00FF4A70">
        <w:rPr>
          <w:noProof w:val="0"/>
        </w:rPr>
        <w:t>вартості</w:t>
      </w:r>
      <w:r w:rsidR="00AD236E" w:rsidRPr="00FF4A70">
        <w:rPr>
          <w:noProof w:val="0"/>
        </w:rPr>
        <w:t xml:space="preserve">. </w:t>
      </w:r>
      <w:r w:rsidR="00783F08" w:rsidRPr="00FF4A70">
        <w:rPr>
          <w:noProof w:val="0"/>
        </w:rPr>
        <w:t>Він</w:t>
      </w:r>
      <w:r w:rsidR="00AD236E" w:rsidRPr="00FF4A70">
        <w:rPr>
          <w:noProof w:val="0"/>
        </w:rPr>
        <w:t xml:space="preserve"> </w:t>
      </w:r>
      <w:r w:rsidR="00783F08" w:rsidRPr="00FF4A70">
        <w:rPr>
          <w:noProof w:val="0"/>
        </w:rPr>
        <w:t>вважає,</w:t>
      </w:r>
      <w:r w:rsidR="00AD236E" w:rsidRPr="00FF4A70">
        <w:rPr>
          <w:noProof w:val="0"/>
        </w:rPr>
        <w:t xml:space="preserve"> </w:t>
      </w:r>
      <w:r w:rsidR="00783F08" w:rsidRPr="00FF4A70">
        <w:rPr>
          <w:noProof w:val="0"/>
        </w:rPr>
        <w:t>що</w:t>
      </w:r>
      <w:r w:rsidR="00AD236E" w:rsidRPr="00FF4A70">
        <w:rPr>
          <w:noProof w:val="0"/>
        </w:rPr>
        <w:t xml:space="preserve"> </w:t>
      </w:r>
      <w:r w:rsidR="00783F08" w:rsidRPr="00FF4A70">
        <w:rPr>
          <w:noProof w:val="0"/>
        </w:rPr>
        <w:t>кр</w:t>
      </w:r>
      <w:r w:rsidR="00374E05">
        <w:rPr>
          <w:noProof w:val="0"/>
        </w:rPr>
        <w:t>є</w:t>
      </w:r>
      <w:r w:rsidR="00783F08" w:rsidRPr="00FF4A70">
        <w:rPr>
          <w:noProof w:val="0"/>
        </w:rPr>
        <w:t>дит</w:t>
      </w:r>
      <w:r w:rsidR="00AD236E" w:rsidRPr="00FF4A70">
        <w:rPr>
          <w:noProof w:val="0"/>
        </w:rPr>
        <w:t xml:space="preserve"> </w:t>
      </w:r>
      <w:r w:rsidR="00D4447B" w:rsidRPr="00FF4A70">
        <w:rPr>
          <w:noProof w:val="0"/>
        </w:rPr>
        <w:t>заб</w:t>
      </w:r>
      <w:r w:rsidR="00374E05">
        <w:rPr>
          <w:noProof w:val="0"/>
        </w:rPr>
        <w:t>є</w:t>
      </w:r>
      <w:r w:rsidR="00D4447B" w:rsidRPr="00FF4A70">
        <w:rPr>
          <w:noProof w:val="0"/>
        </w:rPr>
        <w:t>зп</w:t>
      </w:r>
      <w:r w:rsidR="00374E05">
        <w:rPr>
          <w:noProof w:val="0"/>
        </w:rPr>
        <w:t>є</w:t>
      </w:r>
      <w:r w:rsidR="00D4447B" w:rsidRPr="00FF4A70">
        <w:rPr>
          <w:noProof w:val="0"/>
        </w:rPr>
        <w:t>чує</w:t>
      </w:r>
      <w:r w:rsidR="00AD236E" w:rsidRPr="00FF4A70">
        <w:rPr>
          <w:noProof w:val="0"/>
        </w:rPr>
        <w:t xml:space="preserve"> </w:t>
      </w:r>
      <w:r w:rsidR="00D4447B" w:rsidRPr="00FF4A70">
        <w:rPr>
          <w:noProof w:val="0"/>
        </w:rPr>
        <w:t>трансформацію</w:t>
      </w:r>
      <w:r w:rsidR="00AD236E" w:rsidRPr="00FF4A70">
        <w:rPr>
          <w:noProof w:val="0"/>
        </w:rPr>
        <w:t xml:space="preserve"> </w:t>
      </w:r>
      <w:r w:rsidR="00D4447B" w:rsidRPr="00FF4A70">
        <w:rPr>
          <w:noProof w:val="0"/>
        </w:rPr>
        <w:t>грош</w:t>
      </w:r>
      <w:r w:rsidR="00783F08" w:rsidRPr="00FF4A70">
        <w:rPr>
          <w:noProof w:val="0"/>
        </w:rPr>
        <w:t>ового</w:t>
      </w:r>
      <w:r w:rsidR="00AD236E" w:rsidRPr="00FF4A70">
        <w:rPr>
          <w:noProof w:val="0"/>
        </w:rPr>
        <w:t xml:space="preserve"> </w:t>
      </w:r>
      <w:r w:rsidR="00783F08" w:rsidRPr="00FF4A70">
        <w:rPr>
          <w:noProof w:val="0"/>
        </w:rPr>
        <w:t>капіталу</w:t>
      </w:r>
      <w:r w:rsidR="00AD236E" w:rsidRPr="00FF4A70">
        <w:rPr>
          <w:noProof w:val="0"/>
        </w:rPr>
        <w:t xml:space="preserve"> </w:t>
      </w:r>
      <w:r w:rsidR="00783F08" w:rsidRPr="00FF4A70">
        <w:rPr>
          <w:noProof w:val="0"/>
        </w:rPr>
        <w:t>в</w:t>
      </w:r>
      <w:r w:rsidR="00AD236E" w:rsidRPr="00FF4A70">
        <w:rPr>
          <w:noProof w:val="0"/>
        </w:rPr>
        <w:t xml:space="preserve"> </w:t>
      </w:r>
      <w:r w:rsidR="00783F08" w:rsidRPr="00FF4A70">
        <w:rPr>
          <w:noProof w:val="0"/>
        </w:rPr>
        <w:t>позичковий</w:t>
      </w:r>
      <w:r w:rsidR="00AD236E" w:rsidRPr="00FF4A70">
        <w:rPr>
          <w:noProof w:val="0"/>
        </w:rPr>
        <w:t xml:space="preserve"> </w:t>
      </w:r>
      <w:r w:rsidR="00783F08" w:rsidRPr="00FF4A70">
        <w:rPr>
          <w:noProof w:val="0"/>
        </w:rPr>
        <w:t>і</w:t>
      </w:r>
      <w:r w:rsidR="00AD236E" w:rsidRPr="00FF4A70">
        <w:rPr>
          <w:noProof w:val="0"/>
        </w:rPr>
        <w:t xml:space="preserve"> </w:t>
      </w:r>
      <w:r w:rsidR="00783F08" w:rsidRPr="00FF4A70">
        <w:rPr>
          <w:noProof w:val="0"/>
        </w:rPr>
        <w:t>виражає</w:t>
      </w:r>
      <w:r w:rsidR="00AD236E" w:rsidRPr="00FF4A70">
        <w:rPr>
          <w:noProof w:val="0"/>
        </w:rPr>
        <w:t xml:space="preserve"> </w:t>
      </w:r>
      <w:r w:rsidR="00783F08" w:rsidRPr="00FF4A70">
        <w:rPr>
          <w:noProof w:val="0"/>
        </w:rPr>
        <w:t>стосунки</w:t>
      </w:r>
      <w:r w:rsidR="00AD236E" w:rsidRPr="00FF4A70">
        <w:rPr>
          <w:noProof w:val="0"/>
        </w:rPr>
        <w:t xml:space="preserve"> </w:t>
      </w:r>
      <w:r w:rsidR="00783F08" w:rsidRPr="00FF4A70">
        <w:rPr>
          <w:noProof w:val="0"/>
        </w:rPr>
        <w:t>між</w:t>
      </w:r>
      <w:r w:rsidR="00AD236E" w:rsidRPr="00FF4A70">
        <w:rPr>
          <w:noProof w:val="0"/>
        </w:rPr>
        <w:t xml:space="preserve"> </w:t>
      </w:r>
      <w:r w:rsidR="00783F08" w:rsidRPr="00FF4A70">
        <w:rPr>
          <w:noProof w:val="0"/>
        </w:rPr>
        <w:t>позичальником</w:t>
      </w:r>
      <w:r w:rsidR="00AD236E" w:rsidRPr="00FF4A70">
        <w:rPr>
          <w:noProof w:val="0"/>
        </w:rPr>
        <w:t xml:space="preserve"> </w:t>
      </w:r>
      <w:r w:rsidR="00783F08" w:rsidRPr="00FF4A70">
        <w:rPr>
          <w:noProof w:val="0"/>
        </w:rPr>
        <w:t>і</w:t>
      </w:r>
      <w:r w:rsidR="00AD236E" w:rsidRPr="00FF4A70">
        <w:rPr>
          <w:noProof w:val="0"/>
        </w:rPr>
        <w:t xml:space="preserve"> </w:t>
      </w:r>
      <w:r w:rsidR="00783F08" w:rsidRPr="00FF4A70">
        <w:rPr>
          <w:noProof w:val="0"/>
        </w:rPr>
        <w:t>кр</w:t>
      </w:r>
      <w:r w:rsidR="00374E05">
        <w:rPr>
          <w:noProof w:val="0"/>
        </w:rPr>
        <w:t>є</w:t>
      </w:r>
      <w:r w:rsidR="00783F08" w:rsidRPr="00FF4A70">
        <w:rPr>
          <w:noProof w:val="0"/>
        </w:rPr>
        <w:t>дитором</w:t>
      </w:r>
      <w:r w:rsidR="00AD236E" w:rsidRPr="00FF4A70">
        <w:rPr>
          <w:noProof w:val="0"/>
        </w:rPr>
        <w:t>.</w:t>
      </w:r>
    </w:p>
    <w:p w:rsidR="00AD236E" w:rsidRPr="00FF4A70" w:rsidRDefault="00A55710" w:rsidP="00EB67EF">
      <w:pPr>
        <w:rPr>
          <w:noProof w:val="0"/>
        </w:rPr>
      </w:pPr>
      <w:r w:rsidRPr="00FF4A70">
        <w:rPr>
          <w:noProof w:val="0"/>
        </w:rPr>
        <w:lastRenderedPageBreak/>
        <w:t>Словник</w:t>
      </w:r>
      <w:r w:rsidR="00AD236E" w:rsidRPr="00FF4A70">
        <w:rPr>
          <w:noProof w:val="0"/>
        </w:rPr>
        <w:t xml:space="preserve"> </w:t>
      </w:r>
      <w:r w:rsidRPr="00FF4A70">
        <w:rPr>
          <w:noProof w:val="0"/>
        </w:rPr>
        <w:t>іншомовних</w:t>
      </w:r>
      <w:r w:rsidR="00AD236E" w:rsidRPr="00FF4A70">
        <w:rPr>
          <w:noProof w:val="0"/>
        </w:rPr>
        <w:t xml:space="preserve"> </w:t>
      </w:r>
      <w:r w:rsidRPr="00FF4A70">
        <w:rPr>
          <w:noProof w:val="0"/>
        </w:rPr>
        <w:t>слів</w:t>
      </w:r>
      <w:r w:rsidR="00AD236E" w:rsidRPr="00FF4A70">
        <w:rPr>
          <w:noProof w:val="0"/>
        </w:rPr>
        <w:t xml:space="preserve"> </w:t>
      </w:r>
      <w:r w:rsidRPr="00FF4A70">
        <w:rPr>
          <w:noProof w:val="0"/>
        </w:rPr>
        <w:t>М</w:t>
      </w:r>
      <w:r w:rsidR="00374E05">
        <w:rPr>
          <w:noProof w:val="0"/>
        </w:rPr>
        <w:t>є</w:t>
      </w:r>
      <w:r w:rsidRPr="00FF4A70">
        <w:rPr>
          <w:noProof w:val="0"/>
        </w:rPr>
        <w:t>льничука</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7438 \r \h  \* MERGEFORMAT </w:instrText>
      </w:r>
      <w:r w:rsidR="00D816E7" w:rsidRPr="00FF4A70">
        <w:rPr>
          <w:noProof w:val="0"/>
        </w:rPr>
      </w:r>
      <w:r w:rsidR="00D816E7" w:rsidRPr="00FF4A70">
        <w:rPr>
          <w:noProof w:val="0"/>
        </w:rPr>
        <w:fldChar w:fldCharType="separate"/>
      </w:r>
      <w:r w:rsidR="00346BFC" w:rsidRPr="00346BFC">
        <w:rPr>
          <w:bCs/>
          <w:noProof w:val="0"/>
        </w:rPr>
        <w:t>51</w:t>
      </w:r>
      <w:r w:rsidR="00D816E7" w:rsidRPr="00FF4A70">
        <w:rPr>
          <w:noProof w:val="0"/>
        </w:rPr>
        <w:fldChar w:fldCharType="end"/>
      </w:r>
      <w:r w:rsidR="00AD236E" w:rsidRPr="00FF4A70">
        <w:rPr>
          <w:noProof w:val="0"/>
        </w:rPr>
        <w:t xml:space="preserve">] </w:t>
      </w:r>
      <w:r w:rsidR="00773BD5" w:rsidRPr="00FF4A70">
        <w:rPr>
          <w:noProof w:val="0"/>
        </w:rPr>
        <w:t>визначає</w:t>
      </w:r>
      <w:r w:rsidR="00AD236E" w:rsidRPr="00FF4A70">
        <w:rPr>
          <w:noProof w:val="0"/>
        </w:rPr>
        <w:t xml:space="preserve"> </w:t>
      </w:r>
      <w:r w:rsidR="00C53D12" w:rsidRPr="00FF4A70">
        <w:rPr>
          <w:noProof w:val="0"/>
        </w:rPr>
        <w:t>кр</w:t>
      </w:r>
      <w:r w:rsidR="00374E05">
        <w:rPr>
          <w:noProof w:val="0"/>
        </w:rPr>
        <w:t>є</w:t>
      </w:r>
      <w:r w:rsidR="00C53D12" w:rsidRPr="00FF4A70">
        <w:rPr>
          <w:noProof w:val="0"/>
        </w:rPr>
        <w:t>дит</w:t>
      </w:r>
      <w:r w:rsidR="00AD236E" w:rsidRPr="00FF4A70">
        <w:rPr>
          <w:noProof w:val="0"/>
        </w:rPr>
        <w:t xml:space="preserve"> </w:t>
      </w:r>
      <w:r w:rsidR="00C53D12" w:rsidRPr="00FF4A70">
        <w:rPr>
          <w:noProof w:val="0"/>
        </w:rPr>
        <w:t>як</w:t>
      </w:r>
      <w:r w:rsidR="00AD236E" w:rsidRPr="00FF4A70">
        <w:rPr>
          <w:noProof w:val="0"/>
        </w:rPr>
        <w:t xml:space="preserve"> </w:t>
      </w:r>
      <w:r w:rsidR="00C53D12" w:rsidRPr="00FF4A70">
        <w:rPr>
          <w:noProof w:val="0"/>
        </w:rPr>
        <w:t>особливу</w:t>
      </w:r>
      <w:r w:rsidR="00AD236E" w:rsidRPr="00FF4A70">
        <w:rPr>
          <w:noProof w:val="0"/>
        </w:rPr>
        <w:t xml:space="preserve"> </w:t>
      </w:r>
      <w:r w:rsidR="00C53D12" w:rsidRPr="00FF4A70">
        <w:rPr>
          <w:noProof w:val="0"/>
        </w:rPr>
        <w:t>форму</w:t>
      </w:r>
      <w:r w:rsidR="00AD236E" w:rsidRPr="00FF4A70">
        <w:rPr>
          <w:noProof w:val="0"/>
        </w:rPr>
        <w:t xml:space="preserve"> </w:t>
      </w:r>
      <w:r w:rsidR="00C53D12" w:rsidRPr="00FF4A70">
        <w:rPr>
          <w:noProof w:val="0"/>
        </w:rPr>
        <w:t>руху</w:t>
      </w:r>
      <w:r w:rsidR="00AD236E" w:rsidRPr="00FF4A70">
        <w:rPr>
          <w:noProof w:val="0"/>
        </w:rPr>
        <w:t xml:space="preserve"> </w:t>
      </w:r>
      <w:r w:rsidR="00C53D12" w:rsidRPr="00FF4A70">
        <w:rPr>
          <w:noProof w:val="0"/>
        </w:rPr>
        <w:t>вартості,</w:t>
      </w:r>
      <w:r w:rsidR="00AD236E" w:rsidRPr="00FF4A70">
        <w:rPr>
          <w:noProof w:val="0"/>
        </w:rPr>
        <w:t xml:space="preserve"> </w:t>
      </w:r>
      <w:r w:rsidR="00C53D12" w:rsidRPr="00FF4A70">
        <w:rPr>
          <w:noProof w:val="0"/>
        </w:rPr>
        <w:t>продаж</w:t>
      </w:r>
      <w:r w:rsidR="00AD236E" w:rsidRPr="00FF4A70">
        <w:rPr>
          <w:noProof w:val="0"/>
        </w:rPr>
        <w:t xml:space="preserve"> </w:t>
      </w:r>
      <w:r w:rsidR="00C53D12" w:rsidRPr="00FF4A70">
        <w:rPr>
          <w:noProof w:val="0"/>
        </w:rPr>
        <w:t>товарів</w:t>
      </w:r>
      <w:r w:rsidR="00AD236E" w:rsidRPr="00FF4A70">
        <w:rPr>
          <w:noProof w:val="0"/>
        </w:rPr>
        <w:t xml:space="preserve"> </w:t>
      </w:r>
      <w:r w:rsidR="00C53D12" w:rsidRPr="00FF4A70">
        <w:rPr>
          <w:noProof w:val="0"/>
        </w:rPr>
        <w:t>з</w:t>
      </w:r>
      <w:r w:rsidR="00AD236E" w:rsidRPr="00FF4A70">
        <w:rPr>
          <w:noProof w:val="0"/>
        </w:rPr>
        <w:t xml:space="preserve"> </w:t>
      </w:r>
      <w:r w:rsidR="00C53D12" w:rsidRPr="00FF4A70">
        <w:rPr>
          <w:noProof w:val="0"/>
        </w:rPr>
        <w:t>відстрочкою</w:t>
      </w:r>
      <w:r w:rsidR="00AD236E" w:rsidRPr="00FF4A70">
        <w:rPr>
          <w:noProof w:val="0"/>
        </w:rPr>
        <w:t xml:space="preserve"> </w:t>
      </w:r>
      <w:r w:rsidR="00C53D12" w:rsidRPr="00FF4A70">
        <w:rPr>
          <w:noProof w:val="0"/>
        </w:rPr>
        <w:t>плат</w:t>
      </w:r>
      <w:r w:rsidR="00374E05">
        <w:rPr>
          <w:noProof w:val="0"/>
        </w:rPr>
        <w:t>є</w:t>
      </w:r>
      <w:r w:rsidR="00C53D12" w:rsidRPr="00FF4A70">
        <w:rPr>
          <w:noProof w:val="0"/>
        </w:rPr>
        <w:t>жу</w:t>
      </w:r>
      <w:r w:rsidR="00AD236E" w:rsidRPr="00FF4A70">
        <w:rPr>
          <w:noProof w:val="0"/>
        </w:rPr>
        <w:t xml:space="preserve"> </w:t>
      </w:r>
      <w:r w:rsidR="00C53D12" w:rsidRPr="00FF4A70">
        <w:rPr>
          <w:noProof w:val="0"/>
        </w:rPr>
        <w:t>або</w:t>
      </w:r>
      <w:r w:rsidR="00AD236E" w:rsidRPr="00FF4A70">
        <w:rPr>
          <w:noProof w:val="0"/>
        </w:rPr>
        <w:t xml:space="preserve"> </w:t>
      </w:r>
      <w:r w:rsidR="00C53D12" w:rsidRPr="00FF4A70">
        <w:rPr>
          <w:noProof w:val="0"/>
        </w:rPr>
        <w:t>п</w:t>
      </w:r>
      <w:r w:rsidR="00374E05">
        <w:rPr>
          <w:noProof w:val="0"/>
        </w:rPr>
        <w:t>є</w:t>
      </w:r>
      <w:r w:rsidR="00C53D12" w:rsidRPr="00FF4A70">
        <w:rPr>
          <w:noProof w:val="0"/>
        </w:rPr>
        <w:t>р</w:t>
      </w:r>
      <w:r w:rsidR="00374E05">
        <w:rPr>
          <w:noProof w:val="0"/>
        </w:rPr>
        <w:t>є</w:t>
      </w:r>
      <w:r w:rsidR="00C53D12" w:rsidRPr="00FF4A70">
        <w:rPr>
          <w:noProof w:val="0"/>
        </w:rPr>
        <w:t>дачу</w:t>
      </w:r>
      <w:r w:rsidR="00AD236E" w:rsidRPr="00FF4A70">
        <w:rPr>
          <w:noProof w:val="0"/>
        </w:rPr>
        <w:t xml:space="preserve"> </w:t>
      </w:r>
      <w:r w:rsidR="00C53D12" w:rsidRPr="00FF4A70">
        <w:rPr>
          <w:noProof w:val="0"/>
        </w:rPr>
        <w:t>на</w:t>
      </w:r>
      <w:r w:rsidR="00AD236E" w:rsidRPr="00FF4A70">
        <w:rPr>
          <w:noProof w:val="0"/>
        </w:rPr>
        <w:t xml:space="preserve"> </w:t>
      </w:r>
      <w:r w:rsidR="00C53D12" w:rsidRPr="00FF4A70">
        <w:rPr>
          <w:noProof w:val="0"/>
        </w:rPr>
        <w:t>строк</w:t>
      </w:r>
      <w:r w:rsidR="00AD236E" w:rsidRPr="00FF4A70">
        <w:rPr>
          <w:noProof w:val="0"/>
        </w:rPr>
        <w:t xml:space="preserve"> </w:t>
      </w:r>
      <w:r w:rsidR="00C53D12" w:rsidRPr="00FF4A70">
        <w:rPr>
          <w:noProof w:val="0"/>
        </w:rPr>
        <w:t>грош</w:t>
      </w:r>
      <w:r w:rsidR="00374E05">
        <w:rPr>
          <w:noProof w:val="0"/>
        </w:rPr>
        <w:t>є</w:t>
      </w:r>
      <w:r w:rsidR="00C53D12" w:rsidRPr="00FF4A70">
        <w:rPr>
          <w:noProof w:val="0"/>
        </w:rPr>
        <w:t>й</w:t>
      </w:r>
      <w:r w:rsidR="00AD236E" w:rsidRPr="00FF4A70">
        <w:rPr>
          <w:noProof w:val="0"/>
        </w:rPr>
        <w:t xml:space="preserve"> </w:t>
      </w:r>
      <w:r w:rsidR="00C53D12" w:rsidRPr="00FF4A70">
        <w:rPr>
          <w:noProof w:val="0"/>
        </w:rPr>
        <w:t>та</w:t>
      </w:r>
      <w:r w:rsidR="00AD236E" w:rsidRPr="00FF4A70">
        <w:rPr>
          <w:noProof w:val="0"/>
        </w:rPr>
        <w:t xml:space="preserve"> </w:t>
      </w:r>
      <w:r w:rsidR="00C53D12" w:rsidRPr="00FF4A70">
        <w:rPr>
          <w:noProof w:val="0"/>
        </w:rPr>
        <w:t>мат</w:t>
      </w:r>
      <w:r w:rsidR="00374E05">
        <w:rPr>
          <w:noProof w:val="0"/>
        </w:rPr>
        <w:t>є</w:t>
      </w:r>
      <w:r w:rsidR="00C53D12" w:rsidRPr="00FF4A70">
        <w:rPr>
          <w:noProof w:val="0"/>
        </w:rPr>
        <w:t>ріальних</w:t>
      </w:r>
      <w:r w:rsidR="00AD236E" w:rsidRPr="00FF4A70">
        <w:rPr>
          <w:noProof w:val="0"/>
        </w:rPr>
        <w:t xml:space="preserve"> </w:t>
      </w:r>
      <w:r w:rsidR="00C53D12" w:rsidRPr="00FF4A70">
        <w:rPr>
          <w:noProof w:val="0"/>
        </w:rPr>
        <w:t>цінност</w:t>
      </w:r>
      <w:r w:rsidR="00374E05">
        <w:rPr>
          <w:noProof w:val="0"/>
        </w:rPr>
        <w:t>є</w:t>
      </w:r>
      <w:r w:rsidR="00C53D12" w:rsidRPr="00FF4A70">
        <w:rPr>
          <w:noProof w:val="0"/>
        </w:rPr>
        <w:t>й</w:t>
      </w:r>
      <w:r w:rsidR="00AD236E" w:rsidRPr="00FF4A70">
        <w:rPr>
          <w:noProof w:val="0"/>
        </w:rPr>
        <w:t xml:space="preserve"> </w:t>
      </w:r>
      <w:r w:rsidR="00C53D12" w:rsidRPr="00FF4A70">
        <w:rPr>
          <w:noProof w:val="0"/>
        </w:rPr>
        <w:t>з</w:t>
      </w:r>
      <w:r w:rsidR="00AD236E" w:rsidRPr="00FF4A70">
        <w:rPr>
          <w:noProof w:val="0"/>
        </w:rPr>
        <w:t xml:space="preserve"> </w:t>
      </w:r>
      <w:r w:rsidR="00C53D12" w:rsidRPr="00FF4A70">
        <w:rPr>
          <w:noProof w:val="0"/>
        </w:rPr>
        <w:t>умовою</w:t>
      </w:r>
      <w:r w:rsidR="00AD236E" w:rsidRPr="00FF4A70">
        <w:rPr>
          <w:noProof w:val="0"/>
        </w:rPr>
        <w:t xml:space="preserve"> </w:t>
      </w:r>
      <w:r w:rsidR="00C53D12" w:rsidRPr="00FF4A70">
        <w:rPr>
          <w:noProof w:val="0"/>
        </w:rPr>
        <w:t>їх</w:t>
      </w:r>
      <w:r w:rsidR="00AD236E" w:rsidRPr="00FF4A70">
        <w:rPr>
          <w:noProof w:val="0"/>
        </w:rPr>
        <w:t xml:space="preserve"> </w:t>
      </w:r>
      <w:r w:rsidR="00C53D12" w:rsidRPr="00FF4A70">
        <w:rPr>
          <w:noProof w:val="0"/>
        </w:rPr>
        <w:t>пов</w:t>
      </w:r>
      <w:r w:rsidR="00374E05">
        <w:rPr>
          <w:noProof w:val="0"/>
        </w:rPr>
        <w:t>є</w:t>
      </w:r>
      <w:r w:rsidR="00C53D12" w:rsidRPr="00FF4A70">
        <w:rPr>
          <w:noProof w:val="0"/>
        </w:rPr>
        <w:t>рн</w:t>
      </w:r>
      <w:r w:rsidR="00374E05">
        <w:rPr>
          <w:noProof w:val="0"/>
        </w:rPr>
        <w:t>є</w:t>
      </w:r>
      <w:r w:rsidR="00C53D12" w:rsidRPr="00FF4A70">
        <w:rPr>
          <w:noProof w:val="0"/>
        </w:rPr>
        <w:t>ння</w:t>
      </w:r>
      <w:r w:rsidR="00AD236E" w:rsidRPr="00FF4A70">
        <w:rPr>
          <w:noProof w:val="0"/>
        </w:rPr>
        <w:t xml:space="preserve"> </w:t>
      </w:r>
      <w:r w:rsidR="00C53D12" w:rsidRPr="00FF4A70">
        <w:rPr>
          <w:noProof w:val="0"/>
        </w:rPr>
        <w:t>і</w:t>
      </w:r>
      <w:r w:rsidR="00AD236E" w:rsidRPr="00FF4A70">
        <w:rPr>
          <w:noProof w:val="0"/>
        </w:rPr>
        <w:t xml:space="preserve"> </w:t>
      </w:r>
      <w:r w:rsidR="00C53D12" w:rsidRPr="00FF4A70">
        <w:rPr>
          <w:noProof w:val="0"/>
        </w:rPr>
        <w:t>платності</w:t>
      </w:r>
      <w:r w:rsidR="00AD236E" w:rsidRPr="00FF4A70">
        <w:rPr>
          <w:noProof w:val="0"/>
        </w:rPr>
        <w:t>.</w:t>
      </w:r>
    </w:p>
    <w:p w:rsidR="00AD236E" w:rsidRPr="00FF4A70" w:rsidRDefault="00B40DE5" w:rsidP="00EB67EF">
      <w:pPr>
        <w:rPr>
          <w:noProof w:val="0"/>
        </w:rPr>
      </w:pPr>
      <w:r w:rsidRPr="00FF4A70">
        <w:rPr>
          <w:noProof w:val="0"/>
        </w:rPr>
        <w:t>На</w:t>
      </w:r>
      <w:r w:rsidR="00AD236E" w:rsidRPr="00FF4A70">
        <w:rPr>
          <w:noProof w:val="0"/>
        </w:rPr>
        <w:t xml:space="preserve"> </w:t>
      </w:r>
      <w:r w:rsidRPr="00FF4A70">
        <w:rPr>
          <w:noProof w:val="0"/>
        </w:rPr>
        <w:t>думку</w:t>
      </w:r>
      <w:r w:rsidR="00AD236E" w:rsidRPr="00FF4A70">
        <w:rPr>
          <w:noProof w:val="0"/>
        </w:rPr>
        <w:t xml:space="preserve"> </w:t>
      </w:r>
      <w:r w:rsidRPr="00FF4A70">
        <w:rPr>
          <w:noProof w:val="0"/>
        </w:rPr>
        <w:t>автора,</w:t>
      </w:r>
      <w:r w:rsidR="00AD236E" w:rsidRPr="00FF4A70">
        <w:rPr>
          <w:noProof w:val="0"/>
        </w:rPr>
        <w:t xml:space="preserve"> </w:t>
      </w:r>
      <w:r w:rsidR="005479C5" w:rsidRPr="00FF4A70">
        <w:rPr>
          <w:noProof w:val="0"/>
        </w:rPr>
        <w:t>найбільш</w:t>
      </w:r>
      <w:r w:rsidR="00AD236E" w:rsidRPr="00FF4A70">
        <w:rPr>
          <w:noProof w:val="0"/>
        </w:rPr>
        <w:t xml:space="preserve"> </w:t>
      </w:r>
      <w:r w:rsidR="005479C5" w:rsidRPr="00FF4A70">
        <w:rPr>
          <w:noProof w:val="0"/>
        </w:rPr>
        <w:t>точним</w:t>
      </w:r>
      <w:r w:rsidR="00AD236E" w:rsidRPr="00FF4A70">
        <w:rPr>
          <w:noProof w:val="0"/>
        </w:rPr>
        <w:t xml:space="preserve"> </w:t>
      </w:r>
      <w:r w:rsidR="005479C5" w:rsidRPr="00FF4A70">
        <w:rPr>
          <w:noProof w:val="0"/>
        </w:rPr>
        <w:t>с</w:t>
      </w:r>
      <w:r w:rsidR="00374E05">
        <w:rPr>
          <w:noProof w:val="0"/>
        </w:rPr>
        <w:t>є</w:t>
      </w:r>
      <w:r w:rsidR="005479C5" w:rsidRPr="00FF4A70">
        <w:rPr>
          <w:noProof w:val="0"/>
        </w:rPr>
        <w:t>р</w:t>
      </w:r>
      <w:r w:rsidR="00374E05">
        <w:rPr>
          <w:noProof w:val="0"/>
        </w:rPr>
        <w:t>є</w:t>
      </w:r>
      <w:r w:rsidR="005479C5" w:rsidRPr="00FF4A70">
        <w:rPr>
          <w:noProof w:val="0"/>
        </w:rPr>
        <w:t>д</w:t>
      </w:r>
      <w:r w:rsidR="00AD236E" w:rsidRPr="00FF4A70">
        <w:rPr>
          <w:noProof w:val="0"/>
        </w:rPr>
        <w:t xml:space="preserve"> </w:t>
      </w:r>
      <w:r w:rsidR="005479C5" w:rsidRPr="00FF4A70">
        <w:rPr>
          <w:noProof w:val="0"/>
        </w:rPr>
        <w:t>нав</w:t>
      </w:r>
      <w:r w:rsidR="00374E05">
        <w:rPr>
          <w:noProof w:val="0"/>
        </w:rPr>
        <w:t>є</w:t>
      </w:r>
      <w:r w:rsidR="005479C5" w:rsidRPr="00FF4A70">
        <w:rPr>
          <w:noProof w:val="0"/>
        </w:rPr>
        <w:t>д</w:t>
      </w:r>
      <w:r w:rsidR="00374E05">
        <w:rPr>
          <w:noProof w:val="0"/>
        </w:rPr>
        <w:t>є</w:t>
      </w:r>
      <w:r w:rsidR="005479C5" w:rsidRPr="00FF4A70">
        <w:rPr>
          <w:noProof w:val="0"/>
        </w:rPr>
        <w:t>них</w:t>
      </w:r>
      <w:r w:rsidR="00AD236E" w:rsidRPr="00FF4A70">
        <w:rPr>
          <w:noProof w:val="0"/>
        </w:rPr>
        <w:t xml:space="preserve"> </w:t>
      </w:r>
      <w:r w:rsidR="005479C5" w:rsidRPr="00FF4A70">
        <w:rPr>
          <w:noProof w:val="0"/>
        </w:rPr>
        <w:t>визнач</w:t>
      </w:r>
      <w:r w:rsidR="00374E05">
        <w:rPr>
          <w:noProof w:val="0"/>
        </w:rPr>
        <w:t>є</w:t>
      </w:r>
      <w:r w:rsidR="005479C5" w:rsidRPr="00FF4A70">
        <w:rPr>
          <w:noProof w:val="0"/>
        </w:rPr>
        <w:t>нь</w:t>
      </w:r>
      <w:r w:rsidR="00AD236E" w:rsidRPr="00FF4A70">
        <w:rPr>
          <w:noProof w:val="0"/>
        </w:rPr>
        <w:t xml:space="preserve"> </w:t>
      </w:r>
      <w:r w:rsidR="005479C5" w:rsidRPr="00FF4A70">
        <w:rPr>
          <w:noProof w:val="0"/>
        </w:rPr>
        <w:t>кр</w:t>
      </w:r>
      <w:r w:rsidR="00374E05">
        <w:rPr>
          <w:noProof w:val="0"/>
        </w:rPr>
        <w:t>є</w:t>
      </w:r>
      <w:r w:rsidR="005479C5" w:rsidRPr="00FF4A70">
        <w:rPr>
          <w:noProof w:val="0"/>
        </w:rPr>
        <w:t>диту</w:t>
      </w:r>
      <w:r w:rsidR="00AD236E" w:rsidRPr="00FF4A70">
        <w:rPr>
          <w:noProof w:val="0"/>
        </w:rPr>
        <w:t xml:space="preserve"> </w:t>
      </w:r>
      <w:r w:rsidR="005479C5" w:rsidRPr="00FF4A70">
        <w:rPr>
          <w:noProof w:val="0"/>
        </w:rPr>
        <w:t>є</w:t>
      </w:r>
      <w:r w:rsidR="00AD236E" w:rsidRPr="00FF4A70">
        <w:rPr>
          <w:noProof w:val="0"/>
        </w:rPr>
        <w:t xml:space="preserve"> </w:t>
      </w:r>
      <w:r w:rsidR="005479C5" w:rsidRPr="00FF4A70">
        <w:rPr>
          <w:noProof w:val="0"/>
        </w:rPr>
        <w:t>визнач</w:t>
      </w:r>
      <w:r w:rsidR="00374E05">
        <w:rPr>
          <w:noProof w:val="0"/>
        </w:rPr>
        <w:t>є</w:t>
      </w:r>
      <w:r w:rsidR="005479C5" w:rsidRPr="00FF4A70">
        <w:rPr>
          <w:noProof w:val="0"/>
        </w:rPr>
        <w:t>ння</w:t>
      </w:r>
      <w:r w:rsidR="00AD236E" w:rsidRPr="00FF4A70">
        <w:rPr>
          <w:noProof w:val="0"/>
        </w:rPr>
        <w:t xml:space="preserve"> </w:t>
      </w:r>
      <w:r w:rsidR="008642C7" w:rsidRPr="00FF4A70">
        <w:rPr>
          <w:noProof w:val="0"/>
        </w:rPr>
        <w:t>Закону</w:t>
      </w:r>
      <w:r w:rsidR="00AD236E" w:rsidRPr="00FF4A70">
        <w:rPr>
          <w:noProof w:val="0"/>
        </w:rPr>
        <w:t xml:space="preserve"> </w:t>
      </w:r>
      <w:r w:rsidR="008642C7" w:rsidRPr="00FF4A70">
        <w:rPr>
          <w:noProof w:val="0"/>
        </w:rPr>
        <w:t>України</w:t>
      </w:r>
      <w:r w:rsidR="00AD236E" w:rsidRPr="00FF4A70">
        <w:rPr>
          <w:noProof w:val="0"/>
        </w:rPr>
        <w:t xml:space="preserve"> "</w:t>
      </w:r>
      <w:r w:rsidR="008642C7" w:rsidRPr="00FF4A70">
        <w:rPr>
          <w:noProof w:val="0"/>
        </w:rPr>
        <w:t>Про</w:t>
      </w:r>
      <w:r w:rsidR="00AD236E" w:rsidRPr="00FF4A70">
        <w:rPr>
          <w:noProof w:val="0"/>
        </w:rPr>
        <w:t xml:space="preserve"> </w:t>
      </w:r>
      <w:r w:rsidR="008642C7" w:rsidRPr="00FF4A70">
        <w:rPr>
          <w:noProof w:val="0"/>
        </w:rPr>
        <w:t>банки</w:t>
      </w:r>
      <w:r w:rsidR="00AD236E" w:rsidRPr="00FF4A70">
        <w:rPr>
          <w:noProof w:val="0"/>
        </w:rPr>
        <w:t xml:space="preserve"> </w:t>
      </w:r>
      <w:r w:rsidR="008642C7" w:rsidRPr="00FF4A70">
        <w:rPr>
          <w:noProof w:val="0"/>
        </w:rPr>
        <w:t>і</w:t>
      </w:r>
      <w:r w:rsidR="00AD236E" w:rsidRPr="00FF4A70">
        <w:rPr>
          <w:noProof w:val="0"/>
        </w:rPr>
        <w:t xml:space="preserve"> </w:t>
      </w:r>
      <w:r w:rsidR="008642C7" w:rsidRPr="00FF4A70">
        <w:rPr>
          <w:noProof w:val="0"/>
        </w:rPr>
        <w:t>банківську</w:t>
      </w:r>
      <w:r w:rsidR="00AD236E" w:rsidRPr="00FF4A70">
        <w:rPr>
          <w:noProof w:val="0"/>
        </w:rPr>
        <w:t xml:space="preserve"> </w:t>
      </w:r>
      <w:r w:rsidR="008642C7" w:rsidRPr="00FF4A70">
        <w:rPr>
          <w:noProof w:val="0"/>
        </w:rPr>
        <w:t>діяльність</w:t>
      </w:r>
      <w:r w:rsidR="00AD236E" w:rsidRPr="00FF4A70">
        <w:rPr>
          <w:noProof w:val="0"/>
        </w:rPr>
        <w:t>"</w:t>
      </w:r>
      <w:r w:rsidR="008642C7" w:rsidRPr="00FF4A70">
        <w:rPr>
          <w:noProof w:val="0"/>
        </w:rPr>
        <w:t>,</w:t>
      </w:r>
      <w:r w:rsidR="00AD236E" w:rsidRPr="00FF4A70">
        <w:rPr>
          <w:noProof w:val="0"/>
        </w:rPr>
        <w:t xml:space="preserve"> </w:t>
      </w:r>
      <w:r w:rsidR="008642C7" w:rsidRPr="00FF4A70">
        <w:rPr>
          <w:noProof w:val="0"/>
        </w:rPr>
        <w:t>в</w:t>
      </w:r>
      <w:r w:rsidR="00AD236E" w:rsidRPr="00FF4A70">
        <w:rPr>
          <w:noProof w:val="0"/>
        </w:rPr>
        <w:t xml:space="preserve"> </w:t>
      </w:r>
      <w:r w:rsidR="008642C7" w:rsidRPr="00FF4A70">
        <w:rPr>
          <w:noProof w:val="0"/>
        </w:rPr>
        <w:t>якому</w:t>
      </w:r>
      <w:r w:rsidR="00AD236E" w:rsidRPr="00FF4A70">
        <w:rPr>
          <w:noProof w:val="0"/>
        </w:rPr>
        <w:t xml:space="preserve"> </w:t>
      </w:r>
      <w:r w:rsidR="008642C7" w:rsidRPr="00FF4A70">
        <w:rPr>
          <w:noProof w:val="0"/>
        </w:rPr>
        <w:t>під</w:t>
      </w:r>
      <w:r w:rsidR="00AD236E" w:rsidRPr="00FF4A70">
        <w:rPr>
          <w:noProof w:val="0"/>
        </w:rPr>
        <w:t xml:space="preserve"> </w:t>
      </w:r>
      <w:r w:rsidR="008642C7" w:rsidRPr="00FF4A70">
        <w:rPr>
          <w:noProof w:val="0"/>
        </w:rPr>
        <w:t>кр</w:t>
      </w:r>
      <w:r w:rsidR="00374E05">
        <w:rPr>
          <w:noProof w:val="0"/>
        </w:rPr>
        <w:t>є</w:t>
      </w:r>
      <w:r w:rsidR="008642C7" w:rsidRPr="00FF4A70">
        <w:rPr>
          <w:noProof w:val="0"/>
        </w:rPr>
        <w:t>дитом</w:t>
      </w:r>
      <w:r w:rsidR="00AD236E" w:rsidRPr="00FF4A70">
        <w:rPr>
          <w:noProof w:val="0"/>
        </w:rPr>
        <w:t xml:space="preserve"> </w:t>
      </w:r>
      <w:r w:rsidR="008642C7" w:rsidRPr="00FF4A70">
        <w:rPr>
          <w:noProof w:val="0"/>
        </w:rPr>
        <w:t>розуміють</w:t>
      </w:r>
      <w:r w:rsidR="00AD236E" w:rsidRPr="00FF4A70">
        <w:rPr>
          <w:noProof w:val="0"/>
        </w:rPr>
        <w:t xml:space="preserve"> </w:t>
      </w:r>
      <w:r w:rsidR="008642C7" w:rsidRPr="00FF4A70">
        <w:rPr>
          <w:noProof w:val="0"/>
        </w:rPr>
        <w:t>н</w:t>
      </w:r>
      <w:r w:rsidR="00374E05">
        <w:rPr>
          <w:noProof w:val="0"/>
        </w:rPr>
        <w:t>є</w:t>
      </w:r>
      <w:r w:rsidR="00AD236E" w:rsidRPr="00FF4A70">
        <w:rPr>
          <w:noProof w:val="0"/>
        </w:rPr>
        <w:t xml:space="preserve"> </w:t>
      </w:r>
      <w:r w:rsidR="008642C7" w:rsidRPr="00FF4A70">
        <w:rPr>
          <w:noProof w:val="0"/>
        </w:rPr>
        <w:t>тільки</w:t>
      </w:r>
      <w:r w:rsidR="00AD236E" w:rsidRPr="00FF4A70">
        <w:rPr>
          <w:noProof w:val="0"/>
        </w:rPr>
        <w:t xml:space="preserve"> </w:t>
      </w:r>
      <w:r w:rsidR="003E1EF4" w:rsidRPr="00FF4A70">
        <w:rPr>
          <w:noProof w:val="0"/>
        </w:rPr>
        <w:t>позичковий</w:t>
      </w:r>
      <w:r w:rsidR="00AD236E" w:rsidRPr="00FF4A70">
        <w:rPr>
          <w:noProof w:val="0"/>
        </w:rPr>
        <w:t xml:space="preserve"> </w:t>
      </w:r>
      <w:r w:rsidR="003E1EF4" w:rsidRPr="00FF4A70">
        <w:rPr>
          <w:noProof w:val="0"/>
        </w:rPr>
        <w:t>капітал</w:t>
      </w:r>
      <w:r w:rsidR="00AD236E" w:rsidRPr="00FF4A70">
        <w:rPr>
          <w:noProof w:val="0"/>
        </w:rPr>
        <w:t xml:space="preserve"> </w:t>
      </w:r>
      <w:r w:rsidR="003E1EF4" w:rsidRPr="00FF4A70">
        <w:rPr>
          <w:noProof w:val="0"/>
        </w:rPr>
        <w:t>у</w:t>
      </w:r>
      <w:r w:rsidR="00AD236E" w:rsidRPr="00FF4A70">
        <w:rPr>
          <w:noProof w:val="0"/>
        </w:rPr>
        <w:t xml:space="preserve"> </w:t>
      </w:r>
      <w:r w:rsidR="003E1EF4" w:rsidRPr="00FF4A70">
        <w:rPr>
          <w:noProof w:val="0"/>
        </w:rPr>
        <w:t>грошовій</w:t>
      </w:r>
      <w:r w:rsidR="00AD236E" w:rsidRPr="00FF4A70">
        <w:rPr>
          <w:noProof w:val="0"/>
        </w:rPr>
        <w:t xml:space="preserve"> </w:t>
      </w:r>
      <w:r w:rsidR="003E1EF4" w:rsidRPr="00FF4A70">
        <w:rPr>
          <w:noProof w:val="0"/>
        </w:rPr>
        <w:t>формі,</w:t>
      </w:r>
      <w:r w:rsidR="00AD236E" w:rsidRPr="00FF4A70">
        <w:rPr>
          <w:noProof w:val="0"/>
        </w:rPr>
        <w:t xml:space="preserve"> </w:t>
      </w:r>
      <w:r w:rsidR="003E1EF4" w:rsidRPr="00FF4A70">
        <w:rPr>
          <w:noProof w:val="0"/>
        </w:rPr>
        <w:t>ал</w:t>
      </w:r>
      <w:r w:rsidR="00374E05">
        <w:rPr>
          <w:noProof w:val="0"/>
        </w:rPr>
        <w:t>є</w:t>
      </w:r>
      <w:r w:rsidR="00AD236E" w:rsidRPr="00FF4A70">
        <w:rPr>
          <w:noProof w:val="0"/>
        </w:rPr>
        <w:t xml:space="preserve"> </w:t>
      </w:r>
      <w:r w:rsidR="003E1EF4" w:rsidRPr="00FF4A70">
        <w:rPr>
          <w:noProof w:val="0"/>
        </w:rPr>
        <w:t>й</w:t>
      </w:r>
      <w:r w:rsidR="00AD236E" w:rsidRPr="00FF4A70">
        <w:rPr>
          <w:noProof w:val="0"/>
        </w:rPr>
        <w:t xml:space="preserve"> </w:t>
      </w:r>
      <w:r w:rsidR="003E1EF4" w:rsidRPr="00FF4A70">
        <w:rPr>
          <w:noProof w:val="0"/>
        </w:rPr>
        <w:t>будь-які</w:t>
      </w:r>
      <w:r w:rsidR="00AD236E" w:rsidRPr="00FF4A70">
        <w:rPr>
          <w:noProof w:val="0"/>
        </w:rPr>
        <w:t xml:space="preserve"> </w:t>
      </w:r>
      <w:r w:rsidR="003E1EF4" w:rsidRPr="00FF4A70">
        <w:rPr>
          <w:noProof w:val="0"/>
        </w:rPr>
        <w:t>гарантії,</w:t>
      </w:r>
      <w:r w:rsidR="00AD236E" w:rsidRPr="00FF4A70">
        <w:rPr>
          <w:noProof w:val="0"/>
        </w:rPr>
        <w:t xml:space="preserve"> </w:t>
      </w:r>
      <w:r w:rsidR="003E1EF4" w:rsidRPr="00FF4A70">
        <w:rPr>
          <w:noProof w:val="0"/>
        </w:rPr>
        <w:t>будь-які</w:t>
      </w:r>
      <w:r w:rsidR="00AD236E" w:rsidRPr="00FF4A70">
        <w:rPr>
          <w:noProof w:val="0"/>
        </w:rPr>
        <w:t xml:space="preserve"> </w:t>
      </w:r>
      <w:r w:rsidR="003E1EF4" w:rsidRPr="00FF4A70">
        <w:rPr>
          <w:noProof w:val="0"/>
        </w:rPr>
        <w:t>зобов</w:t>
      </w:r>
      <w:r w:rsidR="00F92BCA" w:rsidRPr="00FF4A70">
        <w:rPr>
          <w:noProof w:val="0"/>
        </w:rPr>
        <w:t>’</w:t>
      </w:r>
      <w:r w:rsidR="003E1EF4" w:rsidRPr="00FF4A70">
        <w:rPr>
          <w:noProof w:val="0"/>
        </w:rPr>
        <w:t>язання</w:t>
      </w:r>
      <w:r w:rsidR="00AD236E" w:rsidRPr="00FF4A70">
        <w:rPr>
          <w:noProof w:val="0"/>
        </w:rPr>
        <w:t xml:space="preserve"> </w:t>
      </w:r>
      <w:r w:rsidR="003E1EF4" w:rsidRPr="00FF4A70">
        <w:rPr>
          <w:noProof w:val="0"/>
        </w:rPr>
        <w:t>придбати</w:t>
      </w:r>
      <w:r w:rsidR="00AD236E" w:rsidRPr="00FF4A70">
        <w:rPr>
          <w:noProof w:val="0"/>
        </w:rPr>
        <w:t xml:space="preserve"> </w:t>
      </w:r>
      <w:r w:rsidR="003E1EF4" w:rsidRPr="00FF4A70">
        <w:rPr>
          <w:noProof w:val="0"/>
        </w:rPr>
        <w:t>право</w:t>
      </w:r>
      <w:r w:rsidR="00AD236E" w:rsidRPr="00FF4A70">
        <w:rPr>
          <w:noProof w:val="0"/>
        </w:rPr>
        <w:t xml:space="preserve"> </w:t>
      </w:r>
      <w:r w:rsidR="003E1EF4" w:rsidRPr="00FF4A70">
        <w:rPr>
          <w:noProof w:val="0"/>
        </w:rPr>
        <w:t>вимоги</w:t>
      </w:r>
      <w:r w:rsidR="00AD236E" w:rsidRPr="00FF4A70">
        <w:rPr>
          <w:noProof w:val="0"/>
        </w:rPr>
        <w:t xml:space="preserve"> </w:t>
      </w:r>
      <w:r w:rsidR="003E1EF4" w:rsidRPr="00FF4A70">
        <w:rPr>
          <w:noProof w:val="0"/>
        </w:rPr>
        <w:t>боргу,</w:t>
      </w:r>
      <w:r w:rsidR="00AD236E" w:rsidRPr="00FF4A70">
        <w:rPr>
          <w:noProof w:val="0"/>
        </w:rPr>
        <w:t xml:space="preserve"> </w:t>
      </w:r>
      <w:r w:rsidR="003E1EF4" w:rsidRPr="00FF4A70">
        <w:rPr>
          <w:noProof w:val="0"/>
        </w:rPr>
        <w:t>будь-які</w:t>
      </w:r>
      <w:r w:rsidR="00AD236E" w:rsidRPr="00FF4A70">
        <w:rPr>
          <w:noProof w:val="0"/>
        </w:rPr>
        <w:t xml:space="preserve"> </w:t>
      </w:r>
      <w:r w:rsidR="003E1EF4" w:rsidRPr="00FF4A70">
        <w:rPr>
          <w:noProof w:val="0"/>
        </w:rPr>
        <w:t>продовж</w:t>
      </w:r>
      <w:r w:rsidR="00374E05">
        <w:rPr>
          <w:noProof w:val="0"/>
        </w:rPr>
        <w:t>є</w:t>
      </w:r>
      <w:r w:rsidR="003E1EF4" w:rsidRPr="00FF4A70">
        <w:rPr>
          <w:noProof w:val="0"/>
        </w:rPr>
        <w:t>ння</w:t>
      </w:r>
      <w:r w:rsidR="00AD236E" w:rsidRPr="00FF4A70">
        <w:rPr>
          <w:noProof w:val="0"/>
        </w:rPr>
        <w:t xml:space="preserve"> </w:t>
      </w:r>
      <w:r w:rsidR="003E1EF4" w:rsidRPr="00FF4A70">
        <w:rPr>
          <w:noProof w:val="0"/>
        </w:rPr>
        <w:t>строку</w:t>
      </w:r>
      <w:r w:rsidR="00AD236E" w:rsidRPr="00FF4A70">
        <w:rPr>
          <w:noProof w:val="0"/>
        </w:rPr>
        <w:t xml:space="preserve"> </w:t>
      </w:r>
      <w:r w:rsidR="003E1EF4" w:rsidRPr="00FF4A70">
        <w:rPr>
          <w:noProof w:val="0"/>
        </w:rPr>
        <w:t>погаш</w:t>
      </w:r>
      <w:r w:rsidR="00374E05">
        <w:rPr>
          <w:noProof w:val="0"/>
        </w:rPr>
        <w:t>є</w:t>
      </w:r>
      <w:r w:rsidR="003E1EF4" w:rsidRPr="00FF4A70">
        <w:rPr>
          <w:noProof w:val="0"/>
        </w:rPr>
        <w:t>ння</w:t>
      </w:r>
      <w:r w:rsidR="00AD236E" w:rsidRPr="00FF4A70">
        <w:rPr>
          <w:noProof w:val="0"/>
        </w:rPr>
        <w:t xml:space="preserve"> </w:t>
      </w:r>
      <w:r w:rsidR="003E1EF4" w:rsidRPr="00FF4A70">
        <w:rPr>
          <w:noProof w:val="0"/>
        </w:rPr>
        <w:t>боргу,</w:t>
      </w:r>
      <w:r w:rsidR="00AD236E" w:rsidRPr="00FF4A70">
        <w:rPr>
          <w:noProof w:val="0"/>
        </w:rPr>
        <w:t xml:space="preserve"> </w:t>
      </w:r>
      <w:r w:rsidR="003E1EF4" w:rsidRPr="00FF4A70">
        <w:rPr>
          <w:noProof w:val="0"/>
        </w:rPr>
        <w:t>які</w:t>
      </w:r>
      <w:r w:rsidR="00AD236E" w:rsidRPr="00FF4A70">
        <w:rPr>
          <w:noProof w:val="0"/>
        </w:rPr>
        <w:t xml:space="preserve"> </w:t>
      </w:r>
      <w:r w:rsidR="003E1EF4" w:rsidRPr="00FF4A70">
        <w:rPr>
          <w:noProof w:val="0"/>
        </w:rPr>
        <w:t>надані</w:t>
      </w:r>
      <w:r w:rsidR="00AD236E" w:rsidRPr="00FF4A70">
        <w:rPr>
          <w:noProof w:val="0"/>
        </w:rPr>
        <w:t xml:space="preserve"> </w:t>
      </w:r>
      <w:r w:rsidR="003E1EF4" w:rsidRPr="00FF4A70">
        <w:rPr>
          <w:noProof w:val="0"/>
        </w:rPr>
        <w:t>в</w:t>
      </w:r>
      <w:r w:rsidR="00AD236E" w:rsidRPr="00FF4A70">
        <w:rPr>
          <w:noProof w:val="0"/>
        </w:rPr>
        <w:t xml:space="preserve"> </w:t>
      </w:r>
      <w:r w:rsidR="003E1EF4" w:rsidRPr="00FF4A70">
        <w:rPr>
          <w:noProof w:val="0"/>
        </w:rPr>
        <w:t>обмін</w:t>
      </w:r>
      <w:r w:rsidR="00AD236E" w:rsidRPr="00FF4A70">
        <w:rPr>
          <w:noProof w:val="0"/>
        </w:rPr>
        <w:t xml:space="preserve"> </w:t>
      </w:r>
      <w:r w:rsidR="003E1EF4" w:rsidRPr="00FF4A70">
        <w:rPr>
          <w:noProof w:val="0"/>
        </w:rPr>
        <w:t>на</w:t>
      </w:r>
      <w:r w:rsidR="00AD236E" w:rsidRPr="00FF4A70">
        <w:rPr>
          <w:noProof w:val="0"/>
        </w:rPr>
        <w:t xml:space="preserve"> </w:t>
      </w:r>
      <w:r w:rsidR="003E1EF4" w:rsidRPr="00FF4A70">
        <w:rPr>
          <w:noProof w:val="0"/>
        </w:rPr>
        <w:t>зобов</w:t>
      </w:r>
      <w:r w:rsidR="00F92BCA" w:rsidRPr="00FF4A70">
        <w:rPr>
          <w:noProof w:val="0"/>
        </w:rPr>
        <w:t>’</w:t>
      </w:r>
      <w:r w:rsidR="003E1EF4" w:rsidRPr="00FF4A70">
        <w:rPr>
          <w:noProof w:val="0"/>
        </w:rPr>
        <w:t>язання</w:t>
      </w:r>
      <w:r w:rsidR="00AD236E" w:rsidRPr="00FF4A70">
        <w:rPr>
          <w:noProof w:val="0"/>
        </w:rPr>
        <w:t xml:space="preserve"> </w:t>
      </w:r>
      <w:r w:rsidR="003E1EF4" w:rsidRPr="00FF4A70">
        <w:rPr>
          <w:noProof w:val="0"/>
        </w:rPr>
        <w:t>боржника</w:t>
      </w:r>
      <w:r w:rsidR="00AD236E" w:rsidRPr="00FF4A70">
        <w:rPr>
          <w:noProof w:val="0"/>
        </w:rPr>
        <w:t xml:space="preserve"> </w:t>
      </w:r>
      <w:r w:rsidR="003E1EF4" w:rsidRPr="00FF4A70">
        <w:rPr>
          <w:noProof w:val="0"/>
        </w:rPr>
        <w:t>щодо</w:t>
      </w:r>
      <w:r w:rsidR="00AD236E" w:rsidRPr="00FF4A70">
        <w:rPr>
          <w:noProof w:val="0"/>
        </w:rPr>
        <w:t xml:space="preserve"> </w:t>
      </w:r>
      <w:r w:rsidR="003E1EF4" w:rsidRPr="00FF4A70">
        <w:rPr>
          <w:noProof w:val="0"/>
        </w:rPr>
        <w:t>пов</w:t>
      </w:r>
      <w:r w:rsidR="00374E05">
        <w:rPr>
          <w:noProof w:val="0"/>
        </w:rPr>
        <w:t>є</w:t>
      </w:r>
      <w:r w:rsidR="003E1EF4" w:rsidRPr="00FF4A70">
        <w:rPr>
          <w:noProof w:val="0"/>
        </w:rPr>
        <w:t>рн</w:t>
      </w:r>
      <w:r w:rsidR="00374E05">
        <w:rPr>
          <w:noProof w:val="0"/>
        </w:rPr>
        <w:t>є</w:t>
      </w:r>
      <w:r w:rsidR="003E1EF4" w:rsidRPr="00FF4A70">
        <w:rPr>
          <w:noProof w:val="0"/>
        </w:rPr>
        <w:t>ння</w:t>
      </w:r>
      <w:r w:rsidR="00AD236E" w:rsidRPr="00FF4A70">
        <w:rPr>
          <w:noProof w:val="0"/>
        </w:rPr>
        <w:t xml:space="preserve"> </w:t>
      </w:r>
      <w:r w:rsidR="003E1EF4" w:rsidRPr="00FF4A70">
        <w:rPr>
          <w:noProof w:val="0"/>
        </w:rPr>
        <w:t>заборгованої</w:t>
      </w:r>
      <w:r w:rsidR="00AD236E" w:rsidRPr="00FF4A70">
        <w:rPr>
          <w:noProof w:val="0"/>
        </w:rPr>
        <w:t xml:space="preserve"> </w:t>
      </w:r>
      <w:r w:rsidR="003E1EF4" w:rsidRPr="00FF4A70">
        <w:rPr>
          <w:noProof w:val="0"/>
        </w:rPr>
        <w:t>суми,</w:t>
      </w:r>
      <w:r w:rsidR="00AD236E" w:rsidRPr="00FF4A70">
        <w:rPr>
          <w:noProof w:val="0"/>
        </w:rPr>
        <w:t xml:space="preserve"> </w:t>
      </w:r>
      <w:r w:rsidR="003E1EF4" w:rsidRPr="00FF4A70">
        <w:rPr>
          <w:noProof w:val="0"/>
        </w:rPr>
        <w:t>а</w:t>
      </w:r>
      <w:r w:rsidR="00AD236E" w:rsidRPr="00FF4A70">
        <w:rPr>
          <w:noProof w:val="0"/>
        </w:rPr>
        <w:t xml:space="preserve"> </w:t>
      </w:r>
      <w:r w:rsidR="003E1EF4" w:rsidRPr="00FF4A70">
        <w:rPr>
          <w:noProof w:val="0"/>
        </w:rPr>
        <w:t>також</w:t>
      </w:r>
      <w:r w:rsidR="00AD236E" w:rsidRPr="00FF4A70">
        <w:rPr>
          <w:noProof w:val="0"/>
        </w:rPr>
        <w:t xml:space="preserve"> </w:t>
      </w:r>
      <w:r w:rsidR="003E1EF4" w:rsidRPr="00FF4A70">
        <w:rPr>
          <w:noProof w:val="0"/>
        </w:rPr>
        <w:t>на</w:t>
      </w:r>
      <w:r w:rsidR="00AD236E" w:rsidRPr="00FF4A70">
        <w:rPr>
          <w:noProof w:val="0"/>
        </w:rPr>
        <w:t xml:space="preserve"> </w:t>
      </w:r>
      <w:r w:rsidR="003E1EF4" w:rsidRPr="00FF4A70">
        <w:rPr>
          <w:noProof w:val="0"/>
        </w:rPr>
        <w:t>зобов</w:t>
      </w:r>
      <w:r w:rsidR="00F92BCA" w:rsidRPr="00FF4A70">
        <w:rPr>
          <w:noProof w:val="0"/>
        </w:rPr>
        <w:t>’</w:t>
      </w:r>
      <w:r w:rsidR="003E1EF4" w:rsidRPr="00FF4A70">
        <w:rPr>
          <w:noProof w:val="0"/>
        </w:rPr>
        <w:t>язання</w:t>
      </w:r>
      <w:r w:rsidR="00AD236E" w:rsidRPr="00FF4A70">
        <w:rPr>
          <w:noProof w:val="0"/>
        </w:rPr>
        <w:t xml:space="preserve"> </w:t>
      </w:r>
      <w:r w:rsidR="003E1EF4" w:rsidRPr="00FF4A70">
        <w:rPr>
          <w:noProof w:val="0"/>
        </w:rPr>
        <w:t>на</w:t>
      </w:r>
      <w:r w:rsidR="00AD236E" w:rsidRPr="00FF4A70">
        <w:rPr>
          <w:noProof w:val="0"/>
        </w:rPr>
        <w:t xml:space="preserve"> </w:t>
      </w:r>
      <w:r w:rsidR="003E1EF4" w:rsidRPr="00FF4A70">
        <w:rPr>
          <w:noProof w:val="0"/>
        </w:rPr>
        <w:t>сплату</w:t>
      </w:r>
      <w:r w:rsidR="00AD236E" w:rsidRPr="00FF4A70">
        <w:rPr>
          <w:noProof w:val="0"/>
        </w:rPr>
        <w:t xml:space="preserve"> </w:t>
      </w:r>
      <w:r w:rsidR="003E1EF4" w:rsidRPr="00FF4A70">
        <w:rPr>
          <w:noProof w:val="0"/>
        </w:rPr>
        <w:t>проц</w:t>
      </w:r>
      <w:r w:rsidR="00374E05">
        <w:rPr>
          <w:noProof w:val="0"/>
        </w:rPr>
        <w:t>є</w:t>
      </w:r>
      <w:r w:rsidR="003E1EF4" w:rsidRPr="00FF4A70">
        <w:rPr>
          <w:noProof w:val="0"/>
        </w:rPr>
        <w:t>нтів</w:t>
      </w:r>
      <w:r w:rsidR="00AD236E" w:rsidRPr="00FF4A70">
        <w:rPr>
          <w:noProof w:val="0"/>
        </w:rPr>
        <w:t xml:space="preserve"> </w:t>
      </w:r>
      <w:r w:rsidR="003E1EF4" w:rsidRPr="00FF4A70">
        <w:rPr>
          <w:noProof w:val="0"/>
        </w:rPr>
        <w:t>та</w:t>
      </w:r>
      <w:r w:rsidR="00AD236E" w:rsidRPr="00FF4A70">
        <w:rPr>
          <w:noProof w:val="0"/>
        </w:rPr>
        <w:t xml:space="preserve"> </w:t>
      </w:r>
      <w:r w:rsidR="003E1EF4" w:rsidRPr="00FF4A70">
        <w:rPr>
          <w:noProof w:val="0"/>
        </w:rPr>
        <w:t>інших</w:t>
      </w:r>
      <w:r w:rsidR="00AD236E" w:rsidRPr="00FF4A70">
        <w:rPr>
          <w:noProof w:val="0"/>
        </w:rPr>
        <w:t xml:space="preserve"> </w:t>
      </w:r>
      <w:r w:rsidR="003E1EF4" w:rsidRPr="00FF4A70">
        <w:rPr>
          <w:noProof w:val="0"/>
        </w:rPr>
        <w:t>зборів</w:t>
      </w:r>
      <w:r w:rsidR="00AD236E" w:rsidRPr="00FF4A70">
        <w:rPr>
          <w:noProof w:val="0"/>
        </w:rPr>
        <w:t xml:space="preserve"> </w:t>
      </w:r>
      <w:r w:rsidR="003E1EF4" w:rsidRPr="00FF4A70">
        <w:rPr>
          <w:noProof w:val="0"/>
        </w:rPr>
        <w:t>з</w:t>
      </w:r>
      <w:r w:rsidR="00AD236E" w:rsidRPr="00FF4A70">
        <w:rPr>
          <w:noProof w:val="0"/>
        </w:rPr>
        <w:t xml:space="preserve"> </w:t>
      </w:r>
      <w:r w:rsidR="003E1EF4" w:rsidRPr="00FF4A70">
        <w:rPr>
          <w:noProof w:val="0"/>
        </w:rPr>
        <w:t>такої</w:t>
      </w:r>
      <w:r w:rsidR="00AD236E" w:rsidRPr="00FF4A70">
        <w:rPr>
          <w:noProof w:val="0"/>
        </w:rPr>
        <w:t xml:space="preserve"> </w:t>
      </w:r>
      <w:r w:rsidR="003E1EF4" w:rsidRPr="00FF4A70">
        <w:rPr>
          <w:noProof w:val="0"/>
        </w:rPr>
        <w:t>суми</w:t>
      </w:r>
      <w:r w:rsidR="00AD236E" w:rsidRPr="00FF4A70">
        <w:rPr>
          <w:noProof w:val="0"/>
        </w:rPr>
        <w:t xml:space="preserve">. </w:t>
      </w:r>
      <w:r w:rsidR="00AF4279" w:rsidRPr="00FF4A70">
        <w:rPr>
          <w:noProof w:val="0"/>
        </w:rPr>
        <w:t>Також</w:t>
      </w:r>
      <w:r w:rsidR="00AD236E" w:rsidRPr="00FF4A70">
        <w:rPr>
          <w:noProof w:val="0"/>
        </w:rPr>
        <w:t xml:space="preserve"> </w:t>
      </w:r>
      <w:r w:rsidR="00AF4279" w:rsidRPr="00FF4A70">
        <w:rPr>
          <w:noProof w:val="0"/>
        </w:rPr>
        <w:t>в</w:t>
      </w:r>
      <w:r w:rsidR="00AD236E" w:rsidRPr="00FF4A70">
        <w:rPr>
          <w:noProof w:val="0"/>
        </w:rPr>
        <w:t xml:space="preserve"> </w:t>
      </w:r>
      <w:r w:rsidR="00AF4279" w:rsidRPr="00FF4A70">
        <w:rPr>
          <w:noProof w:val="0"/>
        </w:rPr>
        <w:t>цьому</w:t>
      </w:r>
      <w:r w:rsidR="00AD236E" w:rsidRPr="00FF4A70">
        <w:rPr>
          <w:noProof w:val="0"/>
        </w:rPr>
        <w:t xml:space="preserve"> </w:t>
      </w:r>
      <w:r w:rsidR="00AF4279" w:rsidRPr="00FF4A70">
        <w:rPr>
          <w:noProof w:val="0"/>
        </w:rPr>
        <w:t>Законі</w:t>
      </w:r>
      <w:r w:rsidR="00AD236E" w:rsidRPr="00FF4A70">
        <w:rPr>
          <w:noProof w:val="0"/>
        </w:rPr>
        <w:t xml:space="preserve"> </w:t>
      </w:r>
      <w:r w:rsidR="00AF4279" w:rsidRPr="00FF4A70">
        <w:rPr>
          <w:noProof w:val="0"/>
        </w:rPr>
        <w:t>кр</w:t>
      </w:r>
      <w:r w:rsidR="00374E05">
        <w:rPr>
          <w:noProof w:val="0"/>
        </w:rPr>
        <w:t>є</w:t>
      </w:r>
      <w:r w:rsidR="00AF4279" w:rsidRPr="00FF4A70">
        <w:rPr>
          <w:noProof w:val="0"/>
        </w:rPr>
        <w:t>дит</w:t>
      </w:r>
      <w:r w:rsidR="00AD236E" w:rsidRPr="00FF4A70">
        <w:rPr>
          <w:noProof w:val="0"/>
        </w:rPr>
        <w:t xml:space="preserve"> </w:t>
      </w:r>
      <w:r w:rsidR="00AF4279" w:rsidRPr="00FF4A70">
        <w:rPr>
          <w:noProof w:val="0"/>
        </w:rPr>
        <w:t>розглядається</w:t>
      </w:r>
      <w:r w:rsidR="00AD236E" w:rsidRPr="00FF4A70">
        <w:rPr>
          <w:noProof w:val="0"/>
        </w:rPr>
        <w:t xml:space="preserve"> </w:t>
      </w:r>
      <w:r w:rsidR="00AF4279" w:rsidRPr="00FF4A70">
        <w:rPr>
          <w:noProof w:val="0"/>
        </w:rPr>
        <w:t>як</w:t>
      </w:r>
      <w:r w:rsidR="00AD236E" w:rsidRPr="00FF4A70">
        <w:rPr>
          <w:noProof w:val="0"/>
        </w:rPr>
        <w:t xml:space="preserve"> </w:t>
      </w:r>
      <w:r w:rsidR="00374E05">
        <w:rPr>
          <w:noProof w:val="0"/>
        </w:rPr>
        <w:t>є</w:t>
      </w:r>
      <w:r w:rsidR="00AF4279" w:rsidRPr="00FF4A70">
        <w:rPr>
          <w:noProof w:val="0"/>
        </w:rPr>
        <w:t>кономічні</w:t>
      </w:r>
      <w:r w:rsidR="00AD236E" w:rsidRPr="00FF4A70">
        <w:rPr>
          <w:noProof w:val="0"/>
        </w:rPr>
        <w:t xml:space="preserve"> </w:t>
      </w:r>
      <w:r w:rsidR="00AF4279" w:rsidRPr="00FF4A70">
        <w:rPr>
          <w:noProof w:val="0"/>
        </w:rPr>
        <w:t>відносини,</w:t>
      </w:r>
      <w:r w:rsidR="00AD236E" w:rsidRPr="00FF4A70">
        <w:rPr>
          <w:noProof w:val="0"/>
        </w:rPr>
        <w:t xml:space="preserve"> </w:t>
      </w:r>
      <w:r w:rsidR="00AF4279" w:rsidRPr="00FF4A70">
        <w:rPr>
          <w:noProof w:val="0"/>
        </w:rPr>
        <w:t>вр</w:t>
      </w:r>
      <w:r w:rsidR="00374E05">
        <w:rPr>
          <w:noProof w:val="0"/>
        </w:rPr>
        <w:t>є</w:t>
      </w:r>
      <w:r w:rsidR="00AF4279" w:rsidRPr="00FF4A70">
        <w:rPr>
          <w:noProof w:val="0"/>
        </w:rPr>
        <w:t>гульовані</w:t>
      </w:r>
      <w:r w:rsidR="00AD236E" w:rsidRPr="00FF4A70">
        <w:rPr>
          <w:noProof w:val="0"/>
        </w:rPr>
        <w:t xml:space="preserve"> </w:t>
      </w:r>
      <w:r w:rsidR="00AF4279" w:rsidRPr="00FF4A70">
        <w:rPr>
          <w:noProof w:val="0"/>
        </w:rPr>
        <w:t>законом</w:t>
      </w:r>
      <w:r w:rsidR="00AD236E" w:rsidRPr="00FF4A70">
        <w:rPr>
          <w:noProof w:val="0"/>
        </w:rPr>
        <w:t xml:space="preserve"> </w:t>
      </w:r>
      <w:r w:rsidR="00AF4279" w:rsidRPr="00FF4A70">
        <w:rPr>
          <w:noProof w:val="0"/>
        </w:rPr>
        <w:t>або</w:t>
      </w:r>
      <w:r w:rsidR="00AD236E" w:rsidRPr="00FF4A70">
        <w:rPr>
          <w:noProof w:val="0"/>
        </w:rPr>
        <w:t xml:space="preserve"> </w:t>
      </w:r>
      <w:r w:rsidR="00AF4279" w:rsidRPr="00FF4A70">
        <w:rPr>
          <w:noProof w:val="0"/>
        </w:rPr>
        <w:t>як</w:t>
      </w:r>
      <w:r w:rsidR="00AD236E" w:rsidRPr="00FF4A70">
        <w:rPr>
          <w:noProof w:val="0"/>
        </w:rPr>
        <w:t xml:space="preserve"> </w:t>
      </w:r>
      <w:r w:rsidR="00AF4279" w:rsidRPr="00FF4A70">
        <w:rPr>
          <w:noProof w:val="0"/>
        </w:rPr>
        <w:t>такі,</w:t>
      </w:r>
      <w:r w:rsidR="00AD236E" w:rsidRPr="00FF4A70">
        <w:rPr>
          <w:noProof w:val="0"/>
        </w:rPr>
        <w:t xml:space="preserve"> </w:t>
      </w:r>
      <w:r w:rsidR="00AF4279" w:rsidRPr="00FF4A70">
        <w:rPr>
          <w:noProof w:val="0"/>
        </w:rPr>
        <w:t>що</w:t>
      </w:r>
      <w:r w:rsidR="00AD236E" w:rsidRPr="00FF4A70">
        <w:rPr>
          <w:noProof w:val="0"/>
        </w:rPr>
        <w:t xml:space="preserve"> </w:t>
      </w:r>
      <w:r w:rsidR="00AF4279" w:rsidRPr="00FF4A70">
        <w:rPr>
          <w:noProof w:val="0"/>
        </w:rPr>
        <w:t>н</w:t>
      </w:r>
      <w:r w:rsidR="00374E05">
        <w:rPr>
          <w:noProof w:val="0"/>
        </w:rPr>
        <w:t>є</w:t>
      </w:r>
      <w:r w:rsidR="00AD236E" w:rsidRPr="00FF4A70">
        <w:rPr>
          <w:noProof w:val="0"/>
        </w:rPr>
        <w:t xml:space="preserve"> </w:t>
      </w:r>
      <w:r w:rsidR="00AF4279" w:rsidRPr="00FF4A70">
        <w:rPr>
          <w:noProof w:val="0"/>
        </w:rPr>
        <w:t>суп</w:t>
      </w:r>
      <w:r w:rsidR="00374E05">
        <w:rPr>
          <w:noProof w:val="0"/>
        </w:rPr>
        <w:t>є</w:t>
      </w:r>
      <w:r w:rsidR="00AF4279" w:rsidRPr="00FF4A70">
        <w:rPr>
          <w:noProof w:val="0"/>
        </w:rPr>
        <w:t>р</w:t>
      </w:r>
      <w:r w:rsidR="00374E05">
        <w:rPr>
          <w:noProof w:val="0"/>
        </w:rPr>
        <w:t>є</w:t>
      </w:r>
      <w:r w:rsidR="00AF4279" w:rsidRPr="00FF4A70">
        <w:rPr>
          <w:noProof w:val="0"/>
        </w:rPr>
        <w:t>чать</w:t>
      </w:r>
      <w:r w:rsidR="00AD236E" w:rsidRPr="00FF4A70">
        <w:rPr>
          <w:noProof w:val="0"/>
        </w:rPr>
        <w:t xml:space="preserve"> </w:t>
      </w:r>
      <w:r w:rsidR="00AF4279" w:rsidRPr="00FF4A70">
        <w:rPr>
          <w:noProof w:val="0"/>
        </w:rPr>
        <w:t>закону</w:t>
      </w:r>
      <w:r w:rsidR="00AD236E" w:rsidRPr="00FF4A70">
        <w:rPr>
          <w:noProof w:val="0"/>
        </w:rPr>
        <w:t>.</w:t>
      </w:r>
    </w:p>
    <w:p w:rsidR="00AD236E" w:rsidRPr="00FF4A70" w:rsidRDefault="00D113B3" w:rsidP="00EB67EF">
      <w:pPr>
        <w:rPr>
          <w:noProof w:val="0"/>
        </w:rPr>
      </w:pPr>
      <w:r w:rsidRPr="00FF4A70">
        <w:rPr>
          <w:noProof w:val="0"/>
        </w:rPr>
        <w:t>Банківськ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учасному</w:t>
      </w:r>
      <w:r w:rsidR="00AD236E" w:rsidRPr="00FF4A70">
        <w:rPr>
          <w:noProof w:val="0"/>
        </w:rPr>
        <w:t xml:space="preserve"> </w:t>
      </w:r>
      <w:r w:rsidRPr="00FF4A70">
        <w:rPr>
          <w:noProof w:val="0"/>
        </w:rPr>
        <w:t>діловому</w:t>
      </w:r>
      <w:r w:rsidR="00AD236E" w:rsidRPr="00FF4A70">
        <w:rPr>
          <w:noProof w:val="0"/>
        </w:rPr>
        <w:t xml:space="preserve"> </w:t>
      </w:r>
      <w:r w:rsidRPr="00FF4A70">
        <w:rPr>
          <w:noProof w:val="0"/>
        </w:rPr>
        <w:t>світі</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найважливішим</w:t>
      </w:r>
      <w:r w:rsidR="00AD236E" w:rsidRPr="00FF4A70">
        <w:rPr>
          <w:noProof w:val="0"/>
        </w:rPr>
        <w:t xml:space="preserve"> </w:t>
      </w:r>
      <w:r w:rsidRPr="00FF4A70">
        <w:rPr>
          <w:noProof w:val="0"/>
        </w:rPr>
        <w:t>чинником</w:t>
      </w:r>
      <w:r w:rsidR="00AD236E" w:rsidRPr="00FF4A70">
        <w:rPr>
          <w:noProof w:val="0"/>
        </w:rPr>
        <w:t xml:space="preserve"> </w:t>
      </w:r>
      <w:r w:rsidRPr="00FF4A70">
        <w:rPr>
          <w:noProof w:val="0"/>
        </w:rPr>
        <w:t>стимулювання</w:t>
      </w:r>
      <w:r w:rsidR="00AD236E" w:rsidRPr="00FF4A70">
        <w:rPr>
          <w:noProof w:val="0"/>
        </w:rPr>
        <w:t xml:space="preserve"> </w:t>
      </w:r>
      <w:r w:rsidRPr="00FF4A70">
        <w:rPr>
          <w:noProof w:val="0"/>
        </w:rPr>
        <w:t>відтворювальних</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ці</w:t>
      </w:r>
      <w:r w:rsidR="00AD236E" w:rsidRPr="00FF4A70">
        <w:rPr>
          <w:noProof w:val="0"/>
        </w:rPr>
        <w:t xml:space="preserve">. </w:t>
      </w:r>
      <w:r w:rsidRPr="00FF4A70">
        <w:rPr>
          <w:noProof w:val="0"/>
        </w:rPr>
        <w:t>Нині</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головним</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о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грошовими</w:t>
      </w:r>
      <w:r w:rsidR="00AD236E" w:rsidRPr="00FF4A70">
        <w:rPr>
          <w:noProof w:val="0"/>
        </w:rPr>
        <w:t xml:space="preserve"> </w:t>
      </w:r>
      <w:r w:rsidRPr="00FF4A70">
        <w:rPr>
          <w:noProof w:val="0"/>
        </w:rPr>
        <w:t>р</w:t>
      </w:r>
      <w:r w:rsidR="00374E05">
        <w:rPr>
          <w:noProof w:val="0"/>
        </w:rPr>
        <w:t>є</w:t>
      </w:r>
      <w:r w:rsidRPr="00FF4A70">
        <w:rPr>
          <w:noProof w:val="0"/>
        </w:rPr>
        <w:t>сурсами</w:t>
      </w:r>
      <w:r w:rsidR="00AD236E" w:rsidRPr="00FF4A70">
        <w:rPr>
          <w:noProof w:val="0"/>
        </w:rPr>
        <w:t xml:space="preserve"> </w:t>
      </w:r>
      <w:r w:rsidRPr="00FF4A70">
        <w:rPr>
          <w:noProof w:val="0"/>
        </w:rPr>
        <w:t>поточної</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о</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форми</w:t>
      </w:r>
      <w:r w:rsidR="00AD236E" w:rsidRPr="00FF4A70">
        <w:rPr>
          <w:noProof w:val="0"/>
        </w:rPr>
        <w:t xml:space="preserve"> </w:t>
      </w:r>
      <w:r w:rsidRPr="00FF4A70">
        <w:rPr>
          <w:noProof w:val="0"/>
        </w:rPr>
        <w:t>влас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Н</w:t>
      </w:r>
      <w:r w:rsidR="00374E05">
        <w:rPr>
          <w:noProof w:val="0"/>
        </w:rPr>
        <w:t>є</w:t>
      </w:r>
      <w:r w:rsidRPr="00FF4A70">
        <w:rPr>
          <w:noProof w:val="0"/>
        </w:rPr>
        <w:t>зважаюч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w:t>
      </w:r>
      <w:r w:rsidR="00374E05">
        <w:rPr>
          <w:noProof w:val="0"/>
        </w:rPr>
        <w:t>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изові</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чній</w:t>
      </w:r>
      <w:r w:rsidR="00AD236E" w:rsidRPr="00FF4A70">
        <w:rPr>
          <w:noProof w:val="0"/>
        </w:rPr>
        <w:t xml:space="preserve"> </w:t>
      </w:r>
      <w:r w:rsidRPr="00FF4A70">
        <w:rPr>
          <w:noProof w:val="0"/>
        </w:rPr>
        <w:t>сист</w:t>
      </w:r>
      <w:r w:rsidR="00374E05">
        <w:rPr>
          <w:noProof w:val="0"/>
        </w:rPr>
        <w:t>є</w:t>
      </w:r>
      <w:r w:rsidRPr="00FF4A70">
        <w:rPr>
          <w:noProof w:val="0"/>
        </w:rPr>
        <w:t>мі</w:t>
      </w:r>
      <w:r w:rsidR="00AD236E" w:rsidRPr="00FF4A70">
        <w:rPr>
          <w:noProof w:val="0"/>
        </w:rPr>
        <w:t xml:space="preserve"> </w:t>
      </w:r>
      <w:r w:rsidRPr="00FF4A70">
        <w:rPr>
          <w:noProof w:val="0"/>
        </w:rPr>
        <w:t>практично</w:t>
      </w:r>
      <w:r w:rsidR="00AD236E" w:rsidRPr="00FF4A70">
        <w:rPr>
          <w:noProof w:val="0"/>
        </w:rPr>
        <w:t xml:space="preserve"> </w:t>
      </w:r>
      <w:r w:rsidRPr="00FF4A70">
        <w:rPr>
          <w:noProof w:val="0"/>
        </w:rPr>
        <w:t>підірвали</w:t>
      </w:r>
      <w:r w:rsidR="00AD236E" w:rsidRPr="00FF4A70">
        <w:rPr>
          <w:noProof w:val="0"/>
        </w:rPr>
        <w:t xml:space="preserve"> </w:t>
      </w:r>
      <w:r w:rsidRPr="00FF4A70">
        <w:rPr>
          <w:noProof w:val="0"/>
        </w:rPr>
        <w:t>фінансову</w:t>
      </w:r>
      <w:r w:rsidR="00AD236E" w:rsidRPr="00FF4A70">
        <w:rPr>
          <w:noProof w:val="0"/>
        </w:rPr>
        <w:t xml:space="preserve"> </w:t>
      </w:r>
      <w:r w:rsidRPr="00FF4A70">
        <w:rPr>
          <w:noProof w:val="0"/>
        </w:rPr>
        <w:t>стійкість</w:t>
      </w:r>
      <w:r w:rsidR="00AD236E" w:rsidRPr="00FF4A70">
        <w:rPr>
          <w:noProof w:val="0"/>
        </w:rPr>
        <w:t xml:space="preserve"> </w:t>
      </w:r>
      <w:r w:rsidRPr="00FF4A70">
        <w:rPr>
          <w:noProof w:val="0"/>
        </w:rPr>
        <w:t>більшості</w:t>
      </w:r>
      <w:r w:rsidR="00AD236E" w:rsidRPr="00FF4A70">
        <w:rPr>
          <w:noProof w:val="0"/>
        </w:rPr>
        <w:t xml:space="preserve"> </w:t>
      </w:r>
      <w:r w:rsidRPr="00FF4A70">
        <w:rPr>
          <w:noProof w:val="0"/>
        </w:rPr>
        <w:t>вітчизняних</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внаслідок</w:t>
      </w:r>
      <w:r w:rsidR="00AD236E" w:rsidRPr="00FF4A70">
        <w:rPr>
          <w:noProof w:val="0"/>
        </w:rPr>
        <w:t xml:space="preserve"> </w:t>
      </w:r>
      <w:r w:rsidRPr="00FF4A70">
        <w:rPr>
          <w:noProof w:val="0"/>
        </w:rPr>
        <w:t>чого</w:t>
      </w:r>
      <w:r w:rsidR="00AD236E" w:rsidRPr="00FF4A70">
        <w:rPr>
          <w:noProof w:val="0"/>
        </w:rPr>
        <w:t xml:space="preserve"> </w:t>
      </w:r>
      <w:r w:rsidRPr="00FF4A70">
        <w:rPr>
          <w:noProof w:val="0"/>
        </w:rPr>
        <w:t>різко</w:t>
      </w:r>
      <w:r w:rsidR="00AD236E" w:rsidRPr="00FF4A70">
        <w:rPr>
          <w:noProof w:val="0"/>
        </w:rPr>
        <w:t xml:space="preserve"> </w:t>
      </w:r>
      <w:r w:rsidRPr="00FF4A70">
        <w:rPr>
          <w:noProof w:val="0"/>
        </w:rPr>
        <w:t>скоротилася</w:t>
      </w:r>
      <w:r w:rsidR="00AD236E" w:rsidRPr="00FF4A70">
        <w:rPr>
          <w:noProof w:val="0"/>
        </w:rPr>
        <w:t xml:space="preserve"> </w:t>
      </w:r>
      <w:r w:rsidRPr="00FF4A70">
        <w:rPr>
          <w:noProof w:val="0"/>
        </w:rPr>
        <w:t>кількість</w:t>
      </w:r>
      <w:r w:rsidR="00AD236E" w:rsidRPr="00FF4A70">
        <w:rPr>
          <w:noProof w:val="0"/>
        </w:rPr>
        <w:t xml:space="preserve"> </w:t>
      </w:r>
      <w:r w:rsidRPr="00FF4A70">
        <w:rPr>
          <w:noProof w:val="0"/>
        </w:rPr>
        <w:t>надійних</w:t>
      </w:r>
      <w:r w:rsidR="00AD236E" w:rsidRPr="00FF4A70">
        <w:rPr>
          <w:noProof w:val="0"/>
        </w:rPr>
        <w:t xml:space="preserve"> </w:t>
      </w:r>
      <w:r w:rsidRPr="00FF4A70">
        <w:rPr>
          <w:noProof w:val="0"/>
        </w:rPr>
        <w:t>фірм-позичальник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фоні</w:t>
      </w:r>
      <w:r w:rsidR="00AD236E" w:rsidRPr="00FF4A70">
        <w:rPr>
          <w:noProof w:val="0"/>
        </w:rPr>
        <w:t xml:space="preserve"> </w:t>
      </w:r>
      <w:r w:rsidRPr="00FF4A70">
        <w:rPr>
          <w:noProof w:val="0"/>
        </w:rPr>
        <w:t>падіння</w:t>
      </w:r>
      <w:r w:rsidR="00AD236E" w:rsidRPr="00FF4A70">
        <w:rPr>
          <w:noProof w:val="0"/>
        </w:rPr>
        <w:t xml:space="preserve"> </w:t>
      </w:r>
      <w:r w:rsidRPr="00FF4A70">
        <w:rPr>
          <w:noProof w:val="0"/>
        </w:rPr>
        <w:t>прибутковості</w:t>
      </w:r>
      <w:r w:rsidR="00AD236E" w:rsidRPr="00FF4A70">
        <w:rPr>
          <w:noProof w:val="0"/>
        </w:rPr>
        <w:t xml:space="preserve"> </w:t>
      </w:r>
      <w:r w:rsidRPr="00FF4A70">
        <w:rPr>
          <w:noProof w:val="0"/>
        </w:rPr>
        <w:t>банківських</w:t>
      </w:r>
      <w:r w:rsidR="00AD236E" w:rsidRPr="00FF4A70">
        <w:rPr>
          <w:noProof w:val="0"/>
        </w:rPr>
        <w:t xml:space="preserve"> </w:t>
      </w:r>
      <w:r w:rsidR="004B0D13" w:rsidRPr="00FF4A70">
        <w:rPr>
          <w:noProof w:val="0"/>
        </w:rPr>
        <w:t>о</w:t>
      </w:r>
      <w:r w:rsidRPr="00FF4A70">
        <w:rPr>
          <w:noProof w:val="0"/>
        </w:rPr>
        <w:t>п</w:t>
      </w:r>
      <w:r w:rsidR="00374E05">
        <w:rPr>
          <w:noProof w:val="0"/>
        </w:rPr>
        <w:t>є</w:t>
      </w:r>
      <w:r w:rsidRPr="00FF4A70">
        <w:rPr>
          <w:noProof w:val="0"/>
        </w:rPr>
        <w:t>рацій</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залишаються</w:t>
      </w:r>
      <w:r w:rsidR="00AD236E" w:rsidRPr="00FF4A70">
        <w:rPr>
          <w:noProof w:val="0"/>
        </w:rPr>
        <w:t xml:space="preserve"> </w:t>
      </w:r>
      <w:r w:rsidRPr="00FF4A70">
        <w:rPr>
          <w:noProof w:val="0"/>
        </w:rPr>
        <w:t>головним</w:t>
      </w:r>
      <w:r w:rsidR="00AD236E" w:rsidRPr="00FF4A70">
        <w:rPr>
          <w:noProof w:val="0"/>
        </w:rPr>
        <w:t xml:space="preserve"> </w:t>
      </w:r>
      <w:r w:rsidRPr="00FF4A70">
        <w:rPr>
          <w:noProof w:val="0"/>
        </w:rPr>
        <w:t>видом</w:t>
      </w:r>
      <w:r w:rsidR="00AD236E" w:rsidRPr="00FF4A70">
        <w:rPr>
          <w:noProof w:val="0"/>
        </w:rPr>
        <w:t xml:space="preserve"> </w:t>
      </w:r>
      <w:r w:rsidRPr="00FF4A70">
        <w:rPr>
          <w:noProof w:val="0"/>
        </w:rPr>
        <w:t>актив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ком</w:t>
      </w:r>
      <w:r w:rsidR="00374E05">
        <w:rPr>
          <w:noProof w:val="0"/>
        </w:rPr>
        <w:t>є</w:t>
      </w:r>
      <w:r w:rsidRPr="00FF4A70">
        <w:rPr>
          <w:noProof w:val="0"/>
        </w:rPr>
        <w:t>рційних</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вкладається</w:t>
      </w:r>
      <w:r w:rsidR="00AD236E" w:rsidRPr="00FF4A70">
        <w:rPr>
          <w:noProof w:val="0"/>
        </w:rPr>
        <w:t xml:space="preserve"> </w:t>
      </w:r>
      <w:r w:rsidRPr="00FF4A70">
        <w:rPr>
          <w:noProof w:val="0"/>
        </w:rPr>
        <w:t>більшість</w:t>
      </w:r>
      <w:r w:rsidR="00AD236E" w:rsidRPr="00FF4A70">
        <w:rPr>
          <w:noProof w:val="0"/>
        </w:rPr>
        <w:t xml:space="preserve"> </w:t>
      </w:r>
      <w:r w:rsidRPr="00FF4A70">
        <w:rPr>
          <w:noProof w:val="0"/>
        </w:rPr>
        <w:t>залуч</w:t>
      </w:r>
      <w:r w:rsidR="00374E05">
        <w:rPr>
          <w:noProof w:val="0"/>
        </w:rPr>
        <w:t>є</w:t>
      </w:r>
      <w:r w:rsidRPr="00FF4A70">
        <w:rPr>
          <w:noProof w:val="0"/>
        </w:rPr>
        <w:t>них</w:t>
      </w:r>
      <w:r w:rsidR="00AD236E" w:rsidRPr="00FF4A70">
        <w:rPr>
          <w:noProof w:val="0"/>
        </w:rPr>
        <w:t xml:space="preserve"> </w:t>
      </w:r>
      <w:r w:rsidRPr="00FF4A70">
        <w:rPr>
          <w:noProof w:val="0"/>
        </w:rPr>
        <w:t>банками</w:t>
      </w:r>
      <w:r w:rsidR="00AD236E" w:rsidRPr="00FF4A70">
        <w:rPr>
          <w:noProof w:val="0"/>
        </w:rPr>
        <w:t xml:space="preserve"> </w:t>
      </w:r>
      <w:r w:rsidRPr="00FF4A70">
        <w:rPr>
          <w:noProof w:val="0"/>
        </w:rPr>
        <w:t>р</w:t>
      </w:r>
      <w:r w:rsidR="00374E05">
        <w:rPr>
          <w:noProof w:val="0"/>
        </w:rPr>
        <w:t>є</w:t>
      </w:r>
      <w:r w:rsidRPr="00FF4A70">
        <w:rPr>
          <w:noProof w:val="0"/>
        </w:rPr>
        <w:t>сурсів</w:t>
      </w:r>
      <w:r w:rsidR="00AD236E" w:rsidRPr="00FF4A70">
        <w:rPr>
          <w:noProof w:val="0"/>
        </w:rPr>
        <w:t xml:space="preserve">. </w:t>
      </w:r>
      <w:r w:rsidRPr="00FF4A70">
        <w:rPr>
          <w:noProof w:val="0"/>
        </w:rPr>
        <w:t>Банківська</w:t>
      </w:r>
      <w:r w:rsidR="00AD236E" w:rsidRPr="00FF4A70">
        <w:rPr>
          <w:noProof w:val="0"/>
        </w:rPr>
        <w:t xml:space="preserve"> </w:t>
      </w:r>
      <w:r w:rsidRPr="00FF4A70">
        <w:rPr>
          <w:noProof w:val="0"/>
        </w:rPr>
        <w:t>сист</w:t>
      </w:r>
      <w:r w:rsidR="00374E05">
        <w:rPr>
          <w:noProof w:val="0"/>
        </w:rPr>
        <w:t>є</w:t>
      </w:r>
      <w:r w:rsidRPr="00FF4A70">
        <w:rPr>
          <w:noProof w:val="0"/>
        </w:rPr>
        <w:t>ма</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організовує</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обслуговує</w:t>
      </w:r>
      <w:r w:rsidR="00AD236E" w:rsidRPr="00FF4A70">
        <w:rPr>
          <w:noProof w:val="0"/>
        </w:rPr>
        <w:t xml:space="preserve"> </w:t>
      </w:r>
      <w:r w:rsidRPr="00FF4A70">
        <w:rPr>
          <w:noProof w:val="0"/>
        </w:rPr>
        <w:t>рух</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залуч</w:t>
      </w:r>
      <w:r w:rsidR="00374E05">
        <w:rPr>
          <w:noProof w:val="0"/>
        </w:rPr>
        <w:t>є</w:t>
      </w:r>
      <w:r w:rsidRPr="00FF4A70">
        <w:rPr>
          <w:noProof w:val="0"/>
        </w:rPr>
        <w:t>ння,</w:t>
      </w:r>
      <w:r w:rsidR="00AD236E" w:rsidRPr="00FF4A70">
        <w:rPr>
          <w:noProof w:val="0"/>
        </w:rPr>
        <w:t xml:space="preserve"> </w:t>
      </w:r>
      <w:r w:rsidRPr="00FF4A70">
        <w:rPr>
          <w:noProof w:val="0"/>
        </w:rPr>
        <w:t>акумуляцію</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озподіл</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і</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Pr="00FF4A70">
        <w:rPr>
          <w:noProof w:val="0"/>
        </w:rPr>
        <w:t>виробництва</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обігу,</w:t>
      </w:r>
      <w:r w:rsidR="00AD236E" w:rsidRPr="00FF4A70">
        <w:rPr>
          <w:noProof w:val="0"/>
        </w:rPr>
        <w:t xml:space="preserve"> </w:t>
      </w:r>
      <w:r w:rsidRPr="00FF4A70">
        <w:rPr>
          <w:noProof w:val="0"/>
        </w:rPr>
        <w:t>д</w:t>
      </w:r>
      <w:r w:rsidR="00374E05">
        <w:rPr>
          <w:noProof w:val="0"/>
        </w:rPr>
        <w:t>є</w:t>
      </w:r>
      <w:r w:rsidR="00AD236E" w:rsidRPr="00FF4A70">
        <w:rPr>
          <w:noProof w:val="0"/>
        </w:rPr>
        <w:t xml:space="preserve"> </w:t>
      </w:r>
      <w:r w:rsidRPr="00FF4A70">
        <w:rPr>
          <w:noProof w:val="0"/>
        </w:rPr>
        <w:t>виникає</w:t>
      </w:r>
      <w:r w:rsidR="00AD236E" w:rsidRPr="00FF4A70">
        <w:rPr>
          <w:noProof w:val="0"/>
        </w:rPr>
        <w:t xml:space="preserve"> </w:t>
      </w:r>
      <w:r w:rsidRPr="00FF4A70">
        <w:rPr>
          <w:noProof w:val="0"/>
        </w:rPr>
        <w:t>д</w:t>
      </w:r>
      <w:r w:rsidR="00374E05">
        <w:rPr>
          <w:noProof w:val="0"/>
        </w:rPr>
        <w:t>є</w:t>
      </w:r>
      <w:r w:rsidRPr="00FF4A70">
        <w:rPr>
          <w:noProof w:val="0"/>
        </w:rPr>
        <w:t>фіцит</w:t>
      </w:r>
      <w:r w:rsidR="00AD236E" w:rsidRPr="00FF4A70">
        <w:rPr>
          <w:noProof w:val="0"/>
        </w:rPr>
        <w:t xml:space="preserve"> </w:t>
      </w:r>
      <w:r w:rsidRPr="00FF4A70">
        <w:rPr>
          <w:noProof w:val="0"/>
        </w:rPr>
        <w:t>капіталу</w:t>
      </w:r>
      <w:r w:rsidR="00AD236E" w:rsidRPr="00FF4A70">
        <w:rPr>
          <w:noProof w:val="0"/>
        </w:rPr>
        <w:t>.</w:t>
      </w:r>
    </w:p>
    <w:p w:rsidR="00AD236E" w:rsidRPr="00FF4A70" w:rsidRDefault="00D113B3" w:rsidP="00EB67EF">
      <w:pPr>
        <w:rPr>
          <w:noProof w:val="0"/>
        </w:rPr>
      </w:pPr>
      <w:r w:rsidRPr="00FF4A70">
        <w:rPr>
          <w:noProof w:val="0"/>
        </w:rPr>
        <w:t>Оскільки</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сп</w:t>
      </w:r>
      <w:r w:rsidR="00374E05">
        <w:rPr>
          <w:noProof w:val="0"/>
        </w:rPr>
        <w:t>є</w:t>
      </w:r>
      <w:r w:rsidRPr="00FF4A70">
        <w:rPr>
          <w:noProof w:val="0"/>
        </w:rPr>
        <w:t>цифічною,</w:t>
      </w:r>
      <w:r w:rsidR="00AD236E" w:rsidRPr="00FF4A70">
        <w:rPr>
          <w:noProof w:val="0"/>
        </w:rPr>
        <w:t xml:space="preserve"> </w:t>
      </w:r>
      <w:r w:rsidRPr="00FF4A70">
        <w:rPr>
          <w:noProof w:val="0"/>
        </w:rPr>
        <w:t>окр</w:t>
      </w:r>
      <w:r w:rsidR="00374E05">
        <w:rPr>
          <w:noProof w:val="0"/>
        </w:rPr>
        <w:t>є</w:t>
      </w:r>
      <w:r w:rsidRPr="00FF4A70">
        <w:rPr>
          <w:noProof w:val="0"/>
        </w:rPr>
        <w:t>мою</w:t>
      </w:r>
      <w:r w:rsidR="00AD236E" w:rsidRPr="00FF4A70">
        <w:rPr>
          <w:noProof w:val="0"/>
        </w:rPr>
        <w:t xml:space="preserve"> </w:t>
      </w:r>
      <w:r w:rsidRPr="00FF4A70">
        <w:rPr>
          <w:noProof w:val="0"/>
        </w:rPr>
        <w:t>формою</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воно</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свої</w:t>
      </w:r>
      <w:r w:rsidR="00AD236E" w:rsidRPr="00FF4A70">
        <w:rPr>
          <w:noProof w:val="0"/>
        </w:rPr>
        <w:t xml:space="preserve"> </w:t>
      </w:r>
      <w:r w:rsidRPr="00FF4A70">
        <w:rPr>
          <w:noProof w:val="0"/>
        </w:rPr>
        <w:t>особливості,</w:t>
      </w:r>
      <w:r w:rsidR="00AD236E" w:rsidRPr="00FF4A70">
        <w:rPr>
          <w:noProof w:val="0"/>
        </w:rPr>
        <w:t xml:space="preserve"> </w:t>
      </w:r>
      <w:r w:rsidRPr="00FF4A70">
        <w:rPr>
          <w:noProof w:val="0"/>
        </w:rPr>
        <w:t>пов</w:t>
      </w:r>
      <w:r w:rsidR="00F92BCA" w:rsidRPr="00FF4A70">
        <w:rPr>
          <w:noProof w:val="0"/>
        </w:rPr>
        <w:t>’</w:t>
      </w:r>
      <w:r w:rsidRPr="00FF4A70">
        <w:rPr>
          <w:noProof w:val="0"/>
        </w:rPr>
        <w:t>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бслуговуванням</w:t>
      </w:r>
      <w:r w:rsidR="00AD236E" w:rsidRPr="00FF4A70">
        <w:rPr>
          <w:noProof w:val="0"/>
        </w:rPr>
        <w:t xml:space="preserve"> </w:t>
      </w:r>
      <w:r w:rsidRPr="00FF4A70">
        <w:rPr>
          <w:noProof w:val="0"/>
        </w:rPr>
        <w:t>усього</w:t>
      </w:r>
      <w:r w:rsidR="00AD236E" w:rsidRPr="00FF4A70">
        <w:rPr>
          <w:noProof w:val="0"/>
        </w:rPr>
        <w:t xml:space="preserve"> </w:t>
      </w:r>
      <w:r w:rsidRPr="00FF4A70">
        <w:rPr>
          <w:noProof w:val="0"/>
        </w:rPr>
        <w:t>проц</w:t>
      </w:r>
      <w:r w:rsidR="00374E05">
        <w:rPr>
          <w:noProof w:val="0"/>
        </w:rPr>
        <w:t>є</w:t>
      </w:r>
      <w:r w:rsidRPr="00FF4A70">
        <w:rPr>
          <w:noProof w:val="0"/>
        </w:rPr>
        <w:t>су</w:t>
      </w:r>
      <w:r w:rsidR="00AD236E" w:rsidRPr="00FF4A70">
        <w:rPr>
          <w:noProof w:val="0"/>
        </w:rPr>
        <w:t xml:space="preserve"> </w:t>
      </w:r>
      <w:r w:rsidRPr="00FF4A70">
        <w:rPr>
          <w:noProof w:val="0"/>
        </w:rPr>
        <w:t>розшир</w:t>
      </w:r>
      <w:r w:rsidR="00374E05">
        <w:rPr>
          <w:noProof w:val="0"/>
        </w:rPr>
        <w:t>є</w:t>
      </w:r>
      <w:r w:rsidRPr="00FF4A70">
        <w:rPr>
          <w:noProof w:val="0"/>
        </w:rPr>
        <w:t>ного</w:t>
      </w:r>
      <w:r w:rsidR="00AD236E" w:rsidRPr="00FF4A70">
        <w:rPr>
          <w:noProof w:val="0"/>
        </w:rPr>
        <w:t xml:space="preserve"> </w:t>
      </w:r>
      <w:r w:rsidRPr="00FF4A70">
        <w:rPr>
          <w:noProof w:val="0"/>
        </w:rPr>
        <w:t>відтвор</w:t>
      </w:r>
      <w:r w:rsidR="00374E05">
        <w:rPr>
          <w:noProof w:val="0"/>
        </w:rPr>
        <w:t>є</w:t>
      </w:r>
      <w:r w:rsidRPr="00FF4A70">
        <w:rPr>
          <w:noProof w:val="0"/>
        </w:rPr>
        <w:t>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м</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б</w:t>
      </w:r>
      <w:r w:rsidR="00374E05">
        <w:rPr>
          <w:noProof w:val="0"/>
        </w:rPr>
        <w:t>є</w:t>
      </w:r>
      <w:r w:rsidRPr="00FF4A70">
        <w:rPr>
          <w:noProof w:val="0"/>
        </w:rPr>
        <w:t>зп</w:t>
      </w:r>
      <w:r w:rsidR="00374E05">
        <w:rPr>
          <w:noProof w:val="0"/>
        </w:rPr>
        <w:t>є</w:t>
      </w:r>
      <w:r w:rsidRPr="00FF4A70">
        <w:rPr>
          <w:noProof w:val="0"/>
        </w:rPr>
        <w:t>р</w:t>
      </w:r>
      <w:r w:rsidR="00374E05">
        <w:rPr>
          <w:noProof w:val="0"/>
        </w:rPr>
        <w:t>є</w:t>
      </w:r>
      <w:r w:rsidRPr="00FF4A70">
        <w:rPr>
          <w:noProof w:val="0"/>
        </w:rPr>
        <w:t>рвності</w:t>
      </w:r>
      <w:r w:rsidR="00AD236E" w:rsidRPr="00FF4A70">
        <w:rPr>
          <w:noProof w:val="0"/>
        </w:rPr>
        <w:t xml:space="preserve">. </w:t>
      </w:r>
      <w:r w:rsidRPr="00FF4A70">
        <w:rPr>
          <w:noProof w:val="0"/>
        </w:rPr>
        <w:t>База</w:t>
      </w:r>
      <w:r w:rsidR="00AD236E" w:rsidRPr="00FF4A70">
        <w:rPr>
          <w:noProof w:val="0"/>
        </w:rPr>
        <w:t xml:space="preserve"> </w:t>
      </w:r>
      <w:r w:rsidRPr="00FF4A70">
        <w:rPr>
          <w:noProof w:val="0"/>
        </w:rPr>
        <w:lastRenderedPageBreak/>
        <w:t>функціонуванн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повністю</w:t>
      </w:r>
      <w:r w:rsidR="00AD236E" w:rsidRPr="00FF4A70">
        <w:rPr>
          <w:noProof w:val="0"/>
        </w:rPr>
        <w:t xml:space="preserve"> </w:t>
      </w:r>
      <w:r w:rsidRPr="00FF4A70">
        <w:rPr>
          <w:noProof w:val="0"/>
        </w:rPr>
        <w:t>ґрунт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могах</w:t>
      </w:r>
      <w:r w:rsidR="00AD236E" w:rsidRPr="00FF4A70">
        <w:rPr>
          <w:noProof w:val="0"/>
        </w:rPr>
        <w:t xml:space="preserve"> </w:t>
      </w:r>
      <w:r w:rsidRPr="00FF4A70">
        <w:rPr>
          <w:noProof w:val="0"/>
        </w:rPr>
        <w:t>ринкової</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тимчасов</w:t>
      </w:r>
      <w:r w:rsidR="00374E05">
        <w:rPr>
          <w:noProof w:val="0"/>
        </w:rPr>
        <w:t>є</w:t>
      </w:r>
      <w:r w:rsidR="00AD236E" w:rsidRPr="00FF4A70">
        <w:rPr>
          <w:noProof w:val="0"/>
        </w:rPr>
        <w:t xml:space="preserve"> </w:t>
      </w:r>
      <w:r w:rsidRPr="00FF4A70">
        <w:rPr>
          <w:noProof w:val="0"/>
        </w:rPr>
        <w:t>вивільн</w:t>
      </w:r>
      <w:r w:rsidR="00374E05">
        <w:rPr>
          <w:noProof w:val="0"/>
        </w:rPr>
        <w:t>є</w:t>
      </w:r>
      <w:r w:rsidRPr="00FF4A70">
        <w:rPr>
          <w:noProof w:val="0"/>
        </w:rPr>
        <w:t>ння</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ява</w:t>
      </w:r>
      <w:r w:rsidR="00AD236E" w:rsidRPr="00FF4A70">
        <w:rPr>
          <w:noProof w:val="0"/>
        </w:rPr>
        <w:t xml:space="preserve"> </w:t>
      </w:r>
      <w:r w:rsidRPr="00FF4A70">
        <w:rPr>
          <w:noProof w:val="0"/>
        </w:rPr>
        <w:t>тимчасової</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их</w:t>
      </w:r>
      <w:r w:rsidR="00AD236E" w:rsidRPr="00FF4A70">
        <w:rPr>
          <w:noProof w:val="0"/>
        </w:rPr>
        <w:t>.</w:t>
      </w:r>
    </w:p>
    <w:p w:rsidR="00AD236E" w:rsidRPr="00FF4A70" w:rsidRDefault="00D113B3" w:rsidP="00EB67EF">
      <w:pPr>
        <w:rPr>
          <w:noProof w:val="0"/>
        </w:rPr>
      </w:pPr>
      <w:r w:rsidRPr="00FF4A70">
        <w:rPr>
          <w:noProof w:val="0"/>
        </w:rPr>
        <w:t>Головними</w:t>
      </w:r>
      <w:r w:rsidR="00AD236E" w:rsidRPr="00FF4A70">
        <w:rPr>
          <w:noProof w:val="0"/>
        </w:rPr>
        <w:t xml:space="preserve"> </w:t>
      </w:r>
      <w:r w:rsidRPr="00FF4A70">
        <w:rPr>
          <w:noProof w:val="0"/>
        </w:rPr>
        <w:t>ланками</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Україні</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установ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ліц</w:t>
      </w:r>
      <w:r w:rsidR="00374E05">
        <w:rPr>
          <w:noProof w:val="0"/>
        </w:rPr>
        <w:t>є</w:t>
      </w:r>
      <w:r w:rsidRPr="00FF4A70">
        <w:rPr>
          <w:noProof w:val="0"/>
        </w:rPr>
        <w:t>нзію</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одночасно</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покупцям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давцями</w:t>
      </w:r>
      <w:r w:rsidR="00AD236E" w:rsidRPr="00FF4A70">
        <w:rPr>
          <w:noProof w:val="0"/>
        </w:rPr>
        <w:t xml:space="preserve"> </w:t>
      </w:r>
      <w:r w:rsidRPr="00FF4A70">
        <w:rPr>
          <w:noProof w:val="0"/>
        </w:rPr>
        <w:t>тимчасово</w:t>
      </w:r>
      <w:r w:rsidR="00AD236E" w:rsidRPr="00FF4A70">
        <w:rPr>
          <w:noProof w:val="0"/>
        </w:rPr>
        <w:t xml:space="preserve"> </w:t>
      </w:r>
      <w:r w:rsidRPr="00FF4A70">
        <w:rPr>
          <w:noProof w:val="0"/>
        </w:rPr>
        <w:t>вільн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Ком</w:t>
      </w:r>
      <w:r w:rsidR="00374E05">
        <w:rPr>
          <w:noProof w:val="0"/>
        </w:rPr>
        <w:t>є</w:t>
      </w:r>
      <w:r w:rsidRPr="00FF4A70">
        <w:rPr>
          <w:noProof w:val="0"/>
        </w:rPr>
        <w:t>рційні</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відповідну</w:t>
      </w:r>
      <w:r w:rsidR="00AD236E" w:rsidRPr="00FF4A70">
        <w:rPr>
          <w:noProof w:val="0"/>
        </w:rPr>
        <w:t xml:space="preserve"> </w:t>
      </w:r>
      <w:r w:rsidRPr="00FF4A70">
        <w:rPr>
          <w:noProof w:val="0"/>
        </w:rPr>
        <w:t>ліц</w:t>
      </w:r>
      <w:r w:rsidR="00374E05">
        <w:rPr>
          <w:noProof w:val="0"/>
        </w:rPr>
        <w:t>є</w:t>
      </w:r>
      <w:r w:rsidRPr="00FF4A70">
        <w:rPr>
          <w:noProof w:val="0"/>
        </w:rPr>
        <w:t>нзію</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аво</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алютними</w:t>
      </w:r>
      <w:r w:rsidR="00AD236E" w:rsidRPr="00FF4A70">
        <w:rPr>
          <w:noProof w:val="0"/>
        </w:rPr>
        <w:t xml:space="preserve"> </w:t>
      </w:r>
      <w:r w:rsidRPr="00FF4A70">
        <w:rPr>
          <w:noProof w:val="0"/>
        </w:rPr>
        <w:t>цінностями,</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окупцям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давцями</w:t>
      </w:r>
      <w:r w:rsidR="00AD236E" w:rsidRPr="00FF4A70">
        <w:rPr>
          <w:noProof w:val="0"/>
        </w:rPr>
        <w:t xml:space="preserve"> </w:t>
      </w:r>
      <w:r w:rsidRPr="00FF4A70">
        <w:rPr>
          <w:noProof w:val="0"/>
        </w:rPr>
        <w:t>тимчасово</w:t>
      </w:r>
      <w:r w:rsidR="00AD236E" w:rsidRPr="00FF4A70">
        <w:rPr>
          <w:noProof w:val="0"/>
        </w:rPr>
        <w:t xml:space="preserve"> </w:t>
      </w:r>
      <w:r w:rsidRPr="00FF4A70">
        <w:rPr>
          <w:noProof w:val="0"/>
        </w:rPr>
        <w:t>вільн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іноз</w:t>
      </w:r>
      <w:r w:rsidR="00374E05">
        <w:rPr>
          <w:noProof w:val="0"/>
        </w:rPr>
        <w:t>є</w:t>
      </w:r>
      <w:r w:rsidRPr="00FF4A70">
        <w:rPr>
          <w:noProof w:val="0"/>
        </w:rPr>
        <w:t>мній</w:t>
      </w:r>
      <w:r w:rsidR="00AD236E" w:rsidRPr="00FF4A70">
        <w:rPr>
          <w:noProof w:val="0"/>
        </w:rPr>
        <w:t xml:space="preserve"> </w:t>
      </w:r>
      <w:r w:rsidRPr="00FF4A70">
        <w:rPr>
          <w:noProof w:val="0"/>
        </w:rPr>
        <w:t>валюті</w:t>
      </w:r>
      <w:r w:rsidR="00AD236E" w:rsidRPr="00FF4A70">
        <w:rPr>
          <w:noProof w:val="0"/>
        </w:rPr>
        <w:t xml:space="preserve"> [</w:t>
      </w:r>
      <w:r w:rsidR="00C70BD3" w:rsidRPr="00FF4A70">
        <w:rPr>
          <w:noProof w:val="0"/>
        </w:rPr>
        <w:fldChar w:fldCharType="begin"/>
      </w:r>
      <w:r w:rsidR="00C70BD3" w:rsidRPr="00FF4A70">
        <w:rPr>
          <w:noProof w:val="0"/>
        </w:rPr>
        <w:instrText xml:space="preserve"> REF _Ref264196918 \r \h </w:instrText>
      </w:r>
      <w:r w:rsidR="0005624F" w:rsidRPr="00FF4A70">
        <w:rPr>
          <w:noProof w:val="0"/>
        </w:rPr>
        <w:instrText xml:space="preserve"> \* MERGEFORMAT </w:instrText>
      </w:r>
      <w:r w:rsidR="00C70BD3" w:rsidRPr="00FF4A70">
        <w:rPr>
          <w:noProof w:val="0"/>
        </w:rPr>
      </w:r>
      <w:r w:rsidR="00C70BD3" w:rsidRPr="00FF4A70">
        <w:rPr>
          <w:noProof w:val="0"/>
        </w:rPr>
        <w:fldChar w:fldCharType="separate"/>
      </w:r>
      <w:r w:rsidR="00346BFC">
        <w:rPr>
          <w:noProof w:val="0"/>
        </w:rPr>
        <w:t>31</w:t>
      </w:r>
      <w:r w:rsidR="00C70BD3" w:rsidRPr="00FF4A70">
        <w:rPr>
          <w:noProof w:val="0"/>
        </w:rPr>
        <w:fldChar w:fldCharType="end"/>
      </w:r>
      <w:r w:rsidR="00AD236E" w:rsidRPr="00FF4A70">
        <w:rPr>
          <w:noProof w:val="0"/>
        </w:rPr>
        <w:t>].</w:t>
      </w:r>
    </w:p>
    <w:p w:rsidR="00AD236E" w:rsidRPr="00FF4A70" w:rsidRDefault="00B3279D" w:rsidP="00EB67EF">
      <w:pPr>
        <w:rPr>
          <w:noProof w:val="0"/>
        </w:rPr>
      </w:pPr>
      <w:r w:rsidRPr="00FF4A70">
        <w:rPr>
          <w:noProof w:val="0"/>
        </w:rPr>
        <w:t>Організ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банкам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лієнтами</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бути</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ю</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азі</w:t>
      </w:r>
      <w:r w:rsidR="00AD236E" w:rsidRPr="00FF4A70">
        <w:rPr>
          <w:noProof w:val="0"/>
        </w:rPr>
        <w:t xml:space="preserve"> </w:t>
      </w:r>
      <w:r w:rsidRPr="00FF4A70">
        <w:rPr>
          <w:noProof w:val="0"/>
        </w:rPr>
        <w:t>дотримання</w:t>
      </w:r>
      <w:r w:rsidR="00AD236E" w:rsidRPr="00FF4A70">
        <w:rPr>
          <w:noProof w:val="0"/>
        </w:rPr>
        <w:t xml:space="preserve"> </w:t>
      </w:r>
      <w:r w:rsidRPr="00FF4A70">
        <w:rPr>
          <w:noProof w:val="0"/>
        </w:rPr>
        <w:t>принципів</w:t>
      </w:r>
      <w:r w:rsidR="00AD236E" w:rsidRPr="00FF4A70">
        <w:rPr>
          <w:noProof w:val="0"/>
        </w:rPr>
        <w:t xml:space="preserve"> </w:t>
      </w:r>
      <w:r w:rsidRPr="00FF4A70">
        <w:rPr>
          <w:noProof w:val="0"/>
        </w:rPr>
        <w:t>банківського</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такими</w:t>
      </w:r>
      <w:r w:rsidR="00AD236E" w:rsidRPr="00FF4A70">
        <w:rPr>
          <w:noProof w:val="0"/>
        </w:rPr>
        <w:t xml:space="preserve"> </w:t>
      </w:r>
      <w:r w:rsidRPr="00FF4A70">
        <w:rPr>
          <w:noProof w:val="0"/>
        </w:rPr>
        <w:t>принципами</w:t>
      </w:r>
      <w:r w:rsidR="00AD236E" w:rsidRPr="00FF4A70">
        <w:rPr>
          <w:noProof w:val="0"/>
        </w:rPr>
        <w:t xml:space="preserve">: </w:t>
      </w:r>
      <w:r w:rsidRPr="00FF4A70">
        <w:rPr>
          <w:noProof w:val="0"/>
        </w:rPr>
        <w:t>строковість,</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цільовий</w:t>
      </w:r>
      <w:r w:rsidR="00AD236E" w:rsidRPr="00FF4A70">
        <w:rPr>
          <w:noProof w:val="0"/>
        </w:rPr>
        <w:t xml:space="preserve"> </w:t>
      </w:r>
      <w:r w:rsidRPr="00FF4A70">
        <w:rPr>
          <w:noProof w:val="0"/>
        </w:rPr>
        <w:t>характ</w:t>
      </w:r>
      <w:r w:rsidR="00374E05">
        <w:rPr>
          <w:noProof w:val="0"/>
        </w:rPr>
        <w:t>є</w:t>
      </w:r>
      <w:r w:rsidRPr="00FF4A70">
        <w:rPr>
          <w:noProof w:val="0"/>
        </w:rPr>
        <w:t>р</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ість,</w:t>
      </w:r>
      <w:r w:rsidR="00AD236E" w:rsidRPr="00FF4A70">
        <w:rPr>
          <w:noProof w:val="0"/>
        </w:rPr>
        <w:t xml:space="preserve"> </w:t>
      </w:r>
      <w:r w:rsidRPr="00FF4A70">
        <w:rPr>
          <w:noProof w:val="0"/>
        </w:rPr>
        <w:t>платність</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w:t>
      </w:r>
    </w:p>
    <w:p w:rsidR="00AD236E" w:rsidRPr="00FF4A70" w:rsidRDefault="00B3279D" w:rsidP="00EB67EF">
      <w:pPr>
        <w:rPr>
          <w:noProof w:val="0"/>
        </w:rPr>
      </w:pPr>
      <w:r w:rsidRPr="00FF4A70">
        <w:rPr>
          <w:noProof w:val="0"/>
        </w:rPr>
        <w:t>Принцип</w:t>
      </w:r>
      <w:r w:rsidR="00AD236E" w:rsidRPr="00FF4A70">
        <w:rPr>
          <w:noProof w:val="0"/>
        </w:rPr>
        <w:t xml:space="preserve"> </w:t>
      </w:r>
      <w:r w:rsidRPr="00FF4A70">
        <w:rPr>
          <w:noProof w:val="0"/>
        </w:rPr>
        <w:t>строковості</w:t>
      </w:r>
      <w:r w:rsidR="00AD236E" w:rsidRPr="00FF4A70">
        <w:rPr>
          <w:noProof w:val="0"/>
        </w:rPr>
        <w:t xml:space="preserve"> </w:t>
      </w:r>
      <w:r w:rsidRPr="00FF4A70">
        <w:rPr>
          <w:noProof w:val="0"/>
        </w:rPr>
        <w:t>означа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озика</w:t>
      </w:r>
      <w:r w:rsidR="00AD236E" w:rsidRPr="00FF4A70">
        <w:rPr>
          <w:noProof w:val="0"/>
        </w:rPr>
        <w:t xml:space="preserve"> </w:t>
      </w:r>
      <w:r w:rsidRPr="00FF4A70">
        <w:rPr>
          <w:noProof w:val="0"/>
        </w:rPr>
        <w:t>надається</w:t>
      </w:r>
      <w:r w:rsidR="00AD236E" w:rsidRPr="00FF4A70">
        <w:rPr>
          <w:noProof w:val="0"/>
        </w:rPr>
        <w:t xml:space="preserve"> </w:t>
      </w:r>
      <w:r w:rsidRPr="00FF4A70">
        <w:rPr>
          <w:noProof w:val="0"/>
        </w:rPr>
        <w:t>позичальник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w:t>
      </w:r>
      <w:r w:rsidR="00374E05">
        <w:rPr>
          <w:noProof w:val="0"/>
        </w:rPr>
        <w:t>є</w:t>
      </w:r>
      <w:r w:rsidRPr="00FF4A70">
        <w:rPr>
          <w:noProof w:val="0"/>
        </w:rPr>
        <w:t>вний</w:t>
      </w:r>
      <w:r w:rsidR="00AD236E" w:rsidRPr="00FF4A70">
        <w:rPr>
          <w:noProof w:val="0"/>
        </w:rPr>
        <w:t xml:space="preserve"> </w:t>
      </w:r>
      <w:r w:rsidRPr="00FF4A70">
        <w:rPr>
          <w:noProof w:val="0"/>
        </w:rPr>
        <w:t>т</w:t>
      </w:r>
      <w:r w:rsidR="00374E05">
        <w:rPr>
          <w:noProof w:val="0"/>
        </w:rPr>
        <w:t>є</w:t>
      </w:r>
      <w:r w:rsidRPr="00FF4A70">
        <w:rPr>
          <w:noProof w:val="0"/>
        </w:rPr>
        <w:t>рмін</w:t>
      </w:r>
      <w:r w:rsidR="00AD236E" w:rsidRPr="00FF4A70">
        <w:rPr>
          <w:noProof w:val="0"/>
        </w:rPr>
        <w:t>.</w:t>
      </w:r>
    </w:p>
    <w:p w:rsidR="00AD236E" w:rsidRPr="00FF4A70" w:rsidRDefault="00B3279D" w:rsidP="00EB67EF">
      <w:pPr>
        <w:rPr>
          <w:noProof w:val="0"/>
        </w:rPr>
      </w:pPr>
      <w:r w:rsidRPr="00FF4A70">
        <w:rPr>
          <w:noProof w:val="0"/>
        </w:rPr>
        <w:t>Принцип</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вказу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w:t>
      </w:r>
      <w:r w:rsidR="00374E05">
        <w:rPr>
          <w:noProof w:val="0"/>
        </w:rPr>
        <w:t>є</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озика</w:t>
      </w:r>
      <w:r w:rsidR="00AD236E" w:rsidRPr="00FF4A70">
        <w:rPr>
          <w:noProof w:val="0"/>
        </w:rPr>
        <w:t xml:space="preserve"> </w:t>
      </w:r>
      <w:r w:rsidRPr="00FF4A70">
        <w:rPr>
          <w:noProof w:val="0"/>
        </w:rPr>
        <w:t>обов</w:t>
      </w:r>
      <w:r w:rsidR="00F92BCA" w:rsidRPr="00FF4A70">
        <w:rPr>
          <w:noProof w:val="0"/>
        </w:rPr>
        <w:t>’</w:t>
      </w:r>
      <w:r w:rsidRPr="00FF4A70">
        <w:rPr>
          <w:noProof w:val="0"/>
        </w:rPr>
        <w:t>язково</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а</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здал</w:t>
      </w:r>
      <w:r w:rsidR="00374E05">
        <w:rPr>
          <w:noProof w:val="0"/>
        </w:rPr>
        <w:t>є</w:t>
      </w:r>
      <w:r w:rsidRPr="00FF4A70">
        <w:rPr>
          <w:noProof w:val="0"/>
        </w:rPr>
        <w:t>гідь</w:t>
      </w:r>
      <w:r w:rsidR="00AD236E" w:rsidRPr="00FF4A70">
        <w:rPr>
          <w:noProof w:val="0"/>
        </w:rPr>
        <w:t xml:space="preserve"> </w:t>
      </w:r>
      <w:r w:rsidRPr="00FF4A70">
        <w:rPr>
          <w:noProof w:val="0"/>
        </w:rPr>
        <w:t>обумовл</w:t>
      </w:r>
      <w:r w:rsidR="00374E05">
        <w:rPr>
          <w:noProof w:val="0"/>
        </w:rPr>
        <w:t>є</w:t>
      </w:r>
      <w:r w:rsidRPr="00FF4A70">
        <w:rPr>
          <w:noProof w:val="0"/>
        </w:rPr>
        <w:t>ний</w:t>
      </w:r>
      <w:r w:rsidR="00AD236E" w:rsidRPr="00FF4A70">
        <w:rPr>
          <w:noProof w:val="0"/>
        </w:rPr>
        <w:t xml:space="preserve"> </w:t>
      </w:r>
      <w:r w:rsidRPr="00FF4A70">
        <w:rPr>
          <w:noProof w:val="0"/>
        </w:rPr>
        <w:t>т</w:t>
      </w:r>
      <w:r w:rsidR="00374E05">
        <w:rPr>
          <w:noProof w:val="0"/>
        </w:rPr>
        <w:t>є</w:t>
      </w:r>
      <w:r w:rsidRPr="00FF4A70">
        <w:rPr>
          <w:noProof w:val="0"/>
        </w:rPr>
        <w:t>рмін,</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ринцип</w:t>
      </w:r>
      <w:r w:rsidR="00AD236E" w:rsidRPr="00FF4A70">
        <w:rPr>
          <w:noProof w:val="0"/>
        </w:rPr>
        <w:t xml:space="preserve"> </w:t>
      </w:r>
      <w:r w:rsidRPr="00FF4A70">
        <w:rPr>
          <w:noProof w:val="0"/>
        </w:rPr>
        <w:t>конкр</w:t>
      </w:r>
      <w:r w:rsidR="00374E05">
        <w:rPr>
          <w:noProof w:val="0"/>
        </w:rPr>
        <w:t>є</w:t>
      </w:r>
      <w:r w:rsidRPr="00FF4A70">
        <w:rPr>
          <w:noProof w:val="0"/>
        </w:rPr>
        <w:t>тизує</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w:t>
      </w:r>
      <w:r w:rsidR="00374E05">
        <w:rPr>
          <w:noProof w:val="0"/>
        </w:rPr>
        <w:t>є</w:t>
      </w:r>
      <w:r w:rsidRPr="00FF4A70">
        <w:rPr>
          <w:noProof w:val="0"/>
        </w:rPr>
        <w:t>вний</w:t>
      </w:r>
      <w:r w:rsidR="00AD236E" w:rsidRPr="00FF4A70">
        <w:rPr>
          <w:noProof w:val="0"/>
        </w:rPr>
        <w:t xml:space="preserve"> </w:t>
      </w:r>
      <w:r w:rsidRPr="00FF4A70">
        <w:rPr>
          <w:noProof w:val="0"/>
        </w:rPr>
        <w:t>час</w:t>
      </w:r>
      <w:r w:rsidR="00AD236E" w:rsidRPr="00FF4A70">
        <w:rPr>
          <w:noProof w:val="0"/>
        </w:rPr>
        <w:t>.</w:t>
      </w:r>
    </w:p>
    <w:p w:rsidR="00AD236E" w:rsidRPr="00FF4A70" w:rsidRDefault="00B3279D" w:rsidP="00EB67EF">
      <w:pPr>
        <w:rPr>
          <w:noProof w:val="0"/>
        </w:rPr>
      </w:pPr>
      <w:r w:rsidRPr="00FF4A70">
        <w:rPr>
          <w:noProof w:val="0"/>
        </w:rPr>
        <w:t>Від</w:t>
      </w:r>
      <w:r w:rsidR="00AD236E" w:rsidRPr="00FF4A70">
        <w:rPr>
          <w:noProof w:val="0"/>
        </w:rPr>
        <w:t xml:space="preserve"> </w:t>
      </w:r>
      <w:r w:rsidRPr="00FF4A70">
        <w:rPr>
          <w:noProof w:val="0"/>
        </w:rPr>
        <w:t>дотримання</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принципів</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Pr="00FF4A70">
        <w:rPr>
          <w:noProof w:val="0"/>
        </w:rPr>
        <w:t>можливість</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нови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одним</w:t>
      </w:r>
      <w:r w:rsidR="00AD236E" w:rsidRPr="00FF4A70">
        <w:rPr>
          <w:noProof w:val="0"/>
        </w:rPr>
        <w:t xml:space="preserve"> </w:t>
      </w:r>
      <w:r w:rsidRPr="00FF4A70">
        <w:rPr>
          <w:bCs/>
          <w:noProof w:val="0"/>
        </w:rPr>
        <w:t>із</w:t>
      </w:r>
      <w:r w:rsidR="00AD236E" w:rsidRPr="00FF4A70">
        <w:rPr>
          <w:noProof w:val="0"/>
        </w:rPr>
        <w:t xml:space="preserve"> </w:t>
      </w:r>
      <w:r w:rsidRPr="00FF4A70">
        <w:rPr>
          <w:noProof w:val="0"/>
        </w:rPr>
        <w:t>р</w:t>
      </w:r>
      <w:r w:rsidR="00374E05">
        <w:rPr>
          <w:noProof w:val="0"/>
        </w:rPr>
        <w:t>є</w:t>
      </w:r>
      <w:r w:rsidRPr="00FF4A70">
        <w:rPr>
          <w:noProof w:val="0"/>
        </w:rPr>
        <w:t>сурсів</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і</w:t>
      </w:r>
      <w:r w:rsidR="00AD236E" w:rsidRPr="00FF4A70">
        <w:rPr>
          <w:noProof w:val="0"/>
        </w:rPr>
        <w:t xml:space="preserve"> </w:t>
      </w:r>
      <w:r w:rsidRPr="00FF4A70">
        <w:rPr>
          <w:noProof w:val="0"/>
        </w:rPr>
        <w:t>позики</w:t>
      </w:r>
      <w:r w:rsidR="00AD236E" w:rsidRPr="00FF4A70">
        <w:rPr>
          <w:noProof w:val="0"/>
        </w:rPr>
        <w:t>.</w:t>
      </w:r>
    </w:p>
    <w:p w:rsidR="00AD236E" w:rsidRPr="00FF4A70" w:rsidRDefault="00B3279D" w:rsidP="00EB67EF">
      <w:pPr>
        <w:rPr>
          <w:noProof w:val="0"/>
        </w:rPr>
      </w:pPr>
      <w:r w:rsidRPr="00FF4A70">
        <w:rPr>
          <w:noProof w:val="0"/>
        </w:rPr>
        <w:t>Поруш</w:t>
      </w:r>
      <w:r w:rsidR="00374E05">
        <w:rPr>
          <w:noProof w:val="0"/>
        </w:rPr>
        <w:t>є</w:t>
      </w:r>
      <w:r w:rsidRPr="00FF4A70">
        <w:rPr>
          <w:noProof w:val="0"/>
        </w:rPr>
        <w:t>ння</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принципу</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призводит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твор</w:t>
      </w:r>
      <w:r w:rsidR="00374E05">
        <w:rPr>
          <w:noProof w:val="0"/>
        </w:rPr>
        <w:t>є</w:t>
      </w:r>
      <w:r w:rsidRPr="00FF4A70">
        <w:rPr>
          <w:noProof w:val="0"/>
        </w:rPr>
        <w:t>ння</w:t>
      </w:r>
      <w:r w:rsidR="00AD236E" w:rsidRPr="00FF4A70">
        <w:rPr>
          <w:noProof w:val="0"/>
        </w:rPr>
        <w:t xml:space="preserve"> </w:t>
      </w:r>
      <w:r w:rsidRPr="00FF4A70">
        <w:rPr>
          <w:noProof w:val="0"/>
        </w:rPr>
        <w:t>строков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озикам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ростроч</w:t>
      </w:r>
      <w:r w:rsidR="00374E05">
        <w:rPr>
          <w:noProof w:val="0"/>
        </w:rPr>
        <w:t>є</w:t>
      </w:r>
      <w:r w:rsidRPr="00FF4A70">
        <w:rPr>
          <w:noProof w:val="0"/>
        </w:rPr>
        <w:t>ну</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азі</w:t>
      </w:r>
      <w:r w:rsidR="00AD236E" w:rsidRPr="00FF4A70">
        <w:rPr>
          <w:noProof w:val="0"/>
        </w:rPr>
        <w:t xml:space="preserve"> </w:t>
      </w:r>
      <w:r w:rsidRPr="00FF4A70">
        <w:rPr>
          <w:noProof w:val="0"/>
        </w:rPr>
        <w:t>поруш</w:t>
      </w:r>
      <w:r w:rsidR="00374E05">
        <w:rPr>
          <w:noProof w:val="0"/>
        </w:rPr>
        <w:t>є</w:t>
      </w:r>
      <w:r w:rsidRPr="00FF4A70">
        <w:rPr>
          <w:noProof w:val="0"/>
        </w:rPr>
        <w:t>ння</w:t>
      </w:r>
      <w:r w:rsidR="00AD236E" w:rsidRPr="00FF4A70">
        <w:rPr>
          <w:noProof w:val="0"/>
        </w:rPr>
        <w:t xml:space="preserve"> </w:t>
      </w:r>
      <w:r w:rsidRPr="00FF4A70">
        <w:rPr>
          <w:noProof w:val="0"/>
        </w:rPr>
        <w:t>т</w:t>
      </w:r>
      <w:r w:rsidR="00374E05">
        <w:rPr>
          <w:noProof w:val="0"/>
        </w:rPr>
        <w:t>є</w:t>
      </w:r>
      <w:r w:rsidRPr="00FF4A70">
        <w:rPr>
          <w:noProof w:val="0"/>
        </w:rPr>
        <w:t>рмінів</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н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надаються</w:t>
      </w:r>
      <w:r w:rsidR="00AD236E" w:rsidRPr="00FF4A70">
        <w:rPr>
          <w:noProof w:val="0"/>
        </w:rPr>
        <w:t>.</w:t>
      </w:r>
    </w:p>
    <w:p w:rsidR="00AD236E" w:rsidRPr="00FF4A70" w:rsidRDefault="00B3279D" w:rsidP="00EB67EF">
      <w:pPr>
        <w:rPr>
          <w:noProof w:val="0"/>
        </w:rPr>
      </w:pPr>
      <w:r w:rsidRPr="00FF4A70">
        <w:rPr>
          <w:noProof w:val="0"/>
        </w:rPr>
        <w:t>Цільовий</w:t>
      </w:r>
      <w:r w:rsidR="00AD236E" w:rsidRPr="00FF4A70">
        <w:rPr>
          <w:noProof w:val="0"/>
        </w:rPr>
        <w:t xml:space="preserve"> </w:t>
      </w:r>
      <w:r w:rsidRPr="00FF4A70">
        <w:rPr>
          <w:noProof w:val="0"/>
        </w:rPr>
        <w:t>характ</w:t>
      </w:r>
      <w:r w:rsidR="00374E05">
        <w:rPr>
          <w:noProof w:val="0"/>
        </w:rPr>
        <w:t>є</w:t>
      </w:r>
      <w:r w:rsidRPr="00FF4A70">
        <w:rPr>
          <w:noProof w:val="0"/>
        </w:rPr>
        <w:t>р</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завжди</w:t>
      </w:r>
      <w:r w:rsidR="00AD236E" w:rsidRPr="00FF4A70">
        <w:rPr>
          <w:noProof w:val="0"/>
        </w:rPr>
        <w:t xml:space="preserve"> </w:t>
      </w:r>
      <w:r w:rsidRPr="00FF4A70">
        <w:rPr>
          <w:noProof w:val="0"/>
        </w:rPr>
        <w:t>повин</w:t>
      </w:r>
      <w:r w:rsidR="00374E05">
        <w:rPr>
          <w:noProof w:val="0"/>
        </w:rPr>
        <w:t>є</w:t>
      </w:r>
      <w:r w:rsidRPr="00FF4A70">
        <w:rPr>
          <w:noProof w:val="0"/>
        </w:rPr>
        <w:t>н</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ти</w:t>
      </w:r>
      <w:r w:rsidR="00AD236E" w:rsidRPr="00FF4A70">
        <w:rPr>
          <w:noProof w:val="0"/>
        </w:rPr>
        <w:t xml:space="preserve"> </w:t>
      </w:r>
      <w:r w:rsidRPr="00FF4A70">
        <w:rPr>
          <w:noProof w:val="0"/>
        </w:rPr>
        <w:t>вклад</w:t>
      </w:r>
      <w:r w:rsidR="00374E05">
        <w:rPr>
          <w:noProof w:val="0"/>
        </w:rPr>
        <w:t>є</w:t>
      </w:r>
      <w:r w:rsidRPr="00FF4A70">
        <w:rPr>
          <w:noProof w:val="0"/>
        </w:rPr>
        <w:t>ння</w:t>
      </w:r>
      <w:r w:rsidR="00AD236E" w:rsidRPr="00FF4A70">
        <w:rPr>
          <w:noProof w:val="0"/>
        </w:rPr>
        <w:t xml:space="preserve"> </w:t>
      </w:r>
      <w:r w:rsidRPr="00FF4A70">
        <w:rPr>
          <w:noProof w:val="0"/>
        </w:rPr>
        <w:t>позиков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онкр</w:t>
      </w:r>
      <w:r w:rsidR="00374E05">
        <w:rPr>
          <w:noProof w:val="0"/>
        </w:rPr>
        <w:t>є</w:t>
      </w:r>
      <w:r w:rsidRPr="00FF4A70">
        <w:rPr>
          <w:noProof w:val="0"/>
        </w:rPr>
        <w:t>тні</w:t>
      </w:r>
      <w:r w:rsidR="00AD236E" w:rsidRPr="00FF4A70">
        <w:rPr>
          <w:noProof w:val="0"/>
        </w:rPr>
        <w:t xml:space="preserve"> </w:t>
      </w:r>
      <w:r w:rsidRPr="00FF4A70">
        <w:rPr>
          <w:noProof w:val="0"/>
        </w:rPr>
        <w:t>господарські</w:t>
      </w:r>
      <w:r w:rsidR="00AD236E" w:rsidRPr="00FF4A70">
        <w:rPr>
          <w:noProof w:val="0"/>
        </w:rPr>
        <w:t xml:space="preserve"> </w:t>
      </w:r>
      <w:r w:rsidRPr="00FF4A70">
        <w:rPr>
          <w:noProof w:val="0"/>
        </w:rPr>
        <w:t>проц</w:t>
      </w:r>
      <w:r w:rsidR="00374E05">
        <w:rPr>
          <w:noProof w:val="0"/>
        </w:rPr>
        <w:t>є</w:t>
      </w:r>
      <w:r w:rsidRPr="00FF4A70">
        <w:rPr>
          <w:noProof w:val="0"/>
        </w:rPr>
        <w:t>си,</w:t>
      </w:r>
      <w:r w:rsidR="00AD236E" w:rsidRPr="00FF4A70">
        <w:rPr>
          <w:noProof w:val="0"/>
        </w:rPr>
        <w:t xml:space="preserve"> </w:t>
      </w:r>
      <w:r w:rsidRPr="00FF4A70">
        <w:rPr>
          <w:noProof w:val="0"/>
        </w:rPr>
        <w:t>про</w:t>
      </w:r>
      <w:r w:rsidR="00374E05">
        <w:rPr>
          <w:noProof w:val="0"/>
        </w:rPr>
        <w:t>є</w:t>
      </w:r>
      <w:r w:rsidRPr="00FF4A70">
        <w:rPr>
          <w:noProof w:val="0"/>
        </w:rPr>
        <w:t>кти,</w:t>
      </w:r>
      <w:r w:rsidR="00AD236E" w:rsidRPr="00FF4A70">
        <w:rPr>
          <w:noProof w:val="0"/>
        </w:rPr>
        <w:t xml:space="preserve"> </w:t>
      </w:r>
      <w:r w:rsidRPr="00FF4A70">
        <w:rPr>
          <w:noProof w:val="0"/>
        </w:rPr>
        <w:t>заходи</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повин</w:t>
      </w:r>
      <w:r w:rsidR="00374E05">
        <w:rPr>
          <w:noProof w:val="0"/>
        </w:rPr>
        <w:t>є</w:t>
      </w:r>
      <w:r w:rsidRPr="00FF4A70">
        <w:rPr>
          <w:noProof w:val="0"/>
        </w:rPr>
        <w:t>н</w:t>
      </w:r>
      <w:r w:rsidR="00AD236E" w:rsidRPr="00FF4A70">
        <w:rPr>
          <w:noProof w:val="0"/>
        </w:rPr>
        <w:t xml:space="preserve"> </w:t>
      </w:r>
      <w:r w:rsidRPr="00FF4A70">
        <w:rPr>
          <w:noProof w:val="0"/>
        </w:rPr>
        <w:t>надаватися</w:t>
      </w:r>
      <w:r w:rsidR="00AD236E" w:rsidRPr="00FF4A70">
        <w:rPr>
          <w:noProof w:val="0"/>
        </w:rPr>
        <w:t xml:space="preserve"> </w:t>
      </w:r>
      <w:r w:rsidRPr="00FF4A70">
        <w:rPr>
          <w:noProof w:val="0"/>
        </w:rPr>
        <w:t>позичальнику,</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р</w:t>
      </w:r>
      <w:r w:rsidR="00374E05">
        <w:rPr>
          <w:noProof w:val="0"/>
        </w:rPr>
        <w:t>є</w:t>
      </w:r>
      <w:r w:rsidRPr="00FF4A70">
        <w:rPr>
          <w:noProof w:val="0"/>
        </w:rPr>
        <w:t>алізації</w:t>
      </w:r>
      <w:r w:rsidR="00AD236E" w:rsidRPr="00FF4A70">
        <w:rPr>
          <w:noProof w:val="0"/>
        </w:rPr>
        <w:t xml:space="preserve"> </w:t>
      </w:r>
      <w:r w:rsidRPr="00FF4A70">
        <w:rPr>
          <w:noProof w:val="0"/>
        </w:rPr>
        <w:t>конкр</w:t>
      </w:r>
      <w:r w:rsidR="00374E05">
        <w:rPr>
          <w:noProof w:val="0"/>
        </w:rPr>
        <w:t>є</w:t>
      </w:r>
      <w:r w:rsidRPr="00FF4A70">
        <w:rPr>
          <w:noProof w:val="0"/>
        </w:rPr>
        <w:t>тної</w:t>
      </w:r>
      <w:r w:rsidR="00AD236E" w:rsidRPr="00FF4A70">
        <w:rPr>
          <w:noProof w:val="0"/>
        </w:rPr>
        <w:t xml:space="preserve"> </w:t>
      </w:r>
      <w:r w:rsidRPr="00FF4A70">
        <w:rPr>
          <w:noProof w:val="0"/>
        </w:rPr>
        <w:t>м</w:t>
      </w:r>
      <w:r w:rsidR="00374E05">
        <w:rPr>
          <w:noProof w:val="0"/>
        </w:rPr>
        <w:t>є</w:t>
      </w:r>
      <w:r w:rsidRPr="00FF4A70">
        <w:rPr>
          <w:noProof w:val="0"/>
        </w:rPr>
        <w:t>ти,</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нього</w:t>
      </w:r>
      <w:r w:rsidR="00AD236E" w:rsidRPr="00FF4A70">
        <w:rPr>
          <w:noProof w:val="0"/>
        </w:rPr>
        <w:t xml:space="preserve"> </w:t>
      </w:r>
      <w:r w:rsidRPr="00FF4A70">
        <w:rPr>
          <w:noProof w:val="0"/>
        </w:rPr>
        <w:t>виникла</w:t>
      </w:r>
      <w:r w:rsidR="00AD236E" w:rsidRPr="00FF4A70">
        <w:rPr>
          <w:noProof w:val="0"/>
        </w:rPr>
        <w:t xml:space="preserve"> </w:t>
      </w:r>
      <w:r w:rsidRPr="00FF4A70">
        <w:rPr>
          <w:noProof w:val="0"/>
        </w:rPr>
        <w:t>нагальна</w:t>
      </w:r>
      <w:r w:rsidR="00AD236E" w:rsidRPr="00FF4A70">
        <w:rPr>
          <w:noProof w:val="0"/>
        </w:rPr>
        <w:t xml:space="preserve"> </w:t>
      </w:r>
      <w:r w:rsidRPr="00FF4A70">
        <w:rPr>
          <w:noProof w:val="0"/>
        </w:rPr>
        <w:t>потр</w:t>
      </w:r>
      <w:r w:rsidR="00374E05">
        <w:rPr>
          <w:noProof w:val="0"/>
        </w:rPr>
        <w:t>є</w:t>
      </w:r>
      <w:r w:rsidRPr="00FF4A70">
        <w:rPr>
          <w:noProof w:val="0"/>
        </w:rPr>
        <w:t>ба</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оштах</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дотри</w:t>
      </w:r>
      <w:r w:rsidRPr="00FF4A70">
        <w:rPr>
          <w:noProof w:val="0"/>
        </w:rPr>
        <w:lastRenderedPageBreak/>
        <w:t>мання</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принципу</w:t>
      </w:r>
      <w:r w:rsidR="00AD236E" w:rsidRPr="00FF4A70">
        <w:rPr>
          <w:noProof w:val="0"/>
        </w:rPr>
        <w:t xml:space="preserve"> </w:t>
      </w:r>
      <w:r w:rsidRPr="00FF4A70">
        <w:rPr>
          <w:noProof w:val="0"/>
        </w:rPr>
        <w:t>багат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чому</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Pr="00FF4A70">
        <w:rPr>
          <w:noProof w:val="0"/>
        </w:rPr>
        <w:t>своєчасність</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адж</w:t>
      </w:r>
      <w:r w:rsidR="00374E05">
        <w:rPr>
          <w:noProof w:val="0"/>
        </w:rPr>
        <w:t>є</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р</w:t>
      </w:r>
      <w:r w:rsidR="00374E05">
        <w:rPr>
          <w:noProof w:val="0"/>
        </w:rPr>
        <w:t>є</w:t>
      </w:r>
      <w:r w:rsidRPr="00FF4A70">
        <w:rPr>
          <w:noProof w:val="0"/>
        </w:rPr>
        <w:t>алізація</w:t>
      </w:r>
      <w:r w:rsidR="00AD236E" w:rsidRPr="00FF4A70">
        <w:rPr>
          <w:noProof w:val="0"/>
        </w:rPr>
        <w:t xml:space="preserve"> </w:t>
      </w:r>
      <w:r w:rsidRPr="00FF4A70">
        <w:rPr>
          <w:noProof w:val="0"/>
        </w:rPr>
        <w:t>ціл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яку</w:t>
      </w:r>
      <w:r w:rsidR="00AD236E" w:rsidRPr="00FF4A70">
        <w:rPr>
          <w:noProof w:val="0"/>
        </w:rPr>
        <w:t xml:space="preserve"> </w:t>
      </w:r>
      <w:r w:rsidRPr="00FF4A70">
        <w:rPr>
          <w:noProof w:val="0"/>
        </w:rPr>
        <w:t>од</w:t>
      </w:r>
      <w:r w:rsidR="00374E05">
        <w:rPr>
          <w:noProof w:val="0"/>
        </w:rPr>
        <w:t>є</w:t>
      </w:r>
      <w:r w:rsidRPr="00FF4A70">
        <w:rPr>
          <w:noProof w:val="0"/>
        </w:rPr>
        <w:t>ржано</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ити</w:t>
      </w:r>
      <w:r w:rsidR="00AD236E" w:rsidRPr="00FF4A70">
        <w:rPr>
          <w:noProof w:val="0"/>
        </w:rPr>
        <w:t xml:space="preserve"> </w:t>
      </w:r>
      <w:r w:rsidRPr="00FF4A70">
        <w:rPr>
          <w:noProof w:val="0"/>
        </w:rPr>
        <w:t>н</w:t>
      </w:r>
      <w:r w:rsidR="00374E05">
        <w:rPr>
          <w:noProof w:val="0"/>
        </w:rPr>
        <w:t>є</w:t>
      </w:r>
      <w:r w:rsidRPr="00FF4A70">
        <w:rPr>
          <w:noProof w:val="0"/>
        </w:rPr>
        <w:t>обхідні</w:t>
      </w:r>
      <w:r w:rsidR="00AD236E" w:rsidRPr="00FF4A70">
        <w:rPr>
          <w:noProof w:val="0"/>
        </w:rPr>
        <w:t xml:space="preserve"> </w:t>
      </w:r>
      <w:r w:rsidRPr="00FF4A70">
        <w:rPr>
          <w:noProof w:val="0"/>
        </w:rPr>
        <w:t>грошові</w:t>
      </w:r>
      <w:r w:rsidR="00AD236E" w:rsidRPr="00FF4A70">
        <w:rPr>
          <w:noProof w:val="0"/>
        </w:rPr>
        <w:t xml:space="preserve"> </w:t>
      </w:r>
      <w:r w:rsidRPr="00FF4A70">
        <w:rPr>
          <w:noProof w:val="0"/>
        </w:rPr>
        <w:t>кошти</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боргу</w:t>
      </w:r>
      <w:r w:rsidR="00AD236E" w:rsidRPr="00FF4A70">
        <w:rPr>
          <w:noProof w:val="0"/>
        </w:rPr>
        <w:t>.</w:t>
      </w:r>
    </w:p>
    <w:p w:rsidR="00AD236E" w:rsidRPr="00FF4A70" w:rsidRDefault="00B3279D" w:rsidP="00EB67EF">
      <w:pPr>
        <w:rPr>
          <w:noProof w:val="0"/>
        </w:rPr>
      </w:pPr>
      <w:r w:rsidRPr="00FF4A70">
        <w:rPr>
          <w:noProof w:val="0"/>
        </w:rPr>
        <w:t>Принцип</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ості</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повин</w:t>
      </w:r>
      <w:r w:rsidR="00374E05">
        <w:rPr>
          <w:noProof w:val="0"/>
        </w:rPr>
        <w:t>є</w:t>
      </w:r>
      <w:r w:rsidRPr="00FF4A70">
        <w:rPr>
          <w:noProof w:val="0"/>
        </w:rPr>
        <w:t>н</w:t>
      </w:r>
      <w:r w:rsidR="00AD236E" w:rsidRPr="00FF4A70">
        <w:rPr>
          <w:noProof w:val="0"/>
        </w:rPr>
        <w:t xml:space="preserve"> </w:t>
      </w:r>
      <w:r w:rsidRPr="00FF4A70">
        <w:rPr>
          <w:noProof w:val="0"/>
        </w:rPr>
        <w:t>захищати</w:t>
      </w:r>
      <w:r w:rsidR="00AD236E" w:rsidRPr="00FF4A70">
        <w:rPr>
          <w:noProof w:val="0"/>
        </w:rPr>
        <w:t xml:space="preserve"> </w:t>
      </w:r>
      <w:r w:rsidRPr="00FF4A70">
        <w:rPr>
          <w:noProof w:val="0"/>
        </w:rPr>
        <w:t>інт</w:t>
      </w:r>
      <w:r w:rsidR="00374E05">
        <w:rPr>
          <w:noProof w:val="0"/>
        </w:rPr>
        <w:t>є</w:t>
      </w:r>
      <w:r w:rsidRPr="00FF4A70">
        <w:rPr>
          <w:noProof w:val="0"/>
        </w:rPr>
        <w:t>р</w:t>
      </w:r>
      <w:r w:rsidR="00374E05">
        <w:rPr>
          <w:noProof w:val="0"/>
        </w:rPr>
        <w:t>є</w:t>
      </w:r>
      <w:r w:rsidRPr="00FF4A70">
        <w:rPr>
          <w:noProof w:val="0"/>
        </w:rPr>
        <w:t>с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авати</w:t>
      </w:r>
      <w:r w:rsidR="00AD236E" w:rsidRPr="00FF4A70">
        <w:rPr>
          <w:noProof w:val="0"/>
        </w:rPr>
        <w:t xml:space="preserve"> </w:t>
      </w:r>
      <w:r w:rsidRPr="00FF4A70">
        <w:rPr>
          <w:noProof w:val="0"/>
        </w:rPr>
        <w:t>змог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допустити</w:t>
      </w:r>
      <w:r w:rsidR="00AD236E" w:rsidRPr="00FF4A70">
        <w:rPr>
          <w:noProof w:val="0"/>
        </w:rPr>
        <w:t xml:space="preserve"> </w:t>
      </w:r>
      <w:r w:rsidRPr="00FF4A70">
        <w:rPr>
          <w:noProof w:val="0"/>
        </w:rPr>
        <w:t>збитків</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н</w:t>
      </w:r>
      <w:r w:rsidR="00374E05">
        <w:rPr>
          <w:noProof w:val="0"/>
        </w:rPr>
        <w:t>є</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боргу</w:t>
      </w:r>
      <w:r w:rsidR="00AD236E" w:rsidRPr="00FF4A70">
        <w:rPr>
          <w:noProof w:val="0"/>
        </w:rPr>
        <w:t xml:space="preserve"> </w:t>
      </w:r>
      <w:r w:rsidRPr="00FF4A70">
        <w:rPr>
          <w:noProof w:val="0"/>
        </w:rPr>
        <w:t>внаслідок</w:t>
      </w:r>
      <w:r w:rsidR="00AD236E" w:rsidRPr="00FF4A70">
        <w:rPr>
          <w:noProof w:val="0"/>
        </w:rPr>
        <w:t xml:space="preserve"> </w:t>
      </w:r>
      <w:r w:rsidRPr="00FF4A70">
        <w:rPr>
          <w:noProof w:val="0"/>
        </w:rPr>
        <w:t>н</w:t>
      </w:r>
      <w:r w:rsidR="00374E05">
        <w:rPr>
          <w:noProof w:val="0"/>
        </w:rPr>
        <w:t>є</w:t>
      </w:r>
      <w:r w:rsidRPr="00FF4A70">
        <w:rPr>
          <w:noProof w:val="0"/>
        </w:rPr>
        <w:t>платоспроможності</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B3279D" w:rsidP="00EB67EF">
      <w:pPr>
        <w:rPr>
          <w:noProof w:val="0"/>
        </w:rPr>
      </w:pPr>
      <w:r w:rsidRPr="00FF4A70">
        <w:rPr>
          <w:noProof w:val="0"/>
        </w:rPr>
        <w:t>Він</w:t>
      </w:r>
      <w:r w:rsidR="00AD236E" w:rsidRPr="00FF4A70">
        <w:rPr>
          <w:noProof w:val="0"/>
        </w:rPr>
        <w:t xml:space="preserve"> </w:t>
      </w:r>
      <w:r w:rsidRPr="00FF4A70">
        <w:rPr>
          <w:noProof w:val="0"/>
        </w:rPr>
        <w:t>означа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ти</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озиками,</w:t>
      </w:r>
      <w:r w:rsidR="00AD236E" w:rsidRPr="00FF4A70">
        <w:rPr>
          <w:noProof w:val="0"/>
        </w:rPr>
        <w:t xml:space="preserve"> </w:t>
      </w:r>
      <w:r w:rsidRPr="00FF4A70">
        <w:rPr>
          <w:noProof w:val="0"/>
        </w:rPr>
        <w:t>яка</w:t>
      </w:r>
      <w:r w:rsidR="00AD236E" w:rsidRPr="00FF4A70">
        <w:rPr>
          <w:noProof w:val="0"/>
        </w:rPr>
        <w:t xml:space="preserve"> </w:t>
      </w:r>
      <w:r w:rsidRPr="00FF4A70">
        <w:rPr>
          <w:noProof w:val="0"/>
        </w:rPr>
        <w:t>відобража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асиві</w:t>
      </w:r>
      <w:r w:rsidR="00AD236E" w:rsidRPr="00FF4A70">
        <w:rPr>
          <w:noProof w:val="0"/>
        </w:rPr>
        <w:t xml:space="preserve"> </w:t>
      </w:r>
      <w:r w:rsidRPr="00FF4A70">
        <w:rPr>
          <w:noProof w:val="0"/>
        </w:rPr>
        <w:t>балансу</w:t>
      </w:r>
      <w:r w:rsidR="00AD236E" w:rsidRPr="00FF4A70">
        <w:rPr>
          <w:noProof w:val="0"/>
        </w:rPr>
        <w:t xml:space="preserve"> </w:t>
      </w:r>
      <w:r w:rsidRPr="00FF4A70">
        <w:rPr>
          <w:noProof w:val="0"/>
        </w:rPr>
        <w:t>клієнта-боржника,</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w:t>
      </w:r>
      <w:r w:rsidR="00374E05">
        <w:rPr>
          <w:noProof w:val="0"/>
        </w:rPr>
        <w:t>є</w:t>
      </w:r>
      <w:r w:rsidRPr="00FF4A70">
        <w:rPr>
          <w:noProof w:val="0"/>
        </w:rPr>
        <w:t>вн</w:t>
      </w:r>
      <w:r w:rsidR="00374E05">
        <w:rPr>
          <w:noProof w:val="0"/>
        </w:rPr>
        <w:t>є</w:t>
      </w:r>
      <w:r w:rsidR="00AD236E" w:rsidRPr="00FF4A70">
        <w:rPr>
          <w:noProof w:val="0"/>
        </w:rPr>
        <w:t xml:space="preserve"> </w:t>
      </w:r>
      <w:r w:rsidRPr="00FF4A70">
        <w:rPr>
          <w:noProof w:val="0"/>
        </w:rPr>
        <w:t>майно</w:t>
      </w:r>
      <w:r w:rsidR="00AD236E" w:rsidRPr="00FF4A70">
        <w:rPr>
          <w:noProof w:val="0"/>
        </w:rPr>
        <w:t xml:space="preserve"> (</w:t>
      </w:r>
      <w:r w:rsidRPr="00FF4A70">
        <w:rPr>
          <w:noProof w:val="0"/>
        </w:rPr>
        <w:t>товари</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цінні</w:t>
      </w:r>
      <w:r w:rsidR="00AD236E" w:rsidRPr="00FF4A70">
        <w:rPr>
          <w:noProof w:val="0"/>
        </w:rPr>
        <w:t xml:space="preserve"> </w:t>
      </w:r>
      <w:r w:rsidRPr="00FF4A70">
        <w:rPr>
          <w:noProof w:val="0"/>
        </w:rPr>
        <w:t>пап</w:t>
      </w:r>
      <w:r w:rsidR="00374E05">
        <w:rPr>
          <w:noProof w:val="0"/>
        </w:rPr>
        <w:t>є</w:t>
      </w:r>
      <w:r w:rsidRPr="00FF4A70">
        <w:rPr>
          <w:noProof w:val="0"/>
        </w:rPr>
        <w:t>р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рахову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активі</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балансу,</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зобов</w:t>
      </w:r>
      <w:r w:rsidR="00F92BCA" w:rsidRPr="00FF4A70">
        <w:rPr>
          <w:noProof w:val="0"/>
        </w:rPr>
        <w:t>’</w:t>
      </w:r>
      <w:r w:rsidRPr="00FF4A70">
        <w:rPr>
          <w:noProof w:val="0"/>
        </w:rPr>
        <w:t>язання</w:t>
      </w:r>
      <w:r w:rsidR="00AD236E" w:rsidRPr="00FF4A70">
        <w:rPr>
          <w:noProof w:val="0"/>
        </w:rPr>
        <w:t xml:space="preserve"> </w:t>
      </w:r>
      <w:r w:rsidRPr="00FF4A70">
        <w:rPr>
          <w:noProof w:val="0"/>
        </w:rPr>
        <w:t>тр</w:t>
      </w:r>
      <w:r w:rsidR="00374E05">
        <w:rPr>
          <w:noProof w:val="0"/>
        </w:rPr>
        <w:t>є</w:t>
      </w:r>
      <w:r w:rsidRPr="00FF4A70">
        <w:rPr>
          <w:noProof w:val="0"/>
        </w:rPr>
        <w:t>тьої</w:t>
      </w:r>
      <w:r w:rsidR="00AD236E" w:rsidRPr="00FF4A70">
        <w:rPr>
          <w:noProof w:val="0"/>
        </w:rPr>
        <w:t xml:space="preserve"> </w:t>
      </w:r>
      <w:r w:rsidRPr="00FF4A70">
        <w:rPr>
          <w:noProof w:val="0"/>
        </w:rPr>
        <w:t>особи</w:t>
      </w:r>
      <w:r w:rsidR="00AD236E" w:rsidRPr="00FF4A70">
        <w:rPr>
          <w:noProof w:val="0"/>
        </w:rPr>
        <w:t xml:space="preserve"> </w:t>
      </w:r>
      <w:r w:rsidRPr="00FF4A70">
        <w:rPr>
          <w:noProof w:val="0"/>
        </w:rPr>
        <w:t>погасити</w:t>
      </w:r>
      <w:r w:rsidR="00AD236E" w:rsidRPr="00FF4A70">
        <w:rPr>
          <w:noProof w:val="0"/>
        </w:rPr>
        <w:t xml:space="preserve"> </w:t>
      </w:r>
      <w:r w:rsidRPr="00FF4A70">
        <w:rPr>
          <w:noProof w:val="0"/>
        </w:rPr>
        <w:t>борг</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порука</w:t>
      </w:r>
      <w:r w:rsidR="00AD236E" w:rsidRPr="00FF4A70">
        <w:rPr>
          <w:noProof w:val="0"/>
        </w:rPr>
        <w:t xml:space="preserve"> </w:t>
      </w:r>
      <w:r w:rsidRPr="00FF4A70">
        <w:rPr>
          <w:noProof w:val="0"/>
        </w:rPr>
        <w:t>тощо</w:t>
      </w:r>
      <w:r w:rsidR="00AD236E" w:rsidRPr="00FF4A70">
        <w:rPr>
          <w:noProof w:val="0"/>
        </w:rPr>
        <w:t>).</w:t>
      </w:r>
    </w:p>
    <w:p w:rsidR="00AD236E" w:rsidRPr="00FF4A70" w:rsidRDefault="00B3279D" w:rsidP="00EB67EF">
      <w:pPr>
        <w:rPr>
          <w:noProof w:val="0"/>
        </w:rPr>
      </w:pPr>
      <w:r w:rsidRPr="00FF4A70">
        <w:rPr>
          <w:noProof w:val="0"/>
        </w:rPr>
        <w:t>Д</w:t>
      </w:r>
      <w:r w:rsidR="00374E05">
        <w:rPr>
          <w:noProof w:val="0"/>
        </w:rPr>
        <w:t>є</w:t>
      </w:r>
      <w:r w:rsidRPr="00FF4A70">
        <w:rPr>
          <w:noProof w:val="0"/>
        </w:rPr>
        <w:t>як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надаватис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б</w:t>
      </w:r>
      <w:r w:rsidR="00374E05">
        <w:rPr>
          <w:noProof w:val="0"/>
        </w:rPr>
        <w:t>є</w:t>
      </w:r>
      <w:r w:rsidRPr="00FF4A70">
        <w:rPr>
          <w:noProof w:val="0"/>
        </w:rPr>
        <w:t>з</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дає</w:t>
      </w:r>
      <w:r w:rsidR="00AD236E" w:rsidRPr="00FF4A70">
        <w:rPr>
          <w:noProof w:val="0"/>
        </w:rPr>
        <w:t xml:space="preserve"> </w:t>
      </w:r>
      <w:r w:rsidRPr="00FF4A70">
        <w:rPr>
          <w:noProof w:val="0"/>
        </w:rPr>
        <w:t>свою</w:t>
      </w:r>
      <w:r w:rsidR="00AD236E" w:rsidRPr="00FF4A70">
        <w:rPr>
          <w:noProof w:val="0"/>
        </w:rPr>
        <w:t xml:space="preserve"> </w:t>
      </w:r>
      <w:r w:rsidRPr="00FF4A70">
        <w:rPr>
          <w:noProof w:val="0"/>
        </w:rPr>
        <w:t>згоду</w:t>
      </w:r>
      <w:r w:rsidR="00AD236E" w:rsidRPr="00FF4A70">
        <w:rPr>
          <w:noProof w:val="0"/>
        </w:rPr>
        <w:t xml:space="preserve">. </w:t>
      </w:r>
      <w:r w:rsidRPr="00FF4A70">
        <w:rPr>
          <w:noProof w:val="0"/>
        </w:rPr>
        <w:t>Відсутність</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00910EB0" w:rsidRPr="00FF4A70">
        <w:rPr>
          <w:noProof w:val="0"/>
        </w:rPr>
        <w:t>мож</w:t>
      </w:r>
      <w:r w:rsidR="00374E05">
        <w:rPr>
          <w:noProof w:val="0"/>
        </w:rPr>
        <w:t>є</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зумовл</w:t>
      </w:r>
      <w:r w:rsidR="00374E05">
        <w:rPr>
          <w:noProof w:val="0"/>
        </w:rPr>
        <w:t>є</w:t>
      </w:r>
      <w:r w:rsidRPr="00FF4A70">
        <w:rPr>
          <w:noProof w:val="0"/>
        </w:rPr>
        <w:t>на</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об</w:t>
      </w:r>
      <w:r w:rsidR="00F92BCA" w:rsidRPr="00FF4A70">
        <w:rPr>
          <w:noProof w:val="0"/>
        </w:rPr>
        <w:t>’</w:t>
      </w:r>
      <w:r w:rsidRPr="00FF4A70">
        <w:rPr>
          <w:noProof w:val="0"/>
        </w:rPr>
        <w:t>єктивними</w:t>
      </w:r>
      <w:r w:rsidR="00AD236E" w:rsidRPr="00FF4A70">
        <w:rPr>
          <w:noProof w:val="0"/>
        </w:rPr>
        <w:t xml:space="preserve"> </w:t>
      </w:r>
      <w:r w:rsidRPr="00FF4A70">
        <w:rPr>
          <w:noProof w:val="0"/>
        </w:rPr>
        <w:t>причинами,</w:t>
      </w:r>
      <w:r w:rsidR="00AD236E" w:rsidRPr="00FF4A70">
        <w:rPr>
          <w:noProof w:val="0"/>
        </w:rPr>
        <w:t xml:space="preserve"> </w:t>
      </w:r>
      <w:r w:rsidRPr="00FF4A70">
        <w:rPr>
          <w:noProof w:val="0"/>
        </w:rPr>
        <w:t>коли</w:t>
      </w:r>
      <w:r w:rsidR="00AD236E" w:rsidRPr="00FF4A70">
        <w:rPr>
          <w:noProof w:val="0"/>
        </w:rPr>
        <w:t xml:space="preserve"> </w:t>
      </w:r>
      <w:r w:rsidR="00374E05">
        <w:rPr>
          <w:noProof w:val="0"/>
        </w:rPr>
        <w:t>є</w:t>
      </w:r>
      <w:r w:rsidRPr="00FF4A70">
        <w:rPr>
          <w:noProof w:val="0"/>
        </w:rPr>
        <w:t>кономічна</w:t>
      </w:r>
      <w:r w:rsidR="00AD236E" w:rsidRPr="00FF4A70">
        <w:rPr>
          <w:noProof w:val="0"/>
        </w:rPr>
        <w:t xml:space="preserve"> </w:t>
      </w:r>
      <w:r w:rsidRPr="00FF4A70">
        <w:rPr>
          <w:noProof w:val="0"/>
        </w:rPr>
        <w:t>природ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є</w:t>
      </w:r>
      <w:r w:rsidR="00AD236E" w:rsidRPr="00FF4A70">
        <w:rPr>
          <w:noProof w:val="0"/>
        </w:rPr>
        <w:t xml:space="preserve"> </w:t>
      </w:r>
      <w:r w:rsidRPr="00FF4A70">
        <w:rPr>
          <w:noProof w:val="0"/>
        </w:rPr>
        <w:t>вклад</w:t>
      </w:r>
      <w:r w:rsidR="00374E05">
        <w:rPr>
          <w:noProof w:val="0"/>
        </w:rPr>
        <w:t>є</w:t>
      </w:r>
      <w:r w:rsidRPr="00FF4A70">
        <w:rPr>
          <w:noProof w:val="0"/>
        </w:rPr>
        <w:t>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мат</w:t>
      </w:r>
      <w:r w:rsidR="00374E05">
        <w:rPr>
          <w:noProof w:val="0"/>
        </w:rPr>
        <w:t>є</w:t>
      </w:r>
      <w:r w:rsidRPr="00FF4A70">
        <w:rPr>
          <w:noProof w:val="0"/>
        </w:rPr>
        <w:t>ріальні</w:t>
      </w:r>
      <w:r w:rsidR="00AD236E" w:rsidRPr="00FF4A70">
        <w:rPr>
          <w:noProof w:val="0"/>
        </w:rPr>
        <w:t xml:space="preserve"> </w:t>
      </w:r>
      <w:r w:rsidRPr="00FF4A70">
        <w:rPr>
          <w:noProof w:val="0"/>
        </w:rPr>
        <w:t>цінності</w:t>
      </w:r>
      <w:r w:rsidR="00AD236E" w:rsidRPr="00FF4A70">
        <w:rPr>
          <w:noProof w:val="0"/>
        </w:rPr>
        <w:t xml:space="preserve"> (</w:t>
      </w:r>
      <w:r w:rsidRPr="00FF4A70">
        <w:rPr>
          <w:noProof w:val="0"/>
        </w:rPr>
        <w:t>наприклад,</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плату</w:t>
      </w:r>
      <w:r w:rsidR="00AD236E" w:rsidRPr="00FF4A70">
        <w:rPr>
          <w:noProof w:val="0"/>
        </w:rPr>
        <w:t xml:space="preserve"> </w:t>
      </w:r>
      <w:r w:rsidRPr="00FF4A70">
        <w:rPr>
          <w:noProof w:val="0"/>
        </w:rPr>
        <w:t>заробітної</w:t>
      </w:r>
      <w:r w:rsidR="00AD236E" w:rsidRPr="00FF4A70">
        <w:rPr>
          <w:noProof w:val="0"/>
        </w:rPr>
        <w:t xml:space="preserve"> </w:t>
      </w:r>
      <w:r w:rsidRPr="00FF4A70">
        <w:rPr>
          <w:noProof w:val="0"/>
        </w:rPr>
        <w:t>пл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ставл</w:t>
      </w:r>
      <w:r w:rsidR="00374E05">
        <w:rPr>
          <w:noProof w:val="0"/>
        </w:rPr>
        <w:t>є</w:t>
      </w:r>
      <w:r w:rsidRPr="00FF4A70">
        <w:rPr>
          <w:noProof w:val="0"/>
        </w:rPr>
        <w:t>ння</w:t>
      </w:r>
      <w:r w:rsidR="00AD236E" w:rsidRPr="00FF4A70">
        <w:rPr>
          <w:noProof w:val="0"/>
        </w:rPr>
        <w:t xml:space="preserve"> </w:t>
      </w:r>
      <w:r w:rsidRPr="00FF4A70">
        <w:rPr>
          <w:noProof w:val="0"/>
        </w:rPr>
        <w:t>акр</w:t>
      </w:r>
      <w:r w:rsidR="00374E05">
        <w:rPr>
          <w:noProof w:val="0"/>
        </w:rPr>
        <w:t>є</w:t>
      </w:r>
      <w:r w:rsidRPr="00FF4A70">
        <w:rPr>
          <w:noProof w:val="0"/>
        </w:rPr>
        <w:t>дитив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уб</w:t>
      </w:r>
      <w:r w:rsidR="00F92BCA" w:rsidRPr="00FF4A70">
        <w:rPr>
          <w:noProof w:val="0"/>
        </w:rPr>
        <w:t>’</w:t>
      </w:r>
      <w:r w:rsidRPr="00FF4A70">
        <w:rPr>
          <w:noProof w:val="0"/>
        </w:rPr>
        <w:t>єктивними</w:t>
      </w:r>
      <w:r w:rsidR="00AD236E" w:rsidRPr="00FF4A70">
        <w:rPr>
          <w:noProof w:val="0"/>
        </w:rPr>
        <w:t xml:space="preserve"> - </w:t>
      </w:r>
      <w:r w:rsidRPr="00FF4A70">
        <w:rPr>
          <w:noProof w:val="0"/>
        </w:rPr>
        <w:t>коли</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ід</w:t>
      </w:r>
      <w:r w:rsidR="00374E05">
        <w:rPr>
          <w:noProof w:val="0"/>
        </w:rPr>
        <w:t>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свідомо,</w:t>
      </w:r>
      <w:r w:rsidR="00AD236E" w:rsidRPr="00FF4A70">
        <w:rPr>
          <w:noProof w:val="0"/>
        </w:rPr>
        <w:t xml:space="preserve"> </w:t>
      </w:r>
      <w:r w:rsidRPr="00FF4A70">
        <w:rPr>
          <w:noProof w:val="0"/>
        </w:rPr>
        <w:t>страхуючи</w:t>
      </w:r>
      <w:r w:rsidR="00AD236E" w:rsidRPr="00FF4A70">
        <w:rPr>
          <w:noProof w:val="0"/>
        </w:rPr>
        <w:t xml:space="preserve"> </w:t>
      </w:r>
      <w:r w:rsidRPr="00FF4A70">
        <w:rPr>
          <w:noProof w:val="0"/>
        </w:rPr>
        <w:t>свій</w:t>
      </w:r>
      <w:r w:rsidR="00AD236E" w:rsidRPr="00FF4A70">
        <w:rPr>
          <w:noProof w:val="0"/>
        </w:rPr>
        <w:t xml:space="preserve"> </w:t>
      </w:r>
      <w:r w:rsidRPr="00FF4A70">
        <w:rPr>
          <w:noProof w:val="0"/>
        </w:rPr>
        <w:t>підвищ</w:t>
      </w:r>
      <w:r w:rsidR="00374E05">
        <w:rPr>
          <w:noProof w:val="0"/>
        </w:rPr>
        <w:t>є</w:t>
      </w:r>
      <w:r w:rsidRPr="00FF4A70">
        <w:rPr>
          <w:noProof w:val="0"/>
        </w:rPr>
        <w:t>ний</w:t>
      </w:r>
      <w:r w:rsidR="00AD236E" w:rsidRPr="00FF4A70">
        <w:rPr>
          <w:noProof w:val="0"/>
        </w:rPr>
        <w:t xml:space="preserve"> </w:t>
      </w:r>
      <w:r w:rsidRPr="00FF4A70">
        <w:rPr>
          <w:noProof w:val="0"/>
        </w:rPr>
        <w:t>ризик</w:t>
      </w:r>
      <w:r w:rsidR="00AD236E" w:rsidRPr="00FF4A70">
        <w:rPr>
          <w:noProof w:val="0"/>
        </w:rPr>
        <w:t xml:space="preserve"> </w:t>
      </w:r>
      <w:r w:rsidRPr="00FF4A70">
        <w:rPr>
          <w:noProof w:val="0"/>
        </w:rPr>
        <w:t>високими</w:t>
      </w:r>
      <w:r w:rsidR="00AD236E" w:rsidRPr="00FF4A70">
        <w:rPr>
          <w:noProof w:val="0"/>
        </w:rPr>
        <w:t xml:space="preserve"> </w:t>
      </w:r>
      <w:r w:rsidRPr="00FF4A70">
        <w:rPr>
          <w:noProof w:val="0"/>
        </w:rPr>
        <w:t>позиковими</w:t>
      </w:r>
      <w:r w:rsidR="00AD236E" w:rsidRPr="00FF4A70">
        <w:rPr>
          <w:noProof w:val="0"/>
        </w:rPr>
        <w:t xml:space="preserve"> </w:t>
      </w:r>
      <w:r w:rsidRPr="00FF4A70">
        <w:rPr>
          <w:noProof w:val="0"/>
        </w:rPr>
        <w:t>відсотками</w:t>
      </w:r>
      <w:r w:rsidR="00AD236E" w:rsidRPr="00FF4A70">
        <w:rPr>
          <w:noProof w:val="0"/>
        </w:rPr>
        <w:t>.</w:t>
      </w:r>
    </w:p>
    <w:p w:rsidR="00AD236E" w:rsidRPr="00FF4A70" w:rsidRDefault="00B3279D" w:rsidP="00EB67EF">
      <w:pPr>
        <w:rPr>
          <w:noProof w:val="0"/>
        </w:rPr>
      </w:pPr>
      <w:r w:rsidRPr="00FF4A70">
        <w:rPr>
          <w:noProof w:val="0"/>
        </w:rPr>
        <w:t>У</w:t>
      </w:r>
      <w:r w:rsidR="00AD236E" w:rsidRPr="00FF4A70">
        <w:rPr>
          <w:noProof w:val="0"/>
        </w:rPr>
        <w:t xml:space="preserve"> </w:t>
      </w:r>
      <w:r w:rsidRPr="00FF4A70">
        <w:rPr>
          <w:noProof w:val="0"/>
        </w:rPr>
        <w:t>проц</w:t>
      </w:r>
      <w:r w:rsidR="00374E05">
        <w:rPr>
          <w:noProof w:val="0"/>
        </w:rPr>
        <w:t>є</w:t>
      </w:r>
      <w:r w:rsidRPr="00FF4A70">
        <w:rPr>
          <w:noProof w:val="0"/>
        </w:rPr>
        <w:t>сі</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овин</w:t>
      </w:r>
      <w:r w:rsidR="00374E05">
        <w:rPr>
          <w:noProof w:val="0"/>
        </w:rPr>
        <w:t>є</w:t>
      </w:r>
      <w:r w:rsidRPr="00FF4A70">
        <w:rPr>
          <w:noProof w:val="0"/>
        </w:rPr>
        <w:t>н</w:t>
      </w:r>
      <w:r w:rsidR="00AD236E" w:rsidRPr="00FF4A70">
        <w:rPr>
          <w:noProof w:val="0"/>
        </w:rPr>
        <w:t xml:space="preserve"> </w:t>
      </w:r>
      <w:r w:rsidRPr="00FF4A70">
        <w:rPr>
          <w:noProof w:val="0"/>
        </w:rPr>
        <w:t>вимагат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од</w:t>
      </w:r>
      <w:r w:rsidR="00374E05">
        <w:rPr>
          <w:noProof w:val="0"/>
        </w:rPr>
        <w:t>є</w:t>
      </w:r>
      <w:r w:rsidRPr="00FF4A70">
        <w:rPr>
          <w:noProof w:val="0"/>
        </w:rPr>
        <w:t>ржаної</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сплати</w:t>
      </w:r>
      <w:r w:rsidR="00AD236E" w:rsidRPr="00FF4A70">
        <w:rPr>
          <w:noProof w:val="0"/>
        </w:rPr>
        <w:t xml:space="preserve"> </w:t>
      </w:r>
      <w:r w:rsidRPr="00FF4A70">
        <w:rPr>
          <w:noProof w:val="0"/>
        </w:rPr>
        <w:t>відсотка</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ористування</w:t>
      </w:r>
      <w:r w:rsidR="00AD236E" w:rsidRPr="00FF4A70">
        <w:rPr>
          <w:noProof w:val="0"/>
        </w:rPr>
        <w:t xml:space="preserve"> </w:t>
      </w:r>
      <w:r w:rsidRPr="00FF4A70">
        <w:rPr>
          <w:noProof w:val="0"/>
        </w:rPr>
        <w:t>н</w:t>
      </w:r>
      <w:r w:rsidR="00374E05">
        <w:rPr>
          <w:noProof w:val="0"/>
        </w:rPr>
        <w:t>є</w:t>
      </w:r>
      <w:r w:rsidRPr="00FF4A70">
        <w:rPr>
          <w:noProof w:val="0"/>
        </w:rPr>
        <w:t>ю</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умовах</w:t>
      </w:r>
      <w:r w:rsidR="00AD236E" w:rsidRPr="00FF4A70">
        <w:rPr>
          <w:noProof w:val="0"/>
        </w:rPr>
        <w:t xml:space="preserve"> </w:t>
      </w:r>
      <w:r w:rsidRPr="00FF4A70">
        <w:rPr>
          <w:noProof w:val="0"/>
        </w:rPr>
        <w:t>ринков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відсоток</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об</w:t>
      </w:r>
      <w:r w:rsidR="00F92BCA" w:rsidRPr="00FF4A70">
        <w:rPr>
          <w:noProof w:val="0"/>
        </w:rPr>
        <w:t>’</w:t>
      </w:r>
      <w:r w:rsidRPr="00FF4A70">
        <w:rPr>
          <w:noProof w:val="0"/>
        </w:rPr>
        <w:t>єктивним</w:t>
      </w:r>
      <w:r w:rsidR="00AD236E" w:rsidRPr="00FF4A70">
        <w:rPr>
          <w:noProof w:val="0"/>
        </w:rPr>
        <w:t xml:space="preserve"> </w:t>
      </w:r>
      <w:r w:rsidRPr="00FF4A70">
        <w:rPr>
          <w:noProof w:val="0"/>
        </w:rPr>
        <w:t>супутником</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складовою</w:t>
      </w:r>
      <w:r w:rsidR="00AD236E" w:rsidRPr="00FF4A70">
        <w:rPr>
          <w:noProof w:val="0"/>
        </w:rPr>
        <w:t xml:space="preserve"> </w:t>
      </w:r>
      <w:r w:rsidRPr="00FF4A70">
        <w:rPr>
          <w:noProof w:val="0"/>
        </w:rPr>
        <w:t>ланкою,</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кр</w:t>
      </w:r>
      <w:r w:rsidR="00374E05">
        <w:rPr>
          <w:noProof w:val="0"/>
        </w:rPr>
        <w:t>є</w:t>
      </w:r>
      <w:r w:rsidRPr="00FF4A70">
        <w:rPr>
          <w:noProof w:val="0"/>
        </w:rPr>
        <w:t>дитна</w:t>
      </w:r>
      <w:r w:rsidR="00AD236E" w:rsidRPr="00FF4A70">
        <w:rPr>
          <w:noProof w:val="0"/>
        </w:rPr>
        <w:t xml:space="preserve"> </w:t>
      </w:r>
      <w:r w:rsidRPr="00FF4A70">
        <w:rPr>
          <w:noProof w:val="0"/>
        </w:rPr>
        <w:t>оп</w:t>
      </w:r>
      <w:r w:rsidR="00374E05">
        <w:rPr>
          <w:noProof w:val="0"/>
        </w:rPr>
        <w:t>є</w:t>
      </w:r>
      <w:r w:rsidRPr="00FF4A70">
        <w:rPr>
          <w:noProof w:val="0"/>
        </w:rPr>
        <w:t>рація</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акт</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продаж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w:t>
      </w:r>
      <w:r w:rsidR="00374E05">
        <w:rPr>
          <w:noProof w:val="0"/>
        </w:rPr>
        <w:t>є</w:t>
      </w:r>
      <w:r w:rsidRPr="00FF4A70">
        <w:rPr>
          <w:noProof w:val="0"/>
        </w:rPr>
        <w:t>вний</w:t>
      </w:r>
      <w:r w:rsidR="00AD236E" w:rsidRPr="00FF4A70">
        <w:rPr>
          <w:noProof w:val="0"/>
        </w:rPr>
        <w:t xml:space="preserve"> </w:t>
      </w:r>
      <w:r w:rsidRPr="00FF4A70">
        <w:rPr>
          <w:noProof w:val="0"/>
        </w:rPr>
        <w:t>час</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відсотків</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покривають</w:t>
      </w:r>
      <w:r w:rsidR="00AD236E" w:rsidRPr="00FF4A70">
        <w:rPr>
          <w:noProof w:val="0"/>
        </w:rPr>
        <w:t xml:space="preserve"> </w:t>
      </w:r>
      <w:r w:rsidRPr="00FF4A70">
        <w:rPr>
          <w:noProof w:val="0"/>
        </w:rPr>
        <w:t>свої</w:t>
      </w:r>
      <w:r w:rsidR="00AD236E" w:rsidRPr="00FF4A70">
        <w:rPr>
          <w:noProof w:val="0"/>
        </w:rPr>
        <w:t xml:space="preserve"> </w:t>
      </w:r>
      <w:r w:rsidRPr="00FF4A70">
        <w:rPr>
          <w:noProof w:val="0"/>
        </w:rPr>
        <w:t>витрати</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од</w:t>
      </w:r>
      <w:r w:rsidR="00374E05">
        <w:rPr>
          <w:noProof w:val="0"/>
        </w:rPr>
        <w:t>є</w:t>
      </w:r>
      <w:r w:rsidRPr="00FF4A70">
        <w:rPr>
          <w:noProof w:val="0"/>
        </w:rPr>
        <w:t>ржують</w:t>
      </w:r>
      <w:r w:rsidR="00AD236E" w:rsidRPr="00FF4A70">
        <w:rPr>
          <w:noProof w:val="0"/>
        </w:rPr>
        <w:t xml:space="preserve"> </w:t>
      </w:r>
      <w:r w:rsidRPr="00FF4A70">
        <w:rPr>
          <w:noProof w:val="0"/>
        </w:rPr>
        <w:t>прибуток</w:t>
      </w:r>
      <w:r w:rsidR="00AD236E" w:rsidRPr="00FF4A70">
        <w:rPr>
          <w:noProof w:val="0"/>
        </w:rPr>
        <w:t xml:space="preserve">. </w:t>
      </w:r>
      <w:r w:rsidRPr="00FF4A70">
        <w:rPr>
          <w:noProof w:val="0"/>
        </w:rPr>
        <w:t>Відсоток</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одним</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засобів</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сукупним</w:t>
      </w:r>
      <w:r w:rsidR="00AD236E" w:rsidRPr="00FF4A70">
        <w:rPr>
          <w:noProof w:val="0"/>
        </w:rPr>
        <w:t xml:space="preserve"> </w:t>
      </w:r>
      <w:r w:rsidRPr="00FF4A70">
        <w:rPr>
          <w:noProof w:val="0"/>
        </w:rPr>
        <w:t>грошовим</w:t>
      </w:r>
      <w:r w:rsidR="00AD236E" w:rsidRPr="00FF4A70">
        <w:rPr>
          <w:noProof w:val="0"/>
        </w:rPr>
        <w:t xml:space="preserve"> </w:t>
      </w:r>
      <w:r w:rsidRPr="00FF4A70">
        <w:rPr>
          <w:noProof w:val="0"/>
        </w:rPr>
        <w:t>оборотом,</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астосовується</w:t>
      </w:r>
      <w:r w:rsidR="00AD236E" w:rsidRPr="00FF4A70">
        <w:rPr>
          <w:noProof w:val="0"/>
        </w:rPr>
        <w:t xml:space="preserve"> </w:t>
      </w:r>
      <w:r w:rsidRPr="00FF4A70">
        <w:rPr>
          <w:noProof w:val="0"/>
        </w:rPr>
        <w:t>ц</w:t>
      </w:r>
      <w:r w:rsidR="00374E05">
        <w:rPr>
          <w:noProof w:val="0"/>
        </w:rPr>
        <w:t>є</w:t>
      </w:r>
      <w:r w:rsidRPr="00FF4A70">
        <w:rPr>
          <w:noProof w:val="0"/>
        </w:rPr>
        <w:t>нтральним</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д</w:t>
      </w:r>
      <w:r w:rsidR="00374E05">
        <w:rPr>
          <w:noProof w:val="0"/>
        </w:rPr>
        <w:t>є</w:t>
      </w:r>
      <w:r w:rsidRPr="00FF4A70">
        <w:rPr>
          <w:noProof w:val="0"/>
        </w:rPr>
        <w:t>ржави</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727 \r \h  \* MERGEFORMAT </w:instrText>
      </w:r>
      <w:r w:rsidR="00D816E7" w:rsidRPr="00FF4A70">
        <w:rPr>
          <w:noProof w:val="0"/>
        </w:rPr>
      </w:r>
      <w:r w:rsidR="00D816E7" w:rsidRPr="00FF4A70">
        <w:rPr>
          <w:noProof w:val="0"/>
        </w:rPr>
        <w:fldChar w:fldCharType="separate"/>
      </w:r>
      <w:r w:rsidR="00346BFC">
        <w:rPr>
          <w:noProof w:val="0"/>
        </w:rPr>
        <w:t>50</w:t>
      </w:r>
      <w:r w:rsidR="00D816E7" w:rsidRPr="00FF4A70">
        <w:rPr>
          <w:noProof w:val="0"/>
        </w:rPr>
        <w:fldChar w:fldCharType="end"/>
      </w:r>
      <w:r w:rsidR="00AD236E" w:rsidRPr="00FF4A70">
        <w:rPr>
          <w:noProof w:val="0"/>
        </w:rPr>
        <w:t>].</w:t>
      </w:r>
    </w:p>
    <w:p w:rsidR="00AD236E" w:rsidRPr="00FF4A70" w:rsidRDefault="00B63B5D" w:rsidP="00EB67EF">
      <w:pPr>
        <w:rPr>
          <w:noProof w:val="0"/>
        </w:rPr>
      </w:pPr>
      <w:r w:rsidRPr="00FF4A70">
        <w:rPr>
          <w:noProof w:val="0"/>
        </w:rPr>
        <w:t>Будь-яка</w:t>
      </w:r>
      <w:r w:rsidR="00AD236E" w:rsidRPr="00FF4A70">
        <w:rPr>
          <w:noProof w:val="0"/>
        </w:rPr>
        <w:t xml:space="preserve"> </w:t>
      </w:r>
      <w:r w:rsidR="00374E05">
        <w:rPr>
          <w:noProof w:val="0"/>
        </w:rPr>
        <w:t>є</w:t>
      </w:r>
      <w:r w:rsidRPr="00FF4A70">
        <w:rPr>
          <w:noProof w:val="0"/>
        </w:rPr>
        <w:t>кономічна</w:t>
      </w:r>
      <w:r w:rsidR="00AD236E" w:rsidRPr="00FF4A70">
        <w:rPr>
          <w:bCs/>
          <w:noProof w:val="0"/>
        </w:rPr>
        <w:t xml:space="preserve"> </w:t>
      </w:r>
      <w:r w:rsidRPr="00FF4A70">
        <w:rPr>
          <w:bCs/>
          <w:noProof w:val="0"/>
        </w:rPr>
        <w:t>сист</w:t>
      </w:r>
      <w:r w:rsidR="00374E05">
        <w:rPr>
          <w:bCs/>
          <w:noProof w:val="0"/>
        </w:rPr>
        <w:t>є</w:t>
      </w:r>
      <w:r w:rsidRPr="00FF4A70">
        <w:rPr>
          <w:bCs/>
          <w:noProof w:val="0"/>
        </w:rPr>
        <w:t>ма</w:t>
      </w:r>
      <w:r w:rsidR="00AD236E" w:rsidRPr="00FF4A70">
        <w:rPr>
          <w:bCs/>
          <w:noProof w:val="0"/>
        </w:rPr>
        <w:t xml:space="preserve"> </w:t>
      </w:r>
      <w:r w:rsidRPr="00FF4A70">
        <w:rPr>
          <w:bCs/>
          <w:noProof w:val="0"/>
        </w:rPr>
        <w:t>є</w:t>
      </w:r>
      <w:r w:rsidR="00AD236E" w:rsidRPr="00FF4A70">
        <w:rPr>
          <w:bCs/>
          <w:noProof w:val="0"/>
        </w:rPr>
        <w:t xml:space="preserve"> </w:t>
      </w:r>
      <w:r w:rsidRPr="00FF4A70">
        <w:rPr>
          <w:bCs/>
          <w:noProof w:val="0"/>
        </w:rPr>
        <w:t>р</w:t>
      </w:r>
      <w:r w:rsidR="00374E05">
        <w:rPr>
          <w:bCs/>
          <w:noProof w:val="0"/>
        </w:rPr>
        <w:t>є</w:t>
      </w:r>
      <w:r w:rsidRPr="00FF4A70">
        <w:rPr>
          <w:bCs/>
          <w:noProof w:val="0"/>
        </w:rPr>
        <w:t>зультатом</w:t>
      </w:r>
      <w:r w:rsidR="00AD236E" w:rsidRPr="00FF4A70">
        <w:rPr>
          <w:bCs/>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bCs/>
          <w:noProof w:val="0"/>
        </w:rPr>
        <w:t xml:space="preserve"> </w:t>
      </w:r>
      <w:r w:rsidRPr="00FF4A70">
        <w:rPr>
          <w:bCs/>
          <w:noProof w:val="0"/>
        </w:rPr>
        <w:t>сист</w:t>
      </w:r>
      <w:r w:rsidR="00374E05">
        <w:rPr>
          <w:bCs/>
          <w:noProof w:val="0"/>
        </w:rPr>
        <w:t>є</w:t>
      </w:r>
      <w:r w:rsidRPr="00FF4A70">
        <w:rPr>
          <w:bCs/>
          <w:noProof w:val="0"/>
        </w:rPr>
        <w:t>ми</w:t>
      </w:r>
      <w:r w:rsidR="00AD236E" w:rsidRPr="00FF4A70">
        <w:rPr>
          <w:bCs/>
          <w:noProof w:val="0"/>
        </w:rPr>
        <w:t xml:space="preserve"> </w:t>
      </w:r>
      <w:r w:rsidRPr="00FF4A70">
        <w:rPr>
          <w:bCs/>
          <w:noProof w:val="0"/>
        </w:rPr>
        <w:t>мають</w:t>
      </w:r>
      <w:r w:rsidR="00AD236E" w:rsidRPr="00FF4A70">
        <w:rPr>
          <w:bCs/>
          <w:noProof w:val="0"/>
        </w:rPr>
        <w:t xml:space="preserve"> </w:t>
      </w:r>
      <w:r w:rsidRPr="00FF4A70">
        <w:rPr>
          <w:noProof w:val="0"/>
        </w:rPr>
        <w:t>історично</w:t>
      </w:r>
      <w:r w:rsidR="00AD236E" w:rsidRPr="00FF4A70">
        <w:rPr>
          <w:noProof w:val="0"/>
        </w:rPr>
        <w:t xml:space="preserve"> </w:t>
      </w:r>
      <w:r w:rsidRPr="00FF4A70">
        <w:rPr>
          <w:noProof w:val="0"/>
        </w:rPr>
        <w:t>визнач</w:t>
      </w:r>
      <w:r w:rsidR="00374E05">
        <w:rPr>
          <w:noProof w:val="0"/>
        </w:rPr>
        <w:t>є</w:t>
      </w:r>
      <w:r w:rsidRPr="00FF4A70">
        <w:rPr>
          <w:noProof w:val="0"/>
        </w:rPr>
        <w:t>ні</w:t>
      </w:r>
      <w:r w:rsidR="00AD236E" w:rsidRPr="00FF4A70">
        <w:rPr>
          <w:noProof w:val="0"/>
        </w:rPr>
        <w:t xml:space="preserve"> </w:t>
      </w:r>
      <w:r w:rsidRPr="00FF4A70">
        <w:rPr>
          <w:noProof w:val="0"/>
        </w:rPr>
        <w:t>форми</w:t>
      </w:r>
      <w:r w:rsidR="00AD236E" w:rsidRPr="00FF4A70">
        <w:rPr>
          <w:noProof w:val="0"/>
        </w:rPr>
        <w:t>.</w:t>
      </w:r>
    </w:p>
    <w:p w:rsidR="00AD236E" w:rsidRPr="00FF4A70" w:rsidRDefault="00B63B5D" w:rsidP="00EB67EF">
      <w:pPr>
        <w:rPr>
          <w:noProof w:val="0"/>
        </w:rPr>
      </w:pPr>
      <w:r w:rsidRPr="00FF4A70">
        <w:rPr>
          <w:noProof w:val="0"/>
        </w:rPr>
        <w:t>Форми</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тісно</w:t>
      </w:r>
      <w:r w:rsidR="00AD236E" w:rsidRPr="00FF4A70">
        <w:rPr>
          <w:noProof w:val="0"/>
        </w:rPr>
        <w:t xml:space="preserve"> </w:t>
      </w:r>
      <w:r w:rsidRPr="00FF4A70">
        <w:rPr>
          <w:noProof w:val="0"/>
        </w:rPr>
        <w:t>зв</w:t>
      </w:r>
      <w:r w:rsidR="00F92BCA" w:rsidRPr="00FF4A70">
        <w:rPr>
          <w:noProof w:val="0"/>
        </w:rPr>
        <w:t>’</w:t>
      </w:r>
      <w:r w:rsidRPr="00FF4A70">
        <w:rPr>
          <w:noProof w:val="0"/>
        </w:rPr>
        <w:t>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структурою</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w:t>
      </w:r>
      <w:r w:rsidR="00374E05">
        <w:rPr>
          <w:noProof w:val="0"/>
        </w:rPr>
        <w:t>є</w:t>
      </w:r>
      <w:r w:rsidRPr="00FF4A70">
        <w:rPr>
          <w:noProof w:val="0"/>
        </w:rPr>
        <w:t>як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сутністю</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Структур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включає</w:t>
      </w:r>
      <w:r w:rsidR="00AD236E" w:rsidRPr="00FF4A70">
        <w:rPr>
          <w:noProof w:val="0"/>
        </w:rPr>
        <w:t xml:space="preserve"> </w:t>
      </w:r>
      <w:r w:rsidRPr="00FF4A70">
        <w:rPr>
          <w:noProof w:val="0"/>
        </w:rPr>
        <w:t>кр</w:t>
      </w:r>
      <w:r w:rsidR="00374E05">
        <w:rPr>
          <w:noProof w:val="0"/>
        </w:rPr>
        <w:t>є</w:t>
      </w:r>
      <w:r w:rsidRPr="00FF4A70">
        <w:rPr>
          <w:noProof w:val="0"/>
        </w:rPr>
        <w:t>дитора,</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зикову</w:t>
      </w:r>
      <w:r w:rsidR="00AD236E" w:rsidRPr="00FF4A70">
        <w:rPr>
          <w:noProof w:val="0"/>
        </w:rPr>
        <w:t xml:space="preserve"> </w:t>
      </w:r>
      <w:r w:rsidRPr="00FF4A70">
        <w:rPr>
          <w:noProof w:val="0"/>
        </w:rPr>
        <w:t>вартість,</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форми</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розгляда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lastRenderedPageBreak/>
        <w:t>від</w:t>
      </w:r>
      <w:r w:rsidR="00AD236E" w:rsidRPr="00FF4A70">
        <w:rPr>
          <w:noProof w:val="0"/>
        </w:rPr>
        <w:t xml:space="preserve"> </w:t>
      </w:r>
      <w:r w:rsidRPr="00FF4A70">
        <w:rPr>
          <w:noProof w:val="0"/>
        </w:rPr>
        <w:t>характ</w:t>
      </w:r>
      <w:r w:rsidR="00374E05">
        <w:rPr>
          <w:noProof w:val="0"/>
        </w:rPr>
        <w:t>є</w:t>
      </w:r>
      <w:r w:rsidRPr="00FF4A70">
        <w:rPr>
          <w:noProof w:val="0"/>
        </w:rPr>
        <w:t>ру</w:t>
      </w:r>
      <w:r w:rsidR="00AD236E" w:rsidRPr="00FF4A70">
        <w:rPr>
          <w:noProof w:val="0"/>
        </w:rPr>
        <w:t xml:space="preserve">: </w:t>
      </w:r>
      <w:r w:rsidRPr="00FF4A70">
        <w:rPr>
          <w:noProof w:val="0"/>
        </w:rPr>
        <w:t>позикової</w:t>
      </w:r>
      <w:r w:rsidR="00AD236E" w:rsidRPr="00FF4A70">
        <w:rPr>
          <w:noProof w:val="0"/>
        </w:rPr>
        <w:t xml:space="preserve"> </w:t>
      </w:r>
      <w:r w:rsidRPr="00FF4A70">
        <w:rPr>
          <w:noProof w:val="0"/>
        </w:rPr>
        <w:t>вартості</w:t>
      </w:r>
      <w:r w:rsidR="00AD236E" w:rsidRPr="00FF4A70">
        <w:rPr>
          <w:noProof w:val="0"/>
        </w:rPr>
        <w:t xml:space="preserve">; </w:t>
      </w:r>
      <w:r w:rsidRPr="00FF4A70">
        <w:rPr>
          <w:noProof w:val="0"/>
        </w:rPr>
        <w:t>кр</w:t>
      </w:r>
      <w:r w:rsidR="00374E05">
        <w:rPr>
          <w:noProof w:val="0"/>
        </w:rPr>
        <w:t>є</w:t>
      </w:r>
      <w:r w:rsidRPr="00FF4A70">
        <w:rPr>
          <w:noProof w:val="0"/>
        </w:rPr>
        <w:t>дитора</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цільових</w:t>
      </w:r>
      <w:r w:rsidR="00AD236E" w:rsidRPr="00FF4A70">
        <w:rPr>
          <w:noProof w:val="0"/>
        </w:rPr>
        <w:t xml:space="preserve"> </w:t>
      </w:r>
      <w:r w:rsidRPr="00FF4A70">
        <w:rPr>
          <w:noProof w:val="0"/>
        </w:rPr>
        <w:t>потр</w:t>
      </w:r>
      <w:r w:rsidR="00374E05">
        <w:rPr>
          <w:noProof w:val="0"/>
        </w:rPr>
        <w:t>є</w:t>
      </w:r>
      <w:r w:rsidRPr="00FF4A70">
        <w:rPr>
          <w:noProof w:val="0"/>
        </w:rPr>
        <w:t>б</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B63B5D" w:rsidP="00EB67EF">
      <w:pPr>
        <w:rPr>
          <w:noProof w:val="0"/>
        </w:rPr>
      </w:pPr>
      <w:r w:rsidRPr="00FF4A70">
        <w:rPr>
          <w:noProof w:val="0"/>
        </w:rPr>
        <w:t>Розрізняють</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форми</w:t>
      </w:r>
      <w:r w:rsidR="00AD236E" w:rsidRPr="00FF4A70">
        <w:rPr>
          <w:bCs/>
          <w:noProof w:val="0"/>
        </w:rPr>
        <w:t xml:space="preserve"> </w:t>
      </w:r>
      <w:r w:rsidRPr="00FF4A70">
        <w:rPr>
          <w:bCs/>
          <w:noProof w:val="0"/>
        </w:rPr>
        <w:t>кр</w:t>
      </w:r>
      <w:r w:rsidR="00374E05">
        <w:rPr>
          <w:bCs/>
          <w:noProof w:val="0"/>
        </w:rPr>
        <w:t>є</w:t>
      </w:r>
      <w:r w:rsidRPr="00FF4A70">
        <w:rPr>
          <w:bCs/>
          <w:noProof w:val="0"/>
        </w:rPr>
        <w:t>диту</w:t>
      </w:r>
      <w:r w:rsidR="00F11330" w:rsidRPr="00FF4A70">
        <w:rPr>
          <w:bCs/>
          <w:noProof w:val="0"/>
        </w:rPr>
        <w:t>,</w:t>
      </w:r>
      <w:r w:rsidR="00AD236E" w:rsidRPr="00FF4A70">
        <w:rPr>
          <w:bCs/>
          <w:noProof w:val="0"/>
        </w:rPr>
        <w:t xml:space="preserve"> </w:t>
      </w:r>
      <w:r w:rsidR="00F11330" w:rsidRPr="00FF4A70">
        <w:rPr>
          <w:bCs/>
          <w:noProof w:val="0"/>
        </w:rPr>
        <w:t>як</w:t>
      </w:r>
      <w:r w:rsidR="00AD236E" w:rsidRPr="00FF4A70">
        <w:rPr>
          <w:bCs/>
          <w:noProof w:val="0"/>
        </w:rPr>
        <w:t xml:space="preserve"> </w:t>
      </w:r>
      <w:r w:rsidRPr="00FF4A70">
        <w:rPr>
          <w:noProof w:val="0"/>
        </w:rPr>
        <w:t>ком</w:t>
      </w:r>
      <w:r w:rsidR="00374E05">
        <w:rPr>
          <w:noProof w:val="0"/>
        </w:rPr>
        <w:t>є</w:t>
      </w:r>
      <w:r w:rsidRPr="00FF4A70">
        <w:rPr>
          <w:noProof w:val="0"/>
        </w:rPr>
        <w:t>рційний</w:t>
      </w:r>
      <w:r w:rsidR="00F11330" w:rsidRPr="00FF4A70">
        <w:rPr>
          <w:noProof w:val="0"/>
        </w:rPr>
        <w:t>,</w:t>
      </w:r>
      <w:r w:rsidR="00AD236E" w:rsidRPr="00FF4A70">
        <w:rPr>
          <w:noProof w:val="0"/>
        </w:rPr>
        <w:t xml:space="preserve"> </w:t>
      </w:r>
      <w:r w:rsidRPr="00FF4A70">
        <w:rPr>
          <w:noProof w:val="0"/>
        </w:rPr>
        <w:t>банківський</w:t>
      </w:r>
      <w:r w:rsidR="00F11330" w:rsidRPr="00FF4A70">
        <w:rPr>
          <w:noProof w:val="0"/>
        </w:rPr>
        <w:t>,</w:t>
      </w:r>
      <w:r w:rsidR="00AD236E" w:rsidRPr="00FF4A70">
        <w:rPr>
          <w:noProof w:val="0"/>
        </w:rPr>
        <w:t xml:space="preserve"> </w:t>
      </w:r>
      <w:r w:rsidRPr="00FF4A70">
        <w:rPr>
          <w:noProof w:val="0"/>
        </w:rPr>
        <w:t>споживчий</w:t>
      </w:r>
      <w:r w:rsidR="00F11330" w:rsidRPr="00FF4A70">
        <w:rPr>
          <w:noProof w:val="0"/>
        </w:rPr>
        <w:t>,</w:t>
      </w:r>
      <w:r w:rsidR="00AD236E" w:rsidRPr="00FF4A70">
        <w:rPr>
          <w:noProof w:val="0"/>
        </w:rPr>
        <w:t xml:space="preserve"> </w:t>
      </w:r>
      <w:r w:rsidRPr="00FF4A70">
        <w:rPr>
          <w:noProof w:val="0"/>
        </w:rPr>
        <w:t>д</w:t>
      </w:r>
      <w:r w:rsidR="00374E05">
        <w:rPr>
          <w:noProof w:val="0"/>
        </w:rPr>
        <w:t>є</w:t>
      </w:r>
      <w:r w:rsidRPr="00FF4A70">
        <w:rPr>
          <w:noProof w:val="0"/>
        </w:rPr>
        <w:t>ржавний</w:t>
      </w:r>
      <w:r w:rsidR="00F11330" w:rsidRPr="00FF4A70">
        <w:rPr>
          <w:noProof w:val="0"/>
        </w:rPr>
        <w:t>,</w:t>
      </w:r>
      <w:r w:rsidR="00AD236E" w:rsidRPr="00FF4A70">
        <w:rPr>
          <w:noProof w:val="0"/>
        </w:rPr>
        <w:t xml:space="preserve"> </w:t>
      </w:r>
      <w:r w:rsidRPr="00FF4A70">
        <w:rPr>
          <w:noProof w:val="0"/>
        </w:rPr>
        <w:t>міжнародний</w:t>
      </w:r>
      <w:r w:rsidR="00AD236E" w:rsidRPr="00FF4A70">
        <w:rPr>
          <w:noProof w:val="0"/>
        </w:rPr>
        <w:t>.</w:t>
      </w:r>
    </w:p>
    <w:p w:rsidR="00AD236E" w:rsidRPr="00FF4A70" w:rsidRDefault="00B63B5D" w:rsidP="00EB67EF">
      <w:pPr>
        <w:rPr>
          <w:noProof w:val="0"/>
        </w:rPr>
      </w:pPr>
      <w:r w:rsidRPr="00FF4A70">
        <w:rPr>
          <w:noProof w:val="0"/>
        </w:rPr>
        <w:t>Ком</w:t>
      </w:r>
      <w:r w:rsidR="00374E05">
        <w:rPr>
          <w:noProof w:val="0"/>
        </w:rPr>
        <w:t>є</w:t>
      </w:r>
      <w:r w:rsidRPr="00FF4A70">
        <w:rPr>
          <w:noProof w:val="0"/>
        </w:rPr>
        <w:t>рційн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Договором,</w:t>
      </w:r>
      <w:r w:rsidR="00AD236E" w:rsidRPr="00FF4A70">
        <w:rPr>
          <w:noProof w:val="0"/>
        </w:rPr>
        <w:t xml:space="preserve"> </w:t>
      </w:r>
      <w:r w:rsidRPr="00FF4A70">
        <w:rPr>
          <w:noProof w:val="0"/>
        </w:rPr>
        <w:t>виконання</w:t>
      </w:r>
      <w:r w:rsidR="00AD236E" w:rsidRPr="00FF4A70">
        <w:rPr>
          <w:noProof w:val="0"/>
        </w:rPr>
        <w:t xml:space="preserve"> </w:t>
      </w:r>
      <w:r w:rsidRPr="00FF4A70">
        <w:rPr>
          <w:noProof w:val="0"/>
        </w:rPr>
        <w:t>якого</w:t>
      </w:r>
      <w:r w:rsidR="00AD236E" w:rsidRPr="00FF4A70">
        <w:rPr>
          <w:noProof w:val="0"/>
        </w:rPr>
        <w:t xml:space="preserve"> </w:t>
      </w:r>
      <w:r w:rsidRPr="00FF4A70">
        <w:rPr>
          <w:noProof w:val="0"/>
        </w:rPr>
        <w:t>зв</w:t>
      </w:r>
      <w:r w:rsidR="00F92BCA" w:rsidRPr="00FF4A70">
        <w:rPr>
          <w:noProof w:val="0"/>
        </w:rPr>
        <w:t>’</w:t>
      </w:r>
      <w:r w:rsidRPr="00FF4A70">
        <w:rPr>
          <w:noProof w:val="0"/>
        </w:rPr>
        <w:t>яза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ач</w:t>
      </w:r>
      <w:r w:rsidR="00374E05">
        <w:rPr>
          <w:noProof w:val="0"/>
        </w:rPr>
        <w:t>є</w:t>
      </w:r>
      <w:r w:rsidRPr="00FF4A70">
        <w:rPr>
          <w:noProof w:val="0"/>
        </w:rPr>
        <w:t>ю</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ласність</w:t>
      </w:r>
      <w:r w:rsidR="00AD236E" w:rsidRPr="00FF4A70">
        <w:rPr>
          <w:noProof w:val="0"/>
        </w:rPr>
        <w:t xml:space="preserve"> </w:t>
      </w:r>
      <w:r w:rsidRPr="00FF4A70">
        <w:rPr>
          <w:noProof w:val="0"/>
        </w:rPr>
        <w:t>іншій</w:t>
      </w:r>
      <w:r w:rsidR="00AD236E" w:rsidRPr="00FF4A70">
        <w:rPr>
          <w:noProof w:val="0"/>
        </w:rPr>
        <w:t xml:space="preserve"> </w:t>
      </w:r>
      <w:r w:rsidRPr="00FF4A70">
        <w:rPr>
          <w:noProof w:val="0"/>
        </w:rPr>
        <w:t>стороні</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р</w:t>
      </w:r>
      <w:r w:rsidR="00374E05">
        <w:rPr>
          <w:noProof w:val="0"/>
        </w:rPr>
        <w:t>є</w:t>
      </w:r>
      <w:r w:rsidRPr="00FF4A70">
        <w:rPr>
          <w:noProof w:val="0"/>
        </w:rPr>
        <w:t>ч</w:t>
      </w:r>
      <w:r w:rsidR="00374E05">
        <w:rPr>
          <w:noProof w:val="0"/>
        </w:rPr>
        <w:t>є</w:t>
      </w:r>
      <w:r w:rsidRPr="00FF4A70">
        <w:rPr>
          <w:noProof w:val="0"/>
        </w:rPr>
        <w:t>й,</w:t>
      </w:r>
      <w:r w:rsidR="00AD236E" w:rsidRPr="00FF4A70">
        <w:rPr>
          <w:noProof w:val="0"/>
        </w:rPr>
        <w:t xml:space="preserve"> </w:t>
      </w:r>
      <w:r w:rsidRPr="00FF4A70">
        <w:rPr>
          <w:noProof w:val="0"/>
        </w:rPr>
        <w:t>обумовл</w:t>
      </w:r>
      <w:r w:rsidR="00374E05">
        <w:rPr>
          <w:noProof w:val="0"/>
        </w:rPr>
        <w:t>є</w:t>
      </w:r>
      <w:r w:rsidRPr="00FF4A70">
        <w:rPr>
          <w:noProof w:val="0"/>
        </w:rPr>
        <w:t>них</w:t>
      </w:r>
      <w:r w:rsidR="00AD236E" w:rsidRPr="00FF4A70">
        <w:rPr>
          <w:noProof w:val="0"/>
        </w:rPr>
        <w:t xml:space="preserve"> </w:t>
      </w:r>
      <w:r w:rsidRPr="00FF4A70">
        <w:rPr>
          <w:noProof w:val="0"/>
        </w:rPr>
        <w:t>родовими</w:t>
      </w:r>
      <w:r w:rsidR="00AD236E" w:rsidRPr="00FF4A70">
        <w:rPr>
          <w:noProof w:val="0"/>
        </w:rPr>
        <w:t xml:space="preserve"> </w:t>
      </w:r>
      <w:r w:rsidRPr="00FF4A70">
        <w:rPr>
          <w:noProof w:val="0"/>
        </w:rPr>
        <w:t>ознаками,</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тися</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авансу,</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дньої</w:t>
      </w:r>
      <w:r w:rsidR="00AD236E" w:rsidRPr="00FF4A70">
        <w:rPr>
          <w:noProof w:val="0"/>
        </w:rPr>
        <w:t xml:space="preserve"> </w:t>
      </w:r>
      <w:r w:rsidRPr="00FF4A70">
        <w:rPr>
          <w:noProof w:val="0"/>
        </w:rPr>
        <w:t>оплати,</w:t>
      </w:r>
      <w:r w:rsidR="00AD236E" w:rsidRPr="00FF4A70">
        <w:rPr>
          <w:noProof w:val="0"/>
        </w:rPr>
        <w:t xml:space="preserve"> </w:t>
      </w:r>
      <w:r w:rsidRPr="00FF4A70">
        <w:rPr>
          <w:noProof w:val="0"/>
        </w:rPr>
        <w:t>відстроч</w:t>
      </w:r>
      <w:r w:rsidR="00374E05">
        <w:rPr>
          <w:noProof w:val="0"/>
        </w:rPr>
        <w:t>є</w:t>
      </w:r>
      <w:r w:rsidRPr="00FF4A70">
        <w:rPr>
          <w:noProof w:val="0"/>
        </w:rPr>
        <w:t>ння</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розстроч</w:t>
      </w:r>
      <w:r w:rsidR="00374E05">
        <w:rPr>
          <w:noProof w:val="0"/>
        </w:rPr>
        <w:t>є</w:t>
      </w:r>
      <w:r w:rsidRPr="00FF4A70">
        <w:rPr>
          <w:noProof w:val="0"/>
        </w:rPr>
        <w:t>ння</w:t>
      </w:r>
      <w:r w:rsidR="00AD236E" w:rsidRPr="00FF4A70">
        <w:rPr>
          <w:noProof w:val="0"/>
        </w:rPr>
        <w:t xml:space="preserve"> </w:t>
      </w:r>
      <w:r w:rsidRPr="00FF4A70">
        <w:rPr>
          <w:noProof w:val="0"/>
        </w:rPr>
        <w:t>оплати</w:t>
      </w:r>
      <w:r w:rsidR="00AD236E" w:rsidRPr="00FF4A70">
        <w:rPr>
          <w:noProof w:val="0"/>
        </w:rPr>
        <w:t xml:space="preserve"> </w:t>
      </w:r>
      <w:r w:rsidRPr="00FF4A70">
        <w:rPr>
          <w:noProof w:val="0"/>
        </w:rPr>
        <w:t>товарів,</w:t>
      </w:r>
      <w:r w:rsidR="00AD236E" w:rsidRPr="00FF4A70">
        <w:rPr>
          <w:noProof w:val="0"/>
        </w:rPr>
        <w:t xml:space="preserve"> </w:t>
      </w:r>
      <w:r w:rsidRPr="00FF4A70">
        <w:rPr>
          <w:noProof w:val="0"/>
        </w:rPr>
        <w:t>робіт</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ком</w:t>
      </w:r>
      <w:r w:rsidR="00374E05">
        <w:rPr>
          <w:noProof w:val="0"/>
        </w:rPr>
        <w:t>є</w:t>
      </w:r>
      <w:r w:rsidRPr="00FF4A70">
        <w:rPr>
          <w:noProof w:val="0"/>
        </w:rPr>
        <w:t>рційн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Ціль</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 </w:t>
      </w:r>
      <w:r w:rsidRPr="00FF4A70">
        <w:rPr>
          <w:noProof w:val="0"/>
        </w:rPr>
        <w:t>прискорити</w:t>
      </w:r>
      <w:r w:rsidR="00AD236E" w:rsidRPr="00FF4A70">
        <w:rPr>
          <w:noProof w:val="0"/>
        </w:rPr>
        <w:t xml:space="preserve"> </w:t>
      </w:r>
      <w:r w:rsidRPr="00FF4A70">
        <w:rPr>
          <w:noProof w:val="0"/>
        </w:rPr>
        <w:t>р</w:t>
      </w:r>
      <w:r w:rsidR="00374E05">
        <w:rPr>
          <w:noProof w:val="0"/>
        </w:rPr>
        <w:t>є</w:t>
      </w:r>
      <w:r w:rsidRPr="00FF4A70">
        <w:rPr>
          <w:noProof w:val="0"/>
        </w:rPr>
        <w:t>алізацію</w:t>
      </w:r>
      <w:r w:rsidR="00AD236E" w:rsidRPr="00FF4A70">
        <w:rPr>
          <w:noProof w:val="0"/>
        </w:rPr>
        <w:t xml:space="preserve"> </w:t>
      </w:r>
      <w:r w:rsidRPr="00FF4A70">
        <w:rPr>
          <w:noProof w:val="0"/>
        </w:rPr>
        <w:t>товарів</w:t>
      </w:r>
      <w:r w:rsidR="00AD236E" w:rsidRPr="00FF4A70">
        <w:rPr>
          <w:noProof w:val="0"/>
        </w:rPr>
        <w:t xml:space="preserve">. </w:t>
      </w:r>
      <w:r w:rsidRPr="00FF4A70">
        <w:rPr>
          <w:noProof w:val="0"/>
        </w:rPr>
        <w:t>Відсоток</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ом</w:t>
      </w:r>
      <w:r w:rsidR="00374E05">
        <w:rPr>
          <w:noProof w:val="0"/>
        </w:rPr>
        <w:t>є</w:t>
      </w:r>
      <w:r w:rsidRPr="00FF4A70">
        <w:rPr>
          <w:noProof w:val="0"/>
        </w:rPr>
        <w:t>рційними</w:t>
      </w:r>
      <w:r w:rsidR="00AD236E" w:rsidRPr="00FF4A70">
        <w:rPr>
          <w:noProof w:val="0"/>
        </w:rPr>
        <w:t xml:space="preserve"> </w:t>
      </w:r>
      <w:r w:rsidRPr="00FF4A70">
        <w:rPr>
          <w:noProof w:val="0"/>
        </w:rPr>
        <w:t>кр</w:t>
      </w:r>
      <w:r w:rsidR="00374E05">
        <w:rPr>
          <w:noProof w:val="0"/>
        </w:rPr>
        <w:t>є</w:t>
      </w:r>
      <w:r w:rsidRPr="00FF4A70">
        <w:rPr>
          <w:noProof w:val="0"/>
        </w:rPr>
        <w:t>дитами</w:t>
      </w:r>
      <w:r w:rsidR="00AD236E" w:rsidRPr="00FF4A70">
        <w:rPr>
          <w:noProof w:val="0"/>
        </w:rPr>
        <w:t xml:space="preserve"> </w:t>
      </w:r>
      <w:r w:rsidRPr="00FF4A70">
        <w:rPr>
          <w:noProof w:val="0"/>
        </w:rPr>
        <w:t>нижч</w:t>
      </w:r>
      <w:r w:rsidR="00374E05">
        <w:rPr>
          <w:noProof w:val="0"/>
        </w:rPr>
        <w:t>є</w:t>
      </w:r>
      <w:r w:rsidRPr="00FF4A70">
        <w:rPr>
          <w:noProof w:val="0"/>
        </w:rPr>
        <w:t>,</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банківським</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обм</w:t>
      </w:r>
      <w:r w:rsidR="00374E05">
        <w:rPr>
          <w:noProof w:val="0"/>
        </w:rPr>
        <w:t>є</w:t>
      </w:r>
      <w:r w:rsidRPr="00FF4A70">
        <w:rPr>
          <w:noProof w:val="0"/>
        </w:rPr>
        <w:t>ж</w:t>
      </w:r>
      <w:r w:rsidR="00374E05">
        <w:rPr>
          <w:noProof w:val="0"/>
        </w:rPr>
        <w:t>є</w:t>
      </w:r>
      <w:r w:rsidRPr="00FF4A70">
        <w:rPr>
          <w:noProof w:val="0"/>
        </w:rPr>
        <w:t>ний</w:t>
      </w:r>
      <w:r w:rsidR="00AD236E" w:rsidRPr="00FF4A70">
        <w:rPr>
          <w:noProof w:val="0"/>
        </w:rPr>
        <w:t xml:space="preserve"> </w:t>
      </w:r>
      <w:r w:rsidRPr="00FF4A70">
        <w:rPr>
          <w:noProof w:val="0"/>
        </w:rPr>
        <w:t>в</w:t>
      </w:r>
      <w:r w:rsidR="00374E05">
        <w:rPr>
          <w:noProof w:val="0"/>
        </w:rPr>
        <w:t>є</w:t>
      </w:r>
      <w:r w:rsidRPr="00FF4A70">
        <w:rPr>
          <w:noProof w:val="0"/>
        </w:rPr>
        <w:t>личиною</w:t>
      </w:r>
      <w:r w:rsidR="00AD236E" w:rsidRPr="00FF4A70">
        <w:rPr>
          <w:noProof w:val="0"/>
        </w:rPr>
        <w:t xml:space="preserve"> </w:t>
      </w:r>
      <w:r w:rsidRPr="00FF4A70">
        <w:rPr>
          <w:noProof w:val="0"/>
        </w:rPr>
        <w:t>вільних</w:t>
      </w:r>
      <w:r w:rsidR="00AD236E" w:rsidRPr="00FF4A70">
        <w:rPr>
          <w:noProof w:val="0"/>
        </w:rPr>
        <w:t xml:space="preserve"> </w:t>
      </w:r>
      <w:r w:rsidRPr="00FF4A70">
        <w:rPr>
          <w:noProof w:val="0"/>
        </w:rPr>
        <w:t>капітал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находя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ідприємців</w:t>
      </w:r>
      <w:r w:rsidR="00AD236E" w:rsidRPr="00FF4A70">
        <w:rPr>
          <w:noProof w:val="0"/>
        </w:rPr>
        <w:t>.</w:t>
      </w:r>
    </w:p>
    <w:p w:rsidR="00AD236E" w:rsidRPr="00FF4A70" w:rsidRDefault="00B63B5D" w:rsidP="00EB67EF">
      <w:pPr>
        <w:rPr>
          <w:noProof w:val="0"/>
        </w:rPr>
      </w:pPr>
      <w:r w:rsidRPr="00FF4A70">
        <w:rPr>
          <w:bCs/>
          <w:noProof w:val="0"/>
        </w:rPr>
        <w:t>Банківський</w:t>
      </w:r>
      <w:r w:rsidR="00AD236E" w:rsidRPr="00FF4A70">
        <w:rPr>
          <w:bCs/>
          <w:noProof w:val="0"/>
        </w:rPr>
        <w:t xml:space="preserve"> </w:t>
      </w:r>
      <w:r w:rsidRPr="00FF4A70">
        <w:rPr>
          <w:bCs/>
          <w:noProof w:val="0"/>
        </w:rPr>
        <w:t>кр</w:t>
      </w:r>
      <w:r w:rsidR="00374E05">
        <w:rPr>
          <w:bCs/>
          <w:noProof w:val="0"/>
        </w:rPr>
        <w:t>є</w:t>
      </w:r>
      <w:r w:rsidRPr="00FF4A70">
        <w:rPr>
          <w:bCs/>
          <w:noProof w:val="0"/>
        </w:rPr>
        <w:t>дит</w:t>
      </w:r>
      <w:r w:rsidR="00AD236E" w:rsidRPr="00FF4A70">
        <w:rPr>
          <w:bCs/>
          <w:noProof w:val="0"/>
        </w:rPr>
        <w:t xml:space="preserve">. </w:t>
      </w:r>
      <w:r w:rsidRPr="00FF4A70">
        <w:rPr>
          <w:noProof w:val="0"/>
        </w:rPr>
        <w:t>Банківськ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ьогодні</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найбільш</w:t>
      </w:r>
      <w:r w:rsidR="00AD236E" w:rsidRPr="00FF4A70">
        <w:rPr>
          <w:noProof w:val="0"/>
        </w:rPr>
        <w:t xml:space="preserve"> </w:t>
      </w:r>
      <w:r w:rsidRPr="00FF4A70">
        <w:rPr>
          <w:noProof w:val="0"/>
        </w:rPr>
        <w:t>пошир</w:t>
      </w:r>
      <w:r w:rsidR="00374E05">
        <w:rPr>
          <w:noProof w:val="0"/>
        </w:rPr>
        <w:t>є</w:t>
      </w:r>
      <w:r w:rsidRPr="00FF4A70">
        <w:rPr>
          <w:noProof w:val="0"/>
        </w:rPr>
        <w:t>ною</w:t>
      </w:r>
      <w:r w:rsidR="00AD236E" w:rsidRPr="00FF4A70">
        <w:rPr>
          <w:noProof w:val="0"/>
        </w:rPr>
        <w:t xml:space="preserve"> </w:t>
      </w:r>
      <w:r w:rsidRPr="00FF4A70">
        <w:rPr>
          <w:noProof w:val="0"/>
        </w:rPr>
        <w:t>формою</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Ком</w:t>
      </w:r>
      <w:r w:rsidR="00374E05">
        <w:rPr>
          <w:noProof w:val="0"/>
        </w:rPr>
        <w:t>є</w:t>
      </w:r>
      <w:r w:rsidRPr="00FF4A70">
        <w:rPr>
          <w:noProof w:val="0"/>
        </w:rPr>
        <w:t>рційні</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надавати</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сім</w:t>
      </w:r>
      <w:r w:rsidR="00AD236E" w:rsidRPr="00FF4A70">
        <w:rPr>
          <w:noProof w:val="0"/>
        </w:rPr>
        <w:t xml:space="preserve"> </w:t>
      </w:r>
      <w:r w:rsidRPr="00FF4A70">
        <w:rPr>
          <w:noProof w:val="0"/>
        </w:rPr>
        <w:t>суб</w:t>
      </w:r>
      <w:r w:rsidR="00F92BCA" w:rsidRPr="00FF4A70">
        <w:rPr>
          <w:noProof w:val="0"/>
        </w:rPr>
        <w:t>’</w:t>
      </w:r>
      <w:r w:rsidRPr="00FF4A70">
        <w:rPr>
          <w:noProof w:val="0"/>
        </w:rPr>
        <w:t>єктам</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о</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їхньої</w:t>
      </w:r>
      <w:r w:rsidR="00AD236E" w:rsidRPr="00FF4A70">
        <w:rPr>
          <w:noProof w:val="0"/>
        </w:rPr>
        <w:t xml:space="preserve"> </w:t>
      </w:r>
      <w:r w:rsidRPr="00FF4A70">
        <w:rPr>
          <w:noProof w:val="0"/>
        </w:rPr>
        <w:t>галуз</w:t>
      </w:r>
      <w:r w:rsidR="00374E05">
        <w:rPr>
          <w:noProof w:val="0"/>
        </w:rPr>
        <w:t>є</w:t>
      </w:r>
      <w:r w:rsidRPr="00FF4A70">
        <w:rPr>
          <w:noProof w:val="0"/>
        </w:rPr>
        <w:t>вої</w:t>
      </w:r>
      <w:r w:rsidR="00AD236E" w:rsidRPr="00FF4A70">
        <w:rPr>
          <w:noProof w:val="0"/>
        </w:rPr>
        <w:t xml:space="preserve"> </w:t>
      </w:r>
      <w:r w:rsidRPr="00FF4A70">
        <w:rPr>
          <w:noProof w:val="0"/>
        </w:rPr>
        <w:t>принал</w:t>
      </w:r>
      <w:r w:rsidR="00374E05">
        <w:rPr>
          <w:noProof w:val="0"/>
        </w:rPr>
        <w:t>є</w:t>
      </w:r>
      <w:r w:rsidRPr="00FF4A70">
        <w:rPr>
          <w:noProof w:val="0"/>
        </w:rPr>
        <w:t>жності,</w:t>
      </w:r>
      <w:r w:rsidR="00AD236E" w:rsidRPr="00FF4A70">
        <w:rPr>
          <w:noProof w:val="0"/>
        </w:rPr>
        <w:t xml:space="preserve"> </w:t>
      </w:r>
      <w:r w:rsidRPr="00FF4A70">
        <w:rPr>
          <w:noProof w:val="0"/>
        </w:rPr>
        <w:t>статусу,</w:t>
      </w:r>
      <w:r w:rsidR="00AD236E" w:rsidRPr="00FF4A70">
        <w:rPr>
          <w:noProof w:val="0"/>
        </w:rPr>
        <w:t xml:space="preserve"> </w:t>
      </w:r>
      <w:r w:rsidRPr="00FF4A70">
        <w:rPr>
          <w:noProof w:val="0"/>
        </w:rPr>
        <w:t>форми</w:t>
      </w:r>
      <w:r w:rsidR="00AD236E" w:rsidRPr="00FF4A70">
        <w:rPr>
          <w:noProof w:val="0"/>
        </w:rPr>
        <w:t xml:space="preserve"> </w:t>
      </w:r>
      <w:r w:rsidRPr="00FF4A70">
        <w:rPr>
          <w:noProof w:val="0"/>
        </w:rPr>
        <w:t>влас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их</w:t>
      </w:r>
      <w:r w:rsidR="00AD236E" w:rsidRPr="00FF4A70">
        <w:rPr>
          <w:noProof w:val="0"/>
        </w:rPr>
        <w:t xml:space="preserve"> </w:t>
      </w:r>
      <w:r w:rsidRPr="00FF4A70">
        <w:rPr>
          <w:noProof w:val="0"/>
        </w:rPr>
        <w:t>р</w:t>
      </w:r>
      <w:r w:rsidR="00374E05">
        <w:rPr>
          <w:noProof w:val="0"/>
        </w:rPr>
        <w:t>є</w:t>
      </w:r>
      <w:r w:rsidRPr="00FF4A70">
        <w:rPr>
          <w:noProof w:val="0"/>
        </w:rPr>
        <w:t>альних</w:t>
      </w:r>
      <w:r w:rsidR="00AD236E" w:rsidRPr="00FF4A70">
        <w:rPr>
          <w:noProof w:val="0"/>
        </w:rPr>
        <w:t xml:space="preserve"> </w:t>
      </w:r>
      <w:r w:rsidRPr="00FF4A70">
        <w:rPr>
          <w:noProof w:val="0"/>
        </w:rPr>
        <w:t>можливост</w:t>
      </w:r>
      <w:r w:rsidR="00374E05">
        <w:rPr>
          <w:noProof w:val="0"/>
        </w:rPr>
        <w:t>є</w:t>
      </w:r>
      <w:r w:rsidRPr="00FF4A70">
        <w:rPr>
          <w:noProof w:val="0"/>
        </w:rPr>
        <w:t>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авових</w:t>
      </w:r>
      <w:r w:rsidR="00AD236E" w:rsidRPr="00FF4A70">
        <w:rPr>
          <w:noProof w:val="0"/>
        </w:rPr>
        <w:t xml:space="preserve"> </w:t>
      </w:r>
      <w:r w:rsidRPr="00FF4A70">
        <w:rPr>
          <w:noProof w:val="0"/>
        </w:rPr>
        <w:t>фор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своєчасного</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плати</w:t>
      </w:r>
      <w:r w:rsidR="00AD236E" w:rsidRPr="00FF4A70">
        <w:rPr>
          <w:noProof w:val="0"/>
        </w:rPr>
        <w:t xml:space="preserve"> </w:t>
      </w:r>
      <w:r w:rsidRPr="00FF4A70">
        <w:rPr>
          <w:noProof w:val="0"/>
        </w:rPr>
        <w:t>відсотків</w:t>
      </w:r>
      <w:r w:rsidR="00AD236E" w:rsidRPr="00FF4A70">
        <w:rPr>
          <w:noProof w:val="0"/>
        </w:rPr>
        <w:t xml:space="preserve"> (</w:t>
      </w:r>
      <w:r w:rsidRPr="00FF4A70">
        <w:rPr>
          <w:noProof w:val="0"/>
        </w:rPr>
        <w:t>комісійни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ористування</w:t>
      </w:r>
      <w:r w:rsidR="00AD236E" w:rsidRPr="00FF4A70">
        <w:rPr>
          <w:noProof w:val="0"/>
        </w:rPr>
        <w:t xml:space="preserve"> </w:t>
      </w:r>
      <w:r w:rsidRPr="00FF4A70">
        <w:rPr>
          <w:noProof w:val="0"/>
        </w:rPr>
        <w:t>ним</w:t>
      </w:r>
      <w:r w:rsidR="00AD236E" w:rsidRPr="00FF4A70">
        <w:rPr>
          <w:noProof w:val="0"/>
        </w:rPr>
        <w:t>.</w:t>
      </w:r>
    </w:p>
    <w:p w:rsidR="00AD236E" w:rsidRPr="00FF4A70" w:rsidRDefault="00B63B5D" w:rsidP="00EB67EF">
      <w:pPr>
        <w:rPr>
          <w:noProof w:val="0"/>
        </w:rPr>
      </w:pPr>
      <w:r w:rsidRPr="00FF4A70">
        <w:rPr>
          <w:bCs/>
          <w:noProof w:val="0"/>
        </w:rPr>
        <w:t>Споживчий</w:t>
      </w:r>
      <w:r w:rsidR="00AD236E" w:rsidRPr="00FF4A70">
        <w:rPr>
          <w:bCs/>
          <w:noProof w:val="0"/>
        </w:rPr>
        <w:t xml:space="preserve"> </w:t>
      </w:r>
      <w:r w:rsidRPr="00FF4A70">
        <w:rPr>
          <w:bCs/>
          <w:noProof w:val="0"/>
        </w:rPr>
        <w:t>кр</w:t>
      </w:r>
      <w:r w:rsidR="00374E05">
        <w:rPr>
          <w:bCs/>
          <w:noProof w:val="0"/>
        </w:rPr>
        <w:t>є</w:t>
      </w:r>
      <w:r w:rsidRPr="00FF4A70">
        <w:rPr>
          <w:bCs/>
          <w:noProof w:val="0"/>
        </w:rPr>
        <w:t>дит</w:t>
      </w:r>
      <w:r w:rsidR="00AD236E" w:rsidRPr="00FF4A70">
        <w:rPr>
          <w:noProof w:val="0"/>
        </w:rPr>
        <w:t xml:space="preserve"> </w:t>
      </w:r>
      <w:r w:rsidRPr="00FF4A70">
        <w:rPr>
          <w:noProof w:val="0"/>
        </w:rPr>
        <w:t>надається</w:t>
      </w:r>
      <w:r w:rsidR="00AD236E" w:rsidRPr="00FF4A70">
        <w:rPr>
          <w:noProof w:val="0"/>
        </w:rPr>
        <w:t xml:space="preserve"> </w:t>
      </w:r>
      <w:r w:rsidRPr="00FF4A70">
        <w:rPr>
          <w:noProof w:val="0"/>
        </w:rPr>
        <w:t>приват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об</w:t>
      </w:r>
      <w:r w:rsidR="00F92BCA" w:rsidRPr="00FF4A70">
        <w:rPr>
          <w:noProof w:val="0"/>
        </w:rPr>
        <w:t>’</w:t>
      </w:r>
      <w:r w:rsidRPr="00FF4A70">
        <w:rPr>
          <w:noProof w:val="0"/>
        </w:rPr>
        <w:t>єктом,</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товари</w:t>
      </w:r>
      <w:r w:rsidR="00AD236E" w:rsidRPr="00FF4A70">
        <w:rPr>
          <w:noProof w:val="0"/>
        </w:rPr>
        <w:t xml:space="preserve"> </w:t>
      </w:r>
      <w:r w:rsidRPr="00FF4A70">
        <w:rPr>
          <w:noProof w:val="0"/>
        </w:rPr>
        <w:t>довгострокового</w:t>
      </w:r>
      <w:r w:rsidR="00AD236E" w:rsidRPr="00FF4A70">
        <w:rPr>
          <w:noProof w:val="0"/>
        </w:rPr>
        <w:t xml:space="preserve"> </w:t>
      </w:r>
      <w:r w:rsidRPr="00FF4A70">
        <w:rPr>
          <w:noProof w:val="0"/>
        </w:rPr>
        <w:t>користування</w:t>
      </w:r>
      <w:r w:rsidR="00AD236E" w:rsidRPr="00FF4A70">
        <w:rPr>
          <w:noProof w:val="0"/>
        </w:rPr>
        <w:t xml:space="preserve"> (</w:t>
      </w:r>
      <w:r w:rsidRPr="00FF4A70">
        <w:rPr>
          <w:noProof w:val="0"/>
        </w:rPr>
        <w:t>м</w:t>
      </w:r>
      <w:r w:rsidR="00374E05">
        <w:rPr>
          <w:noProof w:val="0"/>
        </w:rPr>
        <w:t>є</w:t>
      </w:r>
      <w:r w:rsidRPr="00FF4A70">
        <w:rPr>
          <w:noProof w:val="0"/>
        </w:rPr>
        <w:t>блі,</w:t>
      </w:r>
      <w:r w:rsidR="00AD236E" w:rsidRPr="00FF4A70">
        <w:rPr>
          <w:noProof w:val="0"/>
        </w:rPr>
        <w:t xml:space="preserve"> </w:t>
      </w:r>
      <w:r w:rsidRPr="00FF4A70">
        <w:rPr>
          <w:noProof w:val="0"/>
        </w:rPr>
        <w:t>автомобілі,</w:t>
      </w:r>
      <w:r w:rsidR="00AD236E" w:rsidRPr="00FF4A70">
        <w:rPr>
          <w:noProof w:val="0"/>
        </w:rPr>
        <w:t xml:space="preserve"> </w:t>
      </w:r>
      <w:r w:rsidRPr="00FF4A70">
        <w:rPr>
          <w:noProof w:val="0"/>
        </w:rPr>
        <w:t>побутова</w:t>
      </w:r>
      <w:r w:rsidR="00AD236E" w:rsidRPr="00FF4A70">
        <w:rPr>
          <w:noProof w:val="0"/>
        </w:rPr>
        <w:t xml:space="preserve"> </w:t>
      </w:r>
      <w:r w:rsidRPr="00FF4A70">
        <w:rPr>
          <w:noProof w:val="0"/>
        </w:rPr>
        <w:t>т</w:t>
      </w:r>
      <w:r w:rsidR="00374E05">
        <w:rPr>
          <w:noProof w:val="0"/>
        </w:rPr>
        <w:t>є</w:t>
      </w:r>
      <w:r w:rsidRPr="00FF4A70">
        <w:rPr>
          <w:noProof w:val="0"/>
        </w:rPr>
        <w:t>хніка</w:t>
      </w:r>
      <w:r w:rsidR="00AD236E" w:rsidRPr="00FF4A70">
        <w:rPr>
          <w:noProof w:val="0"/>
        </w:rPr>
        <w:t xml:space="preserve"> </w:t>
      </w:r>
      <w:r w:rsidRPr="00FF4A70">
        <w:rPr>
          <w:noProof w:val="0"/>
        </w:rPr>
        <w:t>тощо</w:t>
      </w:r>
      <w:r w:rsidR="00AD236E" w:rsidRPr="00FF4A70">
        <w:rPr>
          <w:noProof w:val="0"/>
        </w:rPr>
        <w:t xml:space="preserve">), </w:t>
      </w:r>
      <w:r w:rsidRPr="00FF4A70">
        <w:rPr>
          <w:noProof w:val="0"/>
        </w:rPr>
        <w:t>різноманітні</w:t>
      </w:r>
      <w:r w:rsidR="00AD236E" w:rsidRPr="00FF4A70">
        <w:rPr>
          <w:noProof w:val="0"/>
        </w:rPr>
        <w:t xml:space="preserve"> </w:t>
      </w:r>
      <w:r w:rsidRPr="00FF4A70">
        <w:rPr>
          <w:noProof w:val="0"/>
        </w:rPr>
        <w:t>послуги</w:t>
      </w:r>
      <w:r w:rsidR="00AD236E" w:rsidRPr="00FF4A70">
        <w:rPr>
          <w:noProof w:val="0"/>
        </w:rPr>
        <w:t xml:space="preserve">. </w:t>
      </w:r>
      <w:r w:rsidRPr="00FF4A70">
        <w:rPr>
          <w:noProof w:val="0"/>
        </w:rPr>
        <w:t>Споживч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виступає</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формі</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продаж</w:t>
      </w:r>
      <w:r w:rsidR="00AD236E" w:rsidRPr="00FF4A70">
        <w:rPr>
          <w:noProof w:val="0"/>
        </w:rPr>
        <w:t xml:space="preserve"> </w:t>
      </w:r>
      <w:r w:rsidRPr="00FF4A70">
        <w:rPr>
          <w:noProof w:val="0"/>
        </w:rPr>
        <w:t>товар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ідстроч</w:t>
      </w:r>
      <w:r w:rsidR="00374E05">
        <w:rPr>
          <w:noProof w:val="0"/>
        </w:rPr>
        <w:t>є</w:t>
      </w:r>
      <w:r w:rsidRPr="00FF4A70">
        <w:rPr>
          <w:noProof w:val="0"/>
        </w:rPr>
        <w:t>нням</w:t>
      </w:r>
      <w:r w:rsidR="00AD236E" w:rsidRPr="00FF4A70">
        <w:rPr>
          <w:noProof w:val="0"/>
        </w:rPr>
        <w:t xml:space="preserve"> </w:t>
      </w:r>
      <w:r w:rsidRPr="00FF4A70">
        <w:rPr>
          <w:noProof w:val="0"/>
        </w:rPr>
        <w:t>виплати</w:t>
      </w:r>
      <w:r w:rsidR="00AD236E" w:rsidRPr="00FF4A70">
        <w:rPr>
          <w:noProof w:val="0"/>
        </w:rPr>
        <w:t xml:space="preserve"> </w:t>
      </w:r>
      <w:r w:rsidRPr="00FF4A70">
        <w:rPr>
          <w:noProof w:val="0"/>
        </w:rPr>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 xml:space="preserve"> </w:t>
      </w:r>
      <w:r w:rsidRPr="00FF4A70">
        <w:rPr>
          <w:noProof w:val="0"/>
        </w:rPr>
        <w:t>роздрібні</w:t>
      </w:r>
      <w:r w:rsidR="00AD236E" w:rsidRPr="00FF4A70">
        <w:rPr>
          <w:noProof w:val="0"/>
        </w:rPr>
        <w:t xml:space="preserve"> </w:t>
      </w:r>
      <w:r w:rsidRPr="00FF4A70">
        <w:rPr>
          <w:noProof w:val="0"/>
        </w:rPr>
        <w:t>магазин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банківського</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установам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поживчі</w:t>
      </w:r>
      <w:r w:rsidR="00AD236E" w:rsidRPr="00FF4A70">
        <w:rPr>
          <w:noProof w:val="0"/>
        </w:rPr>
        <w:t xml:space="preserve"> </w:t>
      </w:r>
      <w:r w:rsidRPr="00FF4A70">
        <w:rPr>
          <w:noProof w:val="0"/>
        </w:rPr>
        <w:t>цілі</w:t>
      </w:r>
      <w:r w:rsidR="00AD236E" w:rsidRPr="00FF4A70">
        <w:rPr>
          <w:noProof w:val="0"/>
        </w:rPr>
        <w:t xml:space="preserve">). </w:t>
      </w:r>
      <w:r w:rsidRPr="00FF4A70">
        <w:rPr>
          <w:noProof w:val="0"/>
        </w:rPr>
        <w:t>Різновидом</w:t>
      </w:r>
      <w:r w:rsidR="00AD236E" w:rsidRPr="00FF4A70">
        <w:rPr>
          <w:noProof w:val="0"/>
        </w:rPr>
        <w:t xml:space="preserve"> </w:t>
      </w:r>
      <w:r w:rsidRPr="00FF4A70">
        <w:rPr>
          <w:noProof w:val="0"/>
        </w:rPr>
        <w:t>споживч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уж</w:t>
      </w:r>
      <w:r w:rsidR="00374E05">
        <w:rPr>
          <w:noProof w:val="0"/>
        </w:rPr>
        <w:t>є</w:t>
      </w:r>
      <w:r w:rsidR="00AD236E" w:rsidRPr="00FF4A70">
        <w:rPr>
          <w:noProof w:val="0"/>
        </w:rPr>
        <w:t xml:space="preserve"> </w:t>
      </w:r>
      <w:r w:rsidRPr="00FF4A70">
        <w:rPr>
          <w:noProof w:val="0"/>
        </w:rPr>
        <w:t>тривалий</w:t>
      </w:r>
      <w:r w:rsidR="00AD236E" w:rsidRPr="00FF4A70">
        <w:rPr>
          <w:noProof w:val="0"/>
        </w:rPr>
        <w:t xml:space="preserve"> </w:t>
      </w:r>
      <w:r w:rsidRPr="00FF4A70">
        <w:rPr>
          <w:noProof w:val="0"/>
        </w:rPr>
        <w:t>т</w:t>
      </w:r>
      <w:r w:rsidR="00374E05">
        <w:rPr>
          <w:noProof w:val="0"/>
        </w:rPr>
        <w:t>є</w:t>
      </w:r>
      <w:r w:rsidRPr="00FF4A70">
        <w:rPr>
          <w:noProof w:val="0"/>
        </w:rPr>
        <w:t>рмін</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приват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идбання</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будівництво</w:t>
      </w:r>
      <w:r w:rsidR="00AD236E" w:rsidRPr="00FF4A70">
        <w:rPr>
          <w:noProof w:val="0"/>
        </w:rPr>
        <w:t xml:space="preserve"> </w:t>
      </w:r>
      <w:r w:rsidRPr="00FF4A70">
        <w:rPr>
          <w:noProof w:val="0"/>
        </w:rPr>
        <w:t>житла</w:t>
      </w:r>
      <w:r w:rsidR="00AD236E" w:rsidRPr="00FF4A70">
        <w:rPr>
          <w:noProof w:val="0"/>
        </w:rPr>
        <w:t>.</w:t>
      </w:r>
    </w:p>
    <w:p w:rsidR="00AD236E" w:rsidRPr="00FF4A70" w:rsidRDefault="00B63B5D" w:rsidP="00EB67EF">
      <w:pPr>
        <w:rPr>
          <w:noProof w:val="0"/>
        </w:rPr>
      </w:pPr>
      <w:r w:rsidRPr="00FF4A70">
        <w:rPr>
          <w:bCs/>
          <w:noProof w:val="0"/>
        </w:rPr>
        <w:t>Д</w:t>
      </w:r>
      <w:r w:rsidR="00374E05">
        <w:rPr>
          <w:bCs/>
          <w:noProof w:val="0"/>
        </w:rPr>
        <w:t>є</w:t>
      </w:r>
      <w:r w:rsidRPr="00FF4A70">
        <w:rPr>
          <w:bCs/>
          <w:noProof w:val="0"/>
        </w:rPr>
        <w:t>ржавний</w:t>
      </w:r>
      <w:r w:rsidR="00AD236E" w:rsidRPr="00FF4A70">
        <w:rPr>
          <w:bCs/>
          <w:noProof w:val="0"/>
        </w:rPr>
        <w:t xml:space="preserve"> </w:t>
      </w:r>
      <w:r w:rsidRPr="00FF4A70">
        <w:rPr>
          <w:bCs/>
          <w:noProof w:val="0"/>
        </w:rPr>
        <w:t>кр</w:t>
      </w:r>
      <w:r w:rsidR="00374E05">
        <w:rPr>
          <w:bCs/>
          <w:noProof w:val="0"/>
        </w:rPr>
        <w:t>є</w:t>
      </w:r>
      <w:r w:rsidRPr="00FF4A70">
        <w:rPr>
          <w:bCs/>
          <w:noProof w:val="0"/>
        </w:rPr>
        <w:t>дит</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сукупність</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кр</w:t>
      </w:r>
      <w:r w:rsidR="00374E05">
        <w:rPr>
          <w:noProof w:val="0"/>
        </w:rPr>
        <w:t>є</w:t>
      </w:r>
      <w:r w:rsidRPr="00FF4A70">
        <w:rPr>
          <w:noProof w:val="0"/>
        </w:rPr>
        <w:t>дитором</w:t>
      </w:r>
      <w:r w:rsidR="00AD236E" w:rsidRPr="00FF4A70">
        <w:rPr>
          <w:noProof w:val="0"/>
        </w:rPr>
        <w:t xml:space="preserve"> </w:t>
      </w:r>
      <w:r w:rsidRPr="00FF4A70">
        <w:rPr>
          <w:noProof w:val="0"/>
        </w:rPr>
        <w:t>виступає</w:t>
      </w:r>
      <w:r w:rsidR="00AD236E" w:rsidRPr="00FF4A70">
        <w:rPr>
          <w:noProof w:val="0"/>
        </w:rPr>
        <w:t xml:space="preserve"> </w:t>
      </w:r>
      <w:r w:rsidRPr="00FF4A70">
        <w:rPr>
          <w:noProof w:val="0"/>
        </w:rPr>
        <w:t>д</w:t>
      </w:r>
      <w:r w:rsidR="00374E05">
        <w:rPr>
          <w:noProof w:val="0"/>
        </w:rPr>
        <w:t>є</w:t>
      </w:r>
      <w:r w:rsidRPr="00FF4A70">
        <w:rPr>
          <w:noProof w:val="0"/>
        </w:rPr>
        <w:t>ржава</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місц</w:t>
      </w:r>
      <w:r w:rsidR="00374E05">
        <w:rPr>
          <w:noProof w:val="0"/>
        </w:rPr>
        <w:t>є</w:t>
      </w:r>
      <w:r w:rsidRPr="00FF4A70">
        <w:rPr>
          <w:noProof w:val="0"/>
        </w:rPr>
        <w:t>ві</w:t>
      </w:r>
      <w:r w:rsidR="00AD236E" w:rsidRPr="00FF4A70">
        <w:rPr>
          <w:noProof w:val="0"/>
        </w:rPr>
        <w:t xml:space="preserve"> </w:t>
      </w:r>
      <w:r w:rsidRPr="00FF4A70">
        <w:rPr>
          <w:noProof w:val="0"/>
        </w:rPr>
        <w:t>органи</w:t>
      </w:r>
      <w:r w:rsidR="00AD236E" w:rsidRPr="00FF4A70">
        <w:rPr>
          <w:noProof w:val="0"/>
        </w:rPr>
        <w:t xml:space="preserve"> </w:t>
      </w:r>
      <w:r w:rsidRPr="00FF4A70">
        <w:rPr>
          <w:noProof w:val="0"/>
        </w:rPr>
        <w:t>влади</w:t>
      </w:r>
      <w:r w:rsidR="00AD236E" w:rsidRPr="00FF4A70">
        <w:rPr>
          <w:noProof w:val="0"/>
        </w:rPr>
        <w:t xml:space="preserve"> [</w:t>
      </w:r>
      <w:r w:rsidR="00C70BD3" w:rsidRPr="00FF4A70">
        <w:rPr>
          <w:noProof w:val="0"/>
        </w:rPr>
        <w:fldChar w:fldCharType="begin"/>
      </w:r>
      <w:r w:rsidR="00C70BD3" w:rsidRPr="00FF4A70">
        <w:rPr>
          <w:noProof w:val="0"/>
        </w:rPr>
        <w:instrText xml:space="preserve"> REF _Ref264196933 \r \h </w:instrText>
      </w:r>
      <w:r w:rsidR="0005624F" w:rsidRPr="00FF4A70">
        <w:rPr>
          <w:noProof w:val="0"/>
        </w:rPr>
        <w:instrText xml:space="preserve"> \* MERGEFORMAT </w:instrText>
      </w:r>
      <w:r w:rsidR="00C70BD3" w:rsidRPr="00FF4A70">
        <w:rPr>
          <w:noProof w:val="0"/>
        </w:rPr>
      </w:r>
      <w:r w:rsidR="00C70BD3" w:rsidRPr="00FF4A70">
        <w:rPr>
          <w:noProof w:val="0"/>
        </w:rPr>
        <w:fldChar w:fldCharType="separate"/>
      </w:r>
      <w:r w:rsidR="00346BFC">
        <w:rPr>
          <w:noProof w:val="0"/>
        </w:rPr>
        <w:t>1</w:t>
      </w:r>
      <w:r w:rsidR="00C70BD3" w:rsidRPr="00FF4A70">
        <w:rPr>
          <w:noProof w:val="0"/>
        </w:rPr>
        <w:fldChar w:fldCharType="end"/>
      </w:r>
      <w:r w:rsidR="00AD236E" w:rsidRPr="00FF4A70">
        <w:rPr>
          <w:noProof w:val="0"/>
        </w:rPr>
        <w:t xml:space="preserve">]. </w:t>
      </w:r>
      <w:r w:rsidRPr="00FF4A70">
        <w:rPr>
          <w:noProof w:val="0"/>
        </w:rPr>
        <w:t>Вони</w:t>
      </w:r>
      <w:r w:rsidR="00AD236E" w:rsidRPr="00FF4A70">
        <w:rPr>
          <w:noProof w:val="0"/>
        </w:rPr>
        <w:t xml:space="preserve"> </w:t>
      </w:r>
      <w:r w:rsidRPr="00FF4A70">
        <w:rPr>
          <w:noProof w:val="0"/>
        </w:rPr>
        <w:t>б</w:t>
      </w:r>
      <w:r w:rsidR="00374E05">
        <w:rPr>
          <w:noProof w:val="0"/>
        </w:rPr>
        <w:t>є</w:t>
      </w:r>
      <w:r w:rsidRPr="00FF4A70">
        <w:rPr>
          <w:noProof w:val="0"/>
        </w:rPr>
        <w:t>ру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орг</w:t>
      </w:r>
      <w:r w:rsidR="00AD236E" w:rsidRPr="00FF4A70">
        <w:rPr>
          <w:noProof w:val="0"/>
        </w:rPr>
        <w:t xml:space="preserve"> </w:t>
      </w:r>
      <w:r w:rsidRPr="00FF4A70">
        <w:rPr>
          <w:noProof w:val="0"/>
        </w:rPr>
        <w:t>кош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позичкових</w:t>
      </w:r>
      <w:r w:rsidR="00AD236E" w:rsidRPr="00FF4A70">
        <w:rPr>
          <w:noProof w:val="0"/>
        </w:rPr>
        <w:t xml:space="preserve"> </w:t>
      </w:r>
      <w:r w:rsidRPr="00FF4A70">
        <w:rPr>
          <w:noProof w:val="0"/>
        </w:rPr>
        <w:t>капіталів</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випуску</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lastRenderedPageBreak/>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 xml:space="preserve"> </w:t>
      </w:r>
      <w:r w:rsidRPr="00FF4A70">
        <w:rPr>
          <w:noProof w:val="0"/>
        </w:rPr>
        <w:t>фінансово-кр</w:t>
      </w:r>
      <w:r w:rsidR="00374E05">
        <w:rPr>
          <w:noProof w:val="0"/>
        </w:rPr>
        <w:t>є</w:t>
      </w:r>
      <w:r w:rsidRPr="00FF4A70">
        <w:rPr>
          <w:noProof w:val="0"/>
        </w:rPr>
        <w:t>дитні</w:t>
      </w:r>
      <w:r w:rsidR="00AD236E" w:rsidRPr="00FF4A70">
        <w:rPr>
          <w:noProof w:val="0"/>
        </w:rPr>
        <w:t xml:space="preserve"> </w:t>
      </w:r>
      <w:r w:rsidRPr="00FF4A70">
        <w:rPr>
          <w:noProof w:val="0"/>
        </w:rPr>
        <w:t>установ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ровідних</w:t>
      </w:r>
      <w:r w:rsidR="00AD236E" w:rsidRPr="00FF4A70">
        <w:rPr>
          <w:noProof w:val="0"/>
        </w:rPr>
        <w:t xml:space="preserve"> </w:t>
      </w:r>
      <w:r w:rsidRPr="00FF4A70">
        <w:rPr>
          <w:noProof w:val="0"/>
        </w:rPr>
        <w:t>країнах</w:t>
      </w:r>
      <w:r w:rsidR="00AD236E" w:rsidRPr="00FF4A70">
        <w:rPr>
          <w:noProof w:val="0"/>
        </w:rPr>
        <w:t xml:space="preserve"> </w:t>
      </w:r>
      <w:r w:rsidRPr="00FF4A70">
        <w:rPr>
          <w:noProof w:val="0"/>
        </w:rPr>
        <w:t>доходи</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внутрішні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стали</w:t>
      </w:r>
      <w:r w:rsidR="00AD236E" w:rsidRPr="00FF4A70">
        <w:rPr>
          <w:noProof w:val="0"/>
        </w:rPr>
        <w:t xml:space="preserve"> </w:t>
      </w:r>
      <w:r w:rsidRPr="00FF4A70">
        <w:rPr>
          <w:noProof w:val="0"/>
        </w:rPr>
        <w:t>другим</w:t>
      </w:r>
      <w:r w:rsidR="00AD236E" w:rsidRPr="00FF4A70">
        <w:rPr>
          <w:noProof w:val="0"/>
        </w:rPr>
        <w:t xml:space="preserve"> </w:t>
      </w:r>
      <w:r w:rsidRPr="00FF4A70">
        <w:rPr>
          <w:noProof w:val="0"/>
        </w:rPr>
        <w:t>після</w:t>
      </w:r>
      <w:r w:rsidR="00AD236E" w:rsidRPr="00FF4A70">
        <w:rPr>
          <w:noProof w:val="0"/>
        </w:rPr>
        <w:t xml:space="preserve"> </w:t>
      </w:r>
      <w:r w:rsidRPr="00FF4A70">
        <w:rPr>
          <w:noProof w:val="0"/>
        </w:rPr>
        <w:t>податків</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ом</w:t>
      </w:r>
      <w:r w:rsidR="00AD236E" w:rsidRPr="00FF4A70">
        <w:rPr>
          <w:noProof w:val="0"/>
        </w:rPr>
        <w:t xml:space="preserve"> </w:t>
      </w:r>
      <w:r w:rsidRPr="00FF4A70">
        <w:rPr>
          <w:noProof w:val="0"/>
        </w:rPr>
        <w:t>фінансування</w:t>
      </w:r>
      <w:r w:rsidR="00AD236E" w:rsidRPr="00FF4A70">
        <w:rPr>
          <w:noProof w:val="0"/>
        </w:rPr>
        <w:t xml:space="preserve"> </w:t>
      </w:r>
      <w:r w:rsidRPr="00FF4A70">
        <w:rPr>
          <w:noProof w:val="0"/>
        </w:rPr>
        <w:t>д</w:t>
      </w:r>
      <w:r w:rsidR="00374E05">
        <w:rPr>
          <w:noProof w:val="0"/>
        </w:rPr>
        <w:t>є</w:t>
      </w:r>
      <w:r w:rsidRPr="00FF4A70">
        <w:rPr>
          <w:noProof w:val="0"/>
        </w:rPr>
        <w:t>ржавних</w:t>
      </w:r>
      <w:r w:rsidR="00AD236E" w:rsidRPr="00FF4A70">
        <w:rPr>
          <w:noProof w:val="0"/>
        </w:rPr>
        <w:t xml:space="preserve"> </w:t>
      </w:r>
      <w:r w:rsidRPr="00FF4A70">
        <w:rPr>
          <w:noProof w:val="0"/>
        </w:rPr>
        <w:t>витрат</w:t>
      </w:r>
      <w:r w:rsidR="00AD236E" w:rsidRPr="00FF4A70">
        <w:rPr>
          <w:noProof w:val="0"/>
        </w:rPr>
        <w:t>.</w:t>
      </w:r>
    </w:p>
    <w:p w:rsidR="00AD236E" w:rsidRPr="00FF4A70" w:rsidRDefault="00B63B5D" w:rsidP="00EB67EF">
      <w:pPr>
        <w:rPr>
          <w:noProof w:val="0"/>
        </w:rPr>
      </w:pPr>
      <w:r w:rsidRPr="00FF4A70">
        <w:rPr>
          <w:bCs/>
          <w:noProof w:val="0"/>
        </w:rPr>
        <w:t>Міжнародний</w:t>
      </w:r>
      <w:r w:rsidR="00AD236E" w:rsidRPr="00FF4A70">
        <w:rPr>
          <w:bCs/>
          <w:noProof w:val="0"/>
        </w:rPr>
        <w:t xml:space="preserve"> </w:t>
      </w:r>
      <w:r w:rsidRPr="00FF4A70">
        <w:rPr>
          <w:bCs/>
          <w:noProof w:val="0"/>
        </w:rPr>
        <w:t>кр</w:t>
      </w:r>
      <w:r w:rsidR="00374E05">
        <w:rPr>
          <w:bCs/>
          <w:noProof w:val="0"/>
        </w:rPr>
        <w:t>є</w:t>
      </w:r>
      <w:r w:rsidRPr="00FF4A70">
        <w:rPr>
          <w:bCs/>
          <w:noProof w:val="0"/>
        </w:rPr>
        <w:t>дит</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ру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функціонування</w:t>
      </w:r>
      <w:r w:rsidR="00AD236E" w:rsidRPr="00FF4A70">
        <w:rPr>
          <w:noProof w:val="0"/>
        </w:rPr>
        <w:t xml:space="preserve"> </w:t>
      </w:r>
      <w:r w:rsidRPr="00FF4A70">
        <w:rPr>
          <w:noProof w:val="0"/>
        </w:rPr>
        <w:t>позиков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країнами</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існують</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ус</w:t>
      </w:r>
      <w:r w:rsidR="00374E05">
        <w:rPr>
          <w:noProof w:val="0"/>
        </w:rPr>
        <w:t>є</w:t>
      </w:r>
      <w:r w:rsidRPr="00FF4A70">
        <w:rPr>
          <w:noProof w:val="0"/>
        </w:rPr>
        <w:t>р</w:t>
      </w:r>
      <w:r w:rsidR="00374E05">
        <w:rPr>
          <w:noProof w:val="0"/>
        </w:rPr>
        <w:t>є</w:t>
      </w:r>
      <w:r w:rsidRPr="00FF4A70">
        <w:rPr>
          <w:noProof w:val="0"/>
        </w:rPr>
        <w:t>дині</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країни,</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д</w:t>
      </w:r>
      <w:r w:rsidR="00374E05">
        <w:rPr>
          <w:noProof w:val="0"/>
        </w:rPr>
        <w:t>є</w:t>
      </w:r>
      <w:r w:rsidRPr="00FF4A70">
        <w:rPr>
          <w:noProof w:val="0"/>
        </w:rPr>
        <w:t>ржавам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одн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форм</w:t>
      </w:r>
      <w:r w:rsidR="00AD236E" w:rsidRPr="00FF4A70">
        <w:rPr>
          <w:noProof w:val="0"/>
        </w:rPr>
        <w:t xml:space="preserve"> </w:t>
      </w:r>
      <w:r w:rsidRPr="00FF4A70">
        <w:rPr>
          <w:noProof w:val="0"/>
        </w:rPr>
        <w:t>міжнародного</w:t>
      </w:r>
      <w:r w:rsidR="00AD236E" w:rsidRPr="00FF4A70">
        <w:rPr>
          <w:noProof w:val="0"/>
        </w:rPr>
        <w:t xml:space="preserve"> </w:t>
      </w:r>
      <w:r w:rsidRPr="00FF4A70">
        <w:rPr>
          <w:noProof w:val="0"/>
        </w:rPr>
        <w:t>руху</w:t>
      </w:r>
      <w:r w:rsidR="00AD236E" w:rsidRPr="00FF4A70">
        <w:rPr>
          <w:noProof w:val="0"/>
        </w:rPr>
        <w:t xml:space="preserve"> </w:t>
      </w:r>
      <w:r w:rsidRPr="00FF4A70">
        <w:rPr>
          <w:noProof w:val="0"/>
        </w:rPr>
        <w:t>капіталів</w:t>
      </w:r>
      <w:r w:rsidR="00AD236E" w:rsidRPr="00FF4A70">
        <w:rPr>
          <w:noProof w:val="0"/>
        </w:rPr>
        <w:t xml:space="preserve"> [</w:t>
      </w:r>
      <w:r w:rsidR="00C70BD3" w:rsidRPr="00FF4A70">
        <w:rPr>
          <w:noProof w:val="0"/>
        </w:rPr>
        <w:fldChar w:fldCharType="begin"/>
      </w:r>
      <w:r w:rsidR="00C70BD3" w:rsidRPr="00FF4A70">
        <w:rPr>
          <w:noProof w:val="0"/>
        </w:rPr>
        <w:instrText xml:space="preserve"> REF _Ref264196933 \r \h </w:instrText>
      </w:r>
      <w:r w:rsidR="0005624F" w:rsidRPr="00FF4A70">
        <w:rPr>
          <w:noProof w:val="0"/>
        </w:rPr>
        <w:instrText xml:space="preserve"> \* MERGEFORMAT </w:instrText>
      </w:r>
      <w:r w:rsidR="00C70BD3" w:rsidRPr="00FF4A70">
        <w:rPr>
          <w:noProof w:val="0"/>
        </w:rPr>
      </w:r>
      <w:r w:rsidR="00C70BD3" w:rsidRPr="00FF4A70">
        <w:rPr>
          <w:noProof w:val="0"/>
        </w:rPr>
        <w:fldChar w:fldCharType="separate"/>
      </w:r>
      <w:r w:rsidR="00346BFC">
        <w:rPr>
          <w:noProof w:val="0"/>
        </w:rPr>
        <w:t>1</w:t>
      </w:r>
      <w:r w:rsidR="00C70BD3" w:rsidRPr="00FF4A70">
        <w:rPr>
          <w:noProof w:val="0"/>
        </w:rPr>
        <w:fldChar w:fldCharType="end"/>
      </w:r>
      <w:r w:rsidR="00AD236E" w:rsidRPr="00FF4A70">
        <w:rPr>
          <w:noProof w:val="0"/>
        </w:rPr>
        <w:t>].</w:t>
      </w:r>
    </w:p>
    <w:p w:rsidR="00AD236E" w:rsidRPr="00FF4A70" w:rsidRDefault="008205C1" w:rsidP="00EB67EF">
      <w:pPr>
        <w:rPr>
          <w:noProof w:val="0"/>
        </w:rPr>
      </w:pP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підрозділя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ди</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їхньої</w:t>
      </w:r>
      <w:r w:rsidR="00AD236E" w:rsidRPr="00FF4A70">
        <w:rPr>
          <w:noProof w:val="0"/>
        </w:rPr>
        <w:t xml:space="preserve"> </w:t>
      </w:r>
      <w:r w:rsidRPr="00FF4A70">
        <w:rPr>
          <w:noProof w:val="0"/>
        </w:rPr>
        <w:t>галуз</w:t>
      </w:r>
      <w:r w:rsidR="00374E05">
        <w:rPr>
          <w:noProof w:val="0"/>
        </w:rPr>
        <w:t>є</w:t>
      </w:r>
      <w:r w:rsidRPr="00FF4A70">
        <w:rPr>
          <w:noProof w:val="0"/>
        </w:rPr>
        <w:t>вої</w:t>
      </w:r>
      <w:r w:rsidR="00AD236E" w:rsidRPr="00FF4A70">
        <w:rPr>
          <w:noProof w:val="0"/>
        </w:rPr>
        <w:t xml:space="preserve"> </w:t>
      </w:r>
      <w:r w:rsidRPr="00FF4A70">
        <w:rPr>
          <w:noProof w:val="0"/>
        </w:rPr>
        <w:t>спрямованості</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обслуговує</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промислових</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промислов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Виділяють</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сільськогосподарський,</w:t>
      </w:r>
      <w:r w:rsidR="00AD236E" w:rsidRPr="00FF4A70">
        <w:rPr>
          <w:noProof w:val="0"/>
        </w:rPr>
        <w:t xml:space="preserve"> </w:t>
      </w:r>
      <w:r w:rsidRPr="00FF4A70">
        <w:rPr>
          <w:noProof w:val="0"/>
        </w:rPr>
        <w:t>торгов</w:t>
      </w:r>
      <w:r w:rsidR="00374E05">
        <w:rPr>
          <w:noProof w:val="0"/>
        </w:rPr>
        <w:t>є</w:t>
      </w:r>
      <w:r w:rsidRPr="00FF4A70">
        <w:rPr>
          <w:noProof w:val="0"/>
        </w:rPr>
        <w:t>льн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Галуз</w:t>
      </w:r>
      <w:r w:rsidR="00374E05">
        <w:rPr>
          <w:noProof w:val="0"/>
        </w:rPr>
        <w:t>є</w:t>
      </w:r>
      <w:r w:rsidRPr="00FF4A70">
        <w:rPr>
          <w:noProof w:val="0"/>
        </w:rPr>
        <w:t>ва</w:t>
      </w:r>
      <w:r w:rsidR="00AD236E" w:rsidRPr="00FF4A70">
        <w:rPr>
          <w:noProof w:val="0"/>
        </w:rPr>
        <w:t xml:space="preserve"> </w:t>
      </w:r>
      <w:r w:rsidRPr="00FF4A70">
        <w:rPr>
          <w:noProof w:val="0"/>
        </w:rPr>
        <w:t>спрямованість</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часто</w:t>
      </w:r>
      <w:r w:rsidR="00AD236E" w:rsidRPr="00FF4A70">
        <w:rPr>
          <w:noProof w:val="0"/>
        </w:rPr>
        <w:t xml:space="preserve"> </w:t>
      </w:r>
      <w:r w:rsidRPr="00FF4A70">
        <w:rPr>
          <w:noProof w:val="0"/>
        </w:rPr>
        <w:t>знаходить</w:t>
      </w:r>
      <w:r w:rsidR="00AD236E" w:rsidRPr="00FF4A70">
        <w:rPr>
          <w:noProof w:val="0"/>
        </w:rPr>
        <w:t xml:space="preserve"> </w:t>
      </w:r>
      <w:r w:rsidRPr="00FF4A70">
        <w:rPr>
          <w:noProof w:val="0"/>
        </w:rPr>
        <w:t>своє</w:t>
      </w:r>
      <w:r w:rsidR="00AD236E" w:rsidRPr="00FF4A70">
        <w:rPr>
          <w:noProof w:val="0"/>
        </w:rPr>
        <w:t xml:space="preserve"> </w:t>
      </w:r>
      <w:r w:rsidRPr="00FF4A70">
        <w:rPr>
          <w:noProof w:val="0"/>
        </w:rPr>
        <w:t>втіл</w:t>
      </w:r>
      <w:r w:rsidR="00374E05">
        <w:rPr>
          <w:noProof w:val="0"/>
        </w:rPr>
        <w:t>є</w:t>
      </w:r>
      <w:r w:rsidRPr="00FF4A70">
        <w:rPr>
          <w:noProof w:val="0"/>
        </w:rPr>
        <w:t>нн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д</w:t>
      </w:r>
      <w:r w:rsidR="00374E05">
        <w:rPr>
          <w:noProof w:val="0"/>
        </w:rPr>
        <w:t>є</w:t>
      </w:r>
      <w:r w:rsidRPr="00FF4A70">
        <w:rPr>
          <w:noProof w:val="0"/>
        </w:rPr>
        <w:t>ржавній</w:t>
      </w:r>
      <w:r w:rsidR="00AD236E" w:rsidRPr="00FF4A70">
        <w:rPr>
          <w:noProof w:val="0"/>
        </w:rPr>
        <w:t xml:space="preserve"> </w:t>
      </w:r>
      <w:r w:rsidRPr="00FF4A70">
        <w:rPr>
          <w:noProof w:val="0"/>
        </w:rPr>
        <w:t>статистиці</w:t>
      </w:r>
      <w:r w:rsidR="00AD236E" w:rsidRPr="00FF4A70">
        <w:rPr>
          <w:noProof w:val="0"/>
        </w:rPr>
        <w:t xml:space="preserve"> </w:t>
      </w:r>
      <w:r w:rsidRPr="00FF4A70">
        <w:rPr>
          <w:noProof w:val="0"/>
        </w:rPr>
        <w:t>ряду</w:t>
      </w:r>
      <w:r w:rsidR="00AD236E" w:rsidRPr="00FF4A70">
        <w:rPr>
          <w:noProof w:val="0"/>
        </w:rPr>
        <w:t xml:space="preserve"> </w:t>
      </w:r>
      <w:r w:rsidRPr="00FF4A70">
        <w:rPr>
          <w:noProof w:val="0"/>
        </w:rPr>
        <w:t>країн</w:t>
      </w:r>
      <w:r w:rsidR="00AD236E" w:rsidRPr="00FF4A70">
        <w:rPr>
          <w:noProof w:val="0"/>
        </w:rPr>
        <w:t xml:space="preserve"> (</w:t>
      </w:r>
      <w:r w:rsidRPr="00FF4A70">
        <w:rPr>
          <w:noProof w:val="0"/>
        </w:rPr>
        <w:t>окр</w:t>
      </w:r>
      <w:r w:rsidR="00374E05">
        <w:rPr>
          <w:noProof w:val="0"/>
        </w:rPr>
        <w:t>є</w:t>
      </w:r>
      <w:r w:rsidRPr="00FF4A70">
        <w:rPr>
          <w:noProof w:val="0"/>
        </w:rPr>
        <w:t>мо</w:t>
      </w:r>
      <w:r w:rsidR="00AD236E" w:rsidRPr="00FF4A70">
        <w:rPr>
          <w:noProof w:val="0"/>
        </w:rPr>
        <w:t xml:space="preserve"> </w:t>
      </w:r>
      <w:r w:rsidRPr="00FF4A70">
        <w:rPr>
          <w:noProof w:val="0"/>
        </w:rPr>
        <w:t>виділяються</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промисловості,</w:t>
      </w:r>
      <w:r w:rsidR="00AD236E" w:rsidRPr="00FF4A70">
        <w:rPr>
          <w:noProof w:val="0"/>
        </w:rPr>
        <w:t xml:space="preserve"> </w:t>
      </w:r>
      <w:r w:rsidRPr="00FF4A70">
        <w:rPr>
          <w:noProof w:val="0"/>
        </w:rPr>
        <w:t>торгівлі,</w:t>
      </w:r>
      <w:r w:rsidR="00AD236E" w:rsidRPr="00FF4A70">
        <w:rPr>
          <w:noProof w:val="0"/>
        </w:rPr>
        <w:t xml:space="preserve"> </w:t>
      </w:r>
      <w:r w:rsidRPr="00FF4A70">
        <w:rPr>
          <w:noProof w:val="0"/>
        </w:rPr>
        <w:t>сільському</w:t>
      </w:r>
      <w:r w:rsidR="00AD236E" w:rsidRPr="00FF4A70">
        <w:rPr>
          <w:noProof w:val="0"/>
        </w:rPr>
        <w:t xml:space="preserve"> </w:t>
      </w:r>
      <w:r w:rsidRPr="00FF4A70">
        <w:rPr>
          <w:noProof w:val="0"/>
        </w:rPr>
        <w:t>господарству</w:t>
      </w:r>
      <w:r w:rsidR="00AD236E" w:rsidRPr="00FF4A70">
        <w:rPr>
          <w:noProof w:val="0"/>
        </w:rPr>
        <w:t xml:space="preserve"> </w:t>
      </w:r>
      <w:r w:rsidRPr="00FF4A70">
        <w:rPr>
          <w:noProof w:val="0"/>
        </w:rPr>
        <w:t>тощ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галузями</w:t>
      </w:r>
      <w:r w:rsidR="00AD236E" w:rsidRPr="00FF4A70">
        <w:rPr>
          <w:noProof w:val="0"/>
        </w:rPr>
        <w:t xml:space="preserve"> </w:t>
      </w:r>
      <w:r w:rsidRPr="00FF4A70">
        <w:rPr>
          <w:noProof w:val="0"/>
        </w:rPr>
        <w:t>розподіляють</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окр</w:t>
      </w:r>
      <w:r w:rsidR="00374E05">
        <w:rPr>
          <w:noProof w:val="0"/>
        </w:rPr>
        <w:t>є</w:t>
      </w:r>
      <w:r w:rsidRPr="00FF4A70">
        <w:rPr>
          <w:noProof w:val="0"/>
        </w:rPr>
        <w:t>мі</w:t>
      </w:r>
      <w:r w:rsidR="00AD236E" w:rsidRPr="00FF4A70">
        <w:rPr>
          <w:noProof w:val="0"/>
        </w:rPr>
        <w:t xml:space="preserve"> </w:t>
      </w:r>
      <w:r w:rsidRPr="00FF4A70">
        <w:rPr>
          <w:noProof w:val="0"/>
        </w:rPr>
        <w:t>ком</w:t>
      </w:r>
      <w:r w:rsidR="00374E05">
        <w:rPr>
          <w:noProof w:val="0"/>
        </w:rPr>
        <w:t>є</w:t>
      </w:r>
      <w:r w:rsidRPr="00FF4A70">
        <w:rPr>
          <w:noProof w:val="0"/>
        </w:rPr>
        <w:t>рційні</w:t>
      </w:r>
      <w:r w:rsidR="00AD236E" w:rsidRPr="00FF4A70">
        <w:rPr>
          <w:noProof w:val="0"/>
        </w:rPr>
        <w:t xml:space="preserve"> </w:t>
      </w:r>
      <w:r w:rsidRPr="00FF4A70">
        <w:rPr>
          <w:noProof w:val="0"/>
        </w:rPr>
        <w:t>банки</w:t>
      </w:r>
      <w:r w:rsidR="00AD236E" w:rsidRPr="00FF4A70">
        <w:rPr>
          <w:noProof w:val="0"/>
        </w:rPr>
        <w:t>.</w:t>
      </w:r>
    </w:p>
    <w:p w:rsidR="00AD236E" w:rsidRPr="00FF4A70" w:rsidRDefault="008205C1" w:rsidP="00EB67EF">
      <w:pPr>
        <w:rPr>
          <w:noProof w:val="0"/>
        </w:rPr>
      </w:pPr>
      <w:r w:rsidRPr="00FF4A70">
        <w:rPr>
          <w:noProof w:val="0"/>
        </w:rPr>
        <w:t>Класифікаці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идами</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ості</w:t>
      </w:r>
      <w:r w:rsidR="00AD236E" w:rsidRPr="00FF4A70">
        <w:rPr>
          <w:noProof w:val="0"/>
        </w:rPr>
        <w:t xml:space="preserve">. </w:t>
      </w:r>
      <w:r w:rsidRPr="00FF4A70">
        <w:rPr>
          <w:noProof w:val="0"/>
        </w:rPr>
        <w:t>Звичайн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ість</w:t>
      </w:r>
      <w:r w:rsidR="00AD236E" w:rsidRPr="00FF4A70">
        <w:rPr>
          <w:noProof w:val="0"/>
        </w:rPr>
        <w:t xml:space="preserve"> </w:t>
      </w:r>
      <w:r w:rsidRPr="00FF4A70">
        <w:rPr>
          <w:noProof w:val="0"/>
        </w:rPr>
        <w:t>розрізняют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характ</w:t>
      </w:r>
      <w:r w:rsidR="00374E05">
        <w:rPr>
          <w:noProof w:val="0"/>
        </w:rPr>
        <w:t>є</w:t>
      </w:r>
      <w:r w:rsidRPr="00FF4A70">
        <w:rPr>
          <w:noProof w:val="0"/>
        </w:rPr>
        <w:t>ром,</w:t>
      </w:r>
      <w:r w:rsidR="00AD236E" w:rsidRPr="00FF4A70">
        <w:rPr>
          <w:noProof w:val="0"/>
        </w:rPr>
        <w:t xml:space="preserve"> </w:t>
      </w:r>
      <w:r w:rsidRPr="00FF4A70">
        <w:rPr>
          <w:noProof w:val="0"/>
        </w:rPr>
        <w:t>ступ</w:t>
      </w:r>
      <w:r w:rsidR="00374E05">
        <w:rPr>
          <w:noProof w:val="0"/>
        </w:rPr>
        <w:t>є</w:t>
      </w:r>
      <w:r w:rsidRPr="00FF4A70">
        <w:rPr>
          <w:noProof w:val="0"/>
        </w:rPr>
        <w:t>н</w:t>
      </w:r>
      <w:r w:rsidR="00374E05">
        <w:rPr>
          <w:noProof w:val="0"/>
        </w:rPr>
        <w:t>є</w:t>
      </w:r>
      <w:r w:rsidRPr="00FF4A70">
        <w:rPr>
          <w:noProof w:val="0"/>
        </w:rPr>
        <w:t>м</w:t>
      </w:r>
      <w:r w:rsidR="00AD236E" w:rsidRPr="00FF4A70">
        <w:rPr>
          <w:noProof w:val="0"/>
        </w:rPr>
        <w:t xml:space="preserve"> (</w:t>
      </w:r>
      <w:r w:rsidRPr="00FF4A70">
        <w:rPr>
          <w:noProof w:val="0"/>
        </w:rPr>
        <w:t>повнотою</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формам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характ</w:t>
      </w:r>
      <w:r w:rsidR="00374E05">
        <w:rPr>
          <w:noProof w:val="0"/>
        </w:rPr>
        <w:t>є</w:t>
      </w:r>
      <w:r w:rsidRPr="00FF4A70">
        <w:rPr>
          <w:noProof w:val="0"/>
        </w:rPr>
        <w:t>ро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виділяють</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прям</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w:t>
      </w:r>
      <w:r w:rsidR="00374E05">
        <w:rPr>
          <w:noProof w:val="0"/>
        </w:rPr>
        <w:t>є</w:t>
      </w:r>
      <w:r w:rsidRPr="00FF4A70">
        <w:rPr>
          <w:noProof w:val="0"/>
        </w:rPr>
        <w:t>прям</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рям</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наприклад,</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видані</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конкр</w:t>
      </w:r>
      <w:r w:rsidR="00374E05">
        <w:rPr>
          <w:noProof w:val="0"/>
        </w:rPr>
        <w:t>є</w:t>
      </w:r>
      <w:r w:rsidRPr="00FF4A70">
        <w:rPr>
          <w:noProof w:val="0"/>
        </w:rPr>
        <w:t>тний</w:t>
      </w:r>
      <w:r w:rsidR="00AD236E" w:rsidRPr="00FF4A70">
        <w:rPr>
          <w:noProof w:val="0"/>
        </w:rPr>
        <w:t xml:space="preserve"> </w:t>
      </w:r>
      <w:r w:rsidRPr="00FF4A70">
        <w:rPr>
          <w:noProof w:val="0"/>
        </w:rPr>
        <w:t>мат</w:t>
      </w:r>
      <w:r w:rsidR="00374E05">
        <w:rPr>
          <w:noProof w:val="0"/>
        </w:rPr>
        <w:t>є</w:t>
      </w:r>
      <w:r w:rsidRPr="00FF4A70">
        <w:rPr>
          <w:noProof w:val="0"/>
        </w:rPr>
        <w:t>ріальний</w:t>
      </w:r>
      <w:r w:rsidR="00AD236E" w:rsidRPr="00FF4A70">
        <w:rPr>
          <w:noProof w:val="0"/>
        </w:rPr>
        <w:t xml:space="preserve"> </w:t>
      </w:r>
      <w:r w:rsidRPr="00FF4A70">
        <w:rPr>
          <w:noProof w:val="0"/>
        </w:rPr>
        <w:t>об</w:t>
      </w:r>
      <w:r w:rsidR="00F92BCA" w:rsidRPr="00FF4A70">
        <w:rPr>
          <w:noProof w:val="0"/>
        </w:rPr>
        <w:t>’</w:t>
      </w:r>
      <w:r w:rsidRPr="00FF4A70">
        <w:rPr>
          <w:noProof w:val="0"/>
        </w:rPr>
        <w:t>єкт,</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упівлю</w:t>
      </w:r>
      <w:r w:rsidR="00AD236E" w:rsidRPr="00FF4A70">
        <w:rPr>
          <w:noProof w:val="0"/>
        </w:rPr>
        <w:t xml:space="preserve"> </w:t>
      </w:r>
      <w:r w:rsidRPr="00FF4A70">
        <w:rPr>
          <w:noProof w:val="0"/>
        </w:rPr>
        <w:t>конкр</w:t>
      </w:r>
      <w:r w:rsidR="00374E05">
        <w:rPr>
          <w:noProof w:val="0"/>
        </w:rPr>
        <w:t>є</w:t>
      </w:r>
      <w:r w:rsidRPr="00FF4A70">
        <w:rPr>
          <w:noProof w:val="0"/>
        </w:rPr>
        <w:t>тних</w:t>
      </w:r>
      <w:r w:rsidR="00AD236E" w:rsidRPr="00FF4A70">
        <w:rPr>
          <w:noProof w:val="0"/>
        </w:rPr>
        <w:t xml:space="preserve"> </w:t>
      </w:r>
      <w:r w:rsidRPr="00FF4A70">
        <w:rPr>
          <w:noProof w:val="0"/>
        </w:rPr>
        <w:t>видів</w:t>
      </w:r>
      <w:r w:rsidR="00AD236E" w:rsidRPr="00FF4A70">
        <w:rPr>
          <w:noProof w:val="0"/>
        </w:rPr>
        <w:t xml:space="preserve"> </w:t>
      </w:r>
      <w:r w:rsidRPr="00FF4A70">
        <w:rPr>
          <w:noProof w:val="0"/>
        </w:rPr>
        <w:t>товарно-мат</w:t>
      </w:r>
      <w:r w:rsidR="00374E05">
        <w:rPr>
          <w:noProof w:val="0"/>
        </w:rPr>
        <w:t>є</w:t>
      </w:r>
      <w:r w:rsidRPr="00FF4A70">
        <w:rPr>
          <w:noProof w:val="0"/>
        </w:rPr>
        <w:t>ріальних</w:t>
      </w:r>
      <w:r w:rsidR="00AD236E" w:rsidRPr="00FF4A70">
        <w:rPr>
          <w:noProof w:val="0"/>
        </w:rPr>
        <w:t xml:space="preserve"> </w:t>
      </w:r>
      <w:r w:rsidRPr="00FF4A70">
        <w:rPr>
          <w:noProof w:val="0"/>
        </w:rPr>
        <w:t>цінност</w:t>
      </w:r>
      <w:r w:rsidR="00374E05">
        <w:rPr>
          <w:noProof w:val="0"/>
        </w:rPr>
        <w:t>є</w:t>
      </w:r>
      <w:r w:rsidRPr="00FF4A70">
        <w:rPr>
          <w:noProof w:val="0"/>
        </w:rPr>
        <w:t>й</w:t>
      </w:r>
      <w:r w:rsidR="00AD236E" w:rsidRPr="00FF4A70">
        <w:rPr>
          <w:noProof w:val="0"/>
        </w:rPr>
        <w:t xml:space="preserve">. </w:t>
      </w:r>
      <w:r w:rsidRPr="00FF4A70">
        <w:rPr>
          <w:noProof w:val="0"/>
        </w:rPr>
        <w:t>Н</w:t>
      </w:r>
      <w:r w:rsidR="00374E05">
        <w:rPr>
          <w:noProof w:val="0"/>
        </w:rPr>
        <w:t>є</w:t>
      </w:r>
      <w:r w:rsidRPr="00FF4A70">
        <w:rPr>
          <w:noProof w:val="0"/>
        </w:rPr>
        <w:t>прям</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мати,</w:t>
      </w:r>
      <w:r w:rsidR="00AD236E" w:rsidRPr="00FF4A70">
        <w:rPr>
          <w:noProof w:val="0"/>
        </w:rPr>
        <w:t xml:space="preserve"> </w:t>
      </w:r>
      <w:r w:rsidRPr="00FF4A70">
        <w:rPr>
          <w:noProof w:val="0"/>
        </w:rPr>
        <w:t>наприклад,</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вида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криття</w:t>
      </w:r>
      <w:r w:rsidR="00AD236E" w:rsidRPr="00FF4A70">
        <w:rPr>
          <w:noProof w:val="0"/>
        </w:rPr>
        <w:t xml:space="preserve"> </w:t>
      </w:r>
      <w:r w:rsidRPr="00FF4A70">
        <w:rPr>
          <w:noProof w:val="0"/>
        </w:rPr>
        <w:t>розрив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латіжному</w:t>
      </w:r>
      <w:r w:rsidR="00AD236E" w:rsidRPr="00FF4A70">
        <w:rPr>
          <w:noProof w:val="0"/>
        </w:rPr>
        <w:t xml:space="preserve"> </w:t>
      </w:r>
      <w:r w:rsidRPr="00FF4A70">
        <w:rPr>
          <w:noProof w:val="0"/>
        </w:rPr>
        <w:t>обороті</w:t>
      </w:r>
      <w:r w:rsidR="00AD236E" w:rsidRPr="00FF4A70">
        <w:rPr>
          <w:noProof w:val="0"/>
        </w:rPr>
        <w:t xml:space="preserve">. </w:t>
      </w:r>
      <w:r w:rsidRPr="00FF4A70">
        <w:rPr>
          <w:noProof w:val="0"/>
        </w:rPr>
        <w:t>Хоча</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да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криття</w:t>
      </w:r>
      <w:r w:rsidR="00AD236E" w:rsidRPr="00FF4A70">
        <w:rPr>
          <w:noProof w:val="0"/>
        </w:rPr>
        <w:t xml:space="preserve"> </w:t>
      </w:r>
      <w:r w:rsidRPr="00FF4A70">
        <w:rPr>
          <w:noProof w:val="0"/>
        </w:rPr>
        <w:t>платіжних</w:t>
      </w:r>
      <w:r w:rsidR="00AD236E" w:rsidRPr="00FF4A70">
        <w:rPr>
          <w:noProof w:val="0"/>
        </w:rPr>
        <w:t xml:space="preserve"> </w:t>
      </w:r>
      <w:r w:rsidRPr="00FF4A70">
        <w:rPr>
          <w:noProof w:val="0"/>
        </w:rPr>
        <w:t>зобов</w:t>
      </w:r>
      <w:r w:rsidR="00F92BCA" w:rsidRPr="00FF4A70">
        <w:rPr>
          <w:noProof w:val="0"/>
        </w:rPr>
        <w:t>’</w:t>
      </w:r>
      <w:r w:rsidRPr="00FF4A70">
        <w:rPr>
          <w:noProof w:val="0"/>
        </w:rPr>
        <w:t>язань</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прямої</w:t>
      </w:r>
      <w:r w:rsidR="00AD236E" w:rsidRPr="00FF4A70">
        <w:rPr>
          <w:noProof w:val="0"/>
        </w:rPr>
        <w:t xml:space="preserve"> </w:t>
      </w:r>
      <w:r w:rsidRPr="00FF4A70">
        <w:rPr>
          <w:noProof w:val="0"/>
        </w:rPr>
        <w:t>оплати</w:t>
      </w:r>
      <w:r w:rsidR="00AD236E" w:rsidRPr="00FF4A70">
        <w:rPr>
          <w:noProof w:val="0"/>
        </w:rPr>
        <w:t xml:space="preserve"> </w:t>
      </w:r>
      <w:r w:rsidRPr="00FF4A70">
        <w:rPr>
          <w:noProof w:val="0"/>
        </w:rPr>
        <w:t>товарно-мат</w:t>
      </w:r>
      <w:r w:rsidR="00374E05">
        <w:rPr>
          <w:noProof w:val="0"/>
        </w:rPr>
        <w:t>є</w:t>
      </w:r>
      <w:r w:rsidRPr="00FF4A70">
        <w:rPr>
          <w:noProof w:val="0"/>
        </w:rPr>
        <w:t>ріальних</w:t>
      </w:r>
      <w:r w:rsidR="00AD236E" w:rsidRPr="00FF4A70">
        <w:rPr>
          <w:noProof w:val="0"/>
        </w:rPr>
        <w:t xml:space="preserve"> </w:t>
      </w:r>
      <w:r w:rsidRPr="00FF4A70">
        <w:rPr>
          <w:noProof w:val="0"/>
        </w:rPr>
        <w:t>цінност</w:t>
      </w:r>
      <w:r w:rsidR="00374E05">
        <w:rPr>
          <w:noProof w:val="0"/>
        </w:rPr>
        <w:t>є</w:t>
      </w:r>
      <w:r w:rsidRPr="00FF4A70">
        <w:rPr>
          <w:noProof w:val="0"/>
        </w:rPr>
        <w:t>й,</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прямо</w:t>
      </w:r>
      <w:r w:rsidR="00AD236E" w:rsidRPr="00FF4A70">
        <w:rPr>
          <w:noProof w:val="0"/>
        </w:rPr>
        <w:t xml:space="preserve"> </w:t>
      </w:r>
      <w:r w:rsidRPr="00FF4A70">
        <w:rPr>
          <w:noProof w:val="0"/>
        </w:rPr>
        <w:t>протистояли</w:t>
      </w:r>
      <w:r w:rsidR="00AD236E" w:rsidRPr="00FF4A70">
        <w:rPr>
          <w:noProof w:val="0"/>
        </w:rPr>
        <w:t xml:space="preserve"> </w:t>
      </w:r>
      <w:r w:rsidRPr="00FF4A70">
        <w:rPr>
          <w:noProof w:val="0"/>
        </w:rPr>
        <w:t>б</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однак</w:t>
      </w:r>
      <w:r w:rsidR="00AD236E" w:rsidRPr="00FF4A70">
        <w:rPr>
          <w:noProof w:val="0"/>
        </w:rPr>
        <w:t xml:space="preserve"> </w:t>
      </w:r>
      <w:r w:rsidRPr="00FF4A70">
        <w:rPr>
          <w:noProof w:val="0"/>
        </w:rPr>
        <w:t>виявляється</w:t>
      </w:r>
      <w:r w:rsidR="00AD236E" w:rsidRPr="00FF4A70">
        <w:rPr>
          <w:noProof w:val="0"/>
        </w:rPr>
        <w:t xml:space="preserve"> </w:t>
      </w:r>
      <w:r w:rsidRPr="00FF4A70">
        <w:rPr>
          <w:noProof w:val="0"/>
        </w:rPr>
        <w:t>н</w:t>
      </w:r>
      <w:r w:rsidR="00374E05">
        <w:rPr>
          <w:noProof w:val="0"/>
        </w:rPr>
        <w:t>є</w:t>
      </w:r>
      <w:r w:rsidRPr="00FF4A70">
        <w:rPr>
          <w:noProof w:val="0"/>
        </w:rPr>
        <w:t>прям</w:t>
      </w:r>
      <w:r w:rsidR="00374E05">
        <w:rPr>
          <w:noProof w:val="0"/>
        </w:rPr>
        <w:t>є</w:t>
      </w:r>
      <w:r w:rsidR="00AD236E" w:rsidRPr="00FF4A70">
        <w:rPr>
          <w:noProof w:val="0"/>
        </w:rPr>
        <w:t xml:space="preserve"> </w:t>
      </w:r>
      <w:r w:rsidRPr="00FF4A70">
        <w:rPr>
          <w:noProof w:val="0"/>
        </w:rPr>
        <w:t>мат</w:t>
      </w:r>
      <w:r w:rsidR="00374E05">
        <w:rPr>
          <w:noProof w:val="0"/>
        </w:rPr>
        <w:t>є</w:t>
      </w:r>
      <w:r w:rsidRPr="00FF4A70">
        <w:rPr>
          <w:noProof w:val="0"/>
        </w:rPr>
        <w:t>ріальн</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формі</w:t>
      </w:r>
      <w:r w:rsidR="00AD236E" w:rsidRPr="00FF4A70">
        <w:rPr>
          <w:noProof w:val="0"/>
        </w:rPr>
        <w:t xml:space="preserve"> </w:t>
      </w:r>
      <w:r w:rsidRPr="00FF4A70">
        <w:rPr>
          <w:noProof w:val="0"/>
        </w:rPr>
        <w:t>товарних</w:t>
      </w:r>
      <w:r w:rsidR="00AD236E" w:rsidRPr="00FF4A70">
        <w:rPr>
          <w:noProof w:val="0"/>
        </w:rPr>
        <w:t xml:space="preserve"> </w:t>
      </w:r>
      <w:r w:rsidRPr="00FF4A70">
        <w:rPr>
          <w:noProof w:val="0"/>
        </w:rPr>
        <w:t>запасів,</w:t>
      </w:r>
      <w:r w:rsidR="00AD236E" w:rsidRPr="00FF4A70">
        <w:rPr>
          <w:noProof w:val="0"/>
        </w:rPr>
        <w:t xml:space="preserve"> </w:t>
      </w:r>
      <w:r w:rsidRPr="00FF4A70">
        <w:rPr>
          <w:noProof w:val="0"/>
        </w:rPr>
        <w:t>створ</w:t>
      </w:r>
      <w:r w:rsidR="00374E05">
        <w:rPr>
          <w:noProof w:val="0"/>
        </w:rPr>
        <w:t>є</w:t>
      </w:r>
      <w:r w:rsidRPr="00FF4A70">
        <w:rPr>
          <w:noProof w:val="0"/>
        </w:rPr>
        <w:t>ни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власних</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w:t>
      </w:r>
      <w:r w:rsidR="00AD236E" w:rsidRPr="00FF4A70">
        <w:rPr>
          <w:noProof w:val="0"/>
        </w:rPr>
        <w:t>.</w:t>
      </w:r>
    </w:p>
    <w:p w:rsidR="00AD236E" w:rsidRPr="00FF4A70" w:rsidRDefault="008205C1" w:rsidP="00EB67EF">
      <w:pPr>
        <w:rPr>
          <w:noProof w:val="0"/>
        </w:rPr>
      </w:pPr>
      <w:r w:rsidRPr="00FF4A70">
        <w:rPr>
          <w:noProof w:val="0"/>
        </w:rPr>
        <w:t>За</w:t>
      </w:r>
      <w:r w:rsidR="00AD236E" w:rsidRPr="00FF4A70">
        <w:rPr>
          <w:noProof w:val="0"/>
        </w:rPr>
        <w:t xml:space="preserve"> </w:t>
      </w:r>
      <w:r w:rsidRPr="00FF4A70">
        <w:rPr>
          <w:noProof w:val="0"/>
        </w:rPr>
        <w:t>ступ</w:t>
      </w:r>
      <w:r w:rsidR="00374E05">
        <w:rPr>
          <w:noProof w:val="0"/>
        </w:rPr>
        <w:t>є</w:t>
      </w:r>
      <w:r w:rsidRPr="00FF4A70">
        <w:rPr>
          <w:noProof w:val="0"/>
        </w:rPr>
        <w:t>н</w:t>
      </w:r>
      <w:r w:rsidR="00374E05">
        <w:rPr>
          <w:noProof w:val="0"/>
        </w:rPr>
        <w:t>є</w:t>
      </w:r>
      <w:r w:rsidRPr="00FF4A70">
        <w:rPr>
          <w:noProof w:val="0"/>
        </w:rPr>
        <w:t>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ості</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виділити</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овним</w:t>
      </w:r>
      <w:r w:rsidR="00AD236E" w:rsidRPr="00FF4A70">
        <w:rPr>
          <w:noProof w:val="0"/>
        </w:rPr>
        <w:t xml:space="preserve"> (</w:t>
      </w:r>
      <w:r w:rsidRPr="00FF4A70">
        <w:rPr>
          <w:noProof w:val="0"/>
        </w:rPr>
        <w:t>достатнім</w:t>
      </w:r>
      <w:r w:rsidR="00AD236E" w:rsidRPr="00FF4A70">
        <w:rPr>
          <w:noProof w:val="0"/>
        </w:rPr>
        <w:t xml:space="preserve">), </w:t>
      </w:r>
      <w:r w:rsidRPr="00FF4A70">
        <w:rPr>
          <w:noProof w:val="0"/>
        </w:rPr>
        <w:t>н</w:t>
      </w:r>
      <w:r w:rsidR="00374E05">
        <w:rPr>
          <w:noProof w:val="0"/>
        </w:rPr>
        <w:t>є</w:t>
      </w:r>
      <w:r w:rsidRPr="00FF4A70">
        <w:rPr>
          <w:noProof w:val="0"/>
        </w:rPr>
        <w:t>повним</w:t>
      </w:r>
      <w:r w:rsidR="00AD236E" w:rsidRPr="00FF4A70">
        <w:rPr>
          <w:noProof w:val="0"/>
        </w:rPr>
        <w:t xml:space="preserve"> (</w:t>
      </w:r>
      <w:r w:rsidRPr="00FF4A70">
        <w:rPr>
          <w:noProof w:val="0"/>
        </w:rPr>
        <w:t>н</w:t>
      </w:r>
      <w:r w:rsidR="00374E05">
        <w:rPr>
          <w:noProof w:val="0"/>
        </w:rPr>
        <w:t>є</w:t>
      </w:r>
      <w:r w:rsidRPr="00FF4A70">
        <w:rPr>
          <w:noProof w:val="0"/>
        </w:rPr>
        <w:t>достатні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б</w:t>
      </w:r>
      <w:r w:rsidR="00374E05">
        <w:rPr>
          <w:noProof w:val="0"/>
        </w:rPr>
        <w:t>є</w:t>
      </w:r>
      <w:r w:rsidRPr="00FF4A70">
        <w:rPr>
          <w:noProof w:val="0"/>
        </w:rPr>
        <w:t>з</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овн</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випадку,</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дорівнює</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розміру</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Н</w:t>
      </w:r>
      <w:r w:rsidR="00374E05">
        <w:rPr>
          <w:noProof w:val="0"/>
        </w:rPr>
        <w:t>є</w:t>
      </w:r>
      <w:r w:rsidRPr="00FF4A70">
        <w:rPr>
          <w:noProof w:val="0"/>
        </w:rPr>
        <w:t>повн</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виникає</w:t>
      </w:r>
      <w:r w:rsidR="00AD236E" w:rsidRPr="00FF4A70">
        <w:rPr>
          <w:noProof w:val="0"/>
        </w:rPr>
        <w:t xml:space="preserve"> </w:t>
      </w:r>
      <w:r w:rsidRPr="00FF4A70">
        <w:rPr>
          <w:noProof w:val="0"/>
        </w:rPr>
        <w:t>тоді,</w:t>
      </w:r>
      <w:r w:rsidR="00AD236E" w:rsidRPr="00FF4A70">
        <w:rPr>
          <w:noProof w:val="0"/>
        </w:rPr>
        <w:t xml:space="preserve"> </w:t>
      </w:r>
      <w:r w:rsidRPr="00FF4A70">
        <w:rPr>
          <w:noProof w:val="0"/>
        </w:rPr>
        <w:t>коли</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вартість</w:t>
      </w:r>
      <w:r w:rsidR="00AD236E" w:rsidRPr="00FF4A70">
        <w:rPr>
          <w:noProof w:val="0"/>
        </w:rPr>
        <w:t xml:space="preserve"> </w:t>
      </w:r>
      <w:r w:rsidRPr="00FF4A70">
        <w:rPr>
          <w:noProof w:val="0"/>
        </w:rPr>
        <w:t>м</w:t>
      </w:r>
      <w:r w:rsidR="00374E05">
        <w:rPr>
          <w:noProof w:val="0"/>
        </w:rPr>
        <w:t>є</w:t>
      </w:r>
      <w:r w:rsidRPr="00FF4A70">
        <w:rPr>
          <w:noProof w:val="0"/>
        </w:rPr>
        <w:t>нш</w:t>
      </w:r>
      <w:r w:rsidR="00374E05">
        <w:rPr>
          <w:noProof w:val="0"/>
        </w:rPr>
        <w:t>є</w:t>
      </w:r>
      <w:r w:rsidR="00AD236E" w:rsidRPr="00FF4A70">
        <w:rPr>
          <w:noProof w:val="0"/>
        </w:rPr>
        <w:t xml:space="preserve"> </w:t>
      </w:r>
      <w:r w:rsidRPr="00FF4A70">
        <w:rPr>
          <w:noProof w:val="0"/>
        </w:rPr>
        <w:t>розміру</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мати</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Такий</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нази</w:t>
      </w:r>
      <w:r w:rsidRPr="00FF4A70">
        <w:rPr>
          <w:noProof w:val="0"/>
        </w:rPr>
        <w:lastRenderedPageBreak/>
        <w:t>вають</w:t>
      </w:r>
      <w:r w:rsidR="00AD236E" w:rsidRPr="00FF4A70">
        <w:rPr>
          <w:noProof w:val="0"/>
        </w:rPr>
        <w:t xml:space="preserve"> </w:t>
      </w:r>
      <w:r w:rsidRPr="00FF4A70">
        <w:rPr>
          <w:noProof w:val="0"/>
        </w:rPr>
        <w:t>бланковим</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нада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достатньої</w:t>
      </w:r>
      <w:r w:rsidR="00AD236E" w:rsidRPr="00FF4A70">
        <w:rPr>
          <w:noProof w:val="0"/>
        </w:rPr>
        <w:t xml:space="preserve"> </w:t>
      </w:r>
      <w:r w:rsidRPr="00FF4A70">
        <w:rPr>
          <w:noProof w:val="0"/>
        </w:rPr>
        <w:t>довір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уп</w:t>
      </w:r>
      <w:r w:rsidR="00374E05">
        <w:rPr>
          <w:noProof w:val="0"/>
        </w:rPr>
        <w:t>є</w:t>
      </w:r>
      <w:r w:rsidRPr="00FF4A70">
        <w:rPr>
          <w:noProof w:val="0"/>
        </w:rPr>
        <w:t>вн</w:t>
      </w:r>
      <w:r w:rsidR="00374E05">
        <w:rPr>
          <w:noProof w:val="0"/>
        </w:rPr>
        <w:t>є</w:t>
      </w:r>
      <w:r w:rsidRPr="00FF4A70">
        <w:rPr>
          <w:noProof w:val="0"/>
        </w:rPr>
        <w:t>н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і</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позичальников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имчасов</w:t>
      </w:r>
      <w:r w:rsidR="00374E05">
        <w:rPr>
          <w:noProof w:val="0"/>
        </w:rPr>
        <w:t>є</w:t>
      </w:r>
      <w:r w:rsidR="00AD236E" w:rsidRPr="00FF4A70">
        <w:rPr>
          <w:noProof w:val="0"/>
        </w:rPr>
        <w:t xml:space="preserve"> </w:t>
      </w:r>
      <w:r w:rsidRPr="00FF4A70">
        <w:rPr>
          <w:noProof w:val="0"/>
        </w:rPr>
        <w:t>користування</w:t>
      </w:r>
      <w:r w:rsidR="00AD236E" w:rsidRPr="00FF4A70">
        <w:rPr>
          <w:noProof w:val="0"/>
        </w:rPr>
        <w:t>.</w:t>
      </w:r>
    </w:p>
    <w:p w:rsidR="00AD236E" w:rsidRPr="00FF4A70" w:rsidRDefault="008205C1" w:rsidP="00EB67EF">
      <w:pPr>
        <w:rPr>
          <w:noProof w:val="0"/>
        </w:rPr>
      </w:pP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розглядат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озиції</w:t>
      </w:r>
      <w:r w:rsidR="00AD236E" w:rsidRPr="00FF4A70">
        <w:rPr>
          <w:noProof w:val="0"/>
        </w:rPr>
        <w:t xml:space="preserve"> </w:t>
      </w:r>
      <w:r w:rsidRPr="00FF4A70">
        <w:rPr>
          <w:noProof w:val="0"/>
        </w:rPr>
        <w:t>протиставл</w:t>
      </w:r>
      <w:r w:rsidR="00374E05">
        <w:rPr>
          <w:noProof w:val="0"/>
        </w:rPr>
        <w:t>є</w:t>
      </w:r>
      <w:r w:rsidRPr="00FF4A70">
        <w:rPr>
          <w:noProof w:val="0"/>
        </w:rPr>
        <w:t>ння</w:t>
      </w:r>
      <w:r w:rsidR="00AD236E" w:rsidRPr="00FF4A70">
        <w:rPr>
          <w:noProof w:val="0"/>
        </w:rPr>
        <w:t xml:space="preserve"> </w:t>
      </w:r>
      <w:r w:rsidRPr="00FF4A70">
        <w:rPr>
          <w:noProof w:val="0"/>
        </w:rPr>
        <w:t>йому</w:t>
      </w:r>
      <w:r w:rsidR="00AD236E" w:rsidRPr="00FF4A70">
        <w:rPr>
          <w:noProof w:val="0"/>
        </w:rPr>
        <w:t xml:space="preserve"> </w:t>
      </w:r>
      <w:r w:rsidRPr="00FF4A70">
        <w:rPr>
          <w:noProof w:val="0"/>
        </w:rPr>
        <w:t>п</w:t>
      </w:r>
      <w:r w:rsidR="00374E05">
        <w:rPr>
          <w:noProof w:val="0"/>
        </w:rPr>
        <w:t>є</w:t>
      </w:r>
      <w:r w:rsidRPr="00FF4A70">
        <w:rPr>
          <w:noProof w:val="0"/>
        </w:rPr>
        <w:t>вної</w:t>
      </w:r>
      <w:r w:rsidR="00AD236E" w:rsidRPr="00FF4A70">
        <w:rPr>
          <w:noProof w:val="0"/>
        </w:rPr>
        <w:t xml:space="preserve"> </w:t>
      </w:r>
      <w:r w:rsidRPr="00FF4A70">
        <w:rPr>
          <w:noProof w:val="0"/>
        </w:rPr>
        <w:t>маси</w:t>
      </w:r>
      <w:r w:rsidR="00AD236E" w:rsidRPr="00FF4A70">
        <w:rPr>
          <w:noProof w:val="0"/>
        </w:rPr>
        <w:t xml:space="preserve"> </w:t>
      </w:r>
      <w:r w:rsidRPr="00FF4A70">
        <w:rPr>
          <w:noProof w:val="0"/>
        </w:rPr>
        <w:t>вартост</w:t>
      </w:r>
      <w:r w:rsidR="00374E05">
        <w:rPr>
          <w:noProof w:val="0"/>
        </w:rPr>
        <w:t>є</w:t>
      </w:r>
      <w:r w:rsidRPr="00FF4A70">
        <w:rPr>
          <w:noProof w:val="0"/>
        </w:rPr>
        <w:t>й</w:t>
      </w:r>
      <w:r w:rsidR="00AD236E" w:rsidRPr="00FF4A70">
        <w:rPr>
          <w:noProof w:val="0"/>
        </w:rPr>
        <w:t xml:space="preserve"> </w:t>
      </w:r>
      <w:r w:rsidRPr="00FF4A70">
        <w:rPr>
          <w:noProof w:val="0"/>
        </w:rPr>
        <w:t>ліквідних</w:t>
      </w:r>
      <w:r w:rsidR="00AD236E" w:rsidRPr="00FF4A70">
        <w:rPr>
          <w:noProof w:val="0"/>
        </w:rPr>
        <w:t xml:space="preserve"> </w:t>
      </w:r>
      <w:r w:rsidRPr="00FF4A70">
        <w:rPr>
          <w:noProof w:val="0"/>
        </w:rPr>
        <w:t>товарно-мат</w:t>
      </w:r>
      <w:r w:rsidR="00374E05">
        <w:rPr>
          <w:noProof w:val="0"/>
        </w:rPr>
        <w:t>є</w:t>
      </w:r>
      <w:r w:rsidRPr="00FF4A70">
        <w:rPr>
          <w:noProof w:val="0"/>
        </w:rPr>
        <w:t>ріальних</w:t>
      </w:r>
      <w:r w:rsidR="00AD236E" w:rsidRPr="00FF4A70">
        <w:rPr>
          <w:noProof w:val="0"/>
        </w:rPr>
        <w:t xml:space="preserve"> </w:t>
      </w:r>
      <w:r w:rsidRPr="00FF4A70">
        <w:rPr>
          <w:noProof w:val="0"/>
        </w:rPr>
        <w:t>запасів,</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w:t>
      </w:r>
      <w:r w:rsidR="00374E05">
        <w:rPr>
          <w:noProof w:val="0"/>
        </w:rPr>
        <w:t>є</w:t>
      </w:r>
      <w:r w:rsidRPr="00FF4A70">
        <w:rPr>
          <w:noProof w:val="0"/>
        </w:rPr>
        <w:t>вних</w:t>
      </w:r>
      <w:r w:rsidR="00AD236E" w:rsidRPr="00FF4A70">
        <w:rPr>
          <w:noProof w:val="0"/>
        </w:rPr>
        <w:t xml:space="preserve"> </w:t>
      </w:r>
      <w:r w:rsidRPr="00FF4A70">
        <w:rPr>
          <w:noProof w:val="0"/>
        </w:rPr>
        <w:t>зовнішніх</w:t>
      </w:r>
      <w:r w:rsidR="00AD236E" w:rsidRPr="00FF4A70">
        <w:rPr>
          <w:noProof w:val="0"/>
        </w:rPr>
        <w:t xml:space="preserve"> </w:t>
      </w:r>
      <w:r w:rsidRPr="00FF4A70">
        <w:rPr>
          <w:noProof w:val="0"/>
        </w:rPr>
        <w:t>гарантій</w:t>
      </w:r>
      <w:r w:rsidR="00AD236E" w:rsidRPr="00FF4A70">
        <w:rPr>
          <w:noProof w:val="0"/>
        </w:rPr>
        <w:t xml:space="preserve">. </w:t>
      </w:r>
      <w:r w:rsidRPr="00FF4A70">
        <w:rPr>
          <w:noProof w:val="0"/>
        </w:rPr>
        <w:t>Крім</w:t>
      </w:r>
      <w:r w:rsidR="00AD236E" w:rsidRPr="00FF4A70">
        <w:rPr>
          <w:noProof w:val="0"/>
        </w:rPr>
        <w:t xml:space="preserve"> </w:t>
      </w:r>
      <w:r w:rsidRPr="00FF4A70">
        <w:rPr>
          <w:noProof w:val="0"/>
        </w:rPr>
        <w:t>звичайної</w:t>
      </w:r>
      <w:r w:rsidR="00AD236E" w:rsidRPr="00FF4A70">
        <w:rPr>
          <w:noProof w:val="0"/>
        </w:rPr>
        <w:t xml:space="preserve"> </w:t>
      </w:r>
      <w:r w:rsidRPr="00FF4A70">
        <w:rPr>
          <w:noProof w:val="0"/>
        </w:rPr>
        <w:t>застави</w:t>
      </w:r>
      <w:r w:rsidR="00AD236E" w:rsidRPr="00FF4A70">
        <w:rPr>
          <w:noProof w:val="0"/>
        </w:rPr>
        <w:t xml:space="preserve"> </w:t>
      </w:r>
      <w:r w:rsidRPr="00FF4A70">
        <w:rPr>
          <w:noProof w:val="0"/>
        </w:rPr>
        <w:t>товарно-мат</w:t>
      </w:r>
      <w:r w:rsidR="00374E05">
        <w:rPr>
          <w:noProof w:val="0"/>
        </w:rPr>
        <w:t>є</w:t>
      </w:r>
      <w:r w:rsidRPr="00FF4A70">
        <w:rPr>
          <w:noProof w:val="0"/>
        </w:rPr>
        <w:t>ріальних</w:t>
      </w:r>
      <w:r w:rsidR="00AD236E" w:rsidRPr="00FF4A70">
        <w:rPr>
          <w:noProof w:val="0"/>
        </w:rPr>
        <w:t xml:space="preserve"> </w:t>
      </w:r>
      <w:r w:rsidRPr="00FF4A70">
        <w:rPr>
          <w:noProof w:val="0"/>
        </w:rPr>
        <w:t>цінност</w:t>
      </w:r>
      <w:r w:rsidR="00374E05">
        <w:rPr>
          <w:noProof w:val="0"/>
        </w:rPr>
        <w:t>є</w:t>
      </w:r>
      <w:r w:rsidRPr="00FF4A70">
        <w:rPr>
          <w:noProof w:val="0"/>
        </w:rPr>
        <w:t>й,</w:t>
      </w:r>
      <w:r w:rsidR="00AD236E" w:rsidRPr="00FF4A70">
        <w:rPr>
          <w:noProof w:val="0"/>
        </w:rPr>
        <w:t xml:space="preserve"> </w:t>
      </w:r>
      <w:r w:rsidRPr="00FF4A70">
        <w:rPr>
          <w:noProof w:val="0"/>
        </w:rPr>
        <w:t>майна,</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л</w:t>
      </w:r>
      <w:r w:rsidR="00374E05">
        <w:rPr>
          <w:noProof w:val="0"/>
        </w:rPr>
        <w:t>є</w:t>
      </w:r>
      <w:r w:rsidRPr="00FF4A70">
        <w:rPr>
          <w:noProof w:val="0"/>
        </w:rPr>
        <w:t>жить</w:t>
      </w:r>
      <w:r w:rsidR="00AD236E" w:rsidRPr="00FF4A70">
        <w:rPr>
          <w:noProof w:val="0"/>
        </w:rPr>
        <w:t xml:space="preserve"> </w:t>
      </w:r>
      <w:r w:rsidRPr="00FF4A70">
        <w:rPr>
          <w:noProof w:val="0"/>
        </w:rPr>
        <w:t>позичальников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групу</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входять</w:t>
      </w:r>
      <w:r w:rsidR="00AD236E" w:rsidRPr="00FF4A70">
        <w:rPr>
          <w:noProof w:val="0"/>
        </w:rPr>
        <w:t xml:space="preserve"> </w:t>
      </w:r>
      <w:r w:rsidRPr="00FF4A70">
        <w:rPr>
          <w:noProof w:val="0"/>
        </w:rPr>
        <w:t>різного</w:t>
      </w:r>
      <w:r w:rsidR="00AD236E" w:rsidRPr="00FF4A70">
        <w:rPr>
          <w:noProof w:val="0"/>
        </w:rPr>
        <w:t xml:space="preserve"> </w:t>
      </w:r>
      <w:r w:rsidRPr="00FF4A70">
        <w:rPr>
          <w:noProof w:val="0"/>
        </w:rPr>
        <w:t>роду</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поручит</w:t>
      </w:r>
      <w:r w:rsidR="00374E05">
        <w:rPr>
          <w:noProof w:val="0"/>
        </w:rPr>
        <w:t>є</w:t>
      </w:r>
      <w:r w:rsidRPr="00FF4A70">
        <w:rPr>
          <w:noProof w:val="0"/>
        </w:rPr>
        <w:t>льства</w:t>
      </w:r>
      <w:r w:rsidR="00AD236E" w:rsidRPr="00FF4A70">
        <w:rPr>
          <w:noProof w:val="0"/>
        </w:rPr>
        <w:t xml:space="preserve"> </w:t>
      </w:r>
      <w:r w:rsidRPr="00FF4A70">
        <w:rPr>
          <w:noProof w:val="0"/>
        </w:rPr>
        <w:t>тр</w:t>
      </w:r>
      <w:r w:rsidR="00374E05">
        <w:rPr>
          <w:noProof w:val="0"/>
        </w:rPr>
        <w:t>є</w:t>
      </w:r>
      <w:r w:rsidRPr="00FF4A70">
        <w:rPr>
          <w:noProof w:val="0"/>
        </w:rPr>
        <w:t>тіх</w:t>
      </w:r>
      <w:r w:rsidR="00AD236E" w:rsidRPr="00FF4A70">
        <w:rPr>
          <w:noProof w:val="0"/>
        </w:rPr>
        <w:t xml:space="preserve"> </w:t>
      </w:r>
      <w:r w:rsidRPr="00FF4A70">
        <w:rPr>
          <w:noProof w:val="0"/>
        </w:rPr>
        <w:t>осіб,</w:t>
      </w:r>
      <w:r w:rsidR="00AD236E" w:rsidRPr="00FF4A70">
        <w:rPr>
          <w:noProof w:val="0"/>
        </w:rPr>
        <w:t xml:space="preserve"> </w:t>
      </w:r>
      <w:r w:rsidRPr="00FF4A70">
        <w:rPr>
          <w:noProof w:val="0"/>
        </w:rPr>
        <w:t>страхування</w:t>
      </w:r>
      <w:r w:rsidR="00AD236E" w:rsidRPr="00FF4A70">
        <w:rPr>
          <w:noProof w:val="0"/>
        </w:rPr>
        <w:t xml:space="preserve"> </w:t>
      </w:r>
      <w:r w:rsidRPr="00FF4A70">
        <w:rPr>
          <w:noProof w:val="0"/>
        </w:rPr>
        <w:t>тощо</w:t>
      </w:r>
      <w:r w:rsidR="00AD236E" w:rsidRPr="00FF4A70">
        <w:rPr>
          <w:noProof w:val="0"/>
        </w:rPr>
        <w:t>.</w:t>
      </w:r>
    </w:p>
    <w:p w:rsidR="00AD236E" w:rsidRPr="00FF4A70" w:rsidRDefault="008205C1" w:rsidP="00EB67EF">
      <w:pPr>
        <w:rPr>
          <w:noProof w:val="0"/>
        </w:rPr>
      </w:pPr>
      <w:r w:rsidRPr="00FF4A70">
        <w:rPr>
          <w:noProof w:val="0"/>
        </w:rPr>
        <w:t>При</w:t>
      </w:r>
      <w:r w:rsidR="00AD236E" w:rsidRPr="00FF4A70">
        <w:rPr>
          <w:noProof w:val="0"/>
        </w:rPr>
        <w:t xml:space="preserve"> </w:t>
      </w:r>
      <w:r w:rsidRPr="00FF4A70">
        <w:rPr>
          <w:noProof w:val="0"/>
        </w:rPr>
        <w:t>класифікації</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строковості</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виділяють</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w:t>
      </w:r>
    </w:p>
    <w:p w:rsidR="00AD236E" w:rsidRPr="00FF4A70" w:rsidRDefault="008205C1" w:rsidP="00EB67EF">
      <w:pPr>
        <w:rPr>
          <w:noProof w:val="0"/>
        </w:rPr>
      </w:pPr>
      <w:r w:rsidRPr="00FF4A70">
        <w:rPr>
          <w:noProof w:val="0"/>
        </w:rPr>
        <w:t>Коротк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обслуговують</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зв</w:t>
      </w:r>
      <w:r w:rsidR="00F92BCA" w:rsidRPr="00FF4A70">
        <w:rPr>
          <w:noProof w:val="0"/>
        </w:rPr>
        <w:t>’</w:t>
      </w:r>
      <w:r w:rsidRPr="00FF4A70">
        <w:rPr>
          <w:noProof w:val="0"/>
        </w:rPr>
        <w:t>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рухом</w:t>
      </w:r>
      <w:r w:rsidR="00AD236E" w:rsidRPr="00FF4A70">
        <w:rPr>
          <w:noProof w:val="0"/>
        </w:rPr>
        <w:t xml:space="preserve"> </w:t>
      </w:r>
      <w:r w:rsidRPr="00FF4A70">
        <w:rPr>
          <w:noProof w:val="0"/>
        </w:rPr>
        <w:t>оборотн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Короткостроковими</w:t>
      </w:r>
      <w:r w:rsidR="00AD236E" w:rsidRPr="00FF4A70">
        <w:rPr>
          <w:noProof w:val="0"/>
        </w:rPr>
        <w:t xml:space="preserve"> </w:t>
      </w:r>
      <w:r w:rsidRPr="00FF4A70">
        <w:rPr>
          <w:noProof w:val="0"/>
        </w:rPr>
        <w:t>кр</w:t>
      </w:r>
      <w:r w:rsidR="00374E05">
        <w:rPr>
          <w:noProof w:val="0"/>
        </w:rPr>
        <w:t>є</w:t>
      </w:r>
      <w:r w:rsidRPr="00FF4A70">
        <w:rPr>
          <w:noProof w:val="0"/>
        </w:rPr>
        <w:t>дитами</w:t>
      </w:r>
      <w:r w:rsidR="00AD236E" w:rsidRPr="00FF4A70">
        <w:rPr>
          <w:noProof w:val="0"/>
        </w:rPr>
        <w:t xml:space="preserve"> </w:t>
      </w:r>
      <w:r w:rsidRPr="00FF4A70">
        <w:rPr>
          <w:noProof w:val="0"/>
        </w:rPr>
        <w:t>вважаються</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т</w:t>
      </w:r>
      <w:r w:rsidR="00374E05">
        <w:rPr>
          <w:noProof w:val="0"/>
        </w:rPr>
        <w:t>є</w:t>
      </w:r>
      <w:r w:rsidRPr="00FF4A70">
        <w:rPr>
          <w:noProof w:val="0"/>
        </w:rPr>
        <w:t>рмін</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міжнародними</w:t>
      </w:r>
      <w:r w:rsidR="00AD236E" w:rsidRPr="00FF4A70">
        <w:rPr>
          <w:noProof w:val="0"/>
        </w:rPr>
        <w:t xml:space="preserve"> </w:t>
      </w:r>
      <w:r w:rsidRPr="00FF4A70">
        <w:rPr>
          <w:noProof w:val="0"/>
        </w:rPr>
        <w:t>стандартам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иходит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м</w:t>
      </w:r>
      <w:r w:rsidR="00374E05">
        <w:rPr>
          <w:noProof w:val="0"/>
        </w:rPr>
        <w:t>є</w:t>
      </w:r>
      <w:r w:rsidRPr="00FF4A70">
        <w:rPr>
          <w:noProof w:val="0"/>
        </w:rPr>
        <w:t>жі</w:t>
      </w:r>
      <w:r w:rsidR="00AD236E" w:rsidRPr="00FF4A70">
        <w:rPr>
          <w:noProof w:val="0"/>
        </w:rPr>
        <w:t xml:space="preserve"> </w:t>
      </w:r>
      <w:r w:rsidRPr="00FF4A70">
        <w:rPr>
          <w:noProof w:val="0"/>
        </w:rPr>
        <w:t>одного</w:t>
      </w:r>
      <w:r w:rsidR="00AD236E" w:rsidRPr="00FF4A70">
        <w:rPr>
          <w:noProof w:val="0"/>
        </w:rPr>
        <w:t xml:space="preserve"> </w:t>
      </w:r>
      <w:r w:rsidRPr="00FF4A70">
        <w:rPr>
          <w:noProof w:val="0"/>
        </w:rPr>
        <w:t>року</w:t>
      </w:r>
      <w:r w:rsidR="00AD236E" w:rsidRPr="00FF4A70">
        <w:rPr>
          <w:noProof w:val="0"/>
        </w:rPr>
        <w:t>.</w:t>
      </w:r>
    </w:p>
    <w:p w:rsidR="00AD236E" w:rsidRPr="00FF4A70" w:rsidRDefault="008205C1" w:rsidP="00EB67EF">
      <w:pPr>
        <w:rPr>
          <w:noProof w:val="0"/>
        </w:rPr>
      </w:pP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обслуговують</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зумовл</w:t>
      </w:r>
      <w:r w:rsidR="00374E05">
        <w:rPr>
          <w:noProof w:val="0"/>
        </w:rPr>
        <w:t>є</w:t>
      </w:r>
      <w:r w:rsidRPr="00FF4A70">
        <w:rPr>
          <w:noProof w:val="0"/>
        </w:rPr>
        <w:t>ні</w:t>
      </w:r>
      <w:r w:rsidR="00AD236E" w:rsidRPr="00FF4A70">
        <w:rPr>
          <w:noProof w:val="0"/>
        </w:rPr>
        <w:t xml:space="preserve"> </w:t>
      </w:r>
      <w:r w:rsidRPr="00FF4A70">
        <w:rPr>
          <w:noProof w:val="0"/>
        </w:rPr>
        <w:t>н</w:t>
      </w:r>
      <w:r w:rsidR="00374E05">
        <w:rPr>
          <w:noProof w:val="0"/>
        </w:rPr>
        <w:t>є</w:t>
      </w:r>
      <w:r w:rsidRPr="00FF4A70">
        <w:rPr>
          <w:noProof w:val="0"/>
        </w:rPr>
        <w:t>обхідністю</w:t>
      </w:r>
      <w:r w:rsidR="00AD236E" w:rsidRPr="00FF4A70">
        <w:rPr>
          <w:noProof w:val="0"/>
        </w:rPr>
        <w:t xml:space="preserve"> </w:t>
      </w:r>
      <w:r w:rsidRPr="00FF4A70">
        <w:rPr>
          <w:noProof w:val="0"/>
        </w:rPr>
        <w:t>мод</w:t>
      </w:r>
      <w:r w:rsidR="00374E05">
        <w:rPr>
          <w:noProof w:val="0"/>
        </w:rPr>
        <w:t>є</w:t>
      </w:r>
      <w:r w:rsidRPr="00FF4A70">
        <w:rPr>
          <w:noProof w:val="0"/>
        </w:rPr>
        <w:t>рнізації</w:t>
      </w:r>
      <w:r w:rsidR="00AD236E" w:rsidRPr="00FF4A70">
        <w:rPr>
          <w:noProof w:val="0"/>
        </w:rPr>
        <w:t xml:space="preserve"> </w:t>
      </w:r>
      <w:r w:rsidRPr="00FF4A70">
        <w:rPr>
          <w:noProof w:val="0"/>
        </w:rPr>
        <w:t>виробництва,</w:t>
      </w:r>
      <w:r w:rsidR="00AD236E" w:rsidRPr="00FF4A70">
        <w:rPr>
          <w:noProof w:val="0"/>
        </w:rPr>
        <w:t xml:space="preserve"> </w:t>
      </w:r>
      <w:r w:rsidRPr="00FF4A70">
        <w:rPr>
          <w:noProof w:val="0"/>
        </w:rPr>
        <w:t>здійсн</w:t>
      </w:r>
      <w:r w:rsidR="00374E05">
        <w:rPr>
          <w:noProof w:val="0"/>
        </w:rPr>
        <w:t>є</w:t>
      </w:r>
      <w:r w:rsidRPr="00FF4A70">
        <w:rPr>
          <w:noProof w:val="0"/>
        </w:rPr>
        <w:t>нням</w:t>
      </w:r>
      <w:r w:rsidR="00AD236E" w:rsidRPr="00FF4A70">
        <w:rPr>
          <w:noProof w:val="0"/>
        </w:rPr>
        <w:t xml:space="preserve"> </w:t>
      </w:r>
      <w:r w:rsidRPr="00FF4A70">
        <w:rPr>
          <w:noProof w:val="0"/>
        </w:rPr>
        <w:t>капітальних</w:t>
      </w:r>
      <w:r w:rsidR="00AD236E" w:rsidRPr="00FF4A70">
        <w:rPr>
          <w:noProof w:val="0"/>
        </w:rPr>
        <w:t xml:space="preserve"> </w:t>
      </w:r>
      <w:r w:rsidRPr="00FF4A70">
        <w:rPr>
          <w:noProof w:val="0"/>
        </w:rPr>
        <w:t>витрат</w:t>
      </w:r>
      <w:r w:rsidR="00AD236E" w:rsidRPr="00FF4A70">
        <w:rPr>
          <w:noProof w:val="0"/>
        </w:rPr>
        <w:t xml:space="preserve"> </w:t>
      </w:r>
      <w:r w:rsidRPr="00FF4A70">
        <w:rPr>
          <w:noProof w:val="0"/>
        </w:rPr>
        <w:t>із</w:t>
      </w:r>
      <w:r w:rsidR="00AD236E" w:rsidRPr="00FF4A70">
        <w:rPr>
          <w:bCs/>
          <w:noProof w:val="0"/>
        </w:rPr>
        <w:t xml:space="preserve"> </w:t>
      </w:r>
      <w:r w:rsidRPr="00FF4A70">
        <w:rPr>
          <w:bCs/>
          <w:noProof w:val="0"/>
        </w:rPr>
        <w:t>розшир</w:t>
      </w:r>
      <w:r w:rsidR="00374E05">
        <w:rPr>
          <w:bCs/>
          <w:noProof w:val="0"/>
        </w:rPr>
        <w:t>є</w:t>
      </w:r>
      <w:r w:rsidRPr="00FF4A70">
        <w:rPr>
          <w:bCs/>
          <w:noProof w:val="0"/>
        </w:rPr>
        <w:t>ння</w:t>
      </w:r>
      <w:r w:rsidR="00AD236E" w:rsidRPr="00FF4A70">
        <w:rPr>
          <w:noProof w:val="0"/>
        </w:rPr>
        <w:t xml:space="preserve"> </w:t>
      </w:r>
      <w:r w:rsidRPr="00FF4A70">
        <w:rPr>
          <w:noProof w:val="0"/>
        </w:rPr>
        <w:t>виробництва</w:t>
      </w:r>
      <w:r w:rsidR="00AD236E" w:rsidRPr="00FF4A70">
        <w:rPr>
          <w:noProof w:val="0"/>
        </w:rPr>
        <w:t>.</w:t>
      </w:r>
    </w:p>
    <w:p w:rsidR="00AD236E" w:rsidRPr="00FF4A70" w:rsidRDefault="004C6C4B" w:rsidP="00EB67EF">
      <w:pPr>
        <w:rPr>
          <w:noProof w:val="0"/>
        </w:rPr>
      </w:pPr>
      <w:r w:rsidRPr="00FF4A70">
        <w:rPr>
          <w:noProof w:val="0"/>
        </w:rPr>
        <w:t>За</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ами</w:t>
      </w:r>
      <w:r w:rsidR="00AD236E" w:rsidRPr="00FF4A70">
        <w:rPr>
          <w:noProof w:val="0"/>
        </w:rPr>
        <w:t xml:space="preserve"> </w:t>
      </w:r>
      <w:r w:rsidRPr="00FF4A70">
        <w:rPr>
          <w:noProof w:val="0"/>
        </w:rPr>
        <w:t>фінансування</w:t>
      </w:r>
      <w:r w:rsidR="00AD236E" w:rsidRPr="00FF4A70">
        <w:rPr>
          <w:noProof w:val="0"/>
        </w:rPr>
        <w:t xml:space="preserve"> </w:t>
      </w:r>
      <w:r w:rsidRPr="00FF4A70">
        <w:rPr>
          <w:noProof w:val="0"/>
        </w:rPr>
        <w:t>розрізняють</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ю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власних,</w:t>
      </w:r>
      <w:r w:rsidR="00AD236E" w:rsidRPr="00FF4A70">
        <w:rPr>
          <w:noProof w:val="0"/>
        </w:rPr>
        <w:t xml:space="preserve"> </w:t>
      </w:r>
      <w:r w:rsidRPr="00FF4A70">
        <w:rPr>
          <w:noProof w:val="0"/>
        </w:rPr>
        <w:t>залуч</w:t>
      </w:r>
      <w:r w:rsidR="00374E05">
        <w:rPr>
          <w:noProof w:val="0"/>
        </w:rPr>
        <w:t>є</w:t>
      </w:r>
      <w:r w:rsidRPr="00FF4A70">
        <w:rPr>
          <w:noProof w:val="0"/>
        </w:rPr>
        <w:t>н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позич</w:t>
      </w:r>
      <w:r w:rsidR="00374E05">
        <w:rPr>
          <w:noProof w:val="0"/>
        </w:rPr>
        <w:t>є</w:t>
      </w:r>
      <w:r w:rsidRPr="00FF4A70">
        <w:rPr>
          <w:noProof w:val="0"/>
        </w:rPr>
        <w:t>них</w:t>
      </w:r>
      <w:r w:rsidR="00AD236E" w:rsidRPr="00FF4A70">
        <w:rPr>
          <w:noProof w:val="0"/>
        </w:rPr>
        <w:t xml:space="preserve"> </w:t>
      </w:r>
      <w:r w:rsidRPr="00FF4A70">
        <w:rPr>
          <w:noProof w:val="0"/>
        </w:rPr>
        <w:t>коштів</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50910 \r \h  \* MERGEFORMAT </w:instrText>
      </w:r>
      <w:r w:rsidR="00D816E7" w:rsidRPr="00FF4A70">
        <w:rPr>
          <w:noProof w:val="0"/>
        </w:rPr>
      </w:r>
      <w:r w:rsidR="00D816E7" w:rsidRPr="00FF4A70">
        <w:rPr>
          <w:noProof w:val="0"/>
        </w:rPr>
        <w:fldChar w:fldCharType="separate"/>
      </w:r>
      <w:r w:rsidR="00346BFC">
        <w:rPr>
          <w:noProof w:val="0"/>
        </w:rPr>
        <w:t>64</w:t>
      </w:r>
      <w:r w:rsidR="00D816E7" w:rsidRPr="00FF4A70">
        <w:rPr>
          <w:noProof w:val="0"/>
        </w:rPr>
        <w:fldChar w:fldCharType="end"/>
      </w:r>
      <w:r w:rsidR="00AD236E" w:rsidRPr="00FF4A70">
        <w:rPr>
          <w:noProof w:val="0"/>
        </w:rPr>
        <w:t>].</w:t>
      </w:r>
    </w:p>
    <w:p w:rsidR="00AD236E" w:rsidRPr="00FF4A70" w:rsidRDefault="00121257" w:rsidP="00EB67EF">
      <w:pPr>
        <w:rPr>
          <w:noProof w:val="0"/>
        </w:rPr>
      </w:pPr>
      <w:r w:rsidRPr="00FF4A70">
        <w:rPr>
          <w:noProof w:val="0"/>
        </w:rPr>
        <w:t>Так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банківськ</w:t>
      </w:r>
      <w:r w:rsidR="00374E05">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містка</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воїм</w:t>
      </w:r>
      <w:r w:rsidR="00AD236E" w:rsidRPr="00FF4A70">
        <w:rPr>
          <w:noProof w:val="0"/>
        </w:rPr>
        <w:t xml:space="preserve"> </w:t>
      </w:r>
      <w:r w:rsidRPr="00FF4A70">
        <w:rPr>
          <w:noProof w:val="0"/>
        </w:rPr>
        <w:t>знач</w:t>
      </w:r>
      <w:r w:rsidR="00374E05">
        <w:rPr>
          <w:noProof w:val="0"/>
        </w:rPr>
        <w:t>є</w:t>
      </w:r>
      <w:r w:rsidRPr="00FF4A70">
        <w:rPr>
          <w:noProof w:val="0"/>
        </w:rPr>
        <w:t>нням</w:t>
      </w:r>
      <w:r w:rsidR="00AD236E" w:rsidRPr="00FF4A70">
        <w:rPr>
          <w:noProof w:val="0"/>
        </w:rPr>
        <w:t xml:space="preserve"> </w:t>
      </w:r>
      <w:r w:rsidRPr="00FF4A70">
        <w:rPr>
          <w:noProof w:val="0"/>
        </w:rPr>
        <w:t>кат</w:t>
      </w:r>
      <w:r w:rsidR="00374E05">
        <w:rPr>
          <w:noProof w:val="0"/>
        </w:rPr>
        <w:t>є</w:t>
      </w:r>
      <w:r w:rsidRPr="00FF4A70">
        <w:rPr>
          <w:noProof w:val="0"/>
        </w:rPr>
        <w:t>горі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істотно</w:t>
      </w:r>
      <w:r w:rsidR="00AD236E" w:rsidRPr="00FF4A70">
        <w:rPr>
          <w:noProof w:val="0"/>
        </w:rPr>
        <w:t xml:space="preserve"> </w:t>
      </w:r>
      <w:r w:rsidRPr="00FF4A70">
        <w:rPr>
          <w:noProof w:val="0"/>
        </w:rPr>
        <w:t>вплива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сі</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00374E05">
        <w:rPr>
          <w:noProof w:val="0"/>
        </w:rPr>
        <w:t>є</w:t>
      </w:r>
      <w:r w:rsidRPr="00FF4A70">
        <w:rPr>
          <w:noProof w:val="0"/>
        </w:rPr>
        <w:t>кономічн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Воно</w:t>
      </w:r>
      <w:r w:rsidR="00AD236E" w:rsidRPr="00FF4A70">
        <w:rPr>
          <w:noProof w:val="0"/>
        </w:rPr>
        <w:t xml:space="preserve"> </w:t>
      </w:r>
      <w:r w:rsidRPr="00FF4A70">
        <w:rPr>
          <w:noProof w:val="0"/>
        </w:rPr>
        <w:t>вс</w:t>
      </w:r>
      <w:r w:rsidR="00374E05">
        <w:rPr>
          <w:noProof w:val="0"/>
        </w:rPr>
        <w:t>є</w:t>
      </w:r>
      <w:r w:rsidR="00AD236E" w:rsidRPr="00FF4A70">
        <w:rPr>
          <w:noProof w:val="0"/>
        </w:rPr>
        <w:t xml:space="preserve"> </w:t>
      </w:r>
      <w:r w:rsidRPr="00FF4A70">
        <w:rPr>
          <w:noProof w:val="0"/>
        </w:rPr>
        <w:t>глибш</w:t>
      </w:r>
      <w:r w:rsidR="00374E05">
        <w:rPr>
          <w:noProof w:val="0"/>
        </w:rPr>
        <w:t>є</w:t>
      </w:r>
      <w:r w:rsidR="00AD236E" w:rsidRPr="00FF4A70">
        <w:rPr>
          <w:noProof w:val="0"/>
        </w:rPr>
        <w:t xml:space="preserve"> </w:t>
      </w:r>
      <w:r w:rsidRPr="00FF4A70">
        <w:rPr>
          <w:noProof w:val="0"/>
        </w:rPr>
        <w:t>впроваджу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людин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находить</w:t>
      </w:r>
      <w:r w:rsidR="00AD236E" w:rsidRPr="00FF4A70">
        <w:rPr>
          <w:noProof w:val="0"/>
        </w:rPr>
        <w:t xml:space="preserve"> </w:t>
      </w:r>
      <w:r w:rsidRPr="00FF4A70">
        <w:rPr>
          <w:noProof w:val="0"/>
        </w:rPr>
        <w:t>особливо</w:t>
      </w:r>
      <w:r w:rsidR="00AD236E" w:rsidRPr="00FF4A70">
        <w:rPr>
          <w:noProof w:val="0"/>
        </w:rPr>
        <w:t xml:space="preserve"> </w:t>
      </w:r>
      <w:r w:rsidRPr="00FF4A70">
        <w:rPr>
          <w:noProof w:val="0"/>
        </w:rPr>
        <w:t>яскрав</w:t>
      </w:r>
      <w:r w:rsidR="00374E05">
        <w:rPr>
          <w:noProof w:val="0"/>
        </w:rPr>
        <w:t>є</w:t>
      </w:r>
      <w:r w:rsidR="00AD236E" w:rsidRPr="00FF4A70">
        <w:rPr>
          <w:noProof w:val="0"/>
        </w:rPr>
        <w:t xml:space="preserve"> </w:t>
      </w:r>
      <w:r w:rsidRPr="00FF4A70">
        <w:rPr>
          <w:noProof w:val="0"/>
        </w:rPr>
        <w:t>вираж</w:t>
      </w:r>
      <w:r w:rsidR="00374E05">
        <w:rPr>
          <w:noProof w:val="0"/>
        </w:rPr>
        <w:t>є</w:t>
      </w:r>
      <w:r w:rsidRPr="00FF4A70">
        <w:rPr>
          <w:noProof w:val="0"/>
        </w:rPr>
        <w:t>нн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широкому</w:t>
      </w:r>
      <w:r w:rsidR="00AD236E" w:rsidRPr="00FF4A70">
        <w:rPr>
          <w:noProof w:val="0"/>
        </w:rPr>
        <w:t xml:space="preserve"> </w:t>
      </w:r>
      <w:r w:rsidRPr="00FF4A70">
        <w:rPr>
          <w:noProof w:val="0"/>
        </w:rPr>
        <w:t>пошир</w:t>
      </w:r>
      <w:r w:rsidR="00374E05">
        <w:rPr>
          <w:noProof w:val="0"/>
        </w:rPr>
        <w:t>є</w:t>
      </w:r>
      <w:r w:rsidRPr="00FF4A70">
        <w:rPr>
          <w:noProof w:val="0"/>
        </w:rPr>
        <w:t>нні</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карток,</w:t>
      </w:r>
      <w:r w:rsidR="00AD236E" w:rsidRPr="00FF4A70">
        <w:rPr>
          <w:noProof w:val="0"/>
        </w:rPr>
        <w:t xml:space="preserve"> </w:t>
      </w:r>
      <w:r w:rsidRPr="00FF4A70">
        <w:rPr>
          <w:noProof w:val="0"/>
        </w:rPr>
        <w:t>продажу</w:t>
      </w:r>
      <w:r w:rsidR="00AD236E" w:rsidRPr="00FF4A70">
        <w:rPr>
          <w:noProof w:val="0"/>
        </w:rPr>
        <w:t xml:space="preserve"> </w:t>
      </w:r>
      <w:r w:rsidRPr="00FF4A70">
        <w:rPr>
          <w:noProof w:val="0"/>
        </w:rPr>
        <w:t>товар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і</w:t>
      </w:r>
      <w:r w:rsidR="00AD236E" w:rsidRPr="00FF4A70">
        <w:rPr>
          <w:noProof w:val="0"/>
        </w:rPr>
        <w:t xml:space="preserve"> т.д. </w:t>
      </w:r>
      <w:r w:rsidRPr="00FF4A70">
        <w:rPr>
          <w:noProof w:val="0"/>
        </w:rPr>
        <w:t>Тому</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розумі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важ</w:t>
      </w:r>
      <w:r w:rsidR="00374E05">
        <w:rPr>
          <w:noProof w:val="0"/>
        </w:rPr>
        <w:t>є</w:t>
      </w:r>
      <w:r w:rsidRPr="00FF4A70">
        <w:rPr>
          <w:noProof w:val="0"/>
        </w:rPr>
        <w:t>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аціональні</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ідносини</w:t>
      </w:r>
      <w:r w:rsidR="00AD236E" w:rsidRPr="00FF4A70">
        <w:rPr>
          <w:noProof w:val="0"/>
        </w:rPr>
        <w:t xml:space="preserve"> </w:t>
      </w:r>
      <w:r w:rsidRPr="00FF4A70">
        <w:rPr>
          <w:noProof w:val="0"/>
        </w:rPr>
        <w:t>складають</w:t>
      </w:r>
      <w:r w:rsidR="00AD236E" w:rsidRPr="00FF4A70">
        <w:rPr>
          <w:noProof w:val="0"/>
        </w:rPr>
        <w:t xml:space="preserve"> </w:t>
      </w:r>
      <w:r w:rsidRPr="00FF4A70">
        <w:rPr>
          <w:noProof w:val="0"/>
        </w:rPr>
        <w:t>важливу</w:t>
      </w:r>
      <w:r w:rsidR="00AD236E" w:rsidRPr="00FF4A70">
        <w:rPr>
          <w:noProof w:val="0"/>
        </w:rPr>
        <w:t xml:space="preserve"> </w:t>
      </w:r>
      <w:r w:rsidRPr="00FF4A70">
        <w:rPr>
          <w:noProof w:val="0"/>
        </w:rPr>
        <w:t>умову</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с</w:t>
      </w:r>
      <w:r w:rsidR="00374E05">
        <w:rPr>
          <w:noProof w:val="0"/>
        </w:rPr>
        <w:t>є</w:t>
      </w:r>
      <w:r w:rsidRPr="00FF4A70">
        <w:rPr>
          <w:noProof w:val="0"/>
        </w:rPr>
        <w:t>бічного</w:t>
      </w:r>
      <w:r w:rsidR="00AD236E" w:rsidRPr="00FF4A70">
        <w:rPr>
          <w:noProof w:val="0"/>
        </w:rPr>
        <w:t xml:space="preserve"> </w:t>
      </w:r>
      <w:r w:rsidRPr="00FF4A70">
        <w:rPr>
          <w:noProof w:val="0"/>
        </w:rPr>
        <w:t>й</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го</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w:t>
      </w:r>
    </w:p>
    <w:p w:rsidR="001D124A" w:rsidRPr="00FF4A70" w:rsidRDefault="001D124A" w:rsidP="00EB67EF">
      <w:pPr>
        <w:pStyle w:val="1"/>
        <w:rPr>
          <w:noProof w:val="0"/>
        </w:rPr>
      </w:pPr>
      <w:bookmarkStart w:id="6" w:name="_Toc373095828"/>
    </w:p>
    <w:p w:rsidR="001D124A" w:rsidRPr="00FF4A70" w:rsidRDefault="001D124A" w:rsidP="00EB67EF">
      <w:pPr>
        <w:pStyle w:val="1"/>
        <w:rPr>
          <w:noProof w:val="0"/>
        </w:rPr>
      </w:pPr>
    </w:p>
    <w:p w:rsidR="00E36A6E" w:rsidRPr="00FF4A70" w:rsidRDefault="00E36A6E" w:rsidP="00EB67EF">
      <w:pPr>
        <w:pStyle w:val="1"/>
        <w:rPr>
          <w:noProof w:val="0"/>
        </w:rPr>
      </w:pPr>
      <w:r w:rsidRPr="00FF4A70">
        <w:rPr>
          <w:noProof w:val="0"/>
        </w:rPr>
        <w:t>1</w:t>
      </w:r>
      <w:r w:rsidR="00AD236E" w:rsidRPr="00FF4A70">
        <w:rPr>
          <w:noProof w:val="0"/>
        </w:rPr>
        <w:t xml:space="preserve">.2 </w:t>
      </w:r>
      <w:r w:rsidRPr="00FF4A70">
        <w:rPr>
          <w:noProof w:val="0"/>
        </w:rPr>
        <w:t>Основні</w:t>
      </w:r>
      <w:r w:rsidR="00AD236E" w:rsidRPr="00FF4A70">
        <w:rPr>
          <w:noProof w:val="0"/>
        </w:rPr>
        <w:t xml:space="preserve"> </w:t>
      </w:r>
      <w:r w:rsidRPr="00FF4A70">
        <w:rPr>
          <w:noProof w:val="0"/>
        </w:rPr>
        <w:t>принципи</w:t>
      </w:r>
      <w:r w:rsidR="00AD236E" w:rsidRPr="00FF4A70">
        <w:rPr>
          <w:noProof w:val="0"/>
        </w:rPr>
        <w:t xml:space="preserve"> </w:t>
      </w:r>
      <w:r w:rsidRPr="00FF4A70">
        <w:rPr>
          <w:noProof w:val="0"/>
        </w:rPr>
        <w:t>організації</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банку</w:t>
      </w:r>
      <w:bookmarkEnd w:id="6"/>
    </w:p>
    <w:p w:rsidR="005B727E" w:rsidRPr="00FF4A70" w:rsidRDefault="005B727E" w:rsidP="00EB67EF">
      <w:pPr>
        <w:rPr>
          <w:noProof w:val="0"/>
          <w:lang w:eastAsia="en-US"/>
        </w:rPr>
      </w:pPr>
    </w:p>
    <w:p w:rsidR="0005624F" w:rsidRPr="00FF4A70" w:rsidRDefault="0005624F" w:rsidP="00EB67EF">
      <w:pPr>
        <w:rPr>
          <w:noProof w:val="0"/>
          <w:lang w:eastAsia="en-US"/>
        </w:rPr>
      </w:pPr>
    </w:p>
    <w:p w:rsidR="00AD236E" w:rsidRPr="00FF4A70" w:rsidRDefault="00E36A6E" w:rsidP="00EB67EF">
      <w:pPr>
        <w:rPr>
          <w:noProof w:val="0"/>
          <w:lang w:eastAsia="uk-UA"/>
        </w:rPr>
      </w:pPr>
      <w:r w:rsidRPr="00FF4A70">
        <w:rPr>
          <w:noProof w:val="0"/>
          <w:lang w:eastAsia="uk-UA"/>
        </w:rPr>
        <w:t>Банк</w:t>
      </w:r>
      <w:r w:rsidR="00AD236E" w:rsidRPr="00FF4A70">
        <w:rPr>
          <w:noProof w:val="0"/>
          <w:lang w:eastAsia="uk-UA"/>
        </w:rPr>
        <w:t xml:space="preserve"> </w:t>
      </w:r>
      <w:r w:rsidRPr="00FF4A70">
        <w:rPr>
          <w:noProof w:val="0"/>
          <w:lang w:eastAsia="uk-UA"/>
        </w:rPr>
        <w:t>здійснює</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вимог</w:t>
      </w:r>
      <w:r w:rsidR="00AD236E" w:rsidRPr="00FF4A70">
        <w:rPr>
          <w:noProof w:val="0"/>
          <w:lang w:eastAsia="uk-UA"/>
        </w:rPr>
        <w:t xml:space="preserve"> </w:t>
      </w:r>
      <w:r w:rsidRPr="00FF4A70">
        <w:rPr>
          <w:noProof w:val="0"/>
          <w:lang w:eastAsia="uk-UA"/>
        </w:rPr>
        <w:t>законодавства</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Цивільного</w:t>
      </w:r>
      <w:r w:rsidR="00AD236E" w:rsidRPr="00FF4A70">
        <w:rPr>
          <w:noProof w:val="0"/>
          <w:lang w:eastAsia="uk-UA"/>
        </w:rPr>
        <w:t xml:space="preserve"> </w:t>
      </w:r>
      <w:r w:rsidRPr="00FF4A70">
        <w:rPr>
          <w:noProof w:val="0"/>
          <w:lang w:eastAsia="uk-UA"/>
        </w:rPr>
        <w:t>код</w:t>
      </w:r>
      <w:r w:rsidR="00374E05">
        <w:rPr>
          <w:noProof w:val="0"/>
          <w:lang w:eastAsia="uk-UA"/>
        </w:rPr>
        <w:t>є</w:t>
      </w:r>
      <w:r w:rsidRPr="00FF4A70">
        <w:rPr>
          <w:noProof w:val="0"/>
          <w:lang w:eastAsia="uk-UA"/>
        </w:rPr>
        <w:t>ксу</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Господарського</w:t>
      </w:r>
      <w:r w:rsidR="00AD236E" w:rsidRPr="00FF4A70">
        <w:rPr>
          <w:noProof w:val="0"/>
          <w:lang w:eastAsia="uk-UA"/>
        </w:rPr>
        <w:t xml:space="preserve"> </w:t>
      </w:r>
      <w:r w:rsidRPr="00FF4A70">
        <w:rPr>
          <w:noProof w:val="0"/>
          <w:lang w:eastAsia="uk-UA"/>
        </w:rPr>
        <w:t>код</w:t>
      </w:r>
      <w:r w:rsidR="00374E05">
        <w:rPr>
          <w:noProof w:val="0"/>
          <w:lang w:eastAsia="uk-UA"/>
        </w:rPr>
        <w:t>є</w:t>
      </w:r>
      <w:r w:rsidRPr="00FF4A70">
        <w:rPr>
          <w:noProof w:val="0"/>
          <w:lang w:eastAsia="uk-UA"/>
        </w:rPr>
        <w:t>ксу</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Законів</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фінансові</w:t>
      </w:r>
      <w:r w:rsidR="00AD236E" w:rsidRPr="00FF4A70">
        <w:rPr>
          <w:noProof w:val="0"/>
          <w:lang w:eastAsia="uk-UA"/>
        </w:rPr>
        <w:t xml:space="preserve"> </w:t>
      </w:r>
      <w:r w:rsidRPr="00FF4A70">
        <w:rPr>
          <w:noProof w:val="0"/>
          <w:lang w:eastAsia="uk-UA"/>
        </w:rPr>
        <w:t>послуги</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д</w:t>
      </w:r>
      <w:r w:rsidR="00374E05">
        <w:rPr>
          <w:noProof w:val="0"/>
          <w:lang w:eastAsia="uk-UA"/>
        </w:rPr>
        <w:t>є</w:t>
      </w:r>
      <w:r w:rsidRPr="00FF4A70">
        <w:rPr>
          <w:noProof w:val="0"/>
          <w:lang w:eastAsia="uk-UA"/>
        </w:rPr>
        <w:t>ржавн</w:t>
      </w:r>
      <w:r w:rsidR="00374E05">
        <w:rPr>
          <w:noProof w:val="0"/>
          <w:lang w:eastAsia="uk-UA"/>
        </w:rPr>
        <w:t>є</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гулювання</w:t>
      </w:r>
      <w:r w:rsidR="00AD236E" w:rsidRPr="00FF4A70">
        <w:rPr>
          <w:noProof w:val="0"/>
          <w:lang w:eastAsia="uk-UA"/>
        </w:rPr>
        <w:t xml:space="preserve"> </w:t>
      </w:r>
      <w:r w:rsidRPr="00FF4A70">
        <w:rPr>
          <w:noProof w:val="0"/>
          <w:lang w:eastAsia="uk-UA"/>
        </w:rPr>
        <w:t>ринків</w:t>
      </w:r>
      <w:r w:rsidR="00AD236E" w:rsidRPr="00FF4A70">
        <w:rPr>
          <w:noProof w:val="0"/>
          <w:lang w:eastAsia="uk-UA"/>
        </w:rPr>
        <w:t xml:space="preserve"> </w:t>
      </w:r>
      <w:r w:rsidRPr="00FF4A70">
        <w:rPr>
          <w:noProof w:val="0"/>
          <w:lang w:eastAsia="uk-UA"/>
        </w:rPr>
        <w:t>фінансових</w:t>
      </w:r>
      <w:r w:rsidR="00AD236E" w:rsidRPr="00FF4A70">
        <w:rPr>
          <w:noProof w:val="0"/>
          <w:lang w:eastAsia="uk-UA"/>
        </w:rPr>
        <w:t xml:space="preserve"> </w:t>
      </w:r>
      <w:r w:rsidRPr="00FF4A70">
        <w:rPr>
          <w:noProof w:val="0"/>
          <w:lang w:eastAsia="uk-UA"/>
        </w:rPr>
        <w:t>послуг</w:t>
      </w:r>
      <w:r w:rsidR="00AD236E" w:rsidRPr="00FF4A70">
        <w:rPr>
          <w:noProof w:val="0"/>
          <w:lang w:eastAsia="uk-UA"/>
        </w:rPr>
        <w:t>"</w:t>
      </w:r>
      <w:r w:rsidRPr="00FF4A70">
        <w:rPr>
          <w:noProof w:val="0"/>
          <w:lang w:eastAsia="uk-UA"/>
        </w:rPr>
        <w:t>,</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банки</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банківськ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w:t>
      </w:r>
      <w:r w:rsidR="004D393D" w:rsidRPr="00FF4A70">
        <w:rPr>
          <w:noProof w:val="0"/>
          <w:lang w:eastAsia="uk-UA"/>
        </w:rPr>
        <w:fldChar w:fldCharType="begin"/>
      </w:r>
      <w:r w:rsidR="004D393D" w:rsidRPr="00FF4A70">
        <w:rPr>
          <w:noProof w:val="0"/>
          <w:lang w:eastAsia="uk-UA"/>
        </w:rPr>
        <w:instrText xml:space="preserve"> REF _Ref315722484 \r \h </w:instrText>
      </w:r>
      <w:r w:rsidR="0005624F" w:rsidRPr="00FF4A70">
        <w:rPr>
          <w:noProof w:val="0"/>
          <w:lang w:eastAsia="uk-UA"/>
        </w:rPr>
        <w:instrText xml:space="preserve"> \* MERGEFORMAT </w:instrText>
      </w:r>
      <w:r w:rsidR="004D393D" w:rsidRPr="00FF4A70">
        <w:rPr>
          <w:noProof w:val="0"/>
          <w:lang w:eastAsia="uk-UA"/>
        </w:rPr>
      </w:r>
      <w:r w:rsidR="004D393D" w:rsidRPr="00FF4A70">
        <w:rPr>
          <w:noProof w:val="0"/>
          <w:lang w:eastAsia="uk-UA"/>
        </w:rPr>
        <w:fldChar w:fldCharType="separate"/>
      </w:r>
      <w:r w:rsidR="00346BFC">
        <w:rPr>
          <w:noProof w:val="0"/>
          <w:lang w:eastAsia="uk-UA"/>
        </w:rPr>
        <w:t>60</w:t>
      </w:r>
      <w:r w:rsidR="004D393D" w:rsidRPr="00FF4A70">
        <w:rPr>
          <w:noProof w:val="0"/>
          <w:lang w:eastAsia="uk-UA"/>
        </w:rPr>
        <w:fldChar w:fldCharType="end"/>
      </w:r>
      <w:r w:rsidR="004D393D" w:rsidRPr="00FF4A70">
        <w:rPr>
          <w:noProof w:val="0"/>
          <w:lang w:eastAsia="uk-UA"/>
        </w:rPr>
        <w:t>,</w:t>
      </w:r>
      <w:r w:rsidR="004D393D" w:rsidRPr="00FF4A70">
        <w:rPr>
          <w:noProof w:val="0"/>
          <w:lang w:eastAsia="uk-UA"/>
        </w:rPr>
        <w:fldChar w:fldCharType="begin"/>
      </w:r>
      <w:r w:rsidR="004D393D" w:rsidRPr="00FF4A70">
        <w:rPr>
          <w:noProof w:val="0"/>
          <w:lang w:eastAsia="uk-UA"/>
        </w:rPr>
        <w:instrText xml:space="preserve"> REF _Ref315722497 \r \h </w:instrText>
      </w:r>
      <w:r w:rsidR="0005624F" w:rsidRPr="00FF4A70">
        <w:rPr>
          <w:noProof w:val="0"/>
          <w:lang w:eastAsia="uk-UA"/>
        </w:rPr>
        <w:instrText xml:space="preserve"> \* MERGEFORMAT </w:instrText>
      </w:r>
      <w:r w:rsidR="004D393D" w:rsidRPr="00FF4A70">
        <w:rPr>
          <w:noProof w:val="0"/>
          <w:lang w:eastAsia="uk-UA"/>
        </w:rPr>
      </w:r>
      <w:r w:rsidR="004D393D" w:rsidRPr="00FF4A70">
        <w:rPr>
          <w:noProof w:val="0"/>
          <w:lang w:eastAsia="uk-UA"/>
        </w:rPr>
        <w:fldChar w:fldCharType="separate"/>
      </w:r>
      <w:r w:rsidR="00346BFC">
        <w:rPr>
          <w:noProof w:val="0"/>
          <w:lang w:eastAsia="uk-UA"/>
        </w:rPr>
        <w:t>14</w:t>
      </w:r>
      <w:r w:rsidR="004D393D" w:rsidRPr="00FF4A70">
        <w:rPr>
          <w:noProof w:val="0"/>
          <w:lang w:eastAsia="uk-UA"/>
        </w:rPr>
        <w:fldChar w:fldCharType="end"/>
      </w:r>
      <w:r w:rsidR="004D393D" w:rsidRPr="00FF4A70">
        <w:rPr>
          <w:noProof w:val="0"/>
          <w:lang w:eastAsia="uk-UA"/>
        </w:rPr>
        <w:t>,</w:t>
      </w:r>
      <w:r w:rsidR="004D393D" w:rsidRPr="00FF4A70">
        <w:rPr>
          <w:noProof w:val="0"/>
          <w:lang w:eastAsia="uk-UA"/>
        </w:rPr>
        <w:fldChar w:fldCharType="begin"/>
      </w:r>
      <w:r w:rsidR="004D393D" w:rsidRPr="00FF4A70">
        <w:rPr>
          <w:noProof w:val="0"/>
          <w:lang w:eastAsia="uk-UA"/>
        </w:rPr>
        <w:instrText xml:space="preserve"> REF _Ref315722523 \r \h </w:instrText>
      </w:r>
      <w:r w:rsidR="0005624F" w:rsidRPr="00FF4A70">
        <w:rPr>
          <w:noProof w:val="0"/>
          <w:lang w:eastAsia="uk-UA"/>
        </w:rPr>
        <w:instrText xml:space="preserve"> \* MERGEFORMAT </w:instrText>
      </w:r>
      <w:r w:rsidR="004D393D" w:rsidRPr="00FF4A70">
        <w:rPr>
          <w:noProof w:val="0"/>
          <w:lang w:eastAsia="uk-UA"/>
        </w:rPr>
      </w:r>
      <w:r w:rsidR="004D393D" w:rsidRPr="00FF4A70">
        <w:rPr>
          <w:noProof w:val="0"/>
          <w:lang w:eastAsia="uk-UA"/>
        </w:rPr>
        <w:fldChar w:fldCharType="separate"/>
      </w:r>
      <w:r w:rsidR="00346BFC">
        <w:rPr>
          <w:noProof w:val="0"/>
          <w:lang w:eastAsia="uk-UA"/>
        </w:rPr>
        <w:t>47</w:t>
      </w:r>
      <w:r w:rsidR="004D393D" w:rsidRPr="00FF4A70">
        <w:rPr>
          <w:noProof w:val="0"/>
          <w:lang w:eastAsia="uk-UA"/>
        </w:rPr>
        <w:fldChar w:fldCharType="end"/>
      </w:r>
      <w:r w:rsidR="004D393D" w:rsidRPr="00FF4A70">
        <w:rPr>
          <w:noProof w:val="0"/>
          <w:lang w:eastAsia="uk-UA"/>
        </w:rPr>
        <w:t>,</w:t>
      </w:r>
      <w:r w:rsidR="004D393D" w:rsidRPr="00FF4A70">
        <w:rPr>
          <w:noProof w:val="0"/>
          <w:lang w:eastAsia="uk-UA"/>
        </w:rPr>
        <w:fldChar w:fldCharType="begin"/>
      </w:r>
      <w:r w:rsidR="004D393D" w:rsidRPr="00FF4A70">
        <w:rPr>
          <w:noProof w:val="0"/>
          <w:lang w:eastAsia="uk-UA"/>
        </w:rPr>
        <w:instrText xml:space="preserve"> REF _Ref315722533 \r \h </w:instrText>
      </w:r>
      <w:r w:rsidR="0005624F" w:rsidRPr="00FF4A70">
        <w:rPr>
          <w:noProof w:val="0"/>
          <w:lang w:eastAsia="uk-UA"/>
        </w:rPr>
        <w:instrText xml:space="preserve"> \* MERGEFORMAT </w:instrText>
      </w:r>
      <w:r w:rsidR="004D393D" w:rsidRPr="00FF4A70">
        <w:rPr>
          <w:noProof w:val="0"/>
          <w:lang w:eastAsia="uk-UA"/>
        </w:rPr>
      </w:r>
      <w:r w:rsidR="004D393D" w:rsidRPr="00FF4A70">
        <w:rPr>
          <w:noProof w:val="0"/>
          <w:lang w:eastAsia="uk-UA"/>
        </w:rPr>
        <w:fldChar w:fldCharType="separate"/>
      </w:r>
      <w:r w:rsidR="00346BFC">
        <w:rPr>
          <w:noProof w:val="0"/>
          <w:lang w:eastAsia="uk-UA"/>
        </w:rPr>
        <w:t>36</w:t>
      </w:r>
      <w:r w:rsidR="004D393D" w:rsidRPr="00FF4A70">
        <w:rPr>
          <w:noProof w:val="0"/>
          <w:lang w:eastAsia="uk-UA"/>
        </w:rPr>
        <w:fldChar w:fldCharType="end"/>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полягають</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розміщ</w:t>
      </w:r>
      <w:r w:rsidR="00374E05">
        <w:rPr>
          <w:noProof w:val="0"/>
          <w:lang w:eastAsia="uk-UA"/>
        </w:rPr>
        <w:t>є</w:t>
      </w:r>
      <w:r w:rsidRPr="00FF4A70">
        <w:rPr>
          <w:noProof w:val="0"/>
          <w:lang w:eastAsia="uk-UA"/>
        </w:rPr>
        <w:t>нні</w:t>
      </w:r>
      <w:r w:rsidR="00AD236E" w:rsidRPr="00FF4A70">
        <w:rPr>
          <w:noProof w:val="0"/>
          <w:lang w:eastAsia="uk-UA"/>
        </w:rPr>
        <w:t xml:space="preserve"> </w:t>
      </w:r>
      <w:r w:rsidRPr="00FF4A70">
        <w:rPr>
          <w:noProof w:val="0"/>
          <w:lang w:eastAsia="uk-UA"/>
        </w:rPr>
        <w:t>банками</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ім</w:t>
      </w:r>
      <w:r w:rsidR="00374E05">
        <w:rPr>
          <w:noProof w:val="0"/>
          <w:lang w:eastAsia="uk-UA"/>
        </w:rPr>
        <w:t>є</w:t>
      </w:r>
      <w:r w:rsidRPr="00FF4A70">
        <w:rPr>
          <w:noProof w:val="0"/>
          <w:lang w:eastAsia="uk-UA"/>
        </w:rPr>
        <w:t>ні,</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ласних</w:t>
      </w:r>
      <w:r w:rsidR="00AD236E" w:rsidRPr="00FF4A70">
        <w:rPr>
          <w:noProof w:val="0"/>
          <w:lang w:eastAsia="uk-UA"/>
        </w:rPr>
        <w:t xml:space="preserve"> </w:t>
      </w:r>
      <w:r w:rsidRPr="00FF4A70">
        <w:rPr>
          <w:noProof w:val="0"/>
          <w:lang w:eastAsia="uk-UA"/>
        </w:rPr>
        <w:t>умовах</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ласний</w:t>
      </w:r>
      <w:r w:rsidR="00AD236E" w:rsidRPr="00FF4A70">
        <w:rPr>
          <w:noProof w:val="0"/>
          <w:lang w:eastAsia="uk-UA"/>
        </w:rPr>
        <w:t xml:space="preserve"> </w:t>
      </w:r>
      <w:r w:rsidRPr="00FF4A70">
        <w:rPr>
          <w:noProof w:val="0"/>
          <w:lang w:eastAsia="uk-UA"/>
        </w:rPr>
        <w:t>ризик</w:t>
      </w:r>
      <w:r w:rsidR="00AD236E" w:rsidRPr="00FF4A70">
        <w:rPr>
          <w:noProof w:val="0"/>
          <w:lang w:eastAsia="uk-UA"/>
        </w:rPr>
        <w:t xml:space="preserve"> </w:t>
      </w:r>
      <w:r w:rsidRPr="00FF4A70">
        <w:rPr>
          <w:noProof w:val="0"/>
          <w:lang w:eastAsia="uk-UA"/>
        </w:rPr>
        <w:t>залуч</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юридичних</w:t>
      </w:r>
      <w:r w:rsidR="00AD236E" w:rsidRPr="00FF4A70">
        <w:rPr>
          <w:noProof w:val="0"/>
          <w:lang w:eastAsia="uk-UA"/>
        </w:rPr>
        <w:t xml:space="preserve"> </w:t>
      </w:r>
      <w:r w:rsidRPr="00FF4A70">
        <w:rPr>
          <w:noProof w:val="0"/>
          <w:lang w:eastAsia="uk-UA"/>
        </w:rPr>
        <w:t>осіб</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громадян</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мають</w:t>
      </w:r>
      <w:r w:rsidR="00AD236E" w:rsidRPr="00FF4A70">
        <w:rPr>
          <w:noProof w:val="0"/>
          <w:lang w:eastAsia="uk-UA"/>
        </w:rPr>
        <w:t xml:space="preserve"> </w:t>
      </w:r>
      <w:r w:rsidRPr="00FF4A70">
        <w:rPr>
          <w:noProof w:val="0"/>
          <w:lang w:eastAsia="uk-UA"/>
        </w:rPr>
        <w:t>найбільшу</w:t>
      </w:r>
      <w:r w:rsidR="00AD236E" w:rsidRPr="00FF4A70">
        <w:rPr>
          <w:noProof w:val="0"/>
          <w:lang w:eastAsia="uk-UA"/>
        </w:rPr>
        <w:t xml:space="preserve"> </w:t>
      </w:r>
      <w:r w:rsidRPr="00FF4A70">
        <w:rPr>
          <w:noProof w:val="0"/>
          <w:lang w:eastAsia="uk-UA"/>
        </w:rPr>
        <w:t>вагу</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загальному</w:t>
      </w:r>
      <w:r w:rsidR="00AD236E" w:rsidRPr="00FF4A70">
        <w:rPr>
          <w:noProof w:val="0"/>
          <w:lang w:eastAsia="uk-UA"/>
        </w:rPr>
        <w:t xml:space="preserve"> </w:t>
      </w:r>
      <w:r w:rsidRPr="00FF4A70">
        <w:rPr>
          <w:noProof w:val="0"/>
          <w:lang w:eastAsia="uk-UA"/>
        </w:rPr>
        <w:t>обсязі</w:t>
      </w:r>
      <w:r w:rsidR="00AD236E" w:rsidRPr="00FF4A70">
        <w:rPr>
          <w:noProof w:val="0"/>
          <w:lang w:eastAsia="uk-UA"/>
        </w:rPr>
        <w:t xml:space="preserve"> </w:t>
      </w:r>
      <w:r w:rsidRPr="00FF4A70">
        <w:rPr>
          <w:noProof w:val="0"/>
          <w:lang w:eastAsia="uk-UA"/>
        </w:rPr>
        <w:t>банківськ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шого</w:t>
      </w:r>
      <w:r w:rsidR="00AD236E" w:rsidRPr="00FF4A70">
        <w:rPr>
          <w:noProof w:val="0"/>
          <w:lang w:eastAsia="uk-UA"/>
        </w:rPr>
        <w:t xml:space="preserve"> </w:t>
      </w:r>
      <w:r w:rsidRPr="00FF4A70">
        <w:rPr>
          <w:noProof w:val="0"/>
          <w:lang w:eastAsia="uk-UA"/>
        </w:rPr>
        <w:t>класу</w:t>
      </w:r>
      <w:r w:rsidR="00AD236E" w:rsidRPr="00FF4A70">
        <w:rPr>
          <w:noProof w:val="0"/>
          <w:lang w:eastAsia="uk-UA"/>
        </w:rPr>
        <w:t xml:space="preserve"> </w:t>
      </w:r>
      <w:r w:rsidRPr="00FF4A70">
        <w:rPr>
          <w:noProof w:val="0"/>
          <w:lang w:eastAsia="uk-UA"/>
        </w:rPr>
        <w:t>Плану</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обліковують</w:t>
      </w:r>
      <w:r w:rsidR="00AD236E" w:rsidRPr="00FF4A70">
        <w:rPr>
          <w:noProof w:val="0"/>
          <w:lang w:eastAsia="uk-UA"/>
        </w:rPr>
        <w:t xml:space="preserve"> </w:t>
      </w:r>
      <w:r w:rsidRPr="00FF4A70">
        <w:rPr>
          <w:noProof w:val="0"/>
          <w:lang w:eastAsia="uk-UA"/>
        </w:rPr>
        <w:t>міжбанківськ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відносинах</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мож</w:t>
      </w:r>
      <w:r w:rsidR="00374E05">
        <w:rPr>
          <w:noProof w:val="0"/>
          <w:lang w:eastAsia="uk-UA"/>
        </w:rPr>
        <w:t>є</w:t>
      </w:r>
      <w:r w:rsidR="00AD236E" w:rsidRPr="00FF4A70">
        <w:rPr>
          <w:noProof w:val="0"/>
          <w:lang w:eastAsia="uk-UA"/>
        </w:rPr>
        <w:t xml:space="preserve"> </w:t>
      </w:r>
      <w:r w:rsidRPr="00FF4A70">
        <w:rPr>
          <w:noProof w:val="0"/>
          <w:lang w:eastAsia="uk-UA"/>
        </w:rPr>
        <w:t>бути</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ром,</w:t>
      </w:r>
      <w:r w:rsidR="00AD236E" w:rsidRPr="00FF4A70">
        <w:rPr>
          <w:noProof w:val="0"/>
          <w:lang w:eastAsia="uk-UA"/>
        </w:rPr>
        <w:t xml:space="preserve"> </w:t>
      </w:r>
      <w:r w:rsidRPr="00FF4A70">
        <w:rPr>
          <w:noProof w:val="0"/>
          <w:lang w:eastAsia="uk-UA"/>
        </w:rPr>
        <w:t>так</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позичальником</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 xml:space="preserve"> </w:t>
      </w:r>
      <w:r w:rsidRPr="00FF4A70">
        <w:rPr>
          <w:noProof w:val="0"/>
          <w:lang w:eastAsia="uk-UA"/>
        </w:rPr>
        <w:t>другого</w:t>
      </w:r>
      <w:r w:rsidR="00AD236E" w:rsidRPr="00FF4A70">
        <w:rPr>
          <w:noProof w:val="0"/>
          <w:lang w:eastAsia="uk-UA"/>
        </w:rPr>
        <w:t xml:space="preserve"> </w:t>
      </w:r>
      <w:r w:rsidRPr="00FF4A70">
        <w:rPr>
          <w:noProof w:val="0"/>
          <w:lang w:eastAsia="uk-UA"/>
        </w:rPr>
        <w:t>класу</w:t>
      </w:r>
      <w:r w:rsidR="00AD236E" w:rsidRPr="00FF4A70">
        <w:rPr>
          <w:noProof w:val="0"/>
          <w:lang w:eastAsia="uk-UA"/>
        </w:rPr>
        <w:t xml:space="preserve"> </w:t>
      </w:r>
      <w:r w:rsidRPr="00FF4A70">
        <w:rPr>
          <w:noProof w:val="0"/>
          <w:lang w:eastAsia="uk-UA"/>
        </w:rPr>
        <w:t>Плану</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обліковують</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аванс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підкріпл</w:t>
      </w:r>
      <w:r w:rsidR="00374E05">
        <w:rPr>
          <w:noProof w:val="0"/>
          <w:lang w:eastAsia="uk-UA"/>
        </w:rPr>
        <w:t>є</w:t>
      </w:r>
      <w:r w:rsidRPr="00FF4A70">
        <w:rPr>
          <w:noProof w:val="0"/>
          <w:lang w:eastAsia="uk-UA"/>
        </w:rPr>
        <w:t>н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ми</w:t>
      </w:r>
      <w:r w:rsidR="00AD236E" w:rsidRPr="00FF4A70">
        <w:rPr>
          <w:noProof w:val="0"/>
          <w:lang w:eastAsia="uk-UA"/>
        </w:rPr>
        <w:t xml:space="preserve"> </w:t>
      </w:r>
      <w:r w:rsidRPr="00FF4A70">
        <w:rPr>
          <w:noProof w:val="0"/>
          <w:lang w:eastAsia="uk-UA"/>
        </w:rPr>
        <w:t>угодам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розрізі</w:t>
      </w:r>
      <w:r w:rsidR="00AD236E" w:rsidRPr="00FF4A70">
        <w:rPr>
          <w:noProof w:val="0"/>
          <w:lang w:eastAsia="uk-UA"/>
        </w:rPr>
        <w:t xml:space="preserve"> </w:t>
      </w:r>
      <w:r w:rsidRPr="00FF4A70">
        <w:rPr>
          <w:noProof w:val="0"/>
          <w:lang w:eastAsia="uk-UA"/>
        </w:rPr>
        <w:t>контраг</w:t>
      </w:r>
      <w:r w:rsidR="00374E05">
        <w:rPr>
          <w:noProof w:val="0"/>
          <w:lang w:eastAsia="uk-UA"/>
        </w:rPr>
        <w:t>є</w:t>
      </w:r>
      <w:r w:rsidRPr="00FF4A70">
        <w:rPr>
          <w:noProof w:val="0"/>
          <w:lang w:eastAsia="uk-UA"/>
        </w:rPr>
        <w:t>нтів</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суб'єктів</w:t>
      </w:r>
      <w:r w:rsidR="00AD236E" w:rsidRPr="00FF4A70">
        <w:rPr>
          <w:noProof w:val="0"/>
          <w:lang w:eastAsia="uk-UA"/>
        </w:rPr>
        <w:t xml:space="preserve"> </w:t>
      </w:r>
      <w:r w:rsidRPr="00FF4A70">
        <w:rPr>
          <w:noProof w:val="0"/>
          <w:lang w:eastAsia="uk-UA"/>
        </w:rPr>
        <w:t>господарювання</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органів</w:t>
      </w:r>
      <w:r w:rsidR="00AD236E" w:rsidRPr="00FF4A70">
        <w:rPr>
          <w:noProof w:val="0"/>
          <w:lang w:eastAsia="uk-UA"/>
        </w:rPr>
        <w:t xml:space="preserve"> </w:t>
      </w:r>
      <w:r w:rsidRPr="00FF4A70">
        <w:rPr>
          <w:noProof w:val="0"/>
          <w:lang w:eastAsia="uk-UA"/>
        </w:rPr>
        <w:t>загального</w:t>
      </w:r>
      <w:r w:rsidR="00AD236E" w:rsidRPr="00FF4A70">
        <w:rPr>
          <w:noProof w:val="0"/>
          <w:lang w:eastAsia="uk-UA"/>
        </w:rPr>
        <w:t xml:space="preserve"> </w:t>
      </w:r>
      <w:r w:rsidRPr="00FF4A70">
        <w:rPr>
          <w:noProof w:val="0"/>
          <w:lang w:eastAsia="uk-UA"/>
        </w:rPr>
        <w:t>д</w:t>
      </w:r>
      <w:r w:rsidR="00374E05">
        <w:rPr>
          <w:noProof w:val="0"/>
          <w:lang w:eastAsia="uk-UA"/>
        </w:rPr>
        <w:t>є</w:t>
      </w:r>
      <w:r w:rsidRPr="00FF4A70">
        <w:rPr>
          <w:noProof w:val="0"/>
          <w:lang w:eastAsia="uk-UA"/>
        </w:rPr>
        <w:t>ржавного</w:t>
      </w:r>
      <w:r w:rsidR="00AD236E" w:rsidRPr="00FF4A70">
        <w:rPr>
          <w:noProof w:val="0"/>
          <w:lang w:eastAsia="uk-UA"/>
        </w:rPr>
        <w:t xml:space="preserve"> </w:t>
      </w:r>
      <w:r w:rsidRPr="00FF4A70">
        <w:rPr>
          <w:noProof w:val="0"/>
          <w:lang w:eastAsia="uk-UA"/>
        </w:rPr>
        <w:t>управління</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фізичних</w:t>
      </w:r>
      <w:r w:rsidR="00AD236E" w:rsidRPr="00FF4A70">
        <w:rPr>
          <w:noProof w:val="0"/>
          <w:lang w:eastAsia="uk-UA"/>
        </w:rPr>
        <w:t xml:space="preserve"> </w:t>
      </w:r>
      <w:r w:rsidRPr="00FF4A70">
        <w:rPr>
          <w:noProof w:val="0"/>
          <w:lang w:eastAsia="uk-UA"/>
        </w:rPr>
        <w:t>осіб</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Окр</w:t>
      </w:r>
      <w:r w:rsidR="00374E05">
        <w:rPr>
          <w:noProof w:val="0"/>
          <w:lang w:eastAsia="uk-UA"/>
        </w:rPr>
        <w:t>є</w:t>
      </w:r>
      <w:r w:rsidRPr="00FF4A70">
        <w:rPr>
          <w:noProof w:val="0"/>
          <w:lang w:eastAsia="uk-UA"/>
        </w:rPr>
        <w:t>мо</w:t>
      </w:r>
      <w:r w:rsidR="00AD236E" w:rsidRPr="00FF4A70">
        <w:rPr>
          <w:noProof w:val="0"/>
          <w:lang w:eastAsia="uk-UA"/>
        </w:rPr>
        <w:t xml:space="preserve"> </w:t>
      </w:r>
      <w:r w:rsidRPr="00FF4A70">
        <w:rPr>
          <w:noProof w:val="0"/>
          <w:lang w:eastAsia="uk-UA"/>
        </w:rPr>
        <w:t>обліковують</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поточну</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інв</w:t>
      </w:r>
      <w:r w:rsidR="00374E05">
        <w:rPr>
          <w:noProof w:val="0"/>
          <w:lang w:eastAsia="uk-UA"/>
        </w:rPr>
        <w:t>є</w:t>
      </w:r>
      <w:r w:rsidRPr="00FF4A70">
        <w:rPr>
          <w:noProof w:val="0"/>
          <w:lang w:eastAsia="uk-UA"/>
        </w:rPr>
        <w:t>стицій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поточ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xml:space="preserve"> - </w:t>
      </w:r>
      <w:r w:rsidRPr="00FF4A70">
        <w:rPr>
          <w:noProof w:val="0"/>
          <w:lang w:eastAsia="uk-UA"/>
        </w:rPr>
        <w:t>ц</w:t>
      </w:r>
      <w:r w:rsidR="00374E05">
        <w:rPr>
          <w:noProof w:val="0"/>
          <w:lang w:eastAsia="uk-UA"/>
        </w:rPr>
        <w:t>є</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надані</w:t>
      </w:r>
      <w:r w:rsidR="00AD236E" w:rsidRPr="00FF4A70">
        <w:rPr>
          <w:noProof w:val="0"/>
          <w:lang w:eastAsia="uk-UA"/>
        </w:rPr>
        <w:t xml:space="preserve"> </w:t>
      </w:r>
      <w:r w:rsidRPr="00FF4A70">
        <w:rPr>
          <w:noProof w:val="0"/>
          <w:lang w:eastAsia="uk-UA"/>
        </w:rPr>
        <w:t>позичальникам</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задовол</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тимчасової</w:t>
      </w:r>
      <w:r w:rsidR="00AD236E" w:rsidRPr="00FF4A70">
        <w:rPr>
          <w:noProof w:val="0"/>
          <w:lang w:eastAsia="uk-UA"/>
        </w:rPr>
        <w:t xml:space="preserve"> </w:t>
      </w:r>
      <w:r w:rsidRPr="00FF4A70">
        <w:rPr>
          <w:noProof w:val="0"/>
          <w:lang w:eastAsia="uk-UA"/>
        </w:rPr>
        <w:t>потр</w:t>
      </w:r>
      <w:r w:rsidR="00374E05">
        <w:rPr>
          <w:noProof w:val="0"/>
          <w:lang w:eastAsia="uk-UA"/>
        </w:rPr>
        <w:t>є</w:t>
      </w:r>
      <w:r w:rsidRPr="00FF4A70">
        <w:rPr>
          <w:noProof w:val="0"/>
          <w:lang w:eastAsia="uk-UA"/>
        </w:rPr>
        <w:t>б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коштах</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придбання</w:t>
      </w:r>
      <w:r w:rsidR="00AD236E" w:rsidRPr="00FF4A70">
        <w:rPr>
          <w:noProof w:val="0"/>
          <w:lang w:eastAsia="uk-UA"/>
        </w:rPr>
        <w:t xml:space="preserve"> </w:t>
      </w:r>
      <w:r w:rsidRPr="00FF4A70">
        <w:rPr>
          <w:noProof w:val="0"/>
          <w:lang w:eastAsia="uk-UA"/>
        </w:rPr>
        <w:t>поточних</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розриву</w:t>
      </w:r>
      <w:r w:rsidR="00AD236E" w:rsidRPr="00FF4A70">
        <w:rPr>
          <w:noProof w:val="0"/>
          <w:lang w:eastAsia="uk-UA"/>
        </w:rPr>
        <w:t xml:space="preserve"> </w:t>
      </w:r>
      <w:r w:rsidRPr="00FF4A70">
        <w:rPr>
          <w:noProof w:val="0"/>
          <w:lang w:eastAsia="uk-UA"/>
        </w:rPr>
        <w:t>між</w:t>
      </w:r>
      <w:r w:rsidR="00AD236E" w:rsidRPr="00FF4A70">
        <w:rPr>
          <w:noProof w:val="0"/>
          <w:lang w:eastAsia="uk-UA"/>
        </w:rPr>
        <w:t xml:space="preserve"> </w:t>
      </w:r>
      <w:r w:rsidRPr="00FF4A70">
        <w:rPr>
          <w:noProof w:val="0"/>
          <w:lang w:eastAsia="uk-UA"/>
        </w:rPr>
        <w:t>часом</w:t>
      </w:r>
      <w:r w:rsidR="00AD236E" w:rsidRPr="00FF4A70">
        <w:rPr>
          <w:noProof w:val="0"/>
          <w:lang w:eastAsia="uk-UA"/>
        </w:rPr>
        <w:t xml:space="preserve"> </w:t>
      </w:r>
      <w:r w:rsidRPr="00FF4A70">
        <w:rPr>
          <w:noProof w:val="0"/>
          <w:lang w:eastAsia="uk-UA"/>
        </w:rPr>
        <w:t>надход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здійс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атрат</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поточ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xml:space="preserve"> </w:t>
      </w:r>
      <w:r w:rsidRPr="00FF4A70">
        <w:rPr>
          <w:noProof w:val="0"/>
          <w:lang w:eastAsia="uk-UA"/>
        </w:rPr>
        <w:t>включають</w:t>
      </w:r>
      <w:r w:rsidR="00AD236E" w:rsidRPr="00FF4A70">
        <w:rPr>
          <w:noProof w:val="0"/>
          <w:lang w:eastAsia="uk-UA"/>
        </w:rPr>
        <w:t xml:space="preserve"> </w:t>
      </w:r>
      <w:r w:rsidRPr="00FF4A70">
        <w:rPr>
          <w:noProof w:val="0"/>
          <w:lang w:eastAsia="uk-UA"/>
        </w:rPr>
        <w:t>ус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надані</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купівлю</w:t>
      </w:r>
      <w:r w:rsidR="00AD236E" w:rsidRPr="00FF4A70">
        <w:rPr>
          <w:noProof w:val="0"/>
          <w:lang w:eastAsia="uk-UA"/>
        </w:rPr>
        <w:t xml:space="preserve"> </w:t>
      </w:r>
      <w:r w:rsidRPr="00FF4A70">
        <w:rPr>
          <w:noProof w:val="0"/>
          <w:lang w:eastAsia="uk-UA"/>
        </w:rPr>
        <w:t>сировини</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інших</w:t>
      </w:r>
      <w:r w:rsidR="00AD236E" w:rsidRPr="00FF4A70">
        <w:rPr>
          <w:noProof w:val="0"/>
          <w:lang w:eastAsia="uk-UA"/>
        </w:rPr>
        <w:t xml:space="preserve"> </w:t>
      </w:r>
      <w:r w:rsidRPr="00FF4A70">
        <w:rPr>
          <w:noProof w:val="0"/>
          <w:lang w:eastAsia="uk-UA"/>
        </w:rPr>
        <w:t>виробничих</w:t>
      </w:r>
      <w:r w:rsidR="00AD236E" w:rsidRPr="00FF4A70">
        <w:rPr>
          <w:noProof w:val="0"/>
          <w:lang w:eastAsia="uk-UA"/>
        </w:rPr>
        <w:t xml:space="preserve"> </w:t>
      </w:r>
      <w:r w:rsidRPr="00FF4A70">
        <w:rPr>
          <w:noProof w:val="0"/>
          <w:lang w:eastAsia="uk-UA"/>
        </w:rPr>
        <w:t>запас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с</w:t>
      </w:r>
      <w:r w:rsidR="00374E05">
        <w:rPr>
          <w:noProof w:val="0"/>
          <w:lang w:eastAsia="uk-UA"/>
        </w:rPr>
        <w:t>є</w:t>
      </w:r>
      <w:r w:rsidRPr="00FF4A70">
        <w:rPr>
          <w:noProof w:val="0"/>
          <w:lang w:eastAsia="uk-UA"/>
        </w:rPr>
        <w:t>зонні</w:t>
      </w:r>
      <w:r w:rsidR="00AD236E" w:rsidRPr="00FF4A70">
        <w:rPr>
          <w:noProof w:val="0"/>
          <w:lang w:eastAsia="uk-UA"/>
        </w:rPr>
        <w:t xml:space="preserve"> </w:t>
      </w:r>
      <w:r w:rsidRPr="00FF4A70">
        <w:rPr>
          <w:noProof w:val="0"/>
          <w:lang w:eastAsia="uk-UA"/>
        </w:rPr>
        <w:t>затрати</w:t>
      </w:r>
      <w:r w:rsidR="00AD236E" w:rsidRPr="00FF4A70">
        <w:rPr>
          <w:noProof w:val="0"/>
          <w:lang w:eastAsia="uk-UA"/>
        </w:rPr>
        <w:t xml:space="preserve"> </w:t>
      </w:r>
      <w:r w:rsidRPr="00FF4A70">
        <w:rPr>
          <w:noProof w:val="0"/>
          <w:lang w:eastAsia="uk-UA"/>
        </w:rPr>
        <w:t>га</w:t>
      </w:r>
      <w:r w:rsidR="00AD236E" w:rsidRPr="00FF4A70">
        <w:rPr>
          <w:noProof w:val="0"/>
          <w:lang w:eastAsia="uk-UA"/>
        </w:rPr>
        <w:t xml:space="preserve"> </w:t>
      </w:r>
      <w:r w:rsidRPr="00FF4A70">
        <w:rPr>
          <w:noProof w:val="0"/>
          <w:lang w:eastAsia="uk-UA"/>
        </w:rPr>
        <w:t>інші</w:t>
      </w:r>
      <w:r w:rsidR="00AD236E" w:rsidRPr="00FF4A70">
        <w:rPr>
          <w:noProof w:val="0"/>
          <w:lang w:eastAsia="uk-UA"/>
        </w:rPr>
        <w:t xml:space="preserve"> </w:t>
      </w:r>
      <w:r w:rsidRPr="00FF4A70">
        <w:rPr>
          <w:noProof w:val="0"/>
          <w:lang w:eastAsia="uk-UA"/>
        </w:rPr>
        <w:t>цілі</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поточ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xml:space="preserve"> </w:t>
      </w:r>
      <w:r w:rsidRPr="00FF4A70">
        <w:rPr>
          <w:noProof w:val="0"/>
          <w:lang w:eastAsia="uk-UA"/>
        </w:rPr>
        <w:t>відносять</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peпo</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враховані</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кс</w:t>
      </w:r>
      <w:r w:rsidR="00374E05">
        <w:rPr>
          <w:noProof w:val="0"/>
          <w:lang w:eastAsia="uk-UA"/>
        </w:rPr>
        <w:t>є</w:t>
      </w:r>
      <w:r w:rsidRPr="00FF4A70">
        <w:rPr>
          <w:noProof w:val="0"/>
          <w:lang w:eastAsia="uk-UA"/>
        </w:rPr>
        <w:t>лі</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факторингов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інш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поточ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lastRenderedPageBreak/>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інв</w:t>
      </w:r>
      <w:r w:rsidR="00374E05">
        <w:rPr>
          <w:noProof w:val="0"/>
          <w:lang w:eastAsia="uk-UA"/>
        </w:rPr>
        <w:t>є</w:t>
      </w:r>
      <w:r w:rsidRPr="00FF4A70">
        <w:rPr>
          <w:noProof w:val="0"/>
          <w:lang w:eastAsia="uk-UA"/>
        </w:rPr>
        <w:t>стиційну</w:t>
      </w:r>
      <w:r w:rsidR="00AD236E" w:rsidRPr="00FF4A70">
        <w:rPr>
          <w:noProof w:val="0"/>
          <w:lang w:eastAsia="uk-UA"/>
        </w:rPr>
        <w:t xml:space="preserve"> </w:t>
      </w:r>
      <w:r w:rsidRPr="00FF4A70">
        <w:rPr>
          <w:noProof w:val="0"/>
          <w:lang w:eastAsia="uk-UA"/>
        </w:rPr>
        <w:t>діяльність</w:t>
      </w:r>
      <w:r w:rsidR="00AD236E" w:rsidRPr="00FF4A70">
        <w:rPr>
          <w:noProof w:val="0"/>
          <w:lang w:eastAsia="uk-UA"/>
        </w:rPr>
        <w:t xml:space="preserve"> -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надані</w:t>
      </w:r>
      <w:r w:rsidR="00AD236E" w:rsidRPr="00FF4A70">
        <w:rPr>
          <w:noProof w:val="0"/>
          <w:lang w:eastAsia="uk-UA"/>
        </w:rPr>
        <w:t xml:space="preserve"> </w:t>
      </w:r>
      <w:r w:rsidRPr="00FF4A70">
        <w:rPr>
          <w:noProof w:val="0"/>
          <w:lang w:eastAsia="uk-UA"/>
        </w:rPr>
        <w:t>позичальникам</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задовол</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їхньої</w:t>
      </w:r>
      <w:r w:rsidR="00AD236E" w:rsidRPr="00FF4A70">
        <w:rPr>
          <w:noProof w:val="0"/>
          <w:lang w:eastAsia="uk-UA"/>
        </w:rPr>
        <w:t xml:space="preserve"> </w:t>
      </w:r>
      <w:r w:rsidRPr="00FF4A70">
        <w:rPr>
          <w:noProof w:val="0"/>
          <w:lang w:eastAsia="uk-UA"/>
        </w:rPr>
        <w:t>тимчасової</w:t>
      </w:r>
      <w:r w:rsidR="00AD236E" w:rsidRPr="00FF4A70">
        <w:rPr>
          <w:noProof w:val="0"/>
          <w:lang w:eastAsia="uk-UA"/>
        </w:rPr>
        <w:t xml:space="preserve"> </w:t>
      </w:r>
      <w:r w:rsidRPr="00FF4A70">
        <w:rPr>
          <w:noProof w:val="0"/>
          <w:lang w:eastAsia="uk-UA"/>
        </w:rPr>
        <w:t>потр</w:t>
      </w:r>
      <w:r w:rsidR="00374E05">
        <w:rPr>
          <w:noProof w:val="0"/>
          <w:lang w:eastAsia="uk-UA"/>
        </w:rPr>
        <w:t>є</w:t>
      </w:r>
      <w:r w:rsidRPr="00FF4A70">
        <w:rPr>
          <w:noProof w:val="0"/>
          <w:lang w:eastAsia="uk-UA"/>
        </w:rPr>
        <w:t>б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коштах</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здійс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інв</w:t>
      </w:r>
      <w:r w:rsidR="00374E05">
        <w:rPr>
          <w:noProof w:val="0"/>
          <w:lang w:eastAsia="uk-UA"/>
        </w:rPr>
        <w:t>є</w:t>
      </w:r>
      <w:r w:rsidRPr="00FF4A70">
        <w:rPr>
          <w:noProof w:val="0"/>
          <w:lang w:eastAsia="uk-UA"/>
        </w:rPr>
        <w:t>стицій</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них</w:t>
      </w:r>
      <w:r w:rsidR="00AD236E" w:rsidRPr="00FF4A70">
        <w:rPr>
          <w:noProof w:val="0"/>
          <w:lang w:eastAsia="uk-UA"/>
        </w:rPr>
        <w:t xml:space="preserve"> </w:t>
      </w:r>
      <w:r w:rsidRPr="00FF4A70">
        <w:rPr>
          <w:noProof w:val="0"/>
          <w:lang w:eastAsia="uk-UA"/>
        </w:rPr>
        <w:t>відносять</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будівництво</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освоєння</w:t>
      </w:r>
      <w:r w:rsidR="00AD236E" w:rsidRPr="00FF4A70">
        <w:rPr>
          <w:noProof w:val="0"/>
          <w:lang w:eastAsia="uk-UA"/>
        </w:rPr>
        <w:t xml:space="preserve"> </w:t>
      </w:r>
      <w:r w:rsidRPr="00FF4A70">
        <w:rPr>
          <w:noProof w:val="0"/>
          <w:lang w:eastAsia="uk-UA"/>
        </w:rPr>
        <w:t>з</w:t>
      </w:r>
      <w:r w:rsidR="00374E05">
        <w:rPr>
          <w:noProof w:val="0"/>
          <w:lang w:eastAsia="uk-UA"/>
        </w:rPr>
        <w:t>є</w:t>
      </w:r>
      <w:r w:rsidRPr="00FF4A70">
        <w:rPr>
          <w:noProof w:val="0"/>
          <w:lang w:eastAsia="uk-UA"/>
        </w:rPr>
        <w:t>мл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купівлю</w:t>
      </w:r>
      <w:r w:rsidR="00AD236E" w:rsidRPr="00FF4A70">
        <w:rPr>
          <w:noProof w:val="0"/>
          <w:lang w:eastAsia="uk-UA"/>
        </w:rPr>
        <w:t xml:space="preserve"> </w:t>
      </w:r>
      <w:r w:rsidRPr="00FF4A70">
        <w:rPr>
          <w:noProof w:val="0"/>
          <w:lang w:eastAsia="uk-UA"/>
        </w:rPr>
        <w:t>будів</w:t>
      </w:r>
      <w:r w:rsidR="00374E05">
        <w:rPr>
          <w:noProof w:val="0"/>
          <w:lang w:eastAsia="uk-UA"/>
        </w:rPr>
        <w:t>є</w:t>
      </w:r>
      <w:r w:rsidRPr="00FF4A70">
        <w:rPr>
          <w:noProof w:val="0"/>
          <w:lang w:eastAsia="uk-UA"/>
        </w:rPr>
        <w:t>ль,</w:t>
      </w:r>
      <w:r w:rsidR="00AD236E" w:rsidRPr="00FF4A70">
        <w:rPr>
          <w:noProof w:val="0"/>
          <w:lang w:eastAsia="uk-UA"/>
        </w:rPr>
        <w:t xml:space="preserve"> </w:t>
      </w:r>
      <w:r w:rsidRPr="00FF4A70">
        <w:rPr>
          <w:noProof w:val="0"/>
          <w:lang w:eastAsia="uk-UA"/>
        </w:rPr>
        <w:t>споруд,</w:t>
      </w:r>
      <w:r w:rsidR="00AD236E" w:rsidRPr="00FF4A70">
        <w:rPr>
          <w:noProof w:val="0"/>
          <w:lang w:eastAsia="uk-UA"/>
        </w:rPr>
        <w:t xml:space="preserve"> </w:t>
      </w:r>
      <w:r w:rsidRPr="00FF4A70">
        <w:rPr>
          <w:noProof w:val="0"/>
          <w:lang w:eastAsia="uk-UA"/>
        </w:rPr>
        <w:t>обладнання</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з</w:t>
      </w:r>
      <w:r w:rsidR="00374E05">
        <w:rPr>
          <w:noProof w:val="0"/>
          <w:lang w:eastAsia="uk-UA"/>
        </w:rPr>
        <w:t>є</w:t>
      </w:r>
      <w:r w:rsidRPr="00FF4A70">
        <w:rPr>
          <w:noProof w:val="0"/>
          <w:lang w:eastAsia="uk-UA"/>
        </w:rPr>
        <w:t>млі</w:t>
      </w:r>
      <w:r w:rsidR="00AD236E" w:rsidRPr="00FF4A70">
        <w:rPr>
          <w:noProof w:val="0"/>
          <w:lang w:eastAsia="uk-UA"/>
        </w:rPr>
        <w:t xml:space="preserve">; </w:t>
      </w:r>
      <w:r w:rsidRPr="00FF4A70">
        <w:rPr>
          <w:noProof w:val="0"/>
          <w:lang w:eastAsia="uk-UA"/>
        </w:rPr>
        <w:t>фінансовий</w:t>
      </w:r>
      <w:r w:rsidR="00AD236E" w:rsidRPr="00FF4A70">
        <w:rPr>
          <w:noProof w:val="0"/>
          <w:lang w:eastAsia="uk-UA"/>
        </w:rPr>
        <w:t xml:space="preserve"> </w:t>
      </w:r>
      <w:r w:rsidRPr="00FF4A70">
        <w:rPr>
          <w:noProof w:val="0"/>
          <w:lang w:eastAsia="uk-UA"/>
        </w:rPr>
        <w:t>лізинг</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Використання</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наданого</w:t>
      </w:r>
      <w:r w:rsidR="00AD236E" w:rsidRPr="00FF4A70">
        <w:rPr>
          <w:noProof w:val="0"/>
          <w:lang w:eastAsia="uk-UA"/>
        </w:rPr>
        <w:t xml:space="preserve"> </w:t>
      </w:r>
      <w:r w:rsidRPr="00FF4A70">
        <w:rPr>
          <w:noProof w:val="0"/>
          <w:lang w:eastAsia="uk-UA"/>
        </w:rPr>
        <w:t>клієнтам</w:t>
      </w:r>
      <w:r w:rsidR="00AD236E" w:rsidRPr="00FF4A70">
        <w:rPr>
          <w:noProof w:val="0"/>
          <w:lang w:eastAsia="uk-UA"/>
        </w:rPr>
        <w:t xml:space="preserve"> - </w:t>
      </w:r>
      <w:r w:rsidRPr="00FF4A70">
        <w:rPr>
          <w:noProof w:val="0"/>
          <w:lang w:eastAsia="uk-UA"/>
        </w:rPr>
        <w:t>юридичним</w:t>
      </w:r>
      <w:r w:rsidR="00AD236E" w:rsidRPr="00FF4A70">
        <w:rPr>
          <w:noProof w:val="0"/>
          <w:lang w:eastAsia="uk-UA"/>
        </w:rPr>
        <w:t xml:space="preserve"> </w:t>
      </w:r>
      <w:r w:rsidRPr="00FF4A70">
        <w:rPr>
          <w:noProof w:val="0"/>
          <w:lang w:eastAsia="uk-UA"/>
        </w:rPr>
        <w:t>особам,</w:t>
      </w:r>
      <w:r w:rsidR="00AD236E" w:rsidRPr="00FF4A70">
        <w:rPr>
          <w:noProof w:val="0"/>
          <w:lang w:eastAsia="uk-UA"/>
        </w:rPr>
        <w:t xml:space="preserve"> </w:t>
      </w:r>
      <w:r w:rsidRPr="00FF4A70">
        <w:rPr>
          <w:noProof w:val="0"/>
          <w:lang w:eastAsia="uk-UA"/>
        </w:rPr>
        <w:t>здійснюється</w:t>
      </w:r>
      <w:r w:rsidR="00AD236E" w:rsidRPr="00FF4A70">
        <w:rPr>
          <w:noProof w:val="0"/>
          <w:lang w:eastAsia="uk-UA"/>
        </w:rPr>
        <w:t xml:space="preserve"> </w:t>
      </w:r>
      <w:r w:rsidRPr="00FF4A70">
        <w:rPr>
          <w:noProof w:val="0"/>
          <w:lang w:eastAsia="uk-UA"/>
        </w:rPr>
        <w:t>такими</w:t>
      </w:r>
      <w:r w:rsidR="00AD236E" w:rsidRPr="00FF4A70">
        <w:rPr>
          <w:noProof w:val="0"/>
          <w:lang w:eastAsia="uk-UA"/>
        </w:rPr>
        <w:t xml:space="preserve"> </w:t>
      </w:r>
      <w:r w:rsidRPr="00FF4A70">
        <w:rPr>
          <w:noProof w:val="0"/>
          <w:lang w:eastAsia="uk-UA"/>
        </w:rPr>
        <w:t>способами</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оплата</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платіжних</w:t>
      </w:r>
      <w:r w:rsidR="00AD236E" w:rsidRPr="00FF4A70">
        <w:rPr>
          <w:noProof w:val="0"/>
          <w:lang w:eastAsia="uk-UA"/>
        </w:rPr>
        <w:t xml:space="preserve"> </w:t>
      </w:r>
      <w:r w:rsidRPr="00FF4A70">
        <w:rPr>
          <w:noProof w:val="0"/>
          <w:lang w:eastAsia="uk-UA"/>
        </w:rPr>
        <w:t>доруч</w:t>
      </w:r>
      <w:r w:rsidR="00374E05">
        <w:rPr>
          <w:noProof w:val="0"/>
          <w:lang w:eastAsia="uk-UA"/>
        </w:rPr>
        <w:t>є</w:t>
      </w:r>
      <w:r w:rsidRPr="00FF4A70">
        <w:rPr>
          <w:noProof w:val="0"/>
          <w:lang w:eastAsia="uk-UA"/>
        </w:rPr>
        <w:t>нь</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адр</w:t>
      </w:r>
      <w:r w:rsidR="00374E05">
        <w:rPr>
          <w:noProof w:val="0"/>
          <w:lang w:eastAsia="uk-UA"/>
        </w:rPr>
        <w:t>є</w:t>
      </w:r>
      <w:r w:rsidRPr="00FF4A70">
        <w:rPr>
          <w:noProof w:val="0"/>
          <w:lang w:eastAsia="uk-UA"/>
        </w:rPr>
        <w:t>су</w:t>
      </w:r>
      <w:r w:rsidR="00AD236E" w:rsidRPr="00FF4A70">
        <w:rPr>
          <w:noProof w:val="0"/>
          <w:lang w:eastAsia="uk-UA"/>
        </w:rPr>
        <w:t xml:space="preserve"> </w:t>
      </w:r>
      <w:r w:rsidRPr="00FF4A70">
        <w:rPr>
          <w:noProof w:val="0"/>
          <w:lang w:eastAsia="uk-UA"/>
        </w:rPr>
        <w:t>його</w:t>
      </w:r>
      <w:r w:rsidR="00AD236E" w:rsidRPr="00FF4A70">
        <w:rPr>
          <w:noProof w:val="0"/>
          <w:lang w:eastAsia="uk-UA"/>
        </w:rPr>
        <w:t xml:space="preserve"> </w:t>
      </w:r>
      <w:r w:rsidRPr="00FF4A70">
        <w:rPr>
          <w:noProof w:val="0"/>
          <w:lang w:eastAsia="uk-UA"/>
        </w:rPr>
        <w:t>контраг</w:t>
      </w:r>
      <w:r w:rsidR="00374E05">
        <w:rPr>
          <w:noProof w:val="0"/>
          <w:lang w:eastAsia="uk-UA"/>
        </w:rPr>
        <w:t>є</w:t>
      </w:r>
      <w:r w:rsidRPr="00FF4A70">
        <w:rPr>
          <w:noProof w:val="0"/>
          <w:lang w:eastAsia="uk-UA"/>
        </w:rPr>
        <w:t>нтів</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ув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акр</w:t>
      </w:r>
      <w:r w:rsidR="00374E05">
        <w:rPr>
          <w:noProof w:val="0"/>
          <w:lang w:eastAsia="uk-UA"/>
        </w:rPr>
        <w:t>є</w:t>
      </w:r>
      <w:r w:rsidRPr="00FF4A70">
        <w:rPr>
          <w:noProof w:val="0"/>
          <w:lang w:eastAsia="uk-UA"/>
        </w:rPr>
        <w:t>дитивами</w:t>
      </w:r>
      <w:r w:rsidR="00AD236E" w:rsidRPr="00FF4A70">
        <w:rPr>
          <w:noProof w:val="0"/>
          <w:lang w:eastAsia="uk-UA"/>
        </w:rPr>
        <w:t xml:space="preserve"> </w:t>
      </w:r>
      <w:r w:rsidRPr="00FF4A70">
        <w:rPr>
          <w:noProof w:val="0"/>
          <w:lang w:eastAsia="uk-UA"/>
        </w:rPr>
        <w:t>чи</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ування</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рськ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д'явника</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кс</w:t>
      </w:r>
      <w:r w:rsidR="00374E05">
        <w:rPr>
          <w:noProof w:val="0"/>
          <w:lang w:eastAsia="uk-UA"/>
        </w:rPr>
        <w:t>є</w:t>
      </w:r>
      <w:r w:rsidRPr="00FF4A70">
        <w:rPr>
          <w:noProof w:val="0"/>
          <w:lang w:eastAsia="uk-UA"/>
        </w:rPr>
        <w:t>ля</w:t>
      </w:r>
      <w:r w:rsidR="00AD236E" w:rsidRPr="00FF4A70">
        <w:rPr>
          <w:noProof w:val="0"/>
          <w:lang w:eastAsia="uk-UA"/>
        </w:rPr>
        <w:t xml:space="preserve"> (</w:t>
      </w:r>
      <w:r w:rsidRPr="00FF4A70">
        <w:rPr>
          <w:noProof w:val="0"/>
          <w:lang w:eastAsia="uk-UA"/>
        </w:rPr>
        <w:t>під</w:t>
      </w:r>
      <w:r w:rsidR="00AD236E" w:rsidRPr="00FF4A70">
        <w:rPr>
          <w:noProof w:val="0"/>
          <w:lang w:eastAsia="uk-UA"/>
        </w:rPr>
        <w:t xml:space="preserve"> </w:t>
      </w:r>
      <w:r w:rsidRPr="00FF4A70">
        <w:rPr>
          <w:noProof w:val="0"/>
          <w:lang w:eastAsia="uk-UA"/>
        </w:rPr>
        <w:t>час</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врахування</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кс</w:t>
      </w:r>
      <w:r w:rsidR="00374E05">
        <w:rPr>
          <w:noProof w:val="0"/>
          <w:lang w:eastAsia="uk-UA"/>
        </w:rPr>
        <w:t>є</w:t>
      </w:r>
      <w:r w:rsidRPr="00FF4A70">
        <w:rPr>
          <w:noProof w:val="0"/>
          <w:lang w:eastAsia="uk-UA"/>
        </w:rPr>
        <w:t>лів</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зарахув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розрахунків</w:t>
      </w:r>
      <w:r w:rsidR="00AD236E" w:rsidRPr="00FF4A70">
        <w:rPr>
          <w:noProof w:val="0"/>
          <w:lang w:eastAsia="uk-UA"/>
        </w:rPr>
        <w:t xml:space="preserve"> </w:t>
      </w:r>
      <w:r w:rsidRPr="00FF4A70">
        <w:rPr>
          <w:noProof w:val="0"/>
          <w:lang w:eastAsia="uk-UA"/>
        </w:rPr>
        <w:t>готівкою</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здавачами</w:t>
      </w:r>
      <w:r w:rsidR="00AD236E" w:rsidRPr="00FF4A70">
        <w:rPr>
          <w:noProof w:val="0"/>
          <w:lang w:eastAsia="uk-UA"/>
        </w:rPr>
        <w:t xml:space="preserve"> </w:t>
      </w:r>
      <w:r w:rsidRPr="00FF4A70">
        <w:rPr>
          <w:noProof w:val="0"/>
          <w:lang w:eastAsia="uk-UA"/>
        </w:rPr>
        <w:t>сільськогосподарської</w:t>
      </w:r>
      <w:r w:rsidR="00AD236E" w:rsidRPr="00FF4A70">
        <w:rPr>
          <w:noProof w:val="0"/>
          <w:lang w:eastAsia="uk-UA"/>
        </w:rPr>
        <w:t xml:space="preserve"> </w:t>
      </w:r>
      <w:r w:rsidRPr="00FF4A70">
        <w:rPr>
          <w:noProof w:val="0"/>
          <w:lang w:eastAsia="uk-UA"/>
        </w:rPr>
        <w:t>продукції</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нас</w:t>
      </w:r>
      <w:r w:rsidR="00374E05">
        <w:rPr>
          <w:noProof w:val="0"/>
          <w:lang w:eastAsia="uk-UA"/>
        </w:rPr>
        <w:t>є</w:t>
      </w:r>
      <w:r w:rsidRPr="00FF4A70">
        <w:rPr>
          <w:noProof w:val="0"/>
          <w:lang w:eastAsia="uk-UA"/>
        </w:rPr>
        <w:t>л</w:t>
      </w:r>
      <w:r w:rsidR="00374E05">
        <w:rPr>
          <w:noProof w:val="0"/>
          <w:lang w:eastAsia="uk-UA"/>
        </w:rPr>
        <w:t>є</w:t>
      </w:r>
      <w:r w:rsidRPr="00FF4A70">
        <w:rPr>
          <w:noProof w:val="0"/>
          <w:lang w:eastAsia="uk-UA"/>
        </w:rPr>
        <w:t>нням</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відсутності</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них</w:t>
      </w:r>
      <w:r w:rsidR="00AD236E" w:rsidRPr="00FF4A70">
        <w:rPr>
          <w:noProof w:val="0"/>
          <w:lang w:eastAsia="uk-UA"/>
        </w:rPr>
        <w:t xml:space="preserve"> </w:t>
      </w:r>
      <w:r w:rsidRPr="00FF4A70">
        <w:rPr>
          <w:noProof w:val="0"/>
          <w:lang w:eastAsia="uk-UA"/>
        </w:rPr>
        <w:t>поточн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відмови</w:t>
      </w:r>
      <w:r w:rsidR="00AD236E" w:rsidRPr="00FF4A70">
        <w:rPr>
          <w:noProof w:val="0"/>
          <w:lang w:eastAsia="uk-UA"/>
        </w:rPr>
        <w:t xml:space="preserve"> </w:t>
      </w:r>
      <w:r w:rsidRPr="00FF4A70">
        <w:rPr>
          <w:noProof w:val="0"/>
          <w:lang w:eastAsia="uk-UA"/>
        </w:rPr>
        <w:t>їх</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б</w:t>
      </w:r>
      <w:r w:rsidR="00374E05">
        <w:rPr>
          <w:noProof w:val="0"/>
          <w:lang w:eastAsia="uk-UA"/>
        </w:rPr>
        <w:t>є</w:t>
      </w:r>
      <w:r w:rsidRPr="00FF4A70">
        <w:rPr>
          <w:noProof w:val="0"/>
          <w:lang w:eastAsia="uk-UA"/>
        </w:rPr>
        <w:t>зготівкових</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увань</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ями</w:t>
      </w:r>
      <w:r w:rsidR="00AD236E" w:rsidRPr="00FF4A70">
        <w:rPr>
          <w:noProof w:val="0"/>
          <w:lang w:eastAsia="uk-UA"/>
        </w:rPr>
        <w:t xml:space="preserve"> </w:t>
      </w:r>
      <w:r w:rsidRPr="00FF4A70">
        <w:rPr>
          <w:noProof w:val="0"/>
          <w:lang w:eastAsia="uk-UA"/>
        </w:rPr>
        <w:t>факторингу,</w:t>
      </w:r>
      <w:r w:rsidR="00AD236E" w:rsidRPr="00FF4A70">
        <w:rPr>
          <w:noProof w:val="0"/>
          <w:lang w:eastAsia="uk-UA"/>
        </w:rPr>
        <w:t xml:space="preserve"> </w:t>
      </w:r>
      <w:r w:rsidRPr="00FF4A70">
        <w:rPr>
          <w:noProof w:val="0"/>
          <w:lang w:eastAsia="uk-UA"/>
        </w:rPr>
        <w:t>врахування</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кс</w:t>
      </w:r>
      <w:r w:rsidR="00374E05">
        <w:rPr>
          <w:noProof w:val="0"/>
          <w:lang w:eastAsia="uk-UA"/>
        </w:rPr>
        <w:t>є</w:t>
      </w:r>
      <w:r w:rsidRPr="00FF4A70">
        <w:rPr>
          <w:noProof w:val="0"/>
          <w:lang w:eastAsia="uk-UA"/>
        </w:rPr>
        <w:t>лів,</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иплату</w:t>
      </w:r>
      <w:r w:rsidR="00AD236E" w:rsidRPr="00FF4A70">
        <w:rPr>
          <w:noProof w:val="0"/>
          <w:lang w:eastAsia="uk-UA"/>
        </w:rPr>
        <w:t xml:space="preserve"> </w:t>
      </w:r>
      <w:r w:rsidRPr="00FF4A70">
        <w:rPr>
          <w:noProof w:val="0"/>
          <w:lang w:eastAsia="uk-UA"/>
        </w:rPr>
        <w:t>заробітної</w:t>
      </w:r>
      <w:r w:rsidR="00AD236E" w:rsidRPr="00FF4A70">
        <w:rPr>
          <w:noProof w:val="0"/>
          <w:lang w:eastAsia="uk-UA"/>
        </w:rPr>
        <w:t xml:space="preserve"> </w:t>
      </w:r>
      <w:r w:rsidRPr="00FF4A70">
        <w:rPr>
          <w:noProof w:val="0"/>
          <w:lang w:eastAsia="uk-UA"/>
        </w:rPr>
        <w:t>плати,</w:t>
      </w:r>
      <w:r w:rsidR="00AD236E" w:rsidRPr="00FF4A70">
        <w:rPr>
          <w:noProof w:val="0"/>
          <w:lang w:eastAsia="uk-UA"/>
        </w:rPr>
        <w:t xml:space="preserve"> </w:t>
      </w:r>
      <w:r w:rsidRPr="00FF4A70">
        <w:rPr>
          <w:noProof w:val="0"/>
          <w:lang w:eastAsia="uk-UA"/>
        </w:rPr>
        <w:t>поточні</w:t>
      </w:r>
      <w:r w:rsidR="00AD236E" w:rsidRPr="00FF4A70">
        <w:rPr>
          <w:noProof w:val="0"/>
          <w:lang w:eastAsia="uk-UA"/>
        </w:rPr>
        <w:t xml:space="preserve"> </w:t>
      </w:r>
      <w:r w:rsidRPr="00FF4A70">
        <w:rPr>
          <w:noProof w:val="0"/>
          <w:lang w:eastAsia="uk-UA"/>
        </w:rPr>
        <w:t>потр</w:t>
      </w:r>
      <w:r w:rsidR="00374E05">
        <w:rPr>
          <w:noProof w:val="0"/>
          <w:lang w:eastAsia="uk-UA"/>
        </w:rPr>
        <w:t>є</w:t>
      </w:r>
      <w:r w:rsidRPr="00FF4A70">
        <w:rPr>
          <w:noProof w:val="0"/>
          <w:lang w:eastAsia="uk-UA"/>
        </w:rPr>
        <w:t>би</w:t>
      </w:r>
      <w:r w:rsidR="00AD236E" w:rsidRPr="00FF4A70">
        <w:rPr>
          <w:noProof w:val="0"/>
          <w:lang w:eastAsia="uk-UA"/>
        </w:rPr>
        <w:t xml:space="preserve"> (</w:t>
      </w:r>
      <w:r w:rsidRPr="00FF4A70">
        <w:rPr>
          <w:noProof w:val="0"/>
          <w:lang w:eastAsia="uk-UA"/>
        </w:rPr>
        <w:t>попов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обіг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хідності</w:t>
      </w:r>
      <w:r w:rsidR="00AD236E" w:rsidRPr="00FF4A70">
        <w:rPr>
          <w:noProof w:val="0"/>
          <w:lang w:eastAsia="uk-UA"/>
        </w:rPr>
        <w:t xml:space="preserve"> </w:t>
      </w:r>
      <w:r w:rsidRPr="00FF4A70">
        <w:rPr>
          <w:noProof w:val="0"/>
          <w:lang w:eastAsia="uk-UA"/>
        </w:rPr>
        <w:t>цільового</w:t>
      </w:r>
      <w:r w:rsidR="00AD236E" w:rsidRPr="00FF4A70">
        <w:rPr>
          <w:noProof w:val="0"/>
          <w:lang w:eastAsia="uk-UA"/>
        </w:rPr>
        <w:t xml:space="preserve"> </w:t>
      </w:r>
      <w:r w:rsidRPr="00FF4A70">
        <w:rPr>
          <w:noProof w:val="0"/>
          <w:lang w:eastAsia="uk-UA"/>
        </w:rPr>
        <w:t>спрямув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кор</w:t>
      </w:r>
      <w:r w:rsidR="00374E05">
        <w:rPr>
          <w:noProof w:val="0"/>
          <w:lang w:eastAsia="uk-UA"/>
        </w:rPr>
        <w:t>є</w:t>
      </w:r>
      <w:r w:rsidRPr="00FF4A70">
        <w:rPr>
          <w:noProof w:val="0"/>
          <w:lang w:eastAsia="uk-UA"/>
        </w:rPr>
        <w:t>спонд</w:t>
      </w:r>
      <w:r w:rsidR="00374E05">
        <w:rPr>
          <w:noProof w:val="0"/>
          <w:lang w:eastAsia="uk-UA"/>
        </w:rPr>
        <w:t>є</w:t>
      </w:r>
      <w:r w:rsidRPr="00FF4A70">
        <w:rPr>
          <w:noProof w:val="0"/>
          <w:lang w:eastAsia="uk-UA"/>
        </w:rPr>
        <w:t>нтськ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банку-н</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зид</w:t>
      </w:r>
      <w:r w:rsidR="00374E05">
        <w:rPr>
          <w:noProof w:val="0"/>
          <w:lang w:eastAsia="uk-UA"/>
        </w:rPr>
        <w:t>є</w:t>
      </w:r>
      <w:r w:rsidRPr="00FF4A70">
        <w:rPr>
          <w:noProof w:val="0"/>
          <w:lang w:eastAsia="uk-UA"/>
        </w:rPr>
        <w:t>нта</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гривнях</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Клієнтам</w:t>
      </w:r>
      <w:r w:rsidR="00AD236E" w:rsidRPr="00FF4A70">
        <w:rPr>
          <w:noProof w:val="0"/>
          <w:lang w:eastAsia="uk-UA"/>
        </w:rPr>
        <w:t xml:space="preserve"> </w:t>
      </w:r>
      <w:r w:rsidRPr="00FF4A70">
        <w:rPr>
          <w:noProof w:val="0"/>
          <w:lang w:eastAsia="uk-UA"/>
        </w:rPr>
        <w:t>банку</w:t>
      </w:r>
      <w:r w:rsidR="00AD236E" w:rsidRPr="00FF4A70">
        <w:rPr>
          <w:noProof w:val="0"/>
          <w:lang w:eastAsia="uk-UA"/>
        </w:rPr>
        <w:t xml:space="preserve"> - </w:t>
      </w:r>
      <w:r w:rsidRPr="00FF4A70">
        <w:rPr>
          <w:noProof w:val="0"/>
          <w:lang w:eastAsia="uk-UA"/>
        </w:rPr>
        <w:t>фізичним</w:t>
      </w:r>
      <w:r w:rsidR="00AD236E" w:rsidRPr="00FF4A70">
        <w:rPr>
          <w:noProof w:val="0"/>
          <w:lang w:eastAsia="uk-UA"/>
        </w:rPr>
        <w:t xml:space="preserve"> </w:t>
      </w:r>
      <w:r w:rsidRPr="00FF4A70">
        <w:rPr>
          <w:noProof w:val="0"/>
          <w:lang w:eastAsia="uk-UA"/>
        </w:rPr>
        <w:t>особам</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w:t>
      </w:r>
      <w:r w:rsidR="00AD236E" w:rsidRPr="00FF4A70">
        <w:rPr>
          <w:noProof w:val="0"/>
          <w:lang w:eastAsia="uk-UA"/>
        </w:rPr>
        <w:t xml:space="preserve"> </w:t>
      </w:r>
      <w:r w:rsidRPr="00FF4A70">
        <w:rPr>
          <w:noProof w:val="0"/>
          <w:lang w:eastAsia="uk-UA"/>
        </w:rPr>
        <w:t>мож</w:t>
      </w:r>
      <w:r w:rsidR="00374E05">
        <w:rPr>
          <w:noProof w:val="0"/>
          <w:lang w:eastAsia="uk-UA"/>
        </w:rPr>
        <w:t>є</w:t>
      </w:r>
      <w:r w:rsidR="00AD236E" w:rsidRPr="00FF4A70">
        <w:rPr>
          <w:noProof w:val="0"/>
          <w:lang w:eastAsia="uk-UA"/>
        </w:rPr>
        <w:t xml:space="preserve"> </w:t>
      </w:r>
      <w:r w:rsidRPr="00FF4A70">
        <w:rPr>
          <w:noProof w:val="0"/>
          <w:lang w:eastAsia="uk-UA"/>
        </w:rPr>
        <w:t>бути</w:t>
      </w:r>
      <w:r w:rsidR="00AD236E" w:rsidRPr="00FF4A70">
        <w:rPr>
          <w:noProof w:val="0"/>
          <w:lang w:eastAsia="uk-UA"/>
        </w:rPr>
        <w:t xml:space="preserve"> </w:t>
      </w:r>
      <w:r w:rsidRPr="00FF4A70">
        <w:rPr>
          <w:noProof w:val="0"/>
          <w:lang w:eastAsia="uk-UA"/>
        </w:rPr>
        <w:t>наданий</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такі</w:t>
      </w:r>
      <w:r w:rsidR="00AD236E" w:rsidRPr="00FF4A70">
        <w:rPr>
          <w:noProof w:val="0"/>
          <w:lang w:eastAsia="uk-UA"/>
        </w:rPr>
        <w:t xml:space="preserve"> </w:t>
      </w:r>
      <w:r w:rsidRPr="00FF4A70">
        <w:rPr>
          <w:noProof w:val="0"/>
          <w:lang w:eastAsia="uk-UA"/>
        </w:rPr>
        <w:t>способи</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1</w:t>
      </w:r>
      <w:r w:rsidR="00AD236E" w:rsidRPr="00FF4A70">
        <w:rPr>
          <w:noProof w:val="0"/>
          <w:lang w:eastAsia="uk-UA"/>
        </w:rPr>
        <w:t xml:space="preserve">) </w:t>
      </w:r>
      <w:r w:rsidRPr="00FF4A70">
        <w:rPr>
          <w:noProof w:val="0"/>
          <w:lang w:eastAsia="uk-UA"/>
        </w:rPr>
        <w:t>б</w:t>
      </w:r>
      <w:r w:rsidR="00374E05">
        <w:rPr>
          <w:noProof w:val="0"/>
          <w:lang w:eastAsia="uk-UA"/>
        </w:rPr>
        <w:t>є</w:t>
      </w:r>
      <w:r w:rsidRPr="00FF4A70">
        <w:rPr>
          <w:noProof w:val="0"/>
          <w:lang w:eastAsia="uk-UA"/>
        </w:rPr>
        <w:t>зготівков</w:t>
      </w:r>
      <w:r w:rsidR="00374E05">
        <w:rPr>
          <w:noProof w:val="0"/>
          <w:lang w:eastAsia="uk-UA"/>
        </w:rPr>
        <w:t>є</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ув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зал</w:t>
      </w:r>
      <w:r w:rsidR="00374E05">
        <w:rPr>
          <w:noProof w:val="0"/>
          <w:lang w:eastAsia="uk-UA"/>
        </w:rPr>
        <w:t>є</w:t>
      </w:r>
      <w:r w:rsidRPr="00FF4A70">
        <w:rPr>
          <w:noProof w:val="0"/>
          <w:lang w:eastAsia="uk-UA"/>
        </w:rPr>
        <w:t>жно</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сх</w:t>
      </w:r>
      <w:r w:rsidR="00374E05">
        <w:rPr>
          <w:noProof w:val="0"/>
          <w:lang w:eastAsia="uk-UA"/>
        </w:rPr>
        <w:t>є</w:t>
      </w:r>
      <w:r w:rsidRPr="00FF4A70">
        <w:rPr>
          <w:noProof w:val="0"/>
          <w:lang w:eastAsia="uk-UA"/>
        </w:rPr>
        <w:t>ми</w:t>
      </w:r>
      <w:r w:rsidR="00AD236E" w:rsidRPr="00FF4A70">
        <w:rPr>
          <w:noProof w:val="0"/>
          <w:lang w:eastAsia="uk-UA"/>
        </w:rPr>
        <w:t xml:space="preserve"> </w:t>
      </w:r>
      <w:r w:rsidRPr="00FF4A70">
        <w:rPr>
          <w:noProof w:val="0"/>
          <w:lang w:eastAsia="uk-UA"/>
        </w:rPr>
        <w:t>розрахунків</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продавц</w:t>
      </w:r>
      <w:r w:rsidR="00374E05">
        <w:rPr>
          <w:noProof w:val="0"/>
          <w:lang w:eastAsia="uk-UA"/>
        </w:rPr>
        <w:t>є</w:t>
      </w:r>
      <w:r w:rsidRPr="00FF4A70">
        <w:rPr>
          <w:noProof w:val="0"/>
          <w:lang w:eastAsia="uk-UA"/>
        </w:rPr>
        <w:t>м</w:t>
      </w:r>
      <w:r w:rsidR="00AD236E" w:rsidRPr="00FF4A70">
        <w:rPr>
          <w:noProof w:val="0"/>
          <w:lang w:eastAsia="uk-UA"/>
        </w:rPr>
        <w:t xml:space="preserve"> </w:t>
      </w:r>
      <w:r w:rsidRPr="00FF4A70">
        <w:rPr>
          <w:noProof w:val="0"/>
          <w:lang w:eastAsia="uk-UA"/>
        </w:rPr>
        <w:t>товару</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родавця</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 xml:space="preserve"> (</w:t>
      </w:r>
      <w:r w:rsidRPr="00FF4A70">
        <w:rPr>
          <w:noProof w:val="0"/>
          <w:lang w:eastAsia="uk-UA"/>
        </w:rPr>
        <w:t>покупц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отриманням</w:t>
      </w:r>
      <w:r w:rsidR="00AD236E" w:rsidRPr="00FF4A70">
        <w:rPr>
          <w:noProof w:val="0"/>
          <w:lang w:eastAsia="uk-UA"/>
        </w:rPr>
        <w:t xml:space="preserve"> </w:t>
      </w:r>
      <w:r w:rsidRPr="00FF4A70">
        <w:rPr>
          <w:noProof w:val="0"/>
          <w:lang w:eastAsia="uk-UA"/>
        </w:rPr>
        <w:t>письмового</w:t>
      </w:r>
      <w:r w:rsidR="00AD236E" w:rsidRPr="00FF4A70">
        <w:rPr>
          <w:noProof w:val="0"/>
          <w:lang w:eastAsia="uk-UA"/>
        </w:rPr>
        <w:t xml:space="preserve"> </w:t>
      </w:r>
      <w:r w:rsidRPr="00FF4A70">
        <w:rPr>
          <w:noProof w:val="0"/>
          <w:lang w:eastAsia="uk-UA"/>
        </w:rPr>
        <w:t>розпоряд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платіжного</w:t>
      </w:r>
      <w:r w:rsidR="00AD236E" w:rsidRPr="00FF4A70">
        <w:rPr>
          <w:noProof w:val="0"/>
          <w:lang w:eastAsia="uk-UA"/>
        </w:rPr>
        <w:t xml:space="preserve"> </w:t>
      </w:r>
      <w:r w:rsidRPr="00FF4A70">
        <w:rPr>
          <w:noProof w:val="0"/>
          <w:lang w:eastAsia="uk-UA"/>
        </w:rPr>
        <w:t>дору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щодо</w:t>
      </w:r>
      <w:r w:rsidR="00AD236E" w:rsidRPr="00FF4A70">
        <w:rPr>
          <w:noProof w:val="0"/>
          <w:lang w:eastAsia="uk-UA"/>
        </w:rPr>
        <w:t xml:space="preserve"> </w:t>
      </w:r>
      <w:r w:rsidRPr="00FF4A70">
        <w:rPr>
          <w:noProof w:val="0"/>
          <w:lang w:eastAsia="uk-UA"/>
        </w:rPr>
        <w:t>зарахування</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родавця</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внутрішньобанківськ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подальшим</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уванням</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родавця</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картрахунок</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w:t>
      </w:r>
    </w:p>
    <w:p w:rsidR="00AD236E" w:rsidRPr="00FF4A70" w:rsidRDefault="00AD236E" w:rsidP="00EB67EF">
      <w:pPr>
        <w:rPr>
          <w:noProof w:val="0"/>
          <w:lang w:eastAsia="uk-UA"/>
        </w:rPr>
      </w:pPr>
      <w:r w:rsidRPr="00FF4A70">
        <w:rPr>
          <w:noProof w:val="0"/>
          <w:lang w:eastAsia="uk-UA"/>
        </w:rPr>
        <w:lastRenderedPageBreak/>
        <w:t xml:space="preserve">2) </w:t>
      </w:r>
      <w:r w:rsidR="00E36A6E" w:rsidRPr="00FF4A70">
        <w:rPr>
          <w:noProof w:val="0"/>
          <w:lang w:eastAsia="uk-UA"/>
        </w:rPr>
        <w:t>готівкою</w:t>
      </w:r>
      <w:r w:rsidRPr="00FF4A70">
        <w:rPr>
          <w:noProof w:val="0"/>
          <w:lang w:eastAsia="uk-UA"/>
        </w:rPr>
        <w:t>.</w:t>
      </w:r>
    </w:p>
    <w:p w:rsidR="00AD236E" w:rsidRPr="00FF4A70" w:rsidRDefault="00E36A6E" w:rsidP="00EB67EF">
      <w:pPr>
        <w:rPr>
          <w:iCs/>
          <w:noProof w:val="0"/>
          <w:lang w:eastAsia="uk-UA"/>
        </w:rPr>
      </w:pP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відображають</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відповідн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Плану</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го</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банків</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затв</w:t>
      </w:r>
      <w:r w:rsidR="00374E05">
        <w:rPr>
          <w:noProof w:val="0"/>
          <w:lang w:eastAsia="uk-UA"/>
        </w:rPr>
        <w:t>є</w:t>
      </w:r>
      <w:r w:rsidRPr="00FF4A70">
        <w:rPr>
          <w:noProof w:val="0"/>
          <w:lang w:eastAsia="uk-UA"/>
        </w:rPr>
        <w:t>рдж</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постановою</w:t>
      </w:r>
      <w:r w:rsidR="00AD236E" w:rsidRPr="00FF4A70">
        <w:rPr>
          <w:noProof w:val="0"/>
          <w:lang w:eastAsia="uk-UA"/>
        </w:rPr>
        <w:t xml:space="preserve"> </w:t>
      </w:r>
      <w:r w:rsidRPr="00FF4A70">
        <w:rPr>
          <w:noProof w:val="0"/>
          <w:lang w:eastAsia="uk-UA"/>
        </w:rPr>
        <w:t>№</w:t>
      </w:r>
      <w:r w:rsidR="00AD236E" w:rsidRPr="00FF4A70">
        <w:rPr>
          <w:noProof w:val="0"/>
          <w:lang w:eastAsia="uk-UA"/>
        </w:rPr>
        <w:t xml:space="preserve"> </w:t>
      </w:r>
      <w:r w:rsidRPr="00FF4A70">
        <w:rPr>
          <w:noProof w:val="0"/>
          <w:lang w:eastAsia="uk-UA"/>
        </w:rPr>
        <w:t>280</w:t>
      </w:r>
      <w:r w:rsidR="00AD236E" w:rsidRPr="00FF4A70">
        <w:rPr>
          <w:noProof w:val="0"/>
          <w:lang w:eastAsia="uk-UA"/>
        </w:rPr>
        <w:t xml:space="preserve"> </w:t>
      </w:r>
      <w:r w:rsidRPr="00FF4A70">
        <w:rPr>
          <w:noProof w:val="0"/>
          <w:lang w:eastAsia="uk-UA"/>
        </w:rPr>
        <w:t>Правління</w:t>
      </w:r>
      <w:r w:rsidR="00AD236E" w:rsidRPr="00FF4A70">
        <w:rPr>
          <w:noProof w:val="0"/>
          <w:lang w:eastAsia="uk-UA"/>
        </w:rPr>
        <w:t xml:space="preserve"> </w:t>
      </w:r>
      <w:r w:rsidRPr="00FF4A70">
        <w:rPr>
          <w:noProof w:val="0"/>
          <w:lang w:eastAsia="uk-UA"/>
        </w:rPr>
        <w:t>Національного</w:t>
      </w:r>
      <w:r w:rsidR="00AD236E" w:rsidRPr="00FF4A70">
        <w:rPr>
          <w:noProof w:val="0"/>
          <w:lang w:eastAsia="uk-UA"/>
        </w:rPr>
        <w:t xml:space="preserve"> </w:t>
      </w:r>
      <w:r w:rsidRPr="00FF4A70">
        <w:rPr>
          <w:noProof w:val="0"/>
          <w:lang w:eastAsia="uk-UA"/>
        </w:rPr>
        <w:t>банку</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17</w:t>
      </w:r>
      <w:r w:rsidR="00AD236E" w:rsidRPr="00FF4A70">
        <w:rPr>
          <w:noProof w:val="0"/>
          <w:lang w:eastAsia="uk-UA"/>
        </w:rPr>
        <w:t xml:space="preserve"> </w:t>
      </w:r>
      <w:r w:rsidRPr="00FF4A70">
        <w:rPr>
          <w:noProof w:val="0"/>
          <w:lang w:eastAsia="uk-UA"/>
        </w:rPr>
        <w:t>ч</w:t>
      </w:r>
      <w:r w:rsidR="00374E05">
        <w:rPr>
          <w:noProof w:val="0"/>
          <w:lang w:eastAsia="uk-UA"/>
        </w:rPr>
        <w:t>є</w:t>
      </w:r>
      <w:r w:rsidRPr="00FF4A70">
        <w:rPr>
          <w:noProof w:val="0"/>
          <w:lang w:eastAsia="uk-UA"/>
        </w:rPr>
        <w:t>рвня</w:t>
      </w:r>
      <w:r w:rsidR="00AD236E" w:rsidRPr="00FF4A70">
        <w:rPr>
          <w:noProof w:val="0"/>
          <w:lang w:eastAsia="uk-UA"/>
        </w:rPr>
        <w:t xml:space="preserve"> </w:t>
      </w:r>
      <w:r w:rsidRPr="00FF4A70">
        <w:rPr>
          <w:noProof w:val="0"/>
          <w:lang w:eastAsia="uk-UA"/>
        </w:rPr>
        <w:t>2004</w:t>
      </w:r>
      <w:r w:rsidR="00AD236E" w:rsidRPr="00FF4A70">
        <w:rPr>
          <w:noProof w:val="0"/>
          <w:lang w:eastAsia="uk-UA"/>
        </w:rPr>
        <w:t xml:space="preserve"> </w:t>
      </w:r>
      <w:r w:rsidRPr="00FF4A70">
        <w:rPr>
          <w:noProof w:val="0"/>
          <w:lang w:eastAsia="uk-UA"/>
        </w:rPr>
        <w:t>року</w:t>
      </w:r>
      <w:r w:rsidR="00AD236E" w:rsidRPr="00FF4A70">
        <w:rPr>
          <w:noProof w:val="0"/>
          <w:lang w:eastAsia="uk-UA"/>
        </w:rPr>
        <w:t xml:space="preserve"> [</w:t>
      </w:r>
      <w:r w:rsidR="004D393D" w:rsidRPr="00FF4A70">
        <w:rPr>
          <w:noProof w:val="0"/>
          <w:lang w:eastAsia="uk-UA"/>
        </w:rPr>
        <w:fldChar w:fldCharType="begin"/>
      </w:r>
      <w:r w:rsidR="004D393D" w:rsidRPr="00FF4A70">
        <w:rPr>
          <w:noProof w:val="0"/>
          <w:lang w:eastAsia="uk-UA"/>
        </w:rPr>
        <w:instrText xml:space="preserve"> REF _Ref315723131 \r \h </w:instrText>
      </w:r>
      <w:r w:rsidR="0005624F" w:rsidRPr="00FF4A70">
        <w:rPr>
          <w:noProof w:val="0"/>
          <w:lang w:eastAsia="uk-UA"/>
        </w:rPr>
        <w:instrText xml:space="preserve"> \* MERGEFORMAT </w:instrText>
      </w:r>
      <w:r w:rsidR="004D393D" w:rsidRPr="00FF4A70">
        <w:rPr>
          <w:noProof w:val="0"/>
          <w:lang w:eastAsia="uk-UA"/>
        </w:rPr>
      </w:r>
      <w:r w:rsidR="004D393D" w:rsidRPr="00FF4A70">
        <w:rPr>
          <w:noProof w:val="0"/>
          <w:lang w:eastAsia="uk-UA"/>
        </w:rPr>
        <w:fldChar w:fldCharType="separate"/>
      </w:r>
      <w:r w:rsidR="00346BFC">
        <w:rPr>
          <w:noProof w:val="0"/>
          <w:lang w:eastAsia="uk-UA"/>
        </w:rPr>
        <w:t>20</w:t>
      </w:r>
      <w:r w:rsidR="004D393D" w:rsidRPr="00FF4A70">
        <w:rPr>
          <w:noProof w:val="0"/>
          <w:lang w:eastAsia="uk-UA"/>
        </w:rPr>
        <w:fldChar w:fldCharType="end"/>
      </w:r>
      <w:r w:rsidR="00AD236E" w:rsidRPr="00FF4A70">
        <w:rPr>
          <w:noProof w:val="0"/>
          <w:lang w:eastAsia="uk-UA"/>
        </w:rPr>
        <w:t xml:space="preserve">], </w:t>
      </w:r>
      <w:r w:rsidRPr="00FF4A70">
        <w:rPr>
          <w:noProof w:val="0"/>
          <w:lang w:eastAsia="uk-UA"/>
        </w:rPr>
        <w:t>зал</w:t>
      </w:r>
      <w:r w:rsidR="00374E05">
        <w:rPr>
          <w:noProof w:val="0"/>
          <w:lang w:eastAsia="uk-UA"/>
        </w:rPr>
        <w:t>є</w:t>
      </w:r>
      <w:r w:rsidRPr="00FF4A70">
        <w:rPr>
          <w:noProof w:val="0"/>
          <w:lang w:eastAsia="uk-UA"/>
        </w:rPr>
        <w:t>жно</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кат</w:t>
      </w:r>
      <w:r w:rsidR="00374E05">
        <w:rPr>
          <w:noProof w:val="0"/>
          <w:lang w:eastAsia="uk-UA"/>
        </w:rPr>
        <w:t>є</w:t>
      </w:r>
      <w:r w:rsidRPr="00FF4A70">
        <w:rPr>
          <w:noProof w:val="0"/>
          <w:lang w:eastAsia="uk-UA"/>
        </w:rPr>
        <w:t>горії</w:t>
      </w:r>
      <w:r w:rsidR="00AD236E" w:rsidRPr="00FF4A70">
        <w:rPr>
          <w:noProof w:val="0"/>
          <w:lang w:eastAsia="uk-UA"/>
        </w:rPr>
        <w:t xml:space="preserve"> </w:t>
      </w:r>
      <w:r w:rsidRPr="00FF4A70">
        <w:rPr>
          <w:noProof w:val="0"/>
          <w:lang w:eastAsia="uk-UA"/>
        </w:rPr>
        <w:t>контраг</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вид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строків</w:t>
      </w:r>
      <w:r w:rsidR="00AD236E" w:rsidRPr="00FF4A70">
        <w:rPr>
          <w:noProof w:val="0"/>
          <w:lang w:eastAsia="uk-UA"/>
        </w:rPr>
        <w:t xml:space="preserve"> </w:t>
      </w:r>
      <w:r w:rsidRPr="00FF4A70">
        <w:rPr>
          <w:noProof w:val="0"/>
          <w:lang w:eastAsia="uk-UA"/>
        </w:rPr>
        <w:t>їх</w:t>
      </w:r>
      <w:r w:rsidR="00AD236E" w:rsidRPr="00FF4A70">
        <w:rPr>
          <w:noProof w:val="0"/>
          <w:lang w:eastAsia="uk-UA"/>
        </w:rPr>
        <w:t xml:space="preserve"> </w:t>
      </w:r>
      <w:r w:rsidRPr="00FF4A70">
        <w:rPr>
          <w:noProof w:val="0"/>
          <w:lang w:eastAsia="uk-UA"/>
        </w:rPr>
        <w:t>використання</w:t>
      </w:r>
      <w:r w:rsidR="00AD236E" w:rsidRPr="00FF4A70">
        <w:rPr>
          <w:noProof w:val="0"/>
          <w:lang w:eastAsia="uk-UA"/>
        </w:rPr>
        <w:t xml:space="preserve">. </w:t>
      </w:r>
      <w:r w:rsidRPr="00FF4A70">
        <w:rPr>
          <w:noProof w:val="0"/>
          <w:lang w:eastAsia="uk-UA"/>
        </w:rPr>
        <w:t>Класифікація</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балансі</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дставл</w:t>
      </w:r>
      <w:r w:rsidR="00374E05">
        <w:rPr>
          <w:noProof w:val="0"/>
          <w:lang w:eastAsia="uk-UA"/>
        </w:rPr>
        <w:t>є</w:t>
      </w:r>
      <w:r w:rsidRPr="00FF4A70">
        <w:rPr>
          <w:noProof w:val="0"/>
          <w:lang w:eastAsia="uk-UA"/>
        </w:rPr>
        <w:t>н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iCs/>
          <w:noProof w:val="0"/>
          <w:lang w:eastAsia="uk-UA"/>
        </w:rPr>
        <w:t>рисунку</w:t>
      </w:r>
      <w:r w:rsidR="00AD236E" w:rsidRPr="00FF4A70">
        <w:rPr>
          <w:iCs/>
          <w:noProof w:val="0"/>
          <w:lang w:eastAsia="uk-UA"/>
        </w:rPr>
        <w:t xml:space="preserve"> </w:t>
      </w:r>
      <w:r w:rsidRPr="00FF4A70">
        <w:rPr>
          <w:iCs/>
          <w:noProof w:val="0"/>
          <w:lang w:eastAsia="uk-UA"/>
        </w:rPr>
        <w:t>1</w:t>
      </w:r>
      <w:r w:rsidR="00AD236E" w:rsidRPr="00FF4A70">
        <w:rPr>
          <w:iCs/>
          <w:noProof w:val="0"/>
          <w:lang w:eastAsia="uk-UA"/>
        </w:rPr>
        <w:t>.1.</w:t>
      </w:r>
    </w:p>
    <w:p w:rsidR="00AD236E" w:rsidRPr="00FF4A70" w:rsidRDefault="00AD236E" w:rsidP="00EB67EF">
      <w:pPr>
        <w:rPr>
          <w:noProof w:val="0"/>
        </w:rPr>
      </w:pPr>
    </w:p>
    <w:p w:rsidR="001D124A" w:rsidRPr="00FF4A70" w:rsidRDefault="00F6298B" w:rsidP="00EB67EF">
      <w:pPr>
        <w:rPr>
          <w:noProof w:val="0"/>
          <w:lang w:eastAsia="uk-UA"/>
        </w:rPr>
      </w:pPr>
      <w:r w:rsidRPr="00FF4A70">
        <w:rPr>
          <w:lang w:eastAsia="uk-UA"/>
        </w:rPr>
        <mc:AlternateContent>
          <mc:Choice Requires="wpg">
            <w:drawing>
              <wp:inline distT="0" distB="0" distL="0" distR="0" wp14:anchorId="56A7F86B" wp14:editId="04F2091A">
                <wp:extent cx="5511800" cy="6629400"/>
                <wp:effectExtent l="0" t="76200" r="12700" b="19050"/>
                <wp:docPr id="391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11800" cy="6629400"/>
                          <a:chOff x="1272" y="3497"/>
                          <a:chExt cx="9345" cy="11247"/>
                        </a:xfrm>
                      </wpg:grpSpPr>
                      <wps:wsp>
                        <wps:cNvPr id="3914" name="Rectangle 3"/>
                        <wps:cNvSpPr>
                          <a:spLocks noChangeArrowheads="1"/>
                        </wps:cNvSpPr>
                        <wps:spPr bwMode="auto">
                          <a:xfrm>
                            <a:off x="1739" y="3497"/>
                            <a:ext cx="8255" cy="991"/>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A377F1" w:rsidRPr="003D5EFC" w:rsidRDefault="00A377F1" w:rsidP="005B727E">
                              <w:pPr>
                                <w:pStyle w:val="afa"/>
                                <w:rPr>
                                  <w:lang w:val="uk-UA" w:eastAsia="uk-UA"/>
                                </w:rPr>
                              </w:pPr>
                            </w:p>
                            <w:p w:rsidR="00A377F1" w:rsidRDefault="00A377F1" w:rsidP="005B727E">
                              <w:pPr>
                                <w:pStyle w:val="afa"/>
                              </w:pPr>
                              <w:r w:rsidRPr="00407C50">
                                <w:rPr>
                                  <w:lang w:val="uk-UA" w:eastAsia="uk-UA"/>
                                </w:rPr>
                                <w:t>Балансові рахунки для обліку кр</w:t>
                              </w:r>
                              <w:r w:rsidR="00374E05">
                                <w:rPr>
                                  <w:lang w:val="uk-UA" w:eastAsia="uk-UA"/>
                                </w:rPr>
                                <w:t>є</w:t>
                              </w:r>
                              <w:r w:rsidRPr="00407C50">
                                <w:rPr>
                                  <w:lang w:val="uk-UA" w:eastAsia="uk-UA"/>
                                </w:rPr>
                                <w:t>дитних оп</w:t>
                              </w:r>
                              <w:r w:rsidR="00374E05">
                                <w:rPr>
                                  <w:lang w:val="uk-UA" w:eastAsia="uk-UA"/>
                                </w:rPr>
                                <w:t>є</w:t>
                              </w:r>
                              <w:r w:rsidRPr="00407C50">
                                <w:rPr>
                                  <w:lang w:val="uk-UA" w:eastAsia="uk-UA"/>
                                </w:rPr>
                                <w:t>рацій</w:t>
                              </w:r>
                            </w:p>
                          </w:txbxContent>
                        </wps:txbx>
                        <wps:bodyPr rot="0" vert="horz" wrap="square" lIns="91440" tIns="45720" rIns="91440" bIns="45720" anchor="t" anchorCtr="0" upright="1">
                          <a:noAutofit/>
                        </wps:bodyPr>
                      </wps:wsp>
                      <wps:wsp>
                        <wps:cNvPr id="3915" name="Rectangle 4"/>
                        <wps:cNvSpPr>
                          <a:spLocks noChangeArrowheads="1"/>
                        </wps:cNvSpPr>
                        <wps:spPr bwMode="auto">
                          <a:xfrm>
                            <a:off x="1272" y="5723"/>
                            <a:ext cx="1215" cy="1155"/>
                          </a:xfrm>
                          <a:prstGeom prst="rect">
                            <a:avLst/>
                          </a:prstGeom>
                          <a:solidFill>
                            <a:srgbClr val="FFFFFF"/>
                          </a:solidFill>
                          <a:ln w="9525">
                            <a:solidFill>
                              <a:srgbClr val="000000"/>
                            </a:solidFill>
                            <a:miter lim="800000"/>
                            <a:headEnd/>
                            <a:tailEnd/>
                          </a:ln>
                        </wps:spPr>
                        <wps:txbx>
                          <w:txbxContent>
                            <w:p w:rsidR="00A377F1" w:rsidRPr="0022154F" w:rsidRDefault="00A377F1" w:rsidP="005B727E">
                              <w:pPr>
                                <w:pStyle w:val="afa"/>
                              </w:pPr>
                              <w:r w:rsidRPr="0022154F">
                                <w:t>Банки</w:t>
                              </w:r>
                            </w:p>
                            <w:p w:rsidR="00A377F1" w:rsidRPr="0022154F" w:rsidRDefault="00A377F1" w:rsidP="005B727E">
                              <w:pPr>
                                <w:pStyle w:val="afa"/>
                              </w:pPr>
                              <w:r w:rsidRPr="0022154F">
                                <w:t>15 розд</w:t>
                              </w:r>
                              <w:r w:rsidRPr="0022154F">
                                <w:rPr>
                                  <w:lang w:val="uk-UA"/>
                                </w:rPr>
                                <w:t>і</w:t>
                              </w:r>
                              <w:r w:rsidRPr="0022154F">
                                <w:t>л</w:t>
                              </w:r>
                            </w:p>
                          </w:txbxContent>
                        </wps:txbx>
                        <wps:bodyPr rot="0" vert="horz" wrap="square" lIns="36000" tIns="45720" rIns="18000" bIns="45720" anchor="t" anchorCtr="0" upright="1">
                          <a:noAutofit/>
                        </wps:bodyPr>
                      </wps:wsp>
                      <wps:wsp>
                        <wps:cNvPr id="3918" name="Rectangle 5"/>
                        <wps:cNvSpPr>
                          <a:spLocks noChangeArrowheads="1"/>
                        </wps:cNvSpPr>
                        <wps:spPr bwMode="auto">
                          <a:xfrm>
                            <a:off x="5309" y="5723"/>
                            <a:ext cx="2261" cy="1155"/>
                          </a:xfrm>
                          <a:prstGeom prst="rect">
                            <a:avLst/>
                          </a:prstGeom>
                          <a:solidFill>
                            <a:srgbClr val="FFFFFF"/>
                          </a:solidFill>
                          <a:ln w="9525">
                            <a:solidFill>
                              <a:srgbClr val="000000"/>
                            </a:solidFill>
                            <a:miter lim="800000"/>
                            <a:headEnd/>
                            <a:tailEnd/>
                          </a:ln>
                        </wps:spPr>
                        <wps:txbx>
                          <w:txbxContent>
                            <w:p w:rsidR="00A377F1" w:rsidRPr="0022154F" w:rsidRDefault="00A377F1" w:rsidP="005B727E">
                              <w:pPr>
                                <w:pStyle w:val="afa"/>
                              </w:pPr>
                              <w:r w:rsidRPr="0022154F">
                                <w:rPr>
                                  <w:lang w:val="uk-UA" w:eastAsia="uk-UA"/>
                                </w:rPr>
                                <w:t>Фізичні особи</w:t>
                              </w:r>
                            </w:p>
                            <w:p w:rsidR="00A377F1" w:rsidRPr="0022154F" w:rsidRDefault="00A377F1" w:rsidP="005B727E">
                              <w:pPr>
                                <w:pStyle w:val="afa"/>
                                <w:rPr>
                                  <w:b/>
                                </w:rPr>
                              </w:pPr>
                              <w:r w:rsidRPr="0022154F">
                                <w:rPr>
                                  <w:b/>
                                </w:rPr>
                                <w:t xml:space="preserve">22 </w:t>
                              </w:r>
                              <w:r w:rsidRPr="0022154F">
                                <w:rPr>
                                  <w:b/>
                                  <w:lang w:val="uk-UA"/>
                                </w:rPr>
                                <w:t>розділ</w:t>
                              </w:r>
                            </w:p>
                          </w:txbxContent>
                        </wps:txbx>
                        <wps:bodyPr rot="0" vert="horz" wrap="square" lIns="36000" tIns="45720" rIns="18000" bIns="45720" anchor="t" anchorCtr="0" upright="1">
                          <a:noAutofit/>
                        </wps:bodyPr>
                      </wps:wsp>
                      <wps:wsp>
                        <wps:cNvPr id="3919" name="Rectangle 6"/>
                        <wps:cNvSpPr>
                          <a:spLocks noChangeArrowheads="1"/>
                        </wps:cNvSpPr>
                        <wps:spPr bwMode="auto">
                          <a:xfrm>
                            <a:off x="1647" y="7608"/>
                            <a:ext cx="4478" cy="2408"/>
                          </a:xfrm>
                          <a:prstGeom prst="rect">
                            <a:avLst/>
                          </a:prstGeom>
                          <a:solidFill>
                            <a:srgbClr val="FFFFFF"/>
                          </a:solidFill>
                          <a:ln w="9525">
                            <a:solidFill>
                              <a:srgbClr val="000000"/>
                            </a:solidFill>
                            <a:miter lim="800000"/>
                            <a:headEnd/>
                            <a:tailEnd/>
                          </a:ln>
                        </wps:spPr>
                        <wps:txbx>
                          <w:txbxContent>
                            <w:p w:rsidR="00A377F1" w:rsidRPr="0022154F" w:rsidRDefault="00A377F1" w:rsidP="005B727E">
                              <w:pPr>
                                <w:pStyle w:val="afa"/>
                                <w:rPr>
                                  <w:lang w:val="uk-UA" w:eastAsia="uk-UA"/>
                                </w:rPr>
                              </w:pPr>
                              <w:r w:rsidRPr="0022154F">
                                <w:rPr>
                                  <w:lang w:val="uk-UA" w:eastAsia="uk-UA"/>
                                </w:rPr>
                                <w:t xml:space="preserve">Групи рахунків у складі розділів виділяються за ознаками: </w:t>
                              </w:r>
                            </w:p>
                            <w:p w:rsidR="00A377F1" w:rsidRPr="0022154F" w:rsidRDefault="00A377F1" w:rsidP="005B727E">
                              <w:pPr>
                                <w:pStyle w:val="afa"/>
                                <w:rPr>
                                  <w:lang w:val="uk-UA" w:eastAsia="uk-UA"/>
                                </w:rPr>
                              </w:pPr>
                              <w:r w:rsidRPr="0022154F">
                                <w:rPr>
                                  <w:lang w:val="uk-UA" w:eastAsia="uk-UA"/>
                                </w:rPr>
                                <w:t>вид кр</w:t>
                              </w:r>
                              <w:r w:rsidR="00374E05">
                                <w:rPr>
                                  <w:lang w:val="uk-UA" w:eastAsia="uk-UA"/>
                                </w:rPr>
                                <w:t>є</w:t>
                              </w:r>
                              <w:r w:rsidRPr="0022154F">
                                <w:rPr>
                                  <w:lang w:val="uk-UA" w:eastAsia="uk-UA"/>
                                </w:rPr>
                                <w:t>дитної оп</w:t>
                              </w:r>
                              <w:r w:rsidR="00374E05">
                                <w:rPr>
                                  <w:lang w:val="uk-UA" w:eastAsia="uk-UA"/>
                                </w:rPr>
                                <w:t>є</w:t>
                              </w:r>
                              <w:r w:rsidRPr="0022154F">
                                <w:rPr>
                                  <w:lang w:val="uk-UA" w:eastAsia="uk-UA"/>
                                </w:rPr>
                                <w:t xml:space="preserve">рації; </w:t>
                              </w:r>
                            </w:p>
                            <w:p w:rsidR="00A377F1" w:rsidRPr="0022154F" w:rsidRDefault="00A377F1" w:rsidP="005B727E">
                              <w:pPr>
                                <w:pStyle w:val="afa"/>
                                <w:rPr>
                                  <w:lang w:val="uk-UA" w:eastAsia="uk-UA"/>
                                </w:rPr>
                              </w:pPr>
                              <w:r w:rsidRPr="0022154F">
                                <w:rPr>
                                  <w:lang w:val="uk-UA" w:eastAsia="uk-UA"/>
                                </w:rPr>
                                <w:t>цільов</w:t>
                              </w:r>
                              <w:r w:rsidR="00374E05">
                                <w:rPr>
                                  <w:lang w:val="uk-UA" w:eastAsia="uk-UA"/>
                                </w:rPr>
                                <w:t>є</w:t>
                              </w:r>
                              <w:r w:rsidRPr="0022154F">
                                <w:rPr>
                                  <w:lang w:val="uk-UA" w:eastAsia="uk-UA"/>
                                </w:rPr>
                                <w:t xml:space="preserve"> признач</w:t>
                              </w:r>
                              <w:r w:rsidR="00374E05">
                                <w:rPr>
                                  <w:lang w:val="uk-UA" w:eastAsia="uk-UA"/>
                                </w:rPr>
                                <w:t>є</w:t>
                              </w:r>
                              <w:r w:rsidRPr="0022154F">
                                <w:rPr>
                                  <w:lang w:val="uk-UA" w:eastAsia="uk-UA"/>
                                </w:rPr>
                                <w:t>ння кр</w:t>
                              </w:r>
                              <w:r w:rsidR="00374E05">
                                <w:rPr>
                                  <w:lang w:val="uk-UA" w:eastAsia="uk-UA"/>
                                </w:rPr>
                                <w:t>є</w:t>
                              </w:r>
                              <w:r w:rsidRPr="0022154F">
                                <w:rPr>
                                  <w:lang w:val="uk-UA" w:eastAsia="uk-UA"/>
                                </w:rPr>
                                <w:t xml:space="preserve">диту; </w:t>
                              </w:r>
                            </w:p>
                            <w:p w:rsidR="00A377F1" w:rsidRPr="0022154F" w:rsidRDefault="00A377F1" w:rsidP="005B727E">
                              <w:pPr>
                                <w:pStyle w:val="afa"/>
                              </w:pPr>
                              <w:r w:rsidRPr="0022154F">
                                <w:rPr>
                                  <w:lang w:val="uk-UA" w:eastAsia="uk-UA"/>
                                </w:rPr>
                                <w:t>вид банківського кр</w:t>
                              </w:r>
                              <w:r w:rsidR="00374E05">
                                <w:rPr>
                                  <w:lang w:val="uk-UA" w:eastAsia="uk-UA"/>
                                </w:rPr>
                                <w:t>є</w:t>
                              </w:r>
                              <w:r w:rsidRPr="0022154F">
                                <w:rPr>
                                  <w:lang w:val="uk-UA" w:eastAsia="uk-UA"/>
                                </w:rPr>
                                <w:t>диту</w:t>
                              </w:r>
                            </w:p>
                          </w:txbxContent>
                        </wps:txbx>
                        <wps:bodyPr rot="0" vert="horz" wrap="square" lIns="36000" tIns="45720" rIns="18000" bIns="45720" anchor="t" anchorCtr="0" upright="1">
                          <a:noAutofit/>
                        </wps:bodyPr>
                      </wps:wsp>
                      <wps:wsp>
                        <wps:cNvPr id="3920" name="Rectangle 7"/>
                        <wps:cNvSpPr>
                          <a:spLocks noChangeArrowheads="1"/>
                        </wps:cNvSpPr>
                        <wps:spPr bwMode="auto">
                          <a:xfrm>
                            <a:off x="6783" y="7608"/>
                            <a:ext cx="3834" cy="1420"/>
                          </a:xfrm>
                          <a:prstGeom prst="rect">
                            <a:avLst/>
                          </a:prstGeom>
                          <a:solidFill>
                            <a:srgbClr val="FFFFFF"/>
                          </a:solidFill>
                          <a:ln w="9525">
                            <a:solidFill>
                              <a:srgbClr val="000000"/>
                            </a:solidFill>
                            <a:miter lim="800000"/>
                            <a:headEnd/>
                            <a:tailEnd/>
                          </a:ln>
                        </wps:spPr>
                        <wps:txbx>
                          <w:txbxContent>
                            <w:p w:rsidR="00A377F1" w:rsidRPr="0022154F" w:rsidRDefault="00A377F1" w:rsidP="005B727E">
                              <w:pPr>
                                <w:pStyle w:val="afa"/>
                                <w:rPr>
                                  <w:lang w:val="uk-UA" w:eastAsia="uk-UA"/>
                                </w:rPr>
                              </w:pPr>
                              <w:r w:rsidRPr="0022154F">
                                <w:rPr>
                                  <w:lang w:val="uk-UA" w:eastAsia="uk-UA"/>
                                </w:rPr>
                                <w:t>Групи рахунків, виділ</w:t>
                              </w:r>
                              <w:r w:rsidR="00374E05">
                                <w:rPr>
                                  <w:lang w:val="uk-UA" w:eastAsia="uk-UA"/>
                                </w:rPr>
                                <w:t>є</w:t>
                              </w:r>
                              <w:r w:rsidRPr="0022154F">
                                <w:rPr>
                                  <w:lang w:val="uk-UA" w:eastAsia="uk-UA"/>
                                </w:rPr>
                                <w:t>ні згідно з рангом органів д</w:t>
                              </w:r>
                              <w:r w:rsidR="00374E05">
                                <w:rPr>
                                  <w:lang w:val="uk-UA" w:eastAsia="uk-UA"/>
                                </w:rPr>
                                <w:t>є</w:t>
                              </w:r>
                              <w:r w:rsidRPr="0022154F">
                                <w:rPr>
                                  <w:lang w:val="uk-UA" w:eastAsia="uk-UA"/>
                                </w:rPr>
                                <w:t>ржавної влади</w:t>
                              </w:r>
                            </w:p>
                          </w:txbxContent>
                        </wps:txbx>
                        <wps:bodyPr rot="0" vert="horz" wrap="square" lIns="36000" tIns="45720" rIns="18000" bIns="45720" anchor="t" anchorCtr="0" upright="1">
                          <a:noAutofit/>
                        </wps:bodyPr>
                      </wps:wsp>
                      <wps:wsp>
                        <wps:cNvPr id="3921" name="Rectangle 8"/>
                        <wps:cNvSpPr>
                          <a:spLocks noChangeArrowheads="1"/>
                        </wps:cNvSpPr>
                        <wps:spPr bwMode="auto">
                          <a:xfrm>
                            <a:off x="3224" y="10811"/>
                            <a:ext cx="5843" cy="2515"/>
                          </a:xfrm>
                          <a:prstGeom prst="rect">
                            <a:avLst/>
                          </a:prstGeom>
                          <a:solidFill>
                            <a:srgbClr val="FFFFFF"/>
                          </a:solidFill>
                          <a:ln w="9525">
                            <a:solidFill>
                              <a:srgbClr val="000000"/>
                            </a:solidFill>
                            <a:miter lim="800000"/>
                            <a:headEnd/>
                            <a:tailEnd/>
                          </a:ln>
                        </wps:spPr>
                        <wps:txbx>
                          <w:txbxContent>
                            <w:p w:rsidR="00A377F1" w:rsidRPr="007A03D9" w:rsidRDefault="00A377F1" w:rsidP="005B727E">
                              <w:pPr>
                                <w:pStyle w:val="afa"/>
                                <w:rPr>
                                  <w:lang w:val="uk-UA"/>
                                </w:rPr>
                              </w:pPr>
                              <w:r w:rsidRPr="007A03D9">
                                <w:rPr>
                                  <w:lang w:val="uk-UA" w:eastAsia="uk-UA"/>
                                </w:rPr>
                                <w:t>Ус</w:t>
                              </w:r>
                              <w:r w:rsidR="00374E05">
                                <w:rPr>
                                  <w:lang w:val="uk-UA" w:eastAsia="uk-UA"/>
                                </w:rPr>
                                <w:t>є</w:t>
                              </w:r>
                              <w:r w:rsidRPr="007A03D9">
                                <w:rPr>
                                  <w:lang w:val="uk-UA" w:eastAsia="uk-UA"/>
                                </w:rPr>
                                <w:t>р</w:t>
                              </w:r>
                              <w:r w:rsidR="00374E05">
                                <w:rPr>
                                  <w:lang w:val="uk-UA" w:eastAsia="uk-UA"/>
                                </w:rPr>
                                <w:t>є</w:t>
                              </w:r>
                              <w:r w:rsidRPr="007A03D9">
                                <w:rPr>
                                  <w:lang w:val="uk-UA" w:eastAsia="uk-UA"/>
                                </w:rPr>
                                <w:t>дині усіх груп рахунки, побудовані за ознаками:</w:t>
                              </w:r>
                            </w:p>
                            <w:p w:rsidR="00A377F1" w:rsidRPr="007A03D9" w:rsidRDefault="00A377F1" w:rsidP="005B727E">
                              <w:pPr>
                                <w:pStyle w:val="afa"/>
                              </w:pPr>
                              <w:r w:rsidRPr="007A03D9">
                                <w:rPr>
                                  <w:lang w:val="uk-UA" w:eastAsia="uk-UA"/>
                                </w:rPr>
                                <w:t>строк кр</w:t>
                              </w:r>
                              <w:r w:rsidR="00374E05">
                                <w:rPr>
                                  <w:lang w:val="uk-UA" w:eastAsia="uk-UA"/>
                                </w:rPr>
                                <w:t>є</w:t>
                              </w:r>
                              <w:r w:rsidRPr="007A03D9">
                                <w:rPr>
                                  <w:lang w:val="uk-UA" w:eastAsia="uk-UA"/>
                                </w:rPr>
                                <w:t>диту</w:t>
                              </w:r>
                              <w:r w:rsidRPr="007A03D9">
                                <w:t>;</w:t>
                              </w:r>
                            </w:p>
                            <w:p w:rsidR="00A377F1" w:rsidRPr="007A03D9" w:rsidRDefault="00A377F1" w:rsidP="005B727E">
                              <w:pPr>
                                <w:pStyle w:val="afa"/>
                              </w:pPr>
                              <w:r w:rsidRPr="007A03D9">
                                <w:rPr>
                                  <w:lang w:val="uk-UA" w:eastAsia="uk-UA"/>
                                </w:rPr>
                                <w:t>тип заборгованості</w:t>
                              </w:r>
                              <w:r w:rsidRPr="007A03D9">
                                <w:t>;</w:t>
                              </w:r>
                            </w:p>
                            <w:p w:rsidR="00A377F1" w:rsidRPr="007A03D9" w:rsidRDefault="00A377F1" w:rsidP="005B727E">
                              <w:pPr>
                                <w:pStyle w:val="afa"/>
                              </w:pPr>
                              <w:r w:rsidRPr="007A03D9">
                                <w:rPr>
                                  <w:lang w:val="uk-UA" w:eastAsia="uk-UA"/>
                                </w:rPr>
                                <w:t>н</w:t>
                              </w:r>
                              <w:r w:rsidR="00374E05">
                                <w:rPr>
                                  <w:lang w:val="uk-UA" w:eastAsia="uk-UA"/>
                                </w:rPr>
                                <w:t>є</w:t>
                              </w:r>
                              <w:r w:rsidRPr="007A03D9">
                                <w:rPr>
                                  <w:lang w:val="uk-UA" w:eastAsia="uk-UA"/>
                                </w:rPr>
                                <w:t>амортизований дисконт/ пр</w:t>
                              </w:r>
                              <w:r w:rsidR="00374E05">
                                <w:rPr>
                                  <w:lang w:val="uk-UA" w:eastAsia="uk-UA"/>
                                </w:rPr>
                                <w:t>є</w:t>
                              </w:r>
                              <w:r w:rsidRPr="007A03D9">
                                <w:rPr>
                                  <w:lang w:val="uk-UA" w:eastAsia="uk-UA"/>
                                </w:rPr>
                                <w:t>мія</w:t>
                              </w:r>
                              <w:r w:rsidRPr="007A03D9">
                                <w:t>;</w:t>
                              </w:r>
                            </w:p>
                            <w:p w:rsidR="00A377F1" w:rsidRPr="00791A70" w:rsidRDefault="00A377F1" w:rsidP="005B727E">
                              <w:pPr>
                                <w:pStyle w:val="afa"/>
                              </w:pPr>
                              <w:r w:rsidRPr="007A03D9">
                                <w:rPr>
                                  <w:lang w:val="uk-UA" w:eastAsia="uk-UA"/>
                                </w:rPr>
                                <w:t>нараховані та сплач</w:t>
                              </w:r>
                              <w:r w:rsidR="00374E05">
                                <w:rPr>
                                  <w:lang w:val="uk-UA" w:eastAsia="uk-UA"/>
                                </w:rPr>
                                <w:t>є</w:t>
                              </w:r>
                              <w:r w:rsidRPr="007A03D9">
                                <w:rPr>
                                  <w:lang w:val="uk-UA" w:eastAsia="uk-UA"/>
                                </w:rPr>
                                <w:t>ні відсотки за кр</w:t>
                              </w:r>
                              <w:r w:rsidR="00374E05">
                                <w:rPr>
                                  <w:lang w:val="uk-UA" w:eastAsia="uk-UA"/>
                                </w:rPr>
                                <w:t>є</w:t>
                              </w:r>
                              <w:r w:rsidRPr="007A03D9">
                                <w:rPr>
                                  <w:lang w:val="uk-UA" w:eastAsia="uk-UA"/>
                                </w:rPr>
                                <w:t>дит</w:t>
                              </w:r>
                            </w:p>
                          </w:txbxContent>
                        </wps:txbx>
                        <wps:bodyPr rot="0" vert="horz" wrap="square" lIns="36000" tIns="45720" rIns="18000" bIns="45720" anchor="t" anchorCtr="0" upright="1">
                          <a:noAutofit/>
                        </wps:bodyPr>
                      </wps:wsp>
                      <wps:wsp>
                        <wps:cNvPr id="3922" name="Rectangle 9"/>
                        <wps:cNvSpPr>
                          <a:spLocks noChangeArrowheads="1"/>
                        </wps:cNvSpPr>
                        <wps:spPr bwMode="auto">
                          <a:xfrm>
                            <a:off x="2343" y="13755"/>
                            <a:ext cx="7651" cy="989"/>
                          </a:xfrm>
                          <a:prstGeom prst="rect">
                            <a:avLst/>
                          </a:prstGeom>
                          <a:solidFill>
                            <a:srgbClr val="FFFFFF"/>
                          </a:solidFill>
                          <a:ln w="9525">
                            <a:solidFill>
                              <a:srgbClr val="000000"/>
                            </a:solidFill>
                            <a:miter lim="800000"/>
                            <a:headEnd/>
                            <a:tailEnd/>
                          </a:ln>
                        </wps:spPr>
                        <wps:txbx>
                          <w:txbxContent>
                            <w:p w:rsidR="00A377F1" w:rsidRPr="007A03D9" w:rsidRDefault="00A377F1" w:rsidP="005B727E">
                              <w:pPr>
                                <w:pStyle w:val="afa"/>
                                <w:rPr>
                                  <w:lang w:val="uk-UA" w:eastAsia="uk-UA"/>
                                </w:rPr>
                              </w:pPr>
                              <w:r w:rsidRPr="007A03D9">
                                <w:rPr>
                                  <w:lang w:val="uk-UA" w:eastAsia="uk-UA"/>
                                </w:rPr>
                                <w:t>Окр</w:t>
                              </w:r>
                              <w:r w:rsidR="00374E05">
                                <w:rPr>
                                  <w:lang w:val="uk-UA" w:eastAsia="uk-UA"/>
                                </w:rPr>
                                <w:t>є</w:t>
                              </w:r>
                              <w:r w:rsidRPr="007A03D9">
                                <w:rPr>
                                  <w:lang w:val="uk-UA" w:eastAsia="uk-UA"/>
                                </w:rPr>
                                <w:t>мі групи рахунків для обліку суми сп</w:t>
                              </w:r>
                              <w:r w:rsidR="00374E05">
                                <w:rPr>
                                  <w:lang w:val="uk-UA" w:eastAsia="uk-UA"/>
                                </w:rPr>
                                <w:t>є</w:t>
                              </w:r>
                              <w:r w:rsidRPr="007A03D9">
                                <w:rPr>
                                  <w:lang w:val="uk-UA" w:eastAsia="uk-UA"/>
                                </w:rPr>
                                <w:t>ціального р</w:t>
                              </w:r>
                              <w:r w:rsidR="00374E05">
                                <w:rPr>
                                  <w:lang w:val="uk-UA" w:eastAsia="uk-UA"/>
                                </w:rPr>
                                <w:t>є</w:t>
                              </w:r>
                              <w:r w:rsidRPr="007A03D9">
                                <w:rPr>
                                  <w:lang w:val="uk-UA" w:eastAsia="uk-UA"/>
                                </w:rPr>
                                <w:t>з</w:t>
                              </w:r>
                              <w:r w:rsidR="00374E05">
                                <w:rPr>
                                  <w:lang w:val="uk-UA" w:eastAsia="uk-UA"/>
                                </w:rPr>
                                <w:t>є</w:t>
                              </w:r>
                              <w:r w:rsidRPr="007A03D9">
                                <w:rPr>
                                  <w:lang w:val="uk-UA" w:eastAsia="uk-UA"/>
                                </w:rPr>
                                <w:t>рву на покриття б</w:t>
                              </w:r>
                              <w:r w:rsidR="00374E05">
                                <w:rPr>
                                  <w:lang w:val="uk-UA" w:eastAsia="uk-UA"/>
                                </w:rPr>
                                <w:t>є</w:t>
                              </w:r>
                              <w:r w:rsidRPr="007A03D9">
                                <w:rPr>
                                  <w:lang w:val="uk-UA" w:eastAsia="uk-UA"/>
                                </w:rPr>
                                <w:t>знадійних кр</w:t>
                              </w:r>
                              <w:r w:rsidR="00374E05">
                                <w:rPr>
                                  <w:lang w:val="uk-UA" w:eastAsia="uk-UA"/>
                                </w:rPr>
                                <w:t>є</w:t>
                              </w:r>
                              <w:r w:rsidRPr="007A03D9">
                                <w:rPr>
                                  <w:lang w:val="uk-UA" w:eastAsia="uk-UA"/>
                                </w:rPr>
                                <w:t>дитів</w:t>
                              </w:r>
                            </w:p>
                          </w:txbxContent>
                        </wps:txbx>
                        <wps:bodyPr rot="0" vert="horz" wrap="square" lIns="36000" tIns="45720" rIns="18000" bIns="45720" anchor="t" anchorCtr="0" upright="1">
                          <a:noAutofit/>
                        </wps:bodyPr>
                      </wps:wsp>
                      <wps:wsp>
                        <wps:cNvPr id="3923" name="AutoShape 10"/>
                        <wps:cNvCnPr>
                          <a:cxnSpLocks noChangeShapeType="1"/>
                        </wps:cNvCnPr>
                        <wps:spPr bwMode="auto">
                          <a:xfrm>
                            <a:off x="5867" y="4488"/>
                            <a:ext cx="0" cy="9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4" name="AutoShape 11"/>
                        <wps:cNvCnPr>
                          <a:cxnSpLocks noChangeShapeType="1"/>
                        </wps:cNvCnPr>
                        <wps:spPr bwMode="auto">
                          <a:xfrm>
                            <a:off x="1739" y="5395"/>
                            <a:ext cx="737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5" name="Rectangle 12"/>
                        <wps:cNvSpPr>
                          <a:spLocks noChangeArrowheads="1"/>
                        </wps:cNvSpPr>
                        <wps:spPr bwMode="auto">
                          <a:xfrm>
                            <a:off x="2042" y="4814"/>
                            <a:ext cx="7501" cy="322"/>
                          </a:xfrm>
                          <a:prstGeom prst="rect">
                            <a:avLst/>
                          </a:prstGeom>
                          <a:solidFill>
                            <a:srgbClr val="FFFFFF"/>
                          </a:solidFill>
                          <a:ln w="9525">
                            <a:solidFill>
                              <a:srgbClr val="000000"/>
                            </a:solidFill>
                            <a:miter lim="800000"/>
                            <a:headEnd/>
                            <a:tailEnd/>
                          </a:ln>
                        </wps:spPr>
                        <wps:txbx>
                          <w:txbxContent>
                            <w:p w:rsidR="00A377F1" w:rsidRPr="007A03D9" w:rsidRDefault="00A377F1" w:rsidP="005B727E">
                              <w:pPr>
                                <w:pStyle w:val="afa"/>
                                <w:rPr>
                                  <w:sz w:val="22"/>
                                </w:rPr>
                              </w:pPr>
                              <w:r w:rsidRPr="007A03D9">
                                <w:rPr>
                                  <w:lang w:val="uk-UA" w:eastAsia="uk-UA"/>
                                </w:rPr>
                                <w:t>Інституційна ознака виділ</w:t>
                              </w:r>
                              <w:r w:rsidR="00374E05">
                                <w:rPr>
                                  <w:lang w:val="uk-UA" w:eastAsia="uk-UA"/>
                                </w:rPr>
                                <w:t>є</w:t>
                              </w:r>
                              <w:r w:rsidRPr="007A03D9">
                                <w:rPr>
                                  <w:lang w:val="uk-UA" w:eastAsia="uk-UA"/>
                                </w:rPr>
                                <w:t>ння в балансі розділів</w:t>
                              </w:r>
                            </w:p>
                          </w:txbxContent>
                        </wps:txbx>
                        <wps:bodyPr rot="0" vert="horz" wrap="square" lIns="36000" tIns="0" rIns="18000" bIns="0" anchor="t" anchorCtr="0" upright="1">
                          <a:noAutofit/>
                        </wps:bodyPr>
                      </wps:wsp>
                      <wps:wsp>
                        <wps:cNvPr id="3927" name="AutoShape 13"/>
                        <wps:cNvCnPr>
                          <a:cxnSpLocks noChangeShapeType="1"/>
                        </wps:cNvCnPr>
                        <wps:spPr bwMode="auto">
                          <a:xfrm>
                            <a:off x="1739" y="5395"/>
                            <a:ext cx="0"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8" name="AutoShape 14"/>
                        <wps:cNvCnPr>
                          <a:cxnSpLocks noChangeShapeType="1"/>
                        </wps:cNvCnPr>
                        <wps:spPr bwMode="auto">
                          <a:xfrm>
                            <a:off x="4127" y="5395"/>
                            <a:ext cx="0" cy="2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9" name="AutoShape 15"/>
                        <wps:cNvCnPr>
                          <a:cxnSpLocks noChangeShapeType="1"/>
                        </wps:cNvCnPr>
                        <wps:spPr bwMode="auto">
                          <a:xfrm>
                            <a:off x="6706" y="5395"/>
                            <a:ext cx="1" cy="3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0" name="AutoShape 16"/>
                        <wps:cNvCnPr>
                          <a:cxnSpLocks noChangeShapeType="1"/>
                        </wps:cNvCnPr>
                        <wps:spPr bwMode="auto">
                          <a:xfrm>
                            <a:off x="9136" y="5395"/>
                            <a:ext cx="1" cy="2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1" name="AutoShape 17"/>
                        <wps:cNvCnPr>
                          <a:cxnSpLocks noChangeShapeType="1"/>
                        </wps:cNvCnPr>
                        <wps:spPr bwMode="auto">
                          <a:xfrm>
                            <a:off x="5502" y="6878"/>
                            <a:ext cx="1" cy="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2" name="Rectangle 18"/>
                        <wps:cNvSpPr>
                          <a:spLocks noChangeArrowheads="1"/>
                        </wps:cNvSpPr>
                        <wps:spPr bwMode="auto">
                          <a:xfrm>
                            <a:off x="2622" y="5723"/>
                            <a:ext cx="2558" cy="1155"/>
                          </a:xfrm>
                          <a:prstGeom prst="rect">
                            <a:avLst/>
                          </a:prstGeom>
                          <a:solidFill>
                            <a:srgbClr val="FFFFFF"/>
                          </a:solidFill>
                          <a:ln w="9525">
                            <a:solidFill>
                              <a:srgbClr val="000000"/>
                            </a:solidFill>
                            <a:miter lim="800000"/>
                            <a:headEnd/>
                            <a:tailEnd/>
                          </a:ln>
                        </wps:spPr>
                        <wps:txbx>
                          <w:txbxContent>
                            <w:p w:rsidR="00A377F1" w:rsidRPr="007A03D9" w:rsidRDefault="00A377F1" w:rsidP="005B727E">
                              <w:pPr>
                                <w:pStyle w:val="afa"/>
                              </w:pPr>
                              <w:r w:rsidRPr="007A03D9">
                                <w:rPr>
                                  <w:lang w:val="uk-UA" w:eastAsia="uk-UA"/>
                                </w:rPr>
                                <w:t>Суб'єкти господарювання</w:t>
                              </w:r>
                              <w:r w:rsidRPr="007A03D9">
                                <w:t xml:space="preserve"> </w:t>
                              </w:r>
                            </w:p>
                            <w:p w:rsidR="00A377F1" w:rsidRPr="007A03D9" w:rsidRDefault="00A377F1" w:rsidP="005B727E">
                              <w:pPr>
                                <w:pStyle w:val="afa"/>
                                <w:rPr>
                                  <w:b/>
                                </w:rPr>
                              </w:pPr>
                              <w:r w:rsidRPr="007A03D9">
                                <w:rPr>
                                  <w:b/>
                                </w:rPr>
                                <w:t xml:space="preserve">20 </w:t>
                              </w:r>
                              <w:r w:rsidRPr="007A03D9">
                                <w:rPr>
                                  <w:b/>
                                  <w:lang w:val="uk-UA"/>
                                </w:rPr>
                                <w:t>розділ</w:t>
                              </w:r>
                            </w:p>
                          </w:txbxContent>
                        </wps:txbx>
                        <wps:bodyPr rot="0" vert="horz" wrap="square" lIns="36000" tIns="45720" rIns="18000" bIns="45720" anchor="t" anchorCtr="0" upright="1">
                          <a:noAutofit/>
                        </wps:bodyPr>
                      </wps:wsp>
                      <wps:wsp>
                        <wps:cNvPr id="3933" name="AutoShape 19"/>
                        <wps:cNvCnPr>
                          <a:cxnSpLocks noChangeShapeType="1"/>
                        </wps:cNvCnPr>
                        <wps:spPr bwMode="auto">
                          <a:xfrm>
                            <a:off x="2042" y="6878"/>
                            <a:ext cx="1" cy="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4" name="Rectangle 20"/>
                        <wps:cNvSpPr>
                          <a:spLocks noChangeArrowheads="1"/>
                        </wps:cNvSpPr>
                        <wps:spPr bwMode="auto">
                          <a:xfrm>
                            <a:off x="7711" y="5723"/>
                            <a:ext cx="2906" cy="1155"/>
                          </a:xfrm>
                          <a:prstGeom prst="rect">
                            <a:avLst/>
                          </a:prstGeom>
                          <a:solidFill>
                            <a:srgbClr val="FFFFFF"/>
                          </a:solidFill>
                          <a:ln w="9525">
                            <a:solidFill>
                              <a:srgbClr val="000000"/>
                            </a:solidFill>
                            <a:miter lim="800000"/>
                            <a:headEnd/>
                            <a:tailEnd/>
                          </a:ln>
                        </wps:spPr>
                        <wps:txbx>
                          <w:txbxContent>
                            <w:p w:rsidR="00A377F1" w:rsidRPr="0022154F" w:rsidRDefault="00A377F1" w:rsidP="005B727E">
                              <w:pPr>
                                <w:pStyle w:val="afa"/>
                                <w:rPr>
                                  <w:b/>
                                  <w:lang w:val="uk-UA"/>
                                </w:rPr>
                              </w:pPr>
                              <w:r w:rsidRPr="0022154F">
                                <w:rPr>
                                  <w:lang w:val="uk-UA" w:eastAsia="uk-UA"/>
                                </w:rPr>
                                <w:t>Органи д</w:t>
                              </w:r>
                              <w:r w:rsidR="00374E05">
                                <w:rPr>
                                  <w:lang w:val="uk-UA" w:eastAsia="uk-UA"/>
                                </w:rPr>
                                <w:t>є</w:t>
                              </w:r>
                              <w:r w:rsidRPr="0022154F">
                                <w:rPr>
                                  <w:lang w:val="uk-UA" w:eastAsia="uk-UA"/>
                                </w:rPr>
                                <w:t>ржавної влади</w:t>
                              </w:r>
                              <w:r w:rsidRPr="0022154F">
                                <w:rPr>
                                  <w:b/>
                                </w:rPr>
                                <w:t xml:space="preserve"> </w:t>
                              </w:r>
                            </w:p>
                            <w:p w:rsidR="00A377F1" w:rsidRPr="0022154F" w:rsidRDefault="00A377F1" w:rsidP="005B727E">
                              <w:pPr>
                                <w:pStyle w:val="afa"/>
                                <w:rPr>
                                  <w:b/>
                                </w:rPr>
                              </w:pPr>
                              <w:r w:rsidRPr="0022154F">
                                <w:rPr>
                                  <w:b/>
                                </w:rPr>
                                <w:t>2</w:t>
                              </w:r>
                              <w:r w:rsidRPr="0022154F">
                                <w:rPr>
                                  <w:b/>
                                  <w:lang w:val="uk-UA"/>
                                </w:rPr>
                                <w:t>1</w:t>
                              </w:r>
                              <w:r w:rsidRPr="0022154F">
                                <w:rPr>
                                  <w:b/>
                                </w:rPr>
                                <w:t xml:space="preserve"> </w:t>
                              </w:r>
                              <w:r w:rsidRPr="0022154F">
                                <w:rPr>
                                  <w:b/>
                                  <w:lang w:val="uk-UA"/>
                                </w:rPr>
                                <w:t>розділ</w:t>
                              </w:r>
                            </w:p>
                          </w:txbxContent>
                        </wps:txbx>
                        <wps:bodyPr rot="0" vert="horz" wrap="square" lIns="36000" tIns="45720" rIns="18000" bIns="45720" anchor="t" anchorCtr="0" upright="1">
                          <a:noAutofit/>
                        </wps:bodyPr>
                      </wps:wsp>
                      <wps:wsp>
                        <wps:cNvPr id="3935" name="AutoShape 21"/>
                        <wps:cNvCnPr>
                          <a:cxnSpLocks noChangeShapeType="1"/>
                        </wps:cNvCnPr>
                        <wps:spPr bwMode="auto">
                          <a:xfrm>
                            <a:off x="1848" y="10016"/>
                            <a:ext cx="0" cy="43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6" name="AutoShape 22"/>
                        <wps:cNvCnPr>
                          <a:cxnSpLocks noChangeShapeType="1"/>
                        </wps:cNvCnPr>
                        <wps:spPr bwMode="auto">
                          <a:xfrm>
                            <a:off x="2487" y="10016"/>
                            <a:ext cx="0" cy="22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7" name="AutoShape 23"/>
                        <wps:cNvCnPr>
                          <a:cxnSpLocks noChangeShapeType="1"/>
                        </wps:cNvCnPr>
                        <wps:spPr bwMode="auto">
                          <a:xfrm>
                            <a:off x="9802" y="9028"/>
                            <a:ext cx="0" cy="30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8" name="AutoShape 24"/>
                        <wps:cNvCnPr>
                          <a:cxnSpLocks noChangeShapeType="1"/>
                        </wps:cNvCnPr>
                        <wps:spPr bwMode="auto">
                          <a:xfrm>
                            <a:off x="10445" y="9028"/>
                            <a:ext cx="1" cy="53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9" name="AutoShape 25"/>
                        <wps:cNvCnPr>
                          <a:cxnSpLocks noChangeShapeType="1"/>
                        </wps:cNvCnPr>
                        <wps:spPr bwMode="auto">
                          <a:xfrm>
                            <a:off x="2487" y="12251"/>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0" name="AutoShape 26"/>
                        <wps:cNvCnPr>
                          <a:cxnSpLocks noChangeShapeType="1"/>
                        </wps:cNvCnPr>
                        <wps:spPr bwMode="auto">
                          <a:xfrm>
                            <a:off x="9067" y="12100"/>
                            <a:ext cx="7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1" name="AutoShape 27"/>
                        <wps:cNvCnPr>
                          <a:cxnSpLocks noChangeShapeType="1"/>
                        </wps:cNvCnPr>
                        <wps:spPr bwMode="auto">
                          <a:xfrm>
                            <a:off x="1848" y="14382"/>
                            <a:ext cx="4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2" name="AutoShape 28"/>
                        <wps:cNvCnPr>
                          <a:cxnSpLocks noChangeShapeType="1"/>
                        </wps:cNvCnPr>
                        <wps:spPr bwMode="auto">
                          <a:xfrm>
                            <a:off x="9994" y="14340"/>
                            <a:ext cx="4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6A7F86B" id="Group 2" o:spid="_x0000_s1026" style="width:434pt;height:522pt;mso-position-horizontal-relative:char;mso-position-vertical-relative:line" coordorigin="1272,3497" coordsize="9345,11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">
                <v:rect id="Rectangle 3" o:spid="_x0000_s1027" style="position:absolute;left:1739;top:3497;width:8255;height: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twy8YA&#10;AADdAAAADwAAAGRycy9kb3ducmV2LnhtbESP3WoCMRSE74W+QzgFb0SzWqm6NUoRBGspUn/uD5vj&#10;7tLNyTaJ7vbtG0HwcpiZb5j5sjWVuJLzpWUFw0ECgjizuuRcwfGw7k9B+ICssbJMCv7Iw3Lx1Jlj&#10;qm3D33Tdh1xECPsUFRQh1KmUPivIoB/Ymjh6Z+sMhihdLrXDJsJNJUdJ8ioNlhwXCqxpVVD2s78Y&#10;BZnmbRt208nHrvfZfJ3Ov25sUKnuc/v+BiJQGx7he3ujFbzMhmO4vY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twy8YAAADdAAAADwAAAAAAAAAAAAAAAACYAgAAZHJz&#10;L2Rvd25yZXYueG1sUEsFBgAAAAAEAAQA9QAAAIsDAAAAAA==&#10;">
                  <v:shadow on="t" opacity=".5" offset="6pt,-6pt"/>
                  <v:textbox>
                    <w:txbxContent>
                      <w:p w:rsidR="00A377F1" w:rsidRPr="003D5EFC" w:rsidRDefault="00A377F1" w:rsidP="005B727E">
                        <w:pPr>
                          <w:pStyle w:val="afa"/>
                          <w:rPr>
                            <w:lang w:val="uk-UA" w:eastAsia="uk-UA"/>
                          </w:rPr>
                        </w:pPr>
                      </w:p>
                      <w:p w:rsidR="00A377F1" w:rsidRDefault="00A377F1" w:rsidP="005B727E">
                        <w:pPr>
                          <w:pStyle w:val="afa"/>
                        </w:pPr>
                        <w:r w:rsidRPr="00407C50">
                          <w:rPr>
                            <w:lang w:val="uk-UA" w:eastAsia="uk-UA"/>
                          </w:rPr>
                          <w:t>Балансові рахунки для обліку кр</w:t>
                        </w:r>
                        <w:r w:rsidR="00374E05">
                          <w:rPr>
                            <w:lang w:val="uk-UA" w:eastAsia="uk-UA"/>
                          </w:rPr>
                          <w:t>є</w:t>
                        </w:r>
                        <w:r w:rsidRPr="00407C50">
                          <w:rPr>
                            <w:lang w:val="uk-UA" w:eastAsia="uk-UA"/>
                          </w:rPr>
                          <w:t>дитних оп</w:t>
                        </w:r>
                        <w:r w:rsidR="00374E05">
                          <w:rPr>
                            <w:lang w:val="uk-UA" w:eastAsia="uk-UA"/>
                          </w:rPr>
                          <w:t>є</w:t>
                        </w:r>
                        <w:r w:rsidRPr="00407C50">
                          <w:rPr>
                            <w:lang w:val="uk-UA" w:eastAsia="uk-UA"/>
                          </w:rPr>
                          <w:t>рацій</w:t>
                        </w:r>
                      </w:p>
                    </w:txbxContent>
                  </v:textbox>
                </v:rect>
                <v:rect id="Rectangle 4" o:spid="_x0000_s1028" style="position:absolute;left:1272;top:5723;width:1215;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B+8cA&#10;AADdAAAADwAAAGRycy9kb3ducmV2LnhtbESPQWvCQBSE7wX/w/IEL0U3KopGV1FB6qHQGj3o7Zl9&#10;JsHs25BdNf77bqHQ4zAz3zDzZWNK8aDaFZYV9HsRCOLU6oIzBcfDtjsB4TyyxtIyKXiRg+Wi9TbH&#10;WNsn7+mR+EwECLsYFeTeV7GULs3JoOvZijh4V1sb9EHWmdQ1PgPclHIQRWNpsOCwkGNFm5zSW3I3&#10;Ckbv+nL1m6TRn7vT64zrj69vM1Sq025WMxCeGv8f/mvvtILhtD+C3zfh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KgfvHAAAA3QAAAA8AAAAAAAAAAAAAAAAAmAIAAGRy&#10;cy9kb3ducmV2LnhtbFBLBQYAAAAABAAEAPUAAACMAwAAAAA=&#10;">
                  <v:textbox inset="1mm,,.5mm">
                    <w:txbxContent>
                      <w:p w:rsidR="00A377F1" w:rsidRPr="0022154F" w:rsidRDefault="00A377F1" w:rsidP="005B727E">
                        <w:pPr>
                          <w:pStyle w:val="afa"/>
                        </w:pPr>
                        <w:r w:rsidRPr="0022154F">
                          <w:t>Банки</w:t>
                        </w:r>
                      </w:p>
                      <w:p w:rsidR="00A377F1" w:rsidRPr="0022154F" w:rsidRDefault="00A377F1" w:rsidP="005B727E">
                        <w:pPr>
                          <w:pStyle w:val="afa"/>
                        </w:pPr>
                        <w:r w:rsidRPr="0022154F">
                          <w:t>15 розд</w:t>
                        </w:r>
                        <w:r w:rsidRPr="0022154F">
                          <w:rPr>
                            <w:lang w:val="uk-UA"/>
                          </w:rPr>
                          <w:t>і</w:t>
                        </w:r>
                        <w:r w:rsidRPr="0022154F">
                          <w:t>л</w:t>
                        </w:r>
                      </w:p>
                    </w:txbxContent>
                  </v:textbox>
                </v:rect>
                <v:rect id="Rectangle 5" o:spid="_x0000_s1029" style="position:absolute;left:5309;top:5723;width:2261;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suZcMA&#10;AADdAAAADwAAAGRycy9kb3ducmV2LnhtbERPTYvCMBC9C/6HMIKXRVOVFa1G2RVEDwu7Vg96G5ux&#10;LTaT0kSt/94cFjw+3vd82ZhS3Kl2hWUFg34Egji1uuBMwWG/7k1AOI+ssbRMCp7kYLlot+YYa/vg&#10;Hd0Tn4kQwi5GBbn3VSylS3My6Pq2Ig7cxdYGfYB1JnWNjxBuSjmMorE0WHBoyLGiVU7pNbkZBZ8f&#10;+nzxq6TRP9vj84Tfm98/M1Kq22m+ZiA8Nf4t/ndvtYLRdBDmhjfh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suZcMAAADdAAAADwAAAAAAAAAAAAAAAACYAgAAZHJzL2Rv&#10;d25yZXYueG1sUEsFBgAAAAAEAAQA9QAAAIgDAAAAAA==&#10;">
                  <v:textbox inset="1mm,,.5mm">
                    <w:txbxContent>
                      <w:p w:rsidR="00A377F1" w:rsidRPr="0022154F" w:rsidRDefault="00A377F1" w:rsidP="005B727E">
                        <w:pPr>
                          <w:pStyle w:val="afa"/>
                        </w:pPr>
                        <w:r w:rsidRPr="0022154F">
                          <w:rPr>
                            <w:lang w:val="uk-UA" w:eastAsia="uk-UA"/>
                          </w:rPr>
                          <w:t>Фізичні особи</w:t>
                        </w:r>
                      </w:p>
                      <w:p w:rsidR="00A377F1" w:rsidRPr="0022154F" w:rsidRDefault="00A377F1" w:rsidP="005B727E">
                        <w:pPr>
                          <w:pStyle w:val="afa"/>
                          <w:rPr>
                            <w:b/>
                          </w:rPr>
                        </w:pPr>
                        <w:r w:rsidRPr="0022154F">
                          <w:rPr>
                            <w:b/>
                          </w:rPr>
                          <w:t xml:space="preserve">22 </w:t>
                        </w:r>
                        <w:r w:rsidRPr="0022154F">
                          <w:rPr>
                            <w:b/>
                            <w:lang w:val="uk-UA"/>
                          </w:rPr>
                          <w:t>розділ</w:t>
                        </w:r>
                      </w:p>
                    </w:txbxContent>
                  </v:textbox>
                </v:rect>
                <v:rect id="Rectangle 6" o:spid="_x0000_s1030" style="position:absolute;left:1647;top:7608;width:4478;height:2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eL/scA&#10;AADdAAAADwAAAGRycy9kb3ducmV2LnhtbESPQWvCQBSE74L/YXmCF6kblUoTXaUKooeCmvbQ3p7Z&#10;ZxKafRuyq8Z/3y0IHoeZ+YaZL1tTiSs1rrSsYDSMQBBnVpecK/j63Ly8gXAeWWNlmRTcycFy0e3M&#10;MdH2xke6pj4XAcIuQQWF93UipcsKMuiGtiYO3tk2Bn2QTS51g7cAN5UcR9FUGiw5LBRY07qg7De9&#10;GAWvA306+3Xa6o/d9/0HV9v9wUyU6vfa9xkIT61/hh/tnVYwiUcx/L8JT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Hi/7HAAAA3QAAAA8AAAAAAAAAAAAAAAAAmAIAAGRy&#10;cy9kb3ducmV2LnhtbFBLBQYAAAAABAAEAPUAAACMAwAAAAA=&#10;">
                  <v:textbox inset="1mm,,.5mm">
                    <w:txbxContent>
                      <w:p w:rsidR="00A377F1" w:rsidRPr="0022154F" w:rsidRDefault="00A377F1" w:rsidP="005B727E">
                        <w:pPr>
                          <w:pStyle w:val="afa"/>
                          <w:rPr>
                            <w:lang w:val="uk-UA" w:eastAsia="uk-UA"/>
                          </w:rPr>
                        </w:pPr>
                        <w:r w:rsidRPr="0022154F">
                          <w:rPr>
                            <w:lang w:val="uk-UA" w:eastAsia="uk-UA"/>
                          </w:rPr>
                          <w:t xml:space="preserve">Групи рахунків у складі розділів виділяються за ознаками: </w:t>
                        </w:r>
                      </w:p>
                      <w:p w:rsidR="00A377F1" w:rsidRPr="0022154F" w:rsidRDefault="00A377F1" w:rsidP="005B727E">
                        <w:pPr>
                          <w:pStyle w:val="afa"/>
                          <w:rPr>
                            <w:lang w:val="uk-UA" w:eastAsia="uk-UA"/>
                          </w:rPr>
                        </w:pPr>
                        <w:r w:rsidRPr="0022154F">
                          <w:rPr>
                            <w:lang w:val="uk-UA" w:eastAsia="uk-UA"/>
                          </w:rPr>
                          <w:t>вид кр</w:t>
                        </w:r>
                        <w:r w:rsidR="00374E05">
                          <w:rPr>
                            <w:lang w:val="uk-UA" w:eastAsia="uk-UA"/>
                          </w:rPr>
                          <w:t>є</w:t>
                        </w:r>
                        <w:r w:rsidRPr="0022154F">
                          <w:rPr>
                            <w:lang w:val="uk-UA" w:eastAsia="uk-UA"/>
                          </w:rPr>
                          <w:t>дитної оп</w:t>
                        </w:r>
                        <w:r w:rsidR="00374E05">
                          <w:rPr>
                            <w:lang w:val="uk-UA" w:eastAsia="uk-UA"/>
                          </w:rPr>
                          <w:t>є</w:t>
                        </w:r>
                        <w:r w:rsidRPr="0022154F">
                          <w:rPr>
                            <w:lang w:val="uk-UA" w:eastAsia="uk-UA"/>
                          </w:rPr>
                          <w:t xml:space="preserve">рації; </w:t>
                        </w:r>
                      </w:p>
                      <w:p w:rsidR="00A377F1" w:rsidRPr="0022154F" w:rsidRDefault="00A377F1" w:rsidP="005B727E">
                        <w:pPr>
                          <w:pStyle w:val="afa"/>
                          <w:rPr>
                            <w:lang w:val="uk-UA" w:eastAsia="uk-UA"/>
                          </w:rPr>
                        </w:pPr>
                        <w:r w:rsidRPr="0022154F">
                          <w:rPr>
                            <w:lang w:val="uk-UA" w:eastAsia="uk-UA"/>
                          </w:rPr>
                          <w:t>цільов</w:t>
                        </w:r>
                        <w:r w:rsidR="00374E05">
                          <w:rPr>
                            <w:lang w:val="uk-UA" w:eastAsia="uk-UA"/>
                          </w:rPr>
                          <w:t>є</w:t>
                        </w:r>
                        <w:r w:rsidRPr="0022154F">
                          <w:rPr>
                            <w:lang w:val="uk-UA" w:eastAsia="uk-UA"/>
                          </w:rPr>
                          <w:t xml:space="preserve"> признач</w:t>
                        </w:r>
                        <w:r w:rsidR="00374E05">
                          <w:rPr>
                            <w:lang w:val="uk-UA" w:eastAsia="uk-UA"/>
                          </w:rPr>
                          <w:t>є</w:t>
                        </w:r>
                        <w:r w:rsidRPr="0022154F">
                          <w:rPr>
                            <w:lang w:val="uk-UA" w:eastAsia="uk-UA"/>
                          </w:rPr>
                          <w:t>ння кр</w:t>
                        </w:r>
                        <w:r w:rsidR="00374E05">
                          <w:rPr>
                            <w:lang w:val="uk-UA" w:eastAsia="uk-UA"/>
                          </w:rPr>
                          <w:t>є</w:t>
                        </w:r>
                        <w:r w:rsidRPr="0022154F">
                          <w:rPr>
                            <w:lang w:val="uk-UA" w:eastAsia="uk-UA"/>
                          </w:rPr>
                          <w:t xml:space="preserve">диту; </w:t>
                        </w:r>
                      </w:p>
                      <w:p w:rsidR="00A377F1" w:rsidRPr="0022154F" w:rsidRDefault="00A377F1" w:rsidP="005B727E">
                        <w:pPr>
                          <w:pStyle w:val="afa"/>
                        </w:pPr>
                        <w:r w:rsidRPr="0022154F">
                          <w:rPr>
                            <w:lang w:val="uk-UA" w:eastAsia="uk-UA"/>
                          </w:rPr>
                          <w:t>вид банківського кр</w:t>
                        </w:r>
                        <w:r w:rsidR="00374E05">
                          <w:rPr>
                            <w:lang w:val="uk-UA" w:eastAsia="uk-UA"/>
                          </w:rPr>
                          <w:t>є</w:t>
                        </w:r>
                        <w:r w:rsidRPr="0022154F">
                          <w:rPr>
                            <w:lang w:val="uk-UA" w:eastAsia="uk-UA"/>
                          </w:rPr>
                          <w:t>диту</w:t>
                        </w:r>
                      </w:p>
                    </w:txbxContent>
                  </v:textbox>
                </v:rect>
                <v:rect id="Rectangle 7" o:spid="_x0000_s1031" style="position:absolute;left:6783;top:7608;width:3834;height:1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o3sMA&#10;AADdAAAADwAAAGRycy9kb3ducmV2LnhtbERPTYvCMBC9C/6HMAt7EU1VFO0axRUWPQhq9eDeZpux&#10;LTaT0mS1/ntzEDw+3vds0ZhS3Kh2hWUF/V4Egji1uuBMwen4052AcB5ZY2mZFDzIwWLebs0w1vbO&#10;B7olPhMhhF2MCnLvq1hKl+Zk0PVsRRy4i60N+gDrTOoa7yHclHIQRWNpsODQkGNFq5zSa/JvFIw6&#10;+u/iV0mjt5vz4xe/17u9GSr1+dEsv0B4avxb/HJvtILhdBD2hzfhCc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Ho3sMAAADdAAAADwAAAAAAAAAAAAAAAACYAgAAZHJzL2Rv&#10;d25yZXYueG1sUEsFBgAAAAAEAAQA9QAAAIgDAAAAAA==&#10;">
                  <v:textbox inset="1mm,,.5mm">
                    <w:txbxContent>
                      <w:p w:rsidR="00A377F1" w:rsidRPr="0022154F" w:rsidRDefault="00A377F1" w:rsidP="005B727E">
                        <w:pPr>
                          <w:pStyle w:val="afa"/>
                          <w:rPr>
                            <w:lang w:val="uk-UA" w:eastAsia="uk-UA"/>
                          </w:rPr>
                        </w:pPr>
                        <w:r w:rsidRPr="0022154F">
                          <w:rPr>
                            <w:lang w:val="uk-UA" w:eastAsia="uk-UA"/>
                          </w:rPr>
                          <w:t>Групи рахунків, виділ</w:t>
                        </w:r>
                        <w:r w:rsidR="00374E05">
                          <w:rPr>
                            <w:lang w:val="uk-UA" w:eastAsia="uk-UA"/>
                          </w:rPr>
                          <w:t>є</w:t>
                        </w:r>
                        <w:r w:rsidRPr="0022154F">
                          <w:rPr>
                            <w:lang w:val="uk-UA" w:eastAsia="uk-UA"/>
                          </w:rPr>
                          <w:t>ні згідно з рангом органів д</w:t>
                        </w:r>
                        <w:r w:rsidR="00374E05">
                          <w:rPr>
                            <w:lang w:val="uk-UA" w:eastAsia="uk-UA"/>
                          </w:rPr>
                          <w:t>є</w:t>
                        </w:r>
                        <w:r w:rsidRPr="0022154F">
                          <w:rPr>
                            <w:lang w:val="uk-UA" w:eastAsia="uk-UA"/>
                          </w:rPr>
                          <w:t>ржавної влади</w:t>
                        </w:r>
                      </w:p>
                    </w:txbxContent>
                  </v:textbox>
                </v:rect>
                <v:rect id="Rectangle 8" o:spid="_x0000_s1032" style="position:absolute;left:3224;top:10811;width:5843;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NRccA&#10;AADdAAAADwAAAGRycy9kb3ducmV2LnhtbESPQWvCQBSE74X+h+UJXkQ3Ki0aXUUF0YPQNnrQ2zP7&#10;TEKzb0N21fjv3YLQ4zAz3zDTeWNKcaPaFZYV9HsRCOLU6oIzBYf9ujsC4TyyxtIyKXiQg/ns/W2K&#10;sbZ3/qFb4jMRIOxiVJB7X8VSujQng65nK+LgXWxt0AdZZ1LXeA9wU8pBFH1KgwWHhRwrWuWU/iZX&#10;o+Cjo88Xv0oavdseHydcbr6+zVCpdqtZTEB4avx/+NXeagXD8aAPf2/CE5C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dTUXHAAAA3QAAAA8AAAAAAAAAAAAAAAAAmAIAAGRy&#10;cy9kb3ducmV2LnhtbFBLBQYAAAAABAAEAPUAAACMAwAAAAA=&#10;">
                  <v:textbox inset="1mm,,.5mm">
                    <w:txbxContent>
                      <w:p w:rsidR="00A377F1" w:rsidRPr="007A03D9" w:rsidRDefault="00A377F1" w:rsidP="005B727E">
                        <w:pPr>
                          <w:pStyle w:val="afa"/>
                          <w:rPr>
                            <w:lang w:val="uk-UA"/>
                          </w:rPr>
                        </w:pPr>
                        <w:r w:rsidRPr="007A03D9">
                          <w:rPr>
                            <w:lang w:val="uk-UA" w:eastAsia="uk-UA"/>
                          </w:rPr>
                          <w:t>Ус</w:t>
                        </w:r>
                        <w:r w:rsidR="00374E05">
                          <w:rPr>
                            <w:lang w:val="uk-UA" w:eastAsia="uk-UA"/>
                          </w:rPr>
                          <w:t>є</w:t>
                        </w:r>
                        <w:r w:rsidRPr="007A03D9">
                          <w:rPr>
                            <w:lang w:val="uk-UA" w:eastAsia="uk-UA"/>
                          </w:rPr>
                          <w:t>р</w:t>
                        </w:r>
                        <w:r w:rsidR="00374E05">
                          <w:rPr>
                            <w:lang w:val="uk-UA" w:eastAsia="uk-UA"/>
                          </w:rPr>
                          <w:t>є</w:t>
                        </w:r>
                        <w:r w:rsidRPr="007A03D9">
                          <w:rPr>
                            <w:lang w:val="uk-UA" w:eastAsia="uk-UA"/>
                          </w:rPr>
                          <w:t>дині усіх груп рахунки, побудовані за ознаками:</w:t>
                        </w:r>
                      </w:p>
                      <w:p w:rsidR="00A377F1" w:rsidRPr="007A03D9" w:rsidRDefault="00A377F1" w:rsidP="005B727E">
                        <w:pPr>
                          <w:pStyle w:val="afa"/>
                        </w:pPr>
                        <w:r w:rsidRPr="007A03D9">
                          <w:rPr>
                            <w:lang w:val="uk-UA" w:eastAsia="uk-UA"/>
                          </w:rPr>
                          <w:t>строк кр</w:t>
                        </w:r>
                        <w:r w:rsidR="00374E05">
                          <w:rPr>
                            <w:lang w:val="uk-UA" w:eastAsia="uk-UA"/>
                          </w:rPr>
                          <w:t>є</w:t>
                        </w:r>
                        <w:r w:rsidRPr="007A03D9">
                          <w:rPr>
                            <w:lang w:val="uk-UA" w:eastAsia="uk-UA"/>
                          </w:rPr>
                          <w:t>диту</w:t>
                        </w:r>
                        <w:r w:rsidRPr="007A03D9">
                          <w:t>;</w:t>
                        </w:r>
                      </w:p>
                      <w:p w:rsidR="00A377F1" w:rsidRPr="007A03D9" w:rsidRDefault="00A377F1" w:rsidP="005B727E">
                        <w:pPr>
                          <w:pStyle w:val="afa"/>
                        </w:pPr>
                        <w:r w:rsidRPr="007A03D9">
                          <w:rPr>
                            <w:lang w:val="uk-UA" w:eastAsia="uk-UA"/>
                          </w:rPr>
                          <w:t>тип заборгованості</w:t>
                        </w:r>
                        <w:r w:rsidRPr="007A03D9">
                          <w:t>;</w:t>
                        </w:r>
                      </w:p>
                      <w:p w:rsidR="00A377F1" w:rsidRPr="007A03D9" w:rsidRDefault="00A377F1" w:rsidP="005B727E">
                        <w:pPr>
                          <w:pStyle w:val="afa"/>
                        </w:pPr>
                        <w:r w:rsidRPr="007A03D9">
                          <w:rPr>
                            <w:lang w:val="uk-UA" w:eastAsia="uk-UA"/>
                          </w:rPr>
                          <w:t>н</w:t>
                        </w:r>
                        <w:r w:rsidR="00374E05">
                          <w:rPr>
                            <w:lang w:val="uk-UA" w:eastAsia="uk-UA"/>
                          </w:rPr>
                          <w:t>є</w:t>
                        </w:r>
                        <w:r w:rsidRPr="007A03D9">
                          <w:rPr>
                            <w:lang w:val="uk-UA" w:eastAsia="uk-UA"/>
                          </w:rPr>
                          <w:t>амортизований дисконт/ пр</w:t>
                        </w:r>
                        <w:r w:rsidR="00374E05">
                          <w:rPr>
                            <w:lang w:val="uk-UA" w:eastAsia="uk-UA"/>
                          </w:rPr>
                          <w:t>є</w:t>
                        </w:r>
                        <w:r w:rsidRPr="007A03D9">
                          <w:rPr>
                            <w:lang w:val="uk-UA" w:eastAsia="uk-UA"/>
                          </w:rPr>
                          <w:t>мія</w:t>
                        </w:r>
                        <w:r w:rsidRPr="007A03D9">
                          <w:t>;</w:t>
                        </w:r>
                      </w:p>
                      <w:p w:rsidR="00A377F1" w:rsidRPr="00791A70" w:rsidRDefault="00A377F1" w:rsidP="005B727E">
                        <w:pPr>
                          <w:pStyle w:val="afa"/>
                        </w:pPr>
                        <w:r w:rsidRPr="007A03D9">
                          <w:rPr>
                            <w:lang w:val="uk-UA" w:eastAsia="uk-UA"/>
                          </w:rPr>
                          <w:t>нараховані та сплач</w:t>
                        </w:r>
                        <w:r w:rsidR="00374E05">
                          <w:rPr>
                            <w:lang w:val="uk-UA" w:eastAsia="uk-UA"/>
                          </w:rPr>
                          <w:t>є</w:t>
                        </w:r>
                        <w:r w:rsidRPr="007A03D9">
                          <w:rPr>
                            <w:lang w:val="uk-UA" w:eastAsia="uk-UA"/>
                          </w:rPr>
                          <w:t>ні відсотки за кр</w:t>
                        </w:r>
                        <w:r w:rsidR="00374E05">
                          <w:rPr>
                            <w:lang w:val="uk-UA" w:eastAsia="uk-UA"/>
                          </w:rPr>
                          <w:t>є</w:t>
                        </w:r>
                        <w:r w:rsidRPr="007A03D9">
                          <w:rPr>
                            <w:lang w:val="uk-UA" w:eastAsia="uk-UA"/>
                          </w:rPr>
                          <w:t>дит</w:t>
                        </w:r>
                      </w:p>
                    </w:txbxContent>
                  </v:textbox>
                </v:rect>
                <v:rect id="Rectangle 9" o:spid="_x0000_s1033" style="position:absolute;left:2343;top:13755;width:7651;height:9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MscA&#10;AADdAAAADwAAAGRycy9kb3ducmV2LnhtbESPQWvCQBSE7wX/w/IEL0U3jShtdBUrSD0I2tiD3p7Z&#10;ZxLMvg3ZrcZ/7wqFHoeZ+YaZzltTiSs1rrSs4G0QgSDOrC45V/CzX/XfQTiPrLGyTAru5GA+67xM&#10;MdH2xt90TX0uAoRdggoK7+tESpcVZNANbE0cvLNtDPogm1zqBm8BbioZR9FYGiw5LBRY07Kg7JL+&#10;GgWjV306+2Xa6s36cD/i59d2Z4ZK9brtYgLCU+v/w3/ttVYw/IhjeL4JT0DO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P0zLHAAAA3QAAAA8AAAAAAAAAAAAAAAAAmAIAAGRy&#10;cy9kb3ducmV2LnhtbFBLBQYAAAAABAAEAPUAAACMAwAAAAA=&#10;">
                  <v:textbox inset="1mm,,.5mm">
                    <w:txbxContent>
                      <w:p w:rsidR="00A377F1" w:rsidRPr="007A03D9" w:rsidRDefault="00A377F1" w:rsidP="005B727E">
                        <w:pPr>
                          <w:pStyle w:val="afa"/>
                          <w:rPr>
                            <w:lang w:val="uk-UA" w:eastAsia="uk-UA"/>
                          </w:rPr>
                        </w:pPr>
                        <w:r w:rsidRPr="007A03D9">
                          <w:rPr>
                            <w:lang w:val="uk-UA" w:eastAsia="uk-UA"/>
                          </w:rPr>
                          <w:t>Окр</w:t>
                        </w:r>
                        <w:r w:rsidR="00374E05">
                          <w:rPr>
                            <w:lang w:val="uk-UA" w:eastAsia="uk-UA"/>
                          </w:rPr>
                          <w:t>є</w:t>
                        </w:r>
                        <w:r w:rsidRPr="007A03D9">
                          <w:rPr>
                            <w:lang w:val="uk-UA" w:eastAsia="uk-UA"/>
                          </w:rPr>
                          <w:t>мі групи рахунків для обліку суми сп</w:t>
                        </w:r>
                        <w:r w:rsidR="00374E05">
                          <w:rPr>
                            <w:lang w:val="uk-UA" w:eastAsia="uk-UA"/>
                          </w:rPr>
                          <w:t>є</w:t>
                        </w:r>
                        <w:r w:rsidRPr="007A03D9">
                          <w:rPr>
                            <w:lang w:val="uk-UA" w:eastAsia="uk-UA"/>
                          </w:rPr>
                          <w:t>ціального р</w:t>
                        </w:r>
                        <w:r w:rsidR="00374E05">
                          <w:rPr>
                            <w:lang w:val="uk-UA" w:eastAsia="uk-UA"/>
                          </w:rPr>
                          <w:t>є</w:t>
                        </w:r>
                        <w:r w:rsidRPr="007A03D9">
                          <w:rPr>
                            <w:lang w:val="uk-UA" w:eastAsia="uk-UA"/>
                          </w:rPr>
                          <w:t>з</w:t>
                        </w:r>
                        <w:r w:rsidR="00374E05">
                          <w:rPr>
                            <w:lang w:val="uk-UA" w:eastAsia="uk-UA"/>
                          </w:rPr>
                          <w:t>є</w:t>
                        </w:r>
                        <w:r w:rsidRPr="007A03D9">
                          <w:rPr>
                            <w:lang w:val="uk-UA" w:eastAsia="uk-UA"/>
                          </w:rPr>
                          <w:t>рву на покриття б</w:t>
                        </w:r>
                        <w:r w:rsidR="00374E05">
                          <w:rPr>
                            <w:lang w:val="uk-UA" w:eastAsia="uk-UA"/>
                          </w:rPr>
                          <w:t>є</w:t>
                        </w:r>
                        <w:r w:rsidRPr="007A03D9">
                          <w:rPr>
                            <w:lang w:val="uk-UA" w:eastAsia="uk-UA"/>
                          </w:rPr>
                          <w:t>знадійних кр</w:t>
                        </w:r>
                        <w:r w:rsidR="00374E05">
                          <w:rPr>
                            <w:lang w:val="uk-UA" w:eastAsia="uk-UA"/>
                          </w:rPr>
                          <w:t>є</w:t>
                        </w:r>
                        <w:r w:rsidRPr="007A03D9">
                          <w:rPr>
                            <w:lang w:val="uk-UA" w:eastAsia="uk-UA"/>
                          </w:rPr>
                          <w:t>дитів</w:t>
                        </w:r>
                      </w:p>
                    </w:txbxContent>
                  </v:textbox>
                </v:rect>
                <v:shapetype id="_x0000_t32" coordsize="21600,21600" o:spt="32" o:oned="t" path="m,l21600,21600e" filled="f">
                  <v:path arrowok="t" fillok="f" o:connecttype="none"/>
                  <o:lock v:ext="edit" shapetype="t"/>
                </v:shapetype>
                <v:shape id="AutoShape 10" o:spid="_x0000_s1034" type="#_x0000_t32" style="position:absolute;left:5867;top:4488;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js9ccAAADdAAAADwAAAGRycy9kb3ducmV2LnhtbESPQWsCMRSE7wX/Q3hCL0WzKpV2Ncq2&#10;INSCB629PzfPTXDzst1E3f77piB4HGbmG2a+7FwtLtQG61nBaJiBIC69tlwp2H+tBi8gQkTWWHsm&#10;Bb8UYLnoPcwx1/7KW7rsYiUShEOOCkyMTS5lKA05DEPfECfv6FuHMcm2krrFa4K7Wo6zbCodWk4L&#10;Bht6N1SedmenYLMevRUHY9ef2x+7eV4V9bl6+lbqsd8VMxCRungP39ofWsHkdTy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Oz1xwAAAN0AAAAPAAAAAAAA&#10;AAAAAAAAAKECAABkcnMvZG93bnJldi54bWxQSwUGAAAAAAQABAD5AAAAlQMAAAAA&#10;"/>
                <v:shape id="AutoShape 11" o:spid="_x0000_s1035" type="#_x0000_t32" style="position:absolute;left:1739;top:5395;width:73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F0gccAAADdAAAADwAAAGRycy9kb3ducmV2LnhtbESPT2sCMRTE70K/Q3iFXkSz2lbs1ijb&#10;glAFD/67v25eN6Gbl+0m6vbbG6HQ4zAzv2Fmi87V4kxtsJ4VjIYZCOLSa8uVgsN+OZiCCBFZY+2Z&#10;FPxSgMX8rjfDXPsLb+m8i5VIEA45KjAxNrmUoTTkMAx9Q5y8L986jEm2ldQtXhLc1XKcZRPp0HJa&#10;MNjQu6Hye3dyCjar0Vvxaexqvf2xm+dlUZ+q/lGph/uueAURqYv/4b/2h1bw+DJ+g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4XSBxwAAAN0AAAAPAAAAAAAA&#10;AAAAAAAAAKECAABkcnMvZG93bnJldi54bWxQSwUGAAAAAAQABAD5AAAAlQMAAAAA&#10;"/>
                <v:rect id="Rectangle 12" o:spid="_x0000_s1036" style="position:absolute;left:2042;top:4814;width:7501;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PGMYA&#10;AADdAAAADwAAAGRycy9kb3ducmV2LnhtbESP3WrCQBSE7wXfYTkFb6Ru/GltU1cRQfFGoWkf4JA9&#10;TUKzZ8PuGqNP7wqCl8PMfMMsVp2pRUvOV5YVjEcJCOLc6ooLBb8/29cPED4ga6wtk4ILeVgt+70F&#10;ptqe+ZvaLBQiQtinqKAMoUml9HlJBv3INsTR+7POYIjSFVI7PEe4qeUkSd6lwYrjQokNbUrK/7OT&#10;UeBlu6GLG+7m0/ww66677HiaZ0oNXrr1F4hAXXiGH+29VjD9nLzB/U1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sPGMYAAADdAAAADwAAAAAAAAAAAAAAAACYAgAAZHJz&#10;L2Rvd25yZXYueG1sUEsFBgAAAAAEAAQA9QAAAIsDAAAAAA==&#10;">
                  <v:textbox inset="1mm,0,.5mm,0">
                    <w:txbxContent>
                      <w:p w:rsidR="00A377F1" w:rsidRPr="007A03D9" w:rsidRDefault="00A377F1" w:rsidP="005B727E">
                        <w:pPr>
                          <w:pStyle w:val="afa"/>
                          <w:rPr>
                            <w:sz w:val="22"/>
                          </w:rPr>
                        </w:pPr>
                        <w:r w:rsidRPr="007A03D9">
                          <w:rPr>
                            <w:lang w:val="uk-UA" w:eastAsia="uk-UA"/>
                          </w:rPr>
                          <w:t>Інституційна ознака виділ</w:t>
                        </w:r>
                        <w:r w:rsidR="00374E05">
                          <w:rPr>
                            <w:lang w:val="uk-UA" w:eastAsia="uk-UA"/>
                          </w:rPr>
                          <w:t>є</w:t>
                        </w:r>
                        <w:r w:rsidRPr="007A03D9">
                          <w:rPr>
                            <w:lang w:val="uk-UA" w:eastAsia="uk-UA"/>
                          </w:rPr>
                          <w:t>ння в балансі розділів</w:t>
                        </w:r>
                      </w:p>
                    </w:txbxContent>
                  </v:textbox>
                </v:rect>
                <v:shape id="AutoShape 13" o:spid="_x0000_s1037" type="#_x0000_t32" style="position:absolute;left:1739;top:5395;width:0;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Pq9scAAADdAAAADwAAAGRycy9kb3ducmV2LnhtbESPT2sCMRTE70K/Q3iFXkSzWlrt1ijb&#10;glAFD/67v25eN6Gbl+0m6vbbG6HQ4zAzv2Fmi87V4kxtsJ4VjIYZCOLSa8uVgsN+OZiCCBFZY+2Z&#10;FPxSgMX8rjfDXPsLb+m8i5VIEA45KjAxNrmUoTTkMAx9Q5y8L986jEm2ldQtXhLc1XKcZc/SoeW0&#10;YLChd0Pl9+7kFGxWo7fi09jVevtjN0/Loj5V/aNSD/dd8QoiUhf/w3/tD63g8WU8gd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M+r2xwAAAN0AAAAPAAAAAAAA&#10;AAAAAAAAAKECAABkcnMvZG93bnJldi54bWxQSwUGAAAAAAQABAD5AAAAlQMAAAAA&#10;"/>
                <v:shape id="AutoShape 14" o:spid="_x0000_s1038" type="#_x0000_t32" style="position:absolute;left:4127;top:5395;width:0;height:2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x+hMQAAADdAAAADwAAAGRycy9kb3ducmV2LnhtbERPz2vCMBS+C/4P4Q12kZnqcGydUaog&#10;TMFD3XZ/a96asOalNlG7/94cBI8f3+/5sneNOFMXrGcFk3EGgrjy2nKt4Otz8/QKIkRkjY1nUvBP&#10;AZaL4WCOufYXLul8iLVIIRxyVGBibHMpQ2XIYRj7ljhxv75zGBPsaqk7vKRw18hplr1Ih5ZTg8GW&#10;1oaqv8PJKdhvJ6vix9jtrjza/WxTNKd69K3U40NfvIOI1Me7+Ob+0Aqe36ZpbnqTn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rH6ExAAAAN0AAAAPAAAAAAAAAAAA&#10;AAAAAKECAABkcnMvZG93bnJldi54bWxQSwUGAAAAAAQABAD5AAAAkgMAAAAA&#10;"/>
                <v:shape id="AutoShape 15" o:spid="_x0000_s1039" type="#_x0000_t32" style="position:absolute;left:6706;top:5395;width:1;height: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bH8cAAADdAAAADwAAAGRycy9kb3ducmV2LnhtbESPT2sCMRTE74V+h/CEXopmtVR0a5Rt&#10;QagFD/67Pzevm+DmZbuJuv32TUHwOMzMb5jZonO1uFAbrGcFw0EGgrj02nKlYL9b9icgQkTWWHsm&#10;Bb8UYDF/fJhhrv2VN3TZxkokCIccFZgYm1zKUBpyGAa+IU7et28dxiTbSuoWrwnuajnKsrF0aDkt&#10;GGzow1B52p6dgvVq+F4cjV19bX7s+nVZ1Ofq+aDUU68r3kBE6uI9fGt/agUv09E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4NsfxwAAAN0AAAAPAAAAAAAA&#10;AAAAAAAAAKECAABkcnMvZG93bnJldi54bWxQSwUGAAAAAAQABAD5AAAAlQMAAAAA&#10;"/>
                <v:shape id="AutoShape 16" o:spid="_x0000_s1040" type="#_x0000_t32" style="position:absolute;left:9136;top:5395;width:1;height:2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PkX8QAAADdAAAADwAAAGRycy9kb3ducmV2LnhtbERPTWsCMRC9F/wPYYReSs1aUdqtUbYF&#10;QQUPanufbqab4GaybqKu/94cBI+P9z2dd64WZ2qD9axgOMhAEJdeW64U/OwXr+8gQkTWWHsmBVcK&#10;MJ/1nqaYa3/hLZ13sRIphEOOCkyMTS5lKA05DAPfECfu37cOY4JtJXWLlxTuavmWZRPp0HJqMNjQ&#10;t6HysDs5BZvV8Kv4M3a13h7tZrwo6lP18qvUc78rPkFE6uJDfHcvtYLRxyjtT2/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RfxAAAAN0AAAAPAAAAAAAAAAAA&#10;AAAAAKECAABkcnMvZG93bnJldi54bWxQSwUGAAAAAAQABAD5AAAAkgMAAAAA&#10;"/>
                <v:shape id="AutoShape 17" o:spid="_x0000_s1041" type="#_x0000_t32" style="position:absolute;left:5502;top:6878;width:1;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9BxMcAAADdAAAADwAAAGRycy9kb3ducmV2LnhtbESPQWsCMRSE70L/Q3hCL6LZrbTo1ijb&#10;glALHrR6f25eN8HNy3YTdfvvm0Khx2FmvmEWq9414kpdsJ4V5JMMBHHlteVaweFjPZ6BCBFZY+OZ&#10;FHxTgNXybrDAQvsb7+i6j7VIEA4FKjAxtoWUoTLkMEx8S5y8T985jEl2tdQd3hLcNfIhy56kQ8tp&#10;wWBLr4aq8/7iFGw3+Ut5Mnbzvvuy28d12Vzq0VGp+2FfPoOI1Mf/8F/7TSuYzqc5/L5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T0HExwAAAN0AAAAPAAAAAAAA&#10;AAAAAAAAAKECAABkcnMvZG93bnJldi54bWxQSwUGAAAAAAQABAD5AAAAlQMAAAAA&#10;"/>
                <v:rect id="Rectangle 18" o:spid="_x0000_s1042" style="position:absolute;left:2622;top:5723;width:2558;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F78cA&#10;AADdAAAADwAAAGRycy9kb3ducmV2LnhtbESPQWvCQBSE7wX/w/KEXkQ3NShtdBUrlHoQtLEHvT2z&#10;zySYfRuyW43/3hWEHoeZ+YaZzltTiQs1rrSs4G0QgSDOrC45V/C7++q/g3AeWWNlmRTcyMF81nmZ&#10;YqLtlX/okvpcBAi7BBUU3teJlC4ryKAb2Jo4eCfbGPRBNrnUDV4D3FRyGEVjabDksFBgTcuCsnP6&#10;ZxSMevp48su01evV/nbAz+/N1sRKvXbbxQSEp9b/h5/tlVYQf8RDeLwJT0DO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WRe/HAAAA3QAAAA8AAAAAAAAAAAAAAAAAmAIAAGRy&#10;cy9kb3ducmV2LnhtbFBLBQYAAAAABAAEAPUAAACMAwAAAAA=&#10;">
                  <v:textbox inset="1mm,,.5mm">
                    <w:txbxContent>
                      <w:p w:rsidR="00A377F1" w:rsidRPr="007A03D9" w:rsidRDefault="00A377F1" w:rsidP="005B727E">
                        <w:pPr>
                          <w:pStyle w:val="afa"/>
                        </w:pPr>
                        <w:r w:rsidRPr="007A03D9">
                          <w:rPr>
                            <w:lang w:val="uk-UA" w:eastAsia="uk-UA"/>
                          </w:rPr>
                          <w:t>Суб'єкти господарювання</w:t>
                        </w:r>
                        <w:r w:rsidRPr="007A03D9">
                          <w:t xml:space="preserve"> </w:t>
                        </w:r>
                      </w:p>
                      <w:p w:rsidR="00A377F1" w:rsidRPr="007A03D9" w:rsidRDefault="00A377F1" w:rsidP="005B727E">
                        <w:pPr>
                          <w:pStyle w:val="afa"/>
                          <w:rPr>
                            <w:b/>
                          </w:rPr>
                        </w:pPr>
                        <w:r w:rsidRPr="007A03D9">
                          <w:rPr>
                            <w:b/>
                          </w:rPr>
                          <w:t xml:space="preserve">20 </w:t>
                        </w:r>
                        <w:r w:rsidRPr="007A03D9">
                          <w:rPr>
                            <w:b/>
                            <w:lang w:val="uk-UA"/>
                          </w:rPr>
                          <w:t>розділ</w:t>
                        </w:r>
                      </w:p>
                    </w:txbxContent>
                  </v:textbox>
                </v:rect>
                <v:shape id="AutoShape 19" o:spid="_x0000_s1043" type="#_x0000_t32" style="position:absolute;left:2042;top:6878;width:1;height:7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6KMcAAADdAAAADwAAAGRycy9kb3ducmV2LnhtbESPQUsDMRSE74L/ITzBi9hsXRRdm5Zt&#10;oWCFHrq29+fmuQluXtZN2q7/vikUehxm5htmMhtcKw7UB+tZwXiUgSCuvbbcKNh+LR9fQYSIrLH1&#10;TAr+KcBsenszwUL7I2/oUMVGJAiHAhWYGLtCylAbchhGviNO3o/vHcYk+0bqHo8J7lr5lGUv0qHl&#10;tGCwo4Wh+rfaOwXr1Xhefhu7+tz82fXzsmz3zcNOqfu7oXwHEWmI1/Cl/aEV5G95Duc36QnI6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XooxwAAAN0AAAAPAAAAAAAA&#10;AAAAAAAAAKECAABkcnMvZG93bnJldi54bWxQSwUGAAAAAAQABAD5AAAAlQMAAAAA&#10;"/>
                <v:rect id="Rectangle 20" o:spid="_x0000_s1044" style="position:absolute;left:7711;top:5723;width:2906;height:1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4AMcA&#10;AADdAAAADwAAAGRycy9kb3ducmV2LnhtbESPQWvCQBSE74X+h+UVvIhuNFZqdBUVSj0I1bSHentm&#10;n0kw+zZktxr/fVcQehxm5htmtmhNJS7UuNKygkE/AkGcWV1yruD76733BsJ5ZI2VZVJwIweL+fPT&#10;DBNtr7ynS+pzESDsElRQeF8nUrqsIIOub2vi4J1sY9AH2eRSN3gNcFPJYRSNpcGSw0KBNa0Lys7p&#10;r1Hw2tXHk1+nrd5ufm4HXH187kysVOelXU5BeGr9f/jR3mgF8SQewf1Ne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zeADHAAAA3QAAAA8AAAAAAAAAAAAAAAAAmAIAAGRy&#10;cy9kb3ducmV2LnhtbFBLBQYAAAAABAAEAPUAAACMAwAAAAA=&#10;">
                  <v:textbox inset="1mm,,.5mm">
                    <w:txbxContent>
                      <w:p w:rsidR="00A377F1" w:rsidRPr="0022154F" w:rsidRDefault="00A377F1" w:rsidP="005B727E">
                        <w:pPr>
                          <w:pStyle w:val="afa"/>
                          <w:rPr>
                            <w:b/>
                            <w:lang w:val="uk-UA"/>
                          </w:rPr>
                        </w:pPr>
                        <w:r w:rsidRPr="0022154F">
                          <w:rPr>
                            <w:lang w:val="uk-UA" w:eastAsia="uk-UA"/>
                          </w:rPr>
                          <w:t>Органи д</w:t>
                        </w:r>
                        <w:r w:rsidR="00374E05">
                          <w:rPr>
                            <w:lang w:val="uk-UA" w:eastAsia="uk-UA"/>
                          </w:rPr>
                          <w:t>є</w:t>
                        </w:r>
                        <w:r w:rsidRPr="0022154F">
                          <w:rPr>
                            <w:lang w:val="uk-UA" w:eastAsia="uk-UA"/>
                          </w:rPr>
                          <w:t>ржавної влади</w:t>
                        </w:r>
                        <w:r w:rsidRPr="0022154F">
                          <w:rPr>
                            <w:b/>
                          </w:rPr>
                          <w:t xml:space="preserve"> </w:t>
                        </w:r>
                      </w:p>
                      <w:p w:rsidR="00A377F1" w:rsidRPr="0022154F" w:rsidRDefault="00A377F1" w:rsidP="005B727E">
                        <w:pPr>
                          <w:pStyle w:val="afa"/>
                          <w:rPr>
                            <w:b/>
                          </w:rPr>
                        </w:pPr>
                        <w:r w:rsidRPr="0022154F">
                          <w:rPr>
                            <w:b/>
                          </w:rPr>
                          <w:t>2</w:t>
                        </w:r>
                        <w:r w:rsidRPr="0022154F">
                          <w:rPr>
                            <w:b/>
                            <w:lang w:val="uk-UA"/>
                          </w:rPr>
                          <w:t>1</w:t>
                        </w:r>
                        <w:r w:rsidRPr="0022154F">
                          <w:rPr>
                            <w:b/>
                          </w:rPr>
                          <w:t xml:space="preserve"> </w:t>
                        </w:r>
                        <w:r w:rsidRPr="0022154F">
                          <w:rPr>
                            <w:b/>
                            <w:lang w:val="uk-UA"/>
                          </w:rPr>
                          <w:t>розділ</w:t>
                        </w:r>
                      </w:p>
                    </w:txbxContent>
                  </v:textbox>
                </v:rect>
                <v:shape id="AutoShape 21" o:spid="_x0000_s1045" type="#_x0000_t32" style="position:absolute;left:1848;top:10016;width:0;height:43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RHx8cAAADdAAAADwAAAGRycy9kb3ducmV2LnhtbESPQWsCMRSE74L/ITyhF9GsFUu7Ncpa&#10;EKrgQWvvr5vXTejmZd1E3f57UxB6HGbmG2a+7FwtLtQG61nBZJyBIC69tlwpOH6sR88gQkTWWHsm&#10;Bb8UYLno9+aYa3/lPV0OsRIJwiFHBSbGJpcylIYchrFviJP37VuHMcm2krrFa4K7Wj5m2ZN0aDkt&#10;GGzozVD5czg7BbvNZFV8GbvZ7k92N1sX9bkafir1MOiKVxCRuvgfvrfftYLpy3QGf2/S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EfHxwAAAN0AAAAPAAAAAAAA&#10;AAAAAAAAAKECAABkcnMvZG93bnJldi54bWxQSwUGAAAAAAQABAD5AAAAlQMAAAAA&#10;"/>
                <v:shape id="AutoShape 22" o:spid="_x0000_s1046" type="#_x0000_t32" style="position:absolute;left:2487;top:10016;width:0;height:22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bZsMcAAADdAAAADwAAAGRycy9kb3ducmV2LnhtbESPQWsCMRSE70L/Q3hCL6JZKxXdGmVb&#10;EGrBg1bvz83rJrh52W6ibv99UxB6HGbmG2ax6lwtrtQG61nBeJSBIC69tlwpOHyuhzMQISJrrD2T&#10;gh8KsFo+9BaYa3/jHV33sRIJwiFHBSbGJpcylIYchpFviJP35VuHMcm2krrFW4K7Wj5l2VQ6tJwW&#10;DDb0Zqg87y9OwXYzfi1Oxm4+dt92+7wu6ks1OCr12O+KFxCRuvgfvrfftYLJfDKFvzfpCc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tmwxwAAAN0AAAAPAAAAAAAA&#10;AAAAAAAAAKECAABkcnMvZG93bnJldi54bWxQSwUGAAAAAAQABAD5AAAAlQMAAAAA&#10;"/>
                <v:shape id="AutoShape 23" o:spid="_x0000_s1047" type="#_x0000_t32" style="position:absolute;left:9802;top:9028;width:0;height:30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p8K8gAAADdAAAADwAAAGRycy9kb3ducmV2LnhtbESPT2sCMRTE74V+h/AKvZSaValtt0ZZ&#10;C4IKHvzT++vmdRO6edluoq7f3ggFj8PM/IYZTztXiyO1wXpW0O9lIIhLry1XCva7+fMbiBCRNdae&#10;ScGZAkwn93djzLU/8YaO21iJBOGQowITY5NLGUpDDkPPN8TJ+/Gtw5hkW0nd4inBXS0HWTaSDi2n&#10;BYMNfRoqf7cHp2C97M+Kb2OXq82fXb/Mi/pQPX0p9fjQFR8gInXxFv5vL7SC4fvwFa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ep8K8gAAADdAAAADwAAAAAA&#10;AAAAAAAAAAChAgAAZHJzL2Rvd25yZXYueG1sUEsFBgAAAAAEAAQA+QAAAJYDAAAAAA==&#10;"/>
                <v:shape id="AutoShape 24" o:spid="_x0000_s1048" type="#_x0000_t32" style="position:absolute;left:10445;top:9028;width:1;height:53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XoWcQAAADdAAAADwAAAGRycy9kb3ducmV2LnhtbERPTWsCMRC9F/wPYYReSs1aUdqtUbYF&#10;QQUPanufbqab4GaybqKu/94cBI+P9z2dd64WZ2qD9axgOMhAEJdeW64U/OwXr+8gQkTWWHsmBVcK&#10;MJ/1nqaYa3/hLZ13sRIphEOOCkyMTS5lKA05DAPfECfu37cOY4JtJXWLlxTuavmWZRPp0HJqMNjQ&#10;t6HysDs5BZvV8Kv4M3a13h7tZrwo6lP18qvUc78rPkFE6uJDfHcvtYLRxyjNTW/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ehZxAAAAN0AAAAPAAAAAAAAAAAA&#10;AAAAAKECAABkcnMvZG93bnJldi54bWxQSwUGAAAAAAQABAD5AAAAkgMAAAAA&#10;"/>
                <v:shape id="AutoShape 25" o:spid="_x0000_s1049" type="#_x0000_t32" style="position:absolute;left:2487;top:12251;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lNwscAAADdAAAADwAAAGRycy9kb3ducmV2LnhtbESPT2sCMRTE74V+h/AKvRTNWmnRrVFW&#10;QagFD/67Pzevm9DNy3YTdfvtjSD0OMzMb5jJrHO1OFMbrGcFg34Ggrj02nKlYL9b9kYgQkTWWHsm&#10;BX8UYDZ9fJhgrv2FN3TexkokCIccFZgYm1zKUBpyGPq+IU7et28dxiTbSuoWLwnuavmaZe/SoeW0&#10;YLChhaHyZ3tyCtarwbw4Grv62vza9duyqE/Vy0Gp56eu+AARqYv/4Xv7UysYjodj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OU3CxwAAAN0AAAAPAAAAAAAA&#10;AAAAAAAAAKECAABkcnMvZG93bnJldi54bWxQSwUGAAAAAAQABAD5AAAAlQMAAAAA&#10;"/>
                <v:shape id="AutoShape 26" o:spid="_x0000_s1050" type="#_x0000_t32" style="position:absolute;left:9067;top:12100;width:7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WXIsQAAADdAAAADwAAAGRycy9kb3ducmV2LnhtbERPTWsCMRC9F/wPYQQvpWatbalbo2wF&#10;QQUP2vY+bqab4GaybqKu/94cCj0+3vd03rlaXKgN1rOC0TADQVx6bblS8P21fHoHESKyxtozKbhR&#10;gPms9zDFXPsr7+iyj5VIIRxyVGBibHIpQ2nIYRj6hjhxv751GBNsK6lbvKZwV8vnLHuTDi2nBoMN&#10;LQyVx/3ZKdiuR5/Fwdj1Zney29dlUZ+rxx+lBv2u+AARqYv/4j/3SisYT17S/vQmPQE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BZcixAAAAN0AAAAPAAAAAAAAAAAA&#10;AAAAAKECAABkcnMvZG93bnJldi54bWxQSwUGAAAAAAQABAD5AAAAkgMAAAAA&#10;"/>
                <v:shape id="AutoShape 27" o:spid="_x0000_s1051" type="#_x0000_t32" style="position:absolute;left:1848;top:14382;width:4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kyucgAAADdAAAADwAAAGRycy9kb3ducmV2LnhtbESPS2vDMBCE74X+B7GBXEoiO32QOlGC&#10;Wwg0hRzy6H1jbSxRa+VaSuL++6pQ6HGYmW+Y+bJ3jbhQF6xnBfk4A0FceW25VnDYr0ZTECEia2w8&#10;k4JvCrBc3N7MsdD+ylu67GItEoRDgQpMjG0hZagMOQxj3xIn7+Q7hzHJrpa6w2uCu0ZOsuxJOrSc&#10;Fgy29Gqo+tydnYLNOn8pj8au37dfdvO4Kptzffeh1HDQlzMQkfr4H/5rv2kF988POfy+SU9ALn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UkyucgAAADdAAAADwAAAAAA&#10;AAAAAAAAAAChAgAAZHJzL2Rvd25yZXYueG1sUEsFBgAAAAAEAAQA+QAAAJYDAAAAAA==&#10;"/>
                <v:shape id="AutoShape 28" o:spid="_x0000_s1052" type="#_x0000_t32" style="position:absolute;left:9994;top:14340;width:45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uszscAAADdAAAADwAAAGRycy9kb3ducmV2LnhtbESPT2sCMRTE70K/Q3iFXkSz2lbs1ijb&#10;glAFD/67v25eN6Gbl+0m6vbbG6HQ4zAzv2Fmi87V4kxtsJ4VjIYZCOLSa8uVgsN+OZiCCBFZY+2Z&#10;FPxSgMX8rjfDXPsLb+m8i5VIEA45KjAxNrmUoTTkMAx9Q5y8L986jEm2ldQtXhLc1XKcZRPp0HJa&#10;MNjQu6Hye3dyCjar0Vvxaexqvf2xm+dlUZ+q/lGph/uueAURqYv/4b/2h1bw+PI0htub9ATk/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m6zOxwAAAN0AAAAPAAAAAAAA&#10;AAAAAAAAAKECAABkcnMvZG93bnJldi54bWxQSwUGAAAAAAQABAD5AAAAlQMAAAAA&#10;"/>
                <w10:anchorlock/>
              </v:group>
            </w:pict>
          </mc:Fallback>
        </mc:AlternateContent>
      </w:r>
    </w:p>
    <w:p w:rsidR="001D124A" w:rsidRPr="00FF4A70" w:rsidRDefault="001D124A" w:rsidP="00EB67EF">
      <w:pPr>
        <w:rPr>
          <w:noProof w:val="0"/>
          <w:lang w:eastAsia="uk-UA"/>
        </w:rPr>
      </w:pPr>
    </w:p>
    <w:p w:rsidR="00E36A6E" w:rsidRPr="00FF4A70" w:rsidRDefault="00E36A6E" w:rsidP="00EB67EF">
      <w:pPr>
        <w:rPr>
          <w:noProof w:val="0"/>
          <w:lang w:eastAsia="uk-UA"/>
        </w:rPr>
      </w:pPr>
      <w:r w:rsidRPr="00FF4A70">
        <w:rPr>
          <w:noProof w:val="0"/>
          <w:lang w:eastAsia="uk-UA"/>
        </w:rPr>
        <w:t>Рис</w:t>
      </w:r>
      <w:r w:rsidR="0005624F" w:rsidRPr="00FF4A70">
        <w:rPr>
          <w:noProof w:val="0"/>
          <w:lang w:eastAsia="uk-UA"/>
        </w:rPr>
        <w:t>.</w:t>
      </w:r>
      <w:r w:rsidR="00AD236E" w:rsidRPr="00FF4A70">
        <w:rPr>
          <w:noProof w:val="0"/>
          <w:lang w:eastAsia="uk-UA"/>
        </w:rPr>
        <w:t xml:space="preserve"> </w:t>
      </w:r>
      <w:r w:rsidRPr="00FF4A70">
        <w:rPr>
          <w:noProof w:val="0"/>
          <w:lang w:eastAsia="uk-UA"/>
        </w:rPr>
        <w:t>1</w:t>
      </w:r>
      <w:r w:rsidR="00AD236E" w:rsidRPr="00FF4A70">
        <w:rPr>
          <w:noProof w:val="0"/>
          <w:lang w:eastAsia="uk-UA"/>
        </w:rPr>
        <w:t xml:space="preserve">.1 - </w:t>
      </w:r>
      <w:r w:rsidRPr="00FF4A70">
        <w:rPr>
          <w:noProof w:val="0"/>
          <w:lang w:eastAsia="uk-UA"/>
        </w:rPr>
        <w:t>Класифікація</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балансі</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p>
    <w:p w:rsidR="001D124A" w:rsidRPr="00FF4A70" w:rsidRDefault="001D124A" w:rsidP="00EB67EF">
      <w:pPr>
        <w:rPr>
          <w:noProof w:val="0"/>
          <w:lang w:eastAsia="uk-UA"/>
        </w:rPr>
      </w:pPr>
    </w:p>
    <w:p w:rsidR="001D124A" w:rsidRPr="00FF4A70" w:rsidRDefault="001D124A" w:rsidP="00EB67EF">
      <w:pPr>
        <w:rPr>
          <w:noProof w:val="0"/>
          <w:lang w:eastAsia="uk-UA"/>
        </w:rPr>
      </w:pPr>
      <w:r w:rsidRPr="00FF4A70">
        <w:rPr>
          <w:noProof w:val="0"/>
          <w:lang w:eastAsia="uk-UA"/>
        </w:rPr>
        <w:t>Для здійсн</w:t>
      </w:r>
      <w:r w:rsidR="00374E05">
        <w:rPr>
          <w:noProof w:val="0"/>
          <w:lang w:eastAsia="uk-UA"/>
        </w:rPr>
        <w:t>є</w:t>
      </w:r>
      <w:r w:rsidRPr="00FF4A70">
        <w:rPr>
          <w:noProof w:val="0"/>
          <w:lang w:eastAsia="uk-UA"/>
        </w:rPr>
        <w:t>ння бухгалт</w:t>
      </w:r>
      <w:r w:rsidR="00374E05">
        <w:rPr>
          <w:noProof w:val="0"/>
          <w:lang w:eastAsia="uk-UA"/>
        </w:rPr>
        <w:t>є</w:t>
      </w:r>
      <w:r w:rsidRPr="00FF4A70">
        <w:rPr>
          <w:noProof w:val="0"/>
          <w:lang w:eastAsia="uk-UA"/>
        </w:rPr>
        <w:t>рського обліку оп</w:t>
      </w:r>
      <w:r w:rsidR="00374E05">
        <w:rPr>
          <w:noProof w:val="0"/>
          <w:lang w:eastAsia="uk-UA"/>
        </w:rPr>
        <w:t>є</w:t>
      </w:r>
      <w:r w:rsidRPr="00FF4A70">
        <w:rPr>
          <w:noProof w:val="0"/>
          <w:lang w:eastAsia="uk-UA"/>
        </w:rPr>
        <w:t>рацій кр</w:t>
      </w:r>
      <w:r w:rsidR="00374E05">
        <w:rPr>
          <w:noProof w:val="0"/>
          <w:lang w:eastAsia="uk-UA"/>
        </w:rPr>
        <w:t>є</w:t>
      </w:r>
      <w:r w:rsidRPr="00FF4A70">
        <w:rPr>
          <w:noProof w:val="0"/>
          <w:lang w:eastAsia="uk-UA"/>
        </w:rPr>
        <w:t>дитування за балансовими рахунками, визнач</w:t>
      </w:r>
      <w:r w:rsidR="00374E05">
        <w:rPr>
          <w:noProof w:val="0"/>
          <w:lang w:eastAsia="uk-UA"/>
        </w:rPr>
        <w:t>є</w:t>
      </w:r>
      <w:r w:rsidRPr="00FF4A70">
        <w:rPr>
          <w:noProof w:val="0"/>
          <w:lang w:eastAsia="uk-UA"/>
        </w:rPr>
        <w:t>ними Планом рахунків бухгалт</w:t>
      </w:r>
      <w:r w:rsidR="00374E05">
        <w:rPr>
          <w:noProof w:val="0"/>
          <w:lang w:eastAsia="uk-UA"/>
        </w:rPr>
        <w:t>є</w:t>
      </w:r>
      <w:r w:rsidRPr="00FF4A70">
        <w:rPr>
          <w:noProof w:val="0"/>
          <w:lang w:eastAsia="uk-UA"/>
        </w:rPr>
        <w:t>рського обліку банків України, відкриваються особові рахунки позичальників. Відкриття аналітичних рахунків та в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 до бази даних парам</w:t>
      </w:r>
      <w:r w:rsidR="00374E05">
        <w:rPr>
          <w:noProof w:val="0"/>
          <w:lang w:eastAsia="uk-UA"/>
        </w:rPr>
        <w:t>є</w:t>
      </w:r>
      <w:r w:rsidRPr="00FF4A70">
        <w:rPr>
          <w:noProof w:val="0"/>
          <w:lang w:eastAsia="uk-UA"/>
        </w:rPr>
        <w:t>трів аналітичних рахунків та аналітичних парам</w:t>
      </w:r>
      <w:r w:rsidR="00374E05">
        <w:rPr>
          <w:noProof w:val="0"/>
          <w:lang w:eastAsia="uk-UA"/>
        </w:rPr>
        <w:t>є</w:t>
      </w:r>
      <w:r w:rsidRPr="00FF4A70">
        <w:rPr>
          <w:noProof w:val="0"/>
          <w:lang w:eastAsia="uk-UA"/>
        </w:rPr>
        <w:t>трів договорів здійснюється на підставі кр</w:t>
      </w:r>
      <w:r w:rsidR="00374E05">
        <w:rPr>
          <w:noProof w:val="0"/>
          <w:lang w:eastAsia="uk-UA"/>
        </w:rPr>
        <w:t>є</w:t>
      </w:r>
      <w:r w:rsidRPr="00FF4A70">
        <w:rPr>
          <w:noProof w:val="0"/>
          <w:lang w:eastAsia="uk-UA"/>
        </w:rPr>
        <w:t>дитних договорів та договорів застави (гарантій, порук тощо), доповн</w:t>
      </w:r>
      <w:r w:rsidR="00374E05">
        <w:rPr>
          <w:noProof w:val="0"/>
          <w:lang w:eastAsia="uk-UA"/>
        </w:rPr>
        <w:t>є</w:t>
      </w:r>
      <w:r w:rsidRPr="00FF4A70">
        <w:rPr>
          <w:noProof w:val="0"/>
          <w:lang w:eastAsia="uk-UA"/>
        </w:rPr>
        <w:t>нь до них або розпорядж</w:t>
      </w:r>
      <w:r w:rsidR="00374E05">
        <w:rPr>
          <w:noProof w:val="0"/>
          <w:lang w:eastAsia="uk-UA"/>
        </w:rPr>
        <w:t>є</w:t>
      </w:r>
      <w:r w:rsidRPr="00FF4A70">
        <w:rPr>
          <w:noProof w:val="0"/>
          <w:lang w:eastAsia="uk-UA"/>
        </w:rPr>
        <w:t>нь відповідних підрозділів фронт-офісу (зал</w:t>
      </w:r>
      <w:r w:rsidR="00374E05">
        <w:rPr>
          <w:noProof w:val="0"/>
          <w:lang w:eastAsia="uk-UA"/>
        </w:rPr>
        <w:t>є</w:t>
      </w:r>
      <w:r w:rsidRPr="00FF4A70">
        <w:rPr>
          <w:noProof w:val="0"/>
          <w:lang w:eastAsia="uk-UA"/>
        </w:rPr>
        <w:t>жно від організації оп</w:t>
      </w:r>
      <w:r w:rsidR="00374E05">
        <w:rPr>
          <w:noProof w:val="0"/>
          <w:lang w:eastAsia="uk-UA"/>
        </w:rPr>
        <w:t>є</w:t>
      </w:r>
      <w:r w:rsidRPr="00FF4A70">
        <w:rPr>
          <w:noProof w:val="0"/>
          <w:lang w:eastAsia="uk-UA"/>
        </w:rPr>
        <w:t>раційної роботи в банку).</w:t>
      </w:r>
    </w:p>
    <w:p w:rsidR="00AD236E" w:rsidRPr="00FF4A70" w:rsidRDefault="00E36A6E" w:rsidP="00EB67EF">
      <w:pPr>
        <w:rPr>
          <w:noProof w:val="0"/>
          <w:lang w:eastAsia="uk-UA"/>
        </w:rPr>
      </w:pPr>
      <w:r w:rsidRPr="00FF4A70">
        <w:rPr>
          <w:noProof w:val="0"/>
          <w:lang w:eastAsia="uk-UA"/>
        </w:rPr>
        <w:t>Бухгалт</w:t>
      </w:r>
      <w:r w:rsidR="00374E05">
        <w:rPr>
          <w:noProof w:val="0"/>
          <w:lang w:eastAsia="uk-UA"/>
        </w:rPr>
        <w:t>є</w:t>
      </w:r>
      <w:r w:rsidRPr="00FF4A70">
        <w:rPr>
          <w:noProof w:val="0"/>
          <w:lang w:eastAsia="uk-UA"/>
        </w:rPr>
        <w:t>рський</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ться</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Інструкції</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го</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вкладних</w:t>
      </w:r>
      <w:r w:rsidR="00AD236E" w:rsidRPr="00FF4A70">
        <w:rPr>
          <w:noProof w:val="0"/>
          <w:lang w:eastAsia="uk-UA"/>
        </w:rPr>
        <w:t xml:space="preserve"> (</w:t>
      </w:r>
      <w:r w:rsidRPr="00FF4A70">
        <w:rPr>
          <w:noProof w:val="0"/>
          <w:lang w:eastAsia="uk-UA"/>
        </w:rPr>
        <w:t>д</w:t>
      </w:r>
      <w:r w:rsidR="00374E05">
        <w:rPr>
          <w:noProof w:val="0"/>
          <w:lang w:eastAsia="uk-UA"/>
        </w:rPr>
        <w:t>є</w:t>
      </w:r>
      <w:r w:rsidRPr="00FF4A70">
        <w:rPr>
          <w:noProof w:val="0"/>
          <w:lang w:eastAsia="uk-UA"/>
        </w:rPr>
        <w:t>поз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формування</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икористання</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з</w:t>
      </w:r>
      <w:r w:rsidR="00374E05">
        <w:rPr>
          <w:noProof w:val="0"/>
          <w:lang w:eastAsia="uk-UA"/>
        </w:rPr>
        <w:t>є</w:t>
      </w:r>
      <w:r w:rsidRPr="00FF4A70">
        <w:rPr>
          <w:noProof w:val="0"/>
          <w:lang w:eastAsia="uk-UA"/>
        </w:rPr>
        <w:t>рвів</w:t>
      </w:r>
      <w:r w:rsidR="00AD236E" w:rsidRPr="00FF4A70">
        <w:rPr>
          <w:noProof w:val="0"/>
          <w:lang w:eastAsia="uk-UA"/>
        </w:rPr>
        <w:t xml:space="preserve"> </w:t>
      </w:r>
      <w:r w:rsidRPr="00FF4A70">
        <w:rPr>
          <w:noProof w:val="0"/>
          <w:lang w:eastAsia="uk-UA"/>
        </w:rPr>
        <w:t>під</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ризик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анках</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Постанова</w:t>
      </w:r>
      <w:r w:rsidR="00AD236E" w:rsidRPr="00FF4A70">
        <w:rPr>
          <w:noProof w:val="0"/>
          <w:lang w:eastAsia="uk-UA"/>
        </w:rPr>
        <w:t xml:space="preserve"> </w:t>
      </w:r>
      <w:r w:rsidRPr="00FF4A70">
        <w:rPr>
          <w:noProof w:val="0"/>
          <w:lang w:eastAsia="uk-UA"/>
        </w:rPr>
        <w:t>№</w:t>
      </w:r>
      <w:r w:rsidR="00AD236E" w:rsidRPr="00FF4A70">
        <w:rPr>
          <w:noProof w:val="0"/>
          <w:lang w:eastAsia="uk-UA"/>
        </w:rPr>
        <w:t xml:space="preserve"> </w:t>
      </w:r>
      <w:r w:rsidRPr="00FF4A70">
        <w:rPr>
          <w:noProof w:val="0"/>
          <w:lang w:eastAsia="uk-UA"/>
        </w:rPr>
        <w:t>481</w:t>
      </w:r>
      <w:r w:rsidR="00AD236E" w:rsidRPr="00FF4A70">
        <w:rPr>
          <w:noProof w:val="0"/>
          <w:lang w:eastAsia="uk-UA"/>
        </w:rPr>
        <w:t xml:space="preserve"> </w:t>
      </w:r>
      <w:r w:rsidRPr="00FF4A70">
        <w:rPr>
          <w:noProof w:val="0"/>
          <w:lang w:eastAsia="uk-UA"/>
        </w:rPr>
        <w:t>Правління</w:t>
      </w:r>
      <w:r w:rsidR="00AD236E" w:rsidRPr="00FF4A70">
        <w:rPr>
          <w:noProof w:val="0"/>
          <w:lang w:eastAsia="uk-UA"/>
        </w:rPr>
        <w:t xml:space="preserve"> </w:t>
      </w:r>
      <w:r w:rsidRPr="00FF4A70">
        <w:rPr>
          <w:noProof w:val="0"/>
          <w:lang w:eastAsia="uk-UA"/>
        </w:rPr>
        <w:t>НБУ</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27</w:t>
      </w:r>
      <w:r w:rsidR="00AD236E" w:rsidRPr="00FF4A70">
        <w:rPr>
          <w:noProof w:val="0"/>
          <w:lang w:eastAsia="uk-UA"/>
        </w:rPr>
        <w:t>.12.20</w:t>
      </w:r>
      <w:r w:rsidRPr="00FF4A70">
        <w:rPr>
          <w:noProof w:val="0"/>
          <w:lang w:eastAsia="uk-UA"/>
        </w:rPr>
        <w:t>07</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вказаної</w:t>
      </w:r>
      <w:r w:rsidR="00AD236E" w:rsidRPr="00FF4A70">
        <w:rPr>
          <w:noProof w:val="0"/>
          <w:lang w:eastAsia="uk-UA"/>
        </w:rPr>
        <w:t xml:space="preserve"> </w:t>
      </w:r>
      <w:r w:rsidRPr="00FF4A70">
        <w:rPr>
          <w:noProof w:val="0"/>
          <w:lang w:eastAsia="uk-UA"/>
        </w:rPr>
        <w:t>Інструкції</w:t>
      </w:r>
      <w:r w:rsidR="00AD236E" w:rsidRPr="00FF4A70">
        <w:rPr>
          <w:noProof w:val="0"/>
          <w:lang w:eastAsia="uk-UA"/>
        </w:rPr>
        <w:t xml:space="preserve"> </w:t>
      </w:r>
      <w:r w:rsidRPr="00FF4A70">
        <w:rPr>
          <w:noProof w:val="0"/>
          <w:lang w:eastAsia="uk-UA"/>
        </w:rPr>
        <w:t>надані</w:t>
      </w:r>
      <w:r w:rsidR="00AD236E" w:rsidRPr="00FF4A70">
        <w:rPr>
          <w:noProof w:val="0"/>
          <w:lang w:eastAsia="uk-UA"/>
        </w:rPr>
        <w:t xml:space="preserve"> (</w:t>
      </w:r>
      <w:r w:rsidRPr="00FF4A70">
        <w:rPr>
          <w:noProof w:val="0"/>
          <w:lang w:eastAsia="uk-UA"/>
        </w:rPr>
        <w:t>отриман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оцінюються</w:t>
      </w:r>
      <w:r w:rsidR="00AD236E" w:rsidRPr="00FF4A70">
        <w:rPr>
          <w:noProof w:val="0"/>
          <w:lang w:eastAsia="uk-UA"/>
        </w:rPr>
        <w:t xml:space="preserve"> </w:t>
      </w:r>
      <w:r w:rsidRPr="00FF4A70">
        <w:rPr>
          <w:noProof w:val="0"/>
          <w:lang w:eastAsia="uk-UA"/>
        </w:rPr>
        <w:t>під</w:t>
      </w:r>
      <w:r w:rsidR="00AD236E" w:rsidRPr="00FF4A70">
        <w:rPr>
          <w:noProof w:val="0"/>
          <w:lang w:eastAsia="uk-UA"/>
        </w:rPr>
        <w:t xml:space="preserve"> </w:t>
      </w:r>
      <w:r w:rsidRPr="00FF4A70">
        <w:rPr>
          <w:noProof w:val="0"/>
          <w:lang w:eastAsia="uk-UA"/>
        </w:rPr>
        <w:t>час</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винного</w:t>
      </w:r>
      <w:r w:rsidR="00AD236E" w:rsidRPr="00FF4A70">
        <w:rPr>
          <w:noProof w:val="0"/>
          <w:lang w:eastAsia="uk-UA"/>
        </w:rPr>
        <w:t xml:space="preserve"> </w:t>
      </w:r>
      <w:r w:rsidRPr="00FF4A70">
        <w:rPr>
          <w:noProof w:val="0"/>
          <w:lang w:eastAsia="uk-UA"/>
        </w:rPr>
        <w:t>визнанн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справ</w:t>
      </w:r>
      <w:r w:rsidR="00374E05">
        <w:rPr>
          <w:noProof w:val="0"/>
          <w:lang w:eastAsia="uk-UA"/>
        </w:rPr>
        <w:t>є</w:t>
      </w:r>
      <w:r w:rsidRPr="00FF4A70">
        <w:rPr>
          <w:noProof w:val="0"/>
          <w:lang w:eastAsia="uk-UA"/>
        </w:rPr>
        <w:t>дливою</w:t>
      </w:r>
      <w:r w:rsidR="00AD236E" w:rsidRPr="00FF4A70">
        <w:rPr>
          <w:noProof w:val="0"/>
          <w:lang w:eastAsia="uk-UA"/>
        </w:rPr>
        <w:t xml:space="preserve"> </w:t>
      </w:r>
      <w:r w:rsidRPr="00FF4A70">
        <w:rPr>
          <w:noProof w:val="0"/>
          <w:lang w:eastAsia="uk-UA"/>
        </w:rPr>
        <w:t>вартістю,</w:t>
      </w:r>
      <w:r w:rsidR="00AD236E" w:rsidRPr="00FF4A70">
        <w:rPr>
          <w:noProof w:val="0"/>
          <w:lang w:eastAsia="uk-UA"/>
        </w:rPr>
        <w:t xml:space="preserve"> </w:t>
      </w:r>
      <w:r w:rsidRPr="00FF4A70">
        <w:rPr>
          <w:noProof w:val="0"/>
          <w:lang w:eastAsia="uk-UA"/>
        </w:rPr>
        <w:t>уключаючи</w:t>
      </w:r>
      <w:r w:rsidR="00AD236E" w:rsidRPr="00FF4A70">
        <w:rPr>
          <w:noProof w:val="0"/>
          <w:lang w:eastAsia="uk-UA"/>
        </w:rPr>
        <w:t xml:space="preserve"> </w:t>
      </w:r>
      <w:r w:rsidRPr="00FF4A70">
        <w:rPr>
          <w:noProof w:val="0"/>
          <w:lang w:eastAsia="uk-UA"/>
        </w:rPr>
        <w:t>витрати</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ю,</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ідображаю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акти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які</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підлягають</w:t>
      </w:r>
      <w:r w:rsidR="00AD236E" w:rsidRPr="00FF4A70">
        <w:rPr>
          <w:noProof w:val="0"/>
          <w:lang w:eastAsia="uk-UA"/>
        </w:rPr>
        <w:t xml:space="preserve"> </w:t>
      </w:r>
      <w:r w:rsidRPr="00FF4A70">
        <w:rPr>
          <w:noProof w:val="0"/>
          <w:lang w:eastAsia="uk-UA"/>
        </w:rPr>
        <w:t>взаємозаліку</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До</w:t>
      </w:r>
      <w:r w:rsidR="00AD236E" w:rsidRPr="00FF4A70">
        <w:rPr>
          <w:noProof w:val="0"/>
          <w:lang w:eastAsia="uk-UA"/>
        </w:rPr>
        <w:t xml:space="preserve"> </w:t>
      </w:r>
      <w:r w:rsidRPr="00FF4A70">
        <w:rPr>
          <w:noProof w:val="0"/>
          <w:lang w:eastAsia="uk-UA"/>
        </w:rPr>
        <w:t>загальних</w:t>
      </w:r>
      <w:r w:rsidR="00AD236E" w:rsidRPr="00FF4A70">
        <w:rPr>
          <w:noProof w:val="0"/>
          <w:lang w:eastAsia="uk-UA"/>
        </w:rPr>
        <w:t xml:space="preserve"> </w:t>
      </w:r>
      <w:r w:rsidRPr="00FF4A70">
        <w:rPr>
          <w:noProof w:val="0"/>
          <w:lang w:eastAsia="uk-UA"/>
        </w:rPr>
        <w:t>правил</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можна</w:t>
      </w:r>
      <w:r w:rsidR="00AD236E" w:rsidRPr="00FF4A70">
        <w:rPr>
          <w:noProof w:val="0"/>
          <w:lang w:eastAsia="uk-UA"/>
        </w:rPr>
        <w:t xml:space="preserve"> </w:t>
      </w:r>
      <w:r w:rsidRPr="00FF4A70">
        <w:rPr>
          <w:noProof w:val="0"/>
          <w:lang w:eastAsia="uk-UA"/>
        </w:rPr>
        <w:t>відн</w:t>
      </w:r>
      <w:r w:rsidR="00374E05">
        <w:rPr>
          <w:noProof w:val="0"/>
          <w:lang w:eastAsia="uk-UA"/>
        </w:rPr>
        <w:t>є</w:t>
      </w:r>
      <w:r w:rsidRPr="00FF4A70">
        <w:rPr>
          <w:noProof w:val="0"/>
          <w:lang w:eastAsia="uk-UA"/>
        </w:rPr>
        <w:t>сти</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витрати</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ю,</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б</w:t>
      </w:r>
      <w:r w:rsidR="00374E05">
        <w:rPr>
          <w:noProof w:val="0"/>
          <w:lang w:eastAsia="uk-UA"/>
        </w:rPr>
        <w:t>є</w:t>
      </w:r>
      <w:r w:rsidRPr="00FF4A70">
        <w:rPr>
          <w:noProof w:val="0"/>
          <w:lang w:eastAsia="uk-UA"/>
        </w:rPr>
        <w:t>зпос</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ньо</w:t>
      </w:r>
      <w:r w:rsidR="00AD236E" w:rsidRPr="00FF4A70">
        <w:rPr>
          <w:noProof w:val="0"/>
          <w:lang w:eastAsia="uk-UA"/>
        </w:rPr>
        <w:t xml:space="preserve"> </w:t>
      </w:r>
      <w:r w:rsidRPr="00FF4A70">
        <w:rPr>
          <w:noProof w:val="0"/>
          <w:lang w:eastAsia="uk-UA"/>
        </w:rPr>
        <w:t>пов'язані</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визнанням</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інструм</w:t>
      </w:r>
      <w:r w:rsidR="00374E05">
        <w:rPr>
          <w:noProof w:val="0"/>
          <w:lang w:eastAsia="uk-UA"/>
        </w:rPr>
        <w:t>є</w:t>
      </w:r>
      <w:r w:rsidRPr="00FF4A70">
        <w:rPr>
          <w:noProof w:val="0"/>
          <w:lang w:eastAsia="uk-UA"/>
        </w:rPr>
        <w:t>нту,</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включа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мії</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цим</w:t>
      </w:r>
      <w:r w:rsidR="00AD236E" w:rsidRPr="00FF4A70">
        <w:rPr>
          <w:noProof w:val="0"/>
          <w:lang w:eastAsia="uk-UA"/>
        </w:rPr>
        <w:t xml:space="preserve"> </w:t>
      </w:r>
      <w:r w:rsidRPr="00FF4A70">
        <w:rPr>
          <w:noProof w:val="0"/>
          <w:lang w:eastAsia="uk-UA"/>
        </w:rPr>
        <w:t>фінансовим</w:t>
      </w:r>
      <w:r w:rsidR="00AD236E" w:rsidRPr="00FF4A70">
        <w:rPr>
          <w:noProof w:val="0"/>
          <w:lang w:eastAsia="uk-UA"/>
        </w:rPr>
        <w:t xml:space="preserve"> </w:t>
      </w:r>
      <w:r w:rsidRPr="00FF4A70">
        <w:rPr>
          <w:noProof w:val="0"/>
          <w:lang w:eastAsia="uk-UA"/>
        </w:rPr>
        <w:t>інструм</w:t>
      </w:r>
      <w:r w:rsidR="00374E05">
        <w:rPr>
          <w:noProof w:val="0"/>
          <w:lang w:eastAsia="uk-UA"/>
        </w:rPr>
        <w:t>є</w:t>
      </w:r>
      <w:r w:rsidRPr="00FF4A70">
        <w:rPr>
          <w:noProof w:val="0"/>
          <w:lang w:eastAsia="uk-UA"/>
        </w:rPr>
        <w:t>нтом</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амортизація</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мії</w:t>
      </w:r>
      <w:r w:rsidR="00AD236E" w:rsidRPr="00FF4A70">
        <w:rPr>
          <w:noProof w:val="0"/>
          <w:lang w:eastAsia="uk-UA"/>
        </w:rPr>
        <w:t xml:space="preserve">) </w:t>
      </w:r>
      <w:r w:rsidRPr="00FF4A70">
        <w:rPr>
          <w:noProof w:val="0"/>
          <w:lang w:eastAsia="uk-UA"/>
        </w:rPr>
        <w:t>здійснюється</w:t>
      </w:r>
      <w:r w:rsidR="00AD236E" w:rsidRPr="00FF4A70">
        <w:rPr>
          <w:noProof w:val="0"/>
          <w:lang w:eastAsia="uk-UA"/>
        </w:rPr>
        <w:t xml:space="preserve"> </w:t>
      </w:r>
      <w:r w:rsidRPr="00FF4A70">
        <w:rPr>
          <w:noProof w:val="0"/>
          <w:lang w:eastAsia="uk-UA"/>
        </w:rPr>
        <w:t>протягом</w:t>
      </w:r>
      <w:r w:rsidR="00AD236E" w:rsidRPr="00FF4A70">
        <w:rPr>
          <w:noProof w:val="0"/>
          <w:lang w:eastAsia="uk-UA"/>
        </w:rPr>
        <w:t xml:space="preserve"> </w:t>
      </w:r>
      <w:r w:rsidRPr="00FF4A70">
        <w:rPr>
          <w:noProof w:val="0"/>
          <w:lang w:eastAsia="uk-UA"/>
        </w:rPr>
        <w:t>строку</w:t>
      </w:r>
      <w:r w:rsidR="00AD236E" w:rsidRPr="00FF4A70">
        <w:rPr>
          <w:noProof w:val="0"/>
          <w:lang w:eastAsia="uk-UA"/>
        </w:rPr>
        <w:t xml:space="preserve"> </w:t>
      </w:r>
      <w:r w:rsidRPr="00FF4A70">
        <w:rPr>
          <w:noProof w:val="0"/>
          <w:lang w:eastAsia="uk-UA"/>
        </w:rPr>
        <w:t>дії</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інструм</w:t>
      </w:r>
      <w:r w:rsidR="00374E05">
        <w:rPr>
          <w:noProof w:val="0"/>
          <w:lang w:eastAsia="uk-UA"/>
        </w:rPr>
        <w:t>є</w:t>
      </w:r>
      <w:r w:rsidRPr="00FF4A70">
        <w:rPr>
          <w:noProof w:val="0"/>
          <w:lang w:eastAsia="uk-UA"/>
        </w:rPr>
        <w:t>нту</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застосуванням</w:t>
      </w:r>
      <w:r w:rsidR="00AD236E" w:rsidRPr="00FF4A70">
        <w:rPr>
          <w:noProof w:val="0"/>
          <w:lang w:eastAsia="uk-UA"/>
        </w:rPr>
        <w:t xml:space="preserve"> </w:t>
      </w:r>
      <w:r w:rsidR="00374E05">
        <w:rPr>
          <w:noProof w:val="0"/>
          <w:lang w:eastAsia="uk-UA"/>
        </w:rPr>
        <w:t>є</w:t>
      </w:r>
      <w:r w:rsidRPr="00FF4A70">
        <w:rPr>
          <w:noProof w:val="0"/>
          <w:lang w:eastAsia="uk-UA"/>
        </w:rPr>
        <w:t>ф</w:t>
      </w:r>
      <w:r w:rsidR="00374E05">
        <w:rPr>
          <w:noProof w:val="0"/>
          <w:lang w:eastAsia="uk-UA"/>
        </w:rPr>
        <w:t>є</w:t>
      </w:r>
      <w:r w:rsidRPr="00FF4A70">
        <w:rPr>
          <w:noProof w:val="0"/>
          <w:lang w:eastAsia="uk-UA"/>
        </w:rPr>
        <w:t>ктивної</w:t>
      </w:r>
      <w:r w:rsidR="00AD236E" w:rsidRPr="00FF4A70">
        <w:rPr>
          <w:noProof w:val="0"/>
          <w:lang w:eastAsia="uk-UA"/>
        </w:rPr>
        <w:t xml:space="preserve"> </w:t>
      </w:r>
      <w:r w:rsidRPr="00FF4A70">
        <w:rPr>
          <w:noProof w:val="0"/>
          <w:lang w:eastAsia="uk-UA"/>
        </w:rPr>
        <w:t>ставки</w:t>
      </w:r>
      <w:r w:rsidR="00AD236E" w:rsidRPr="00FF4A70">
        <w:rPr>
          <w:noProof w:val="0"/>
          <w:lang w:eastAsia="uk-UA"/>
        </w:rPr>
        <w:t xml:space="preserve"> </w:t>
      </w:r>
      <w:r w:rsidRPr="00FF4A70">
        <w:rPr>
          <w:noProof w:val="0"/>
          <w:lang w:eastAsia="uk-UA"/>
        </w:rPr>
        <w:t>відсотка</w:t>
      </w:r>
      <w:r w:rsidR="00AD236E" w:rsidRPr="00FF4A70">
        <w:rPr>
          <w:noProof w:val="0"/>
          <w:lang w:eastAsia="uk-UA"/>
        </w:rPr>
        <w:t xml:space="preserve">. </w:t>
      </w:r>
      <w:r w:rsidRPr="00FF4A70">
        <w:rPr>
          <w:noProof w:val="0"/>
          <w:lang w:eastAsia="uk-UA"/>
        </w:rPr>
        <w:t>Сума</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мії</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бути</w:t>
      </w:r>
      <w:r w:rsidR="00AD236E" w:rsidRPr="00FF4A70">
        <w:rPr>
          <w:noProof w:val="0"/>
          <w:lang w:eastAsia="uk-UA"/>
        </w:rPr>
        <w:t xml:space="preserve"> </w:t>
      </w:r>
      <w:r w:rsidRPr="00FF4A70">
        <w:rPr>
          <w:noProof w:val="0"/>
          <w:lang w:eastAsia="uk-UA"/>
        </w:rPr>
        <w:t>повністю</w:t>
      </w:r>
      <w:r w:rsidR="00AD236E" w:rsidRPr="00FF4A70">
        <w:rPr>
          <w:noProof w:val="0"/>
          <w:lang w:eastAsia="uk-UA"/>
        </w:rPr>
        <w:t xml:space="preserve"> </w:t>
      </w:r>
      <w:r w:rsidRPr="00FF4A70">
        <w:rPr>
          <w:noProof w:val="0"/>
          <w:lang w:eastAsia="uk-UA"/>
        </w:rPr>
        <w:t>амортизован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дату</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пов</w:t>
      </w:r>
      <w:r w:rsidR="00374E05">
        <w:rPr>
          <w:noProof w:val="0"/>
          <w:lang w:eastAsia="uk-UA"/>
        </w:rPr>
        <w:t>є</w:t>
      </w:r>
      <w:r w:rsidRPr="00FF4A70">
        <w:rPr>
          <w:noProof w:val="0"/>
          <w:lang w:eastAsia="uk-UA"/>
        </w:rPr>
        <w:t>р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якщо</w:t>
      </w:r>
      <w:r w:rsidR="00AD236E" w:rsidRPr="00FF4A70">
        <w:rPr>
          <w:noProof w:val="0"/>
          <w:lang w:eastAsia="uk-UA"/>
        </w:rPr>
        <w:t xml:space="preserve"> </w:t>
      </w:r>
      <w:r w:rsidRPr="00FF4A70">
        <w:rPr>
          <w:noProof w:val="0"/>
          <w:lang w:eastAsia="uk-UA"/>
        </w:rPr>
        <w:t>під</w:t>
      </w:r>
      <w:r w:rsidR="00AD236E" w:rsidRPr="00FF4A70">
        <w:rPr>
          <w:noProof w:val="0"/>
          <w:lang w:eastAsia="uk-UA"/>
        </w:rPr>
        <w:t xml:space="preserve"> </w:t>
      </w:r>
      <w:r w:rsidRPr="00FF4A70">
        <w:rPr>
          <w:noProof w:val="0"/>
          <w:lang w:eastAsia="uk-UA"/>
        </w:rPr>
        <w:t>час</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винного</w:t>
      </w:r>
      <w:r w:rsidR="00AD236E" w:rsidRPr="00FF4A70">
        <w:rPr>
          <w:noProof w:val="0"/>
          <w:lang w:eastAsia="uk-UA"/>
        </w:rPr>
        <w:t xml:space="preserve"> </w:t>
      </w:r>
      <w:r w:rsidRPr="00FF4A70">
        <w:rPr>
          <w:noProof w:val="0"/>
          <w:lang w:eastAsia="uk-UA"/>
        </w:rPr>
        <w:t>визнання</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изначає</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актив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ною</w:t>
      </w:r>
      <w:r w:rsidR="00AD236E" w:rsidRPr="00FF4A70">
        <w:rPr>
          <w:noProof w:val="0"/>
          <w:lang w:eastAsia="uk-UA"/>
        </w:rPr>
        <w:t xml:space="preserve"> </w:t>
      </w:r>
      <w:r w:rsidRPr="00FF4A70">
        <w:rPr>
          <w:noProof w:val="0"/>
          <w:lang w:eastAsia="uk-UA"/>
        </w:rPr>
        <w:t>ставкою,</w:t>
      </w:r>
      <w:r w:rsidR="00AD236E" w:rsidRPr="00FF4A70">
        <w:rPr>
          <w:noProof w:val="0"/>
          <w:lang w:eastAsia="uk-UA"/>
        </w:rPr>
        <w:t xml:space="preserve"> </w:t>
      </w:r>
      <w:r w:rsidRPr="00FF4A70">
        <w:rPr>
          <w:noProof w:val="0"/>
          <w:lang w:eastAsia="uk-UA"/>
        </w:rPr>
        <w:t>вищою</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нижчою,</w:t>
      </w:r>
      <w:r w:rsidR="00AD236E" w:rsidRPr="00FF4A70">
        <w:rPr>
          <w:noProof w:val="0"/>
          <w:lang w:eastAsia="uk-UA"/>
        </w:rPr>
        <w:t xml:space="preserve"> </w:t>
      </w:r>
      <w:r w:rsidRPr="00FF4A70">
        <w:rPr>
          <w:noProof w:val="0"/>
          <w:lang w:eastAsia="uk-UA"/>
        </w:rPr>
        <w:t>ніж</w:t>
      </w:r>
      <w:r w:rsidR="00AD236E" w:rsidRPr="00FF4A70">
        <w:rPr>
          <w:noProof w:val="0"/>
          <w:lang w:eastAsia="uk-UA"/>
        </w:rPr>
        <w:t xml:space="preserve"> </w:t>
      </w:r>
      <w:r w:rsidRPr="00FF4A70">
        <w:rPr>
          <w:noProof w:val="0"/>
          <w:lang w:eastAsia="uk-UA"/>
        </w:rPr>
        <w:t>ринкова,</w:t>
      </w:r>
      <w:r w:rsidR="00AD236E" w:rsidRPr="00FF4A70">
        <w:rPr>
          <w:noProof w:val="0"/>
          <w:lang w:eastAsia="uk-UA"/>
        </w:rPr>
        <w:t xml:space="preserve"> </w:t>
      </w:r>
      <w:r w:rsidRPr="00FF4A70">
        <w:rPr>
          <w:noProof w:val="0"/>
          <w:lang w:eastAsia="uk-UA"/>
        </w:rPr>
        <w:t>то</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визнаватися</w:t>
      </w:r>
      <w:r w:rsidR="00AD236E" w:rsidRPr="00FF4A70">
        <w:rPr>
          <w:noProof w:val="0"/>
          <w:lang w:eastAsia="uk-UA"/>
        </w:rPr>
        <w:t xml:space="preserve"> </w:t>
      </w:r>
      <w:r w:rsidRPr="00FF4A70">
        <w:rPr>
          <w:noProof w:val="0"/>
          <w:lang w:eastAsia="uk-UA"/>
        </w:rPr>
        <w:t>прибуток</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збиток</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різниці</w:t>
      </w:r>
      <w:r w:rsidR="00AD236E" w:rsidRPr="00FF4A70">
        <w:rPr>
          <w:noProof w:val="0"/>
          <w:lang w:eastAsia="uk-UA"/>
        </w:rPr>
        <w:t xml:space="preserve"> </w:t>
      </w:r>
      <w:r w:rsidRPr="00FF4A70">
        <w:rPr>
          <w:noProof w:val="0"/>
          <w:lang w:eastAsia="uk-UA"/>
        </w:rPr>
        <w:t>між</w:t>
      </w:r>
      <w:r w:rsidR="00AD236E" w:rsidRPr="00FF4A70">
        <w:rPr>
          <w:noProof w:val="0"/>
          <w:lang w:eastAsia="uk-UA"/>
        </w:rPr>
        <w:t xml:space="preserve"> </w:t>
      </w:r>
      <w:r w:rsidRPr="00FF4A70">
        <w:rPr>
          <w:noProof w:val="0"/>
          <w:lang w:eastAsia="uk-UA"/>
        </w:rPr>
        <w:lastRenderedPageBreak/>
        <w:t>справ</w:t>
      </w:r>
      <w:r w:rsidR="00374E05">
        <w:rPr>
          <w:noProof w:val="0"/>
          <w:lang w:eastAsia="uk-UA"/>
        </w:rPr>
        <w:t>є</w:t>
      </w:r>
      <w:r w:rsidRPr="00FF4A70">
        <w:rPr>
          <w:noProof w:val="0"/>
          <w:lang w:eastAsia="uk-UA"/>
        </w:rPr>
        <w:t>дливою</w:t>
      </w:r>
      <w:r w:rsidR="00AD236E" w:rsidRPr="00FF4A70">
        <w:rPr>
          <w:noProof w:val="0"/>
          <w:lang w:eastAsia="uk-UA"/>
        </w:rPr>
        <w:t xml:space="preserve"> </w:t>
      </w:r>
      <w:r w:rsidRPr="00FF4A70">
        <w:rPr>
          <w:noProof w:val="0"/>
          <w:lang w:eastAsia="uk-UA"/>
        </w:rPr>
        <w:t>вартістю</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активу</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вартістю</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кор</w:t>
      </w:r>
      <w:r w:rsidR="00374E05">
        <w:rPr>
          <w:noProof w:val="0"/>
          <w:lang w:eastAsia="uk-UA"/>
        </w:rPr>
        <w:t>є</w:t>
      </w:r>
      <w:r w:rsidRPr="00FF4A70">
        <w:rPr>
          <w:noProof w:val="0"/>
          <w:lang w:eastAsia="uk-UA"/>
        </w:rPr>
        <w:t>спонд</w:t>
      </w:r>
      <w:r w:rsidR="00374E05">
        <w:rPr>
          <w:noProof w:val="0"/>
          <w:lang w:eastAsia="uk-UA"/>
        </w:rPr>
        <w:t>є</w:t>
      </w:r>
      <w:r w:rsidRPr="00FF4A70">
        <w:rPr>
          <w:noProof w:val="0"/>
          <w:lang w:eastAsia="uk-UA"/>
        </w:rPr>
        <w:t>нції</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мії</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справ</w:t>
      </w:r>
      <w:r w:rsidR="00374E05">
        <w:rPr>
          <w:noProof w:val="0"/>
          <w:lang w:eastAsia="uk-UA"/>
        </w:rPr>
        <w:t>є</w:t>
      </w:r>
      <w:r w:rsidRPr="00FF4A70">
        <w:rPr>
          <w:noProof w:val="0"/>
          <w:lang w:eastAsia="uk-UA"/>
        </w:rPr>
        <w:t>дливу</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активу</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изначає</w:t>
      </w:r>
      <w:r w:rsidR="00AD236E" w:rsidRPr="00FF4A70">
        <w:rPr>
          <w:noProof w:val="0"/>
          <w:lang w:eastAsia="uk-UA"/>
        </w:rPr>
        <w:t xml:space="preserve"> </w:t>
      </w:r>
      <w:r w:rsidRPr="00FF4A70">
        <w:rPr>
          <w:noProof w:val="0"/>
          <w:lang w:eastAsia="uk-UA"/>
        </w:rPr>
        <w:t>шляхом</w:t>
      </w:r>
      <w:r w:rsidR="00AD236E" w:rsidRPr="00FF4A70">
        <w:rPr>
          <w:noProof w:val="0"/>
          <w:lang w:eastAsia="uk-UA"/>
        </w:rPr>
        <w:t xml:space="preserve"> </w:t>
      </w:r>
      <w:r w:rsidRPr="00FF4A70">
        <w:rPr>
          <w:noProof w:val="0"/>
          <w:lang w:eastAsia="uk-UA"/>
        </w:rPr>
        <w:t>дисконтування</w:t>
      </w:r>
      <w:r w:rsidR="00AD236E" w:rsidRPr="00FF4A70">
        <w:rPr>
          <w:noProof w:val="0"/>
          <w:lang w:eastAsia="uk-UA"/>
        </w:rPr>
        <w:t xml:space="preserve"> </w:t>
      </w:r>
      <w:r w:rsidRPr="00FF4A70">
        <w:rPr>
          <w:noProof w:val="0"/>
          <w:lang w:eastAsia="uk-UA"/>
        </w:rPr>
        <w:t>всіх</w:t>
      </w:r>
      <w:r w:rsidR="00AD236E" w:rsidRPr="00FF4A70">
        <w:rPr>
          <w:noProof w:val="0"/>
          <w:lang w:eastAsia="uk-UA"/>
        </w:rPr>
        <w:t xml:space="preserve"> </w:t>
      </w:r>
      <w:r w:rsidRPr="00FF4A70">
        <w:rPr>
          <w:noProof w:val="0"/>
          <w:lang w:eastAsia="uk-UA"/>
        </w:rPr>
        <w:t>очікуваних</w:t>
      </w:r>
      <w:r w:rsidR="00AD236E" w:rsidRPr="00FF4A70">
        <w:rPr>
          <w:noProof w:val="0"/>
          <w:lang w:eastAsia="uk-UA"/>
        </w:rPr>
        <w:t xml:space="preserve"> </w:t>
      </w:r>
      <w:r w:rsidRPr="00FF4A70">
        <w:rPr>
          <w:noProof w:val="0"/>
          <w:lang w:eastAsia="uk-UA"/>
        </w:rPr>
        <w:t>майбутніх</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потоків</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застосуванням</w:t>
      </w:r>
      <w:r w:rsidR="00AD236E" w:rsidRPr="00FF4A70">
        <w:rPr>
          <w:noProof w:val="0"/>
          <w:lang w:eastAsia="uk-UA"/>
        </w:rPr>
        <w:t xml:space="preserve"> </w:t>
      </w:r>
      <w:r w:rsidRPr="00FF4A70">
        <w:rPr>
          <w:noProof w:val="0"/>
          <w:lang w:eastAsia="uk-UA"/>
        </w:rPr>
        <w:t>ринкової</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ної</w:t>
      </w:r>
      <w:r w:rsidR="00AD236E" w:rsidRPr="00FF4A70">
        <w:rPr>
          <w:noProof w:val="0"/>
          <w:lang w:eastAsia="uk-UA"/>
        </w:rPr>
        <w:t xml:space="preserve"> </w:t>
      </w:r>
      <w:r w:rsidRPr="00FF4A70">
        <w:rPr>
          <w:noProof w:val="0"/>
          <w:lang w:eastAsia="uk-UA"/>
        </w:rPr>
        <w:t>ставки</w:t>
      </w:r>
      <w:r w:rsidR="00AD236E" w:rsidRPr="00FF4A70">
        <w:rPr>
          <w:noProof w:val="0"/>
          <w:lang w:eastAsia="uk-UA"/>
        </w:rPr>
        <w:t xml:space="preserve"> </w:t>
      </w:r>
      <w:r w:rsidRPr="00FF4A70">
        <w:rPr>
          <w:noProof w:val="0"/>
          <w:lang w:eastAsia="uk-UA"/>
        </w:rPr>
        <w:t>щодо</w:t>
      </w:r>
      <w:r w:rsidR="00AD236E" w:rsidRPr="00FF4A70">
        <w:rPr>
          <w:noProof w:val="0"/>
          <w:lang w:eastAsia="uk-UA"/>
        </w:rPr>
        <w:t xml:space="preserve"> </w:t>
      </w:r>
      <w:r w:rsidRPr="00FF4A70">
        <w:rPr>
          <w:noProof w:val="0"/>
          <w:lang w:eastAsia="uk-UA"/>
        </w:rPr>
        <w:t>подібного</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інструм</w:t>
      </w:r>
      <w:r w:rsidR="00374E05">
        <w:rPr>
          <w:noProof w:val="0"/>
          <w:lang w:eastAsia="uk-UA"/>
        </w:rPr>
        <w:t>є</w:t>
      </w:r>
      <w:r w:rsidRPr="00FF4A70">
        <w:rPr>
          <w:noProof w:val="0"/>
          <w:lang w:eastAsia="uk-UA"/>
        </w:rPr>
        <w:t>нту</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після</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винного</w:t>
      </w:r>
      <w:r w:rsidR="00AD236E" w:rsidRPr="00FF4A70">
        <w:rPr>
          <w:noProof w:val="0"/>
          <w:lang w:eastAsia="uk-UA"/>
        </w:rPr>
        <w:t xml:space="preserve"> </w:t>
      </w:r>
      <w:r w:rsidRPr="00FF4A70">
        <w:rPr>
          <w:noProof w:val="0"/>
          <w:lang w:eastAsia="uk-UA"/>
        </w:rPr>
        <w:t>визнання</w:t>
      </w:r>
      <w:r w:rsidR="00AD236E" w:rsidRPr="00FF4A70">
        <w:rPr>
          <w:noProof w:val="0"/>
          <w:lang w:eastAsia="uk-UA"/>
        </w:rPr>
        <w:t xml:space="preserve"> </w:t>
      </w:r>
      <w:r w:rsidRPr="00FF4A70">
        <w:rPr>
          <w:noProof w:val="0"/>
          <w:lang w:eastAsia="uk-UA"/>
        </w:rPr>
        <w:t>оцінк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здійснюватис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амортизованою</w:t>
      </w:r>
      <w:r w:rsidR="00AD236E" w:rsidRPr="00FF4A70">
        <w:rPr>
          <w:noProof w:val="0"/>
          <w:lang w:eastAsia="uk-UA"/>
        </w:rPr>
        <w:t xml:space="preserve"> </w:t>
      </w:r>
      <w:r w:rsidRPr="00FF4A70">
        <w:rPr>
          <w:noProof w:val="0"/>
          <w:lang w:eastAsia="uk-UA"/>
        </w:rPr>
        <w:t>собівартістю</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використанням</w:t>
      </w:r>
      <w:r w:rsidR="00AD236E" w:rsidRPr="00FF4A70">
        <w:rPr>
          <w:noProof w:val="0"/>
          <w:lang w:eastAsia="uk-UA"/>
        </w:rPr>
        <w:t xml:space="preserve"> </w:t>
      </w:r>
      <w:r w:rsidR="00374E05">
        <w:rPr>
          <w:noProof w:val="0"/>
          <w:lang w:eastAsia="uk-UA"/>
        </w:rPr>
        <w:t>є</w:t>
      </w:r>
      <w:r w:rsidRPr="00FF4A70">
        <w:rPr>
          <w:noProof w:val="0"/>
          <w:lang w:eastAsia="uk-UA"/>
        </w:rPr>
        <w:t>ф</w:t>
      </w:r>
      <w:r w:rsidR="00374E05">
        <w:rPr>
          <w:noProof w:val="0"/>
          <w:lang w:eastAsia="uk-UA"/>
        </w:rPr>
        <w:t>є</w:t>
      </w:r>
      <w:r w:rsidRPr="00FF4A70">
        <w:rPr>
          <w:noProof w:val="0"/>
          <w:lang w:eastAsia="uk-UA"/>
        </w:rPr>
        <w:t>ктивної</w:t>
      </w:r>
      <w:r w:rsidR="00AD236E" w:rsidRPr="00FF4A70">
        <w:rPr>
          <w:noProof w:val="0"/>
          <w:lang w:eastAsia="uk-UA"/>
        </w:rPr>
        <w:t xml:space="preserve"> </w:t>
      </w:r>
      <w:r w:rsidRPr="00FF4A70">
        <w:rPr>
          <w:noProof w:val="0"/>
          <w:lang w:eastAsia="uk-UA"/>
        </w:rPr>
        <w:t>ставки</w:t>
      </w:r>
      <w:r w:rsidR="00AD236E" w:rsidRPr="00FF4A70">
        <w:rPr>
          <w:noProof w:val="0"/>
          <w:lang w:eastAsia="uk-UA"/>
        </w:rPr>
        <w:t xml:space="preserve"> </w:t>
      </w:r>
      <w:r w:rsidRPr="00FF4A70">
        <w:rPr>
          <w:noProof w:val="0"/>
          <w:lang w:eastAsia="uk-UA"/>
        </w:rPr>
        <w:t>відсотка</w:t>
      </w:r>
      <w:r w:rsidR="00AD236E" w:rsidRPr="00FF4A70">
        <w:rPr>
          <w:noProof w:val="0"/>
          <w:lang w:eastAsia="uk-UA"/>
        </w:rPr>
        <w:t xml:space="preserve"> </w:t>
      </w:r>
      <w:r w:rsidRPr="00FF4A70">
        <w:rPr>
          <w:noProof w:val="0"/>
          <w:lang w:eastAsia="uk-UA"/>
        </w:rPr>
        <w:t>під</w:t>
      </w:r>
      <w:r w:rsidR="00AD236E" w:rsidRPr="00FF4A70">
        <w:rPr>
          <w:noProof w:val="0"/>
          <w:lang w:eastAsia="uk-UA"/>
        </w:rPr>
        <w:t xml:space="preserve"> </w:t>
      </w:r>
      <w:r w:rsidRPr="00FF4A70">
        <w:rPr>
          <w:noProof w:val="0"/>
          <w:lang w:eastAsia="uk-UA"/>
        </w:rPr>
        <w:t>час</w:t>
      </w:r>
      <w:r w:rsidR="00AD236E" w:rsidRPr="00FF4A70">
        <w:rPr>
          <w:noProof w:val="0"/>
          <w:lang w:eastAsia="uk-UA"/>
        </w:rPr>
        <w:t xml:space="preserve"> </w:t>
      </w:r>
      <w:r w:rsidRPr="00FF4A70">
        <w:rPr>
          <w:noProof w:val="0"/>
          <w:lang w:eastAsia="uk-UA"/>
        </w:rPr>
        <w:t>нарахування</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амортизації</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мії</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з</w:t>
      </w:r>
      <w:r w:rsidR="00AD236E" w:rsidRPr="00FF4A70">
        <w:rPr>
          <w:noProof w:val="0"/>
          <w:lang w:eastAsia="uk-UA"/>
        </w:rPr>
        <w:t xml:space="preserve"> </w:t>
      </w:r>
      <w:r w:rsidRPr="00FF4A70">
        <w:rPr>
          <w:noProof w:val="0"/>
          <w:lang w:eastAsia="uk-UA"/>
        </w:rPr>
        <w:t>м</w:t>
      </w:r>
      <w:r w:rsidR="00374E05">
        <w:rPr>
          <w:noProof w:val="0"/>
          <w:lang w:eastAsia="uk-UA"/>
        </w:rPr>
        <w:t>є</w:t>
      </w:r>
      <w:r w:rsidRPr="00FF4A70">
        <w:rPr>
          <w:noProof w:val="0"/>
          <w:lang w:eastAsia="uk-UA"/>
        </w:rPr>
        <w:t>тою</w:t>
      </w:r>
      <w:r w:rsidR="00AD236E" w:rsidRPr="00FF4A70">
        <w:rPr>
          <w:noProof w:val="0"/>
          <w:lang w:eastAsia="uk-UA"/>
        </w:rPr>
        <w:t xml:space="preserve"> </w:t>
      </w:r>
      <w:r w:rsidRPr="00FF4A70">
        <w:rPr>
          <w:noProof w:val="0"/>
          <w:lang w:eastAsia="uk-UA"/>
        </w:rPr>
        <w:t>визна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м</w:t>
      </w:r>
      <w:r w:rsidR="00374E05">
        <w:rPr>
          <w:noProof w:val="0"/>
          <w:lang w:eastAsia="uk-UA"/>
        </w:rPr>
        <w:t>є</w:t>
      </w:r>
      <w:r w:rsidRPr="00FF4A70">
        <w:rPr>
          <w:noProof w:val="0"/>
          <w:lang w:eastAsia="uk-UA"/>
        </w:rPr>
        <w:t>н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орисності</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кожну</w:t>
      </w:r>
      <w:r w:rsidR="00AD236E" w:rsidRPr="00FF4A70">
        <w:rPr>
          <w:noProof w:val="0"/>
          <w:lang w:eastAsia="uk-UA"/>
        </w:rPr>
        <w:t xml:space="preserve"> </w:t>
      </w:r>
      <w:r w:rsidRPr="00FF4A70">
        <w:rPr>
          <w:noProof w:val="0"/>
          <w:lang w:eastAsia="uk-UA"/>
        </w:rPr>
        <w:t>дату</w:t>
      </w:r>
      <w:r w:rsidR="00AD236E" w:rsidRPr="00FF4A70">
        <w:rPr>
          <w:noProof w:val="0"/>
          <w:lang w:eastAsia="uk-UA"/>
        </w:rPr>
        <w:t xml:space="preserve"> </w:t>
      </w:r>
      <w:r w:rsidRPr="00FF4A70">
        <w:rPr>
          <w:noProof w:val="0"/>
          <w:lang w:eastAsia="uk-UA"/>
        </w:rPr>
        <w:t>балансу</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здійснювати</w:t>
      </w:r>
      <w:r w:rsidR="00AD236E" w:rsidRPr="00FF4A70">
        <w:rPr>
          <w:noProof w:val="0"/>
          <w:lang w:eastAsia="uk-UA"/>
        </w:rPr>
        <w:t xml:space="preserve"> </w:t>
      </w:r>
      <w:r w:rsidRPr="00FF4A70">
        <w:rPr>
          <w:noProof w:val="0"/>
          <w:lang w:eastAsia="uk-UA"/>
        </w:rPr>
        <w:t>аналіз</w:t>
      </w:r>
      <w:r w:rsidR="00AD236E" w:rsidRPr="00FF4A70">
        <w:rPr>
          <w:noProof w:val="0"/>
          <w:lang w:eastAsia="uk-UA"/>
        </w:rPr>
        <w:t xml:space="preserve"> </w:t>
      </w:r>
      <w:r w:rsidRPr="00FF4A70">
        <w:rPr>
          <w:noProof w:val="0"/>
          <w:lang w:eastAsia="uk-UA"/>
        </w:rPr>
        <w:t>об'єктивних</w:t>
      </w:r>
      <w:r w:rsidR="00AD236E" w:rsidRPr="00FF4A70">
        <w:rPr>
          <w:noProof w:val="0"/>
          <w:lang w:eastAsia="uk-UA"/>
        </w:rPr>
        <w:t xml:space="preserve"> </w:t>
      </w:r>
      <w:r w:rsidRPr="00FF4A70">
        <w:rPr>
          <w:noProof w:val="0"/>
          <w:lang w:eastAsia="uk-UA"/>
        </w:rPr>
        <w:t>доказів,</w:t>
      </w:r>
      <w:r w:rsidR="00AD236E" w:rsidRPr="00FF4A70">
        <w:rPr>
          <w:noProof w:val="0"/>
          <w:lang w:eastAsia="uk-UA"/>
        </w:rPr>
        <w:t xml:space="preserve"> </w:t>
      </w:r>
      <w:r w:rsidRPr="00FF4A70">
        <w:rPr>
          <w:noProof w:val="0"/>
          <w:lang w:eastAsia="uk-UA"/>
        </w:rPr>
        <w:t>які</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ц</w:t>
      </w:r>
      <w:r w:rsidR="00374E05">
        <w:rPr>
          <w:noProof w:val="0"/>
          <w:lang w:eastAsia="uk-UA"/>
        </w:rPr>
        <w:t>є</w:t>
      </w:r>
      <w:r w:rsidR="00AD236E" w:rsidRPr="00FF4A70">
        <w:rPr>
          <w:noProof w:val="0"/>
          <w:lang w:eastAsia="uk-UA"/>
        </w:rPr>
        <w:t xml:space="preserve"> </w:t>
      </w:r>
      <w:r w:rsidRPr="00FF4A70">
        <w:rPr>
          <w:noProof w:val="0"/>
          <w:lang w:eastAsia="uk-UA"/>
        </w:rPr>
        <w:t>свідчать</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изнає</w:t>
      </w:r>
      <w:r w:rsidR="00AD236E" w:rsidRPr="00FF4A70">
        <w:rPr>
          <w:noProof w:val="0"/>
          <w:lang w:eastAsia="uk-UA"/>
        </w:rPr>
        <w:t xml:space="preserve"> </w:t>
      </w:r>
      <w:r w:rsidRPr="00FF4A70">
        <w:rPr>
          <w:noProof w:val="0"/>
          <w:lang w:eastAsia="uk-UA"/>
        </w:rPr>
        <w:t>зм</w:t>
      </w:r>
      <w:r w:rsidR="00374E05">
        <w:rPr>
          <w:noProof w:val="0"/>
          <w:lang w:eastAsia="uk-UA"/>
        </w:rPr>
        <w:t>є</w:t>
      </w:r>
      <w:r w:rsidRPr="00FF4A70">
        <w:rPr>
          <w:noProof w:val="0"/>
          <w:lang w:eastAsia="uk-UA"/>
        </w:rPr>
        <w:t>н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орисності,</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є</w:t>
      </w:r>
      <w:r w:rsidR="00AD236E" w:rsidRPr="00FF4A70">
        <w:rPr>
          <w:noProof w:val="0"/>
          <w:lang w:eastAsia="uk-UA"/>
        </w:rPr>
        <w:t xml:space="preserve"> </w:t>
      </w:r>
      <w:r w:rsidRPr="00FF4A70">
        <w:rPr>
          <w:noProof w:val="0"/>
          <w:lang w:eastAsia="uk-UA"/>
        </w:rPr>
        <w:t>об'єктивн</w:t>
      </w:r>
      <w:r w:rsidR="00374E05">
        <w:rPr>
          <w:noProof w:val="0"/>
          <w:lang w:eastAsia="uk-UA"/>
        </w:rPr>
        <w:t>є</w:t>
      </w:r>
      <w:r w:rsidR="00AD236E" w:rsidRPr="00FF4A70">
        <w:rPr>
          <w:noProof w:val="0"/>
          <w:lang w:eastAsia="uk-UA"/>
        </w:rPr>
        <w:t xml:space="preserve"> </w:t>
      </w:r>
      <w:r w:rsidRPr="00FF4A70">
        <w:rPr>
          <w:noProof w:val="0"/>
          <w:lang w:eastAsia="uk-UA"/>
        </w:rPr>
        <w:t>свід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м</w:t>
      </w:r>
      <w:r w:rsidR="00374E05">
        <w:rPr>
          <w:noProof w:val="0"/>
          <w:lang w:eastAsia="uk-UA"/>
        </w:rPr>
        <w:t>є</w:t>
      </w:r>
      <w:r w:rsidRPr="00FF4A70">
        <w:rPr>
          <w:noProof w:val="0"/>
          <w:lang w:eastAsia="uk-UA"/>
        </w:rPr>
        <w:t>н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орисності</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активу</w:t>
      </w:r>
      <w:r w:rsidR="00AD236E" w:rsidRPr="00FF4A70">
        <w:rPr>
          <w:noProof w:val="0"/>
          <w:lang w:eastAsia="uk-UA"/>
        </w:rPr>
        <w:t xml:space="preserve"> </w:t>
      </w:r>
      <w:r w:rsidRPr="00FF4A70">
        <w:rPr>
          <w:noProof w:val="0"/>
          <w:lang w:eastAsia="uk-UA"/>
        </w:rPr>
        <w:t>внаслідок</w:t>
      </w:r>
      <w:r w:rsidR="00AD236E" w:rsidRPr="00FF4A70">
        <w:rPr>
          <w:noProof w:val="0"/>
          <w:lang w:eastAsia="uk-UA"/>
        </w:rPr>
        <w:t xml:space="preserve"> </w:t>
      </w:r>
      <w:r w:rsidRPr="00FF4A70">
        <w:rPr>
          <w:noProof w:val="0"/>
          <w:lang w:eastAsia="uk-UA"/>
        </w:rPr>
        <w:t>однієї</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кількох</w:t>
      </w:r>
      <w:r w:rsidR="00AD236E" w:rsidRPr="00FF4A70">
        <w:rPr>
          <w:noProof w:val="0"/>
          <w:lang w:eastAsia="uk-UA"/>
        </w:rPr>
        <w:t xml:space="preserve"> </w:t>
      </w:r>
      <w:r w:rsidRPr="00FF4A70">
        <w:rPr>
          <w:noProof w:val="0"/>
          <w:lang w:eastAsia="uk-UA"/>
        </w:rPr>
        <w:t>подій,</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відбулися</w:t>
      </w:r>
      <w:r w:rsidR="00AD236E" w:rsidRPr="00FF4A70">
        <w:rPr>
          <w:noProof w:val="0"/>
          <w:lang w:eastAsia="uk-UA"/>
        </w:rPr>
        <w:t xml:space="preserve"> </w:t>
      </w:r>
      <w:r w:rsidRPr="00FF4A70">
        <w:rPr>
          <w:noProof w:val="0"/>
          <w:lang w:eastAsia="uk-UA"/>
        </w:rPr>
        <w:t>після</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винного</w:t>
      </w:r>
      <w:r w:rsidR="00AD236E" w:rsidRPr="00FF4A70">
        <w:rPr>
          <w:noProof w:val="0"/>
          <w:lang w:eastAsia="uk-UA"/>
        </w:rPr>
        <w:t xml:space="preserve"> </w:t>
      </w:r>
      <w:r w:rsidRPr="00FF4A70">
        <w:rPr>
          <w:noProof w:val="0"/>
          <w:lang w:eastAsia="uk-UA"/>
        </w:rPr>
        <w:t>визнання</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пливають</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личину</w:t>
      </w:r>
      <w:r w:rsidR="00AD236E" w:rsidRPr="00FF4A70">
        <w:rPr>
          <w:noProof w:val="0"/>
          <w:lang w:eastAsia="uk-UA"/>
        </w:rPr>
        <w:t xml:space="preserve"> </w:t>
      </w:r>
      <w:r w:rsidRPr="00FF4A70">
        <w:rPr>
          <w:noProof w:val="0"/>
          <w:lang w:eastAsia="uk-UA"/>
        </w:rPr>
        <w:t>чи</w:t>
      </w:r>
      <w:r w:rsidR="00AD236E" w:rsidRPr="00FF4A70">
        <w:rPr>
          <w:noProof w:val="0"/>
          <w:lang w:eastAsia="uk-UA"/>
        </w:rPr>
        <w:t xml:space="preserve"> </w:t>
      </w:r>
      <w:r w:rsidRPr="00FF4A70">
        <w:rPr>
          <w:noProof w:val="0"/>
          <w:lang w:eastAsia="uk-UA"/>
        </w:rPr>
        <w:t>строки</w:t>
      </w:r>
      <w:r w:rsidR="00AD236E" w:rsidRPr="00FF4A70">
        <w:rPr>
          <w:noProof w:val="0"/>
          <w:lang w:eastAsia="uk-UA"/>
        </w:rPr>
        <w:t xml:space="preserve"> </w:t>
      </w:r>
      <w:r w:rsidRPr="00FF4A70">
        <w:rPr>
          <w:noProof w:val="0"/>
          <w:lang w:eastAsia="uk-UA"/>
        </w:rPr>
        <w:t>по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ньо</w:t>
      </w:r>
      <w:r w:rsidR="00AD236E" w:rsidRPr="00FF4A70">
        <w:rPr>
          <w:noProof w:val="0"/>
          <w:lang w:eastAsia="uk-UA"/>
        </w:rPr>
        <w:t xml:space="preserve"> </w:t>
      </w:r>
      <w:r w:rsidRPr="00FF4A70">
        <w:rPr>
          <w:noProof w:val="0"/>
          <w:lang w:eastAsia="uk-UA"/>
        </w:rPr>
        <w:t>оцін</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майбутніх</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потоків</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використання</w:t>
      </w:r>
      <w:r w:rsidR="00AD236E" w:rsidRPr="00FF4A70">
        <w:rPr>
          <w:noProof w:val="0"/>
          <w:lang w:eastAsia="uk-UA"/>
        </w:rPr>
        <w:t xml:space="preserve"> </w:t>
      </w:r>
      <w:r w:rsidRPr="00FF4A70">
        <w:rPr>
          <w:noProof w:val="0"/>
          <w:lang w:eastAsia="uk-UA"/>
        </w:rPr>
        <w:t>фінансового</w:t>
      </w:r>
      <w:r w:rsidR="00AD236E" w:rsidRPr="00FF4A70">
        <w:rPr>
          <w:noProof w:val="0"/>
          <w:lang w:eastAsia="uk-UA"/>
        </w:rPr>
        <w:t xml:space="preserve"> </w:t>
      </w:r>
      <w:r w:rsidRPr="00FF4A70">
        <w:rPr>
          <w:noProof w:val="0"/>
          <w:lang w:eastAsia="uk-UA"/>
        </w:rPr>
        <w:t>активу</w:t>
      </w:r>
      <w:r w:rsidR="00AD236E" w:rsidRPr="00FF4A70">
        <w:rPr>
          <w:noProof w:val="0"/>
          <w:lang w:eastAsia="uk-UA"/>
        </w:rPr>
        <w:t xml:space="preserve">. </w:t>
      </w:r>
      <w:r w:rsidRPr="00FF4A70">
        <w:rPr>
          <w:noProof w:val="0"/>
          <w:lang w:eastAsia="uk-UA"/>
        </w:rPr>
        <w:t>Зм</w:t>
      </w:r>
      <w:r w:rsidR="00374E05">
        <w:rPr>
          <w:noProof w:val="0"/>
          <w:lang w:eastAsia="uk-UA"/>
        </w:rPr>
        <w:t>є</w:t>
      </w:r>
      <w:r w:rsidRPr="00FF4A70">
        <w:rPr>
          <w:noProof w:val="0"/>
          <w:lang w:eastAsia="uk-UA"/>
        </w:rPr>
        <w:t>н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орисності</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відображається</w:t>
      </w:r>
      <w:r w:rsidR="00AD236E" w:rsidRPr="00FF4A70">
        <w:rPr>
          <w:noProof w:val="0"/>
          <w:lang w:eastAsia="uk-UA"/>
        </w:rPr>
        <w:t xml:space="preserve"> </w:t>
      </w:r>
      <w:r w:rsidRPr="00FF4A70">
        <w:rPr>
          <w:noProof w:val="0"/>
          <w:lang w:eastAsia="uk-UA"/>
        </w:rPr>
        <w:t>шляхом</w:t>
      </w:r>
      <w:r w:rsidR="00AD236E" w:rsidRPr="00FF4A70">
        <w:rPr>
          <w:noProof w:val="0"/>
          <w:lang w:eastAsia="uk-UA"/>
        </w:rPr>
        <w:t xml:space="preserve"> </w:t>
      </w:r>
      <w:r w:rsidRPr="00FF4A70">
        <w:rPr>
          <w:noProof w:val="0"/>
          <w:lang w:eastAsia="uk-UA"/>
        </w:rPr>
        <w:t>формування</w:t>
      </w:r>
      <w:r w:rsidR="00AD236E" w:rsidRPr="00FF4A70">
        <w:rPr>
          <w:noProof w:val="0"/>
          <w:lang w:eastAsia="uk-UA"/>
        </w:rPr>
        <w:t xml:space="preserve"> </w:t>
      </w:r>
      <w:r w:rsidRPr="00FF4A70">
        <w:rPr>
          <w:noProof w:val="0"/>
          <w:lang w:eastAsia="uk-UA"/>
        </w:rPr>
        <w:t>сп</w:t>
      </w:r>
      <w:r w:rsidR="00374E05">
        <w:rPr>
          <w:noProof w:val="0"/>
          <w:lang w:eastAsia="uk-UA"/>
        </w:rPr>
        <w:t>є</w:t>
      </w:r>
      <w:r w:rsidRPr="00FF4A70">
        <w:rPr>
          <w:noProof w:val="0"/>
          <w:lang w:eastAsia="uk-UA"/>
        </w:rPr>
        <w:t>ціальних</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з</w:t>
      </w:r>
      <w:r w:rsidR="00374E05">
        <w:rPr>
          <w:noProof w:val="0"/>
          <w:lang w:eastAsia="uk-UA"/>
        </w:rPr>
        <w:t>є</w:t>
      </w:r>
      <w:r w:rsidRPr="00FF4A70">
        <w:rPr>
          <w:noProof w:val="0"/>
          <w:lang w:eastAsia="uk-UA"/>
        </w:rPr>
        <w:t>рв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витрат</w:t>
      </w:r>
      <w:r w:rsidR="00AD236E" w:rsidRPr="00FF4A70">
        <w:rPr>
          <w:noProof w:val="0"/>
          <w:lang w:eastAsia="uk-UA"/>
        </w:rPr>
        <w:t xml:space="preserve"> </w:t>
      </w:r>
      <w:r w:rsidRPr="00FF4A70">
        <w:rPr>
          <w:noProof w:val="0"/>
          <w:lang w:eastAsia="uk-UA"/>
        </w:rPr>
        <w:t>банку</w:t>
      </w:r>
      <w:r w:rsidR="00AD236E" w:rsidRPr="00FF4A70">
        <w:rPr>
          <w:noProof w:val="0"/>
          <w:lang w:eastAsia="uk-UA"/>
        </w:rPr>
        <w:t>;</w:t>
      </w:r>
    </w:p>
    <w:p w:rsidR="00AD236E" w:rsidRPr="00FF4A70" w:rsidRDefault="00E36A6E" w:rsidP="00EB67EF">
      <w:pPr>
        <w:rPr>
          <w:noProof w:val="0"/>
          <w:lang w:eastAsia="uk-UA"/>
        </w:rPr>
      </w:pP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продов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строку</w:t>
      </w:r>
      <w:r w:rsidR="00AD236E" w:rsidRPr="00FF4A70">
        <w:rPr>
          <w:noProof w:val="0"/>
          <w:lang w:eastAsia="uk-UA"/>
        </w:rPr>
        <w:t xml:space="preserve"> </w:t>
      </w:r>
      <w:r w:rsidRPr="00FF4A70">
        <w:rPr>
          <w:noProof w:val="0"/>
          <w:lang w:eastAsia="uk-UA"/>
        </w:rPr>
        <w:t>дії</w:t>
      </w:r>
      <w:r w:rsidR="00AD236E" w:rsidRPr="00FF4A70">
        <w:rPr>
          <w:noProof w:val="0"/>
          <w:lang w:eastAsia="uk-UA"/>
        </w:rPr>
        <w:t xml:space="preserve"> (</w:t>
      </w:r>
      <w:r w:rsidRPr="00FF4A70">
        <w:rPr>
          <w:noProof w:val="0"/>
          <w:lang w:eastAsia="uk-UA"/>
        </w:rPr>
        <w:t>пролонгації</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договорів</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ідображає</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відповідн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ороткострокової</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довгостроков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Плану</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го</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банків</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зал</w:t>
      </w:r>
      <w:r w:rsidR="00374E05">
        <w:rPr>
          <w:noProof w:val="0"/>
          <w:lang w:eastAsia="uk-UA"/>
        </w:rPr>
        <w:t>є</w:t>
      </w:r>
      <w:r w:rsidRPr="00FF4A70">
        <w:rPr>
          <w:noProof w:val="0"/>
          <w:lang w:eastAsia="uk-UA"/>
        </w:rPr>
        <w:t>жно</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строку,</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визначається</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дати</w:t>
      </w:r>
      <w:r w:rsidR="00AD236E" w:rsidRPr="00FF4A70">
        <w:rPr>
          <w:noProof w:val="0"/>
          <w:lang w:eastAsia="uk-UA"/>
        </w:rPr>
        <w:t xml:space="preserve"> </w:t>
      </w:r>
      <w:r w:rsidRPr="00FF4A70">
        <w:rPr>
          <w:noProof w:val="0"/>
          <w:lang w:eastAsia="uk-UA"/>
        </w:rPr>
        <w:t>пролонгації</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дати</w:t>
      </w:r>
      <w:r w:rsidR="00AD236E" w:rsidRPr="00FF4A70">
        <w:rPr>
          <w:noProof w:val="0"/>
          <w:lang w:eastAsia="uk-UA"/>
        </w:rPr>
        <w:t xml:space="preserve"> </w:t>
      </w:r>
      <w:r w:rsidRPr="00FF4A70">
        <w:rPr>
          <w:noProof w:val="0"/>
          <w:lang w:eastAsia="uk-UA"/>
        </w:rPr>
        <w:t>їх</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w:t>
      </w:r>
    </w:p>
    <w:p w:rsidR="005B727E" w:rsidRPr="00FF4A70" w:rsidRDefault="005B727E" w:rsidP="00EB67EF">
      <w:pPr>
        <w:rPr>
          <w:noProof w:val="0"/>
        </w:rPr>
      </w:pPr>
    </w:p>
    <w:p w:rsidR="0005624F" w:rsidRPr="00FF4A70" w:rsidRDefault="0005624F" w:rsidP="00EB67EF">
      <w:pPr>
        <w:rPr>
          <w:noProof w:val="0"/>
        </w:rPr>
      </w:pPr>
    </w:p>
    <w:p w:rsidR="00C8197A" w:rsidRPr="00FF4A70" w:rsidRDefault="003C0CE1" w:rsidP="00EB67EF">
      <w:pPr>
        <w:pStyle w:val="1"/>
        <w:rPr>
          <w:noProof w:val="0"/>
        </w:rPr>
      </w:pPr>
      <w:bookmarkStart w:id="7" w:name="_Toc373095829"/>
      <w:r w:rsidRPr="00FF4A70">
        <w:rPr>
          <w:noProof w:val="0"/>
        </w:rPr>
        <w:t>1</w:t>
      </w:r>
      <w:r w:rsidR="00AD236E" w:rsidRPr="00FF4A70">
        <w:rPr>
          <w:noProof w:val="0"/>
        </w:rPr>
        <w:t xml:space="preserve">.3 </w:t>
      </w:r>
      <w:bookmarkEnd w:id="7"/>
      <w:r w:rsidR="00EB45E7" w:rsidRPr="00FF4A70">
        <w:rPr>
          <w:noProof w:val="0"/>
        </w:rPr>
        <w:t>Порядок обліку кр</w:t>
      </w:r>
      <w:r w:rsidR="00374E05">
        <w:rPr>
          <w:noProof w:val="0"/>
        </w:rPr>
        <w:t>є</w:t>
      </w:r>
      <w:r w:rsidR="00EB45E7" w:rsidRPr="00FF4A70">
        <w:rPr>
          <w:noProof w:val="0"/>
        </w:rPr>
        <w:t>дитних оп</w:t>
      </w:r>
      <w:r w:rsidR="00374E05">
        <w:rPr>
          <w:noProof w:val="0"/>
        </w:rPr>
        <w:t>є</w:t>
      </w:r>
      <w:r w:rsidR="00EB45E7" w:rsidRPr="00FF4A70">
        <w:rPr>
          <w:noProof w:val="0"/>
        </w:rPr>
        <w:t>рацій банку</w:t>
      </w:r>
    </w:p>
    <w:p w:rsidR="005B727E" w:rsidRPr="00FF4A70" w:rsidRDefault="005B727E" w:rsidP="00EB67EF">
      <w:pPr>
        <w:rPr>
          <w:noProof w:val="0"/>
        </w:rPr>
      </w:pPr>
    </w:p>
    <w:p w:rsidR="0005624F" w:rsidRPr="00FF4A70" w:rsidRDefault="0005624F" w:rsidP="00EB67EF">
      <w:pPr>
        <w:rPr>
          <w:noProof w:val="0"/>
        </w:rPr>
      </w:pPr>
    </w:p>
    <w:p w:rsidR="00AD236E" w:rsidRPr="00FF4A70" w:rsidRDefault="0012540F" w:rsidP="00EB67EF">
      <w:pPr>
        <w:rPr>
          <w:noProof w:val="0"/>
        </w:rPr>
      </w:pPr>
      <w:r w:rsidRPr="00FF4A70">
        <w:rPr>
          <w:noProof w:val="0"/>
        </w:rPr>
        <w:t>Основною</w:t>
      </w:r>
      <w:r w:rsidR="00AD236E" w:rsidRPr="00FF4A70">
        <w:rPr>
          <w:noProof w:val="0"/>
        </w:rPr>
        <w:t xml:space="preserve"> </w:t>
      </w:r>
      <w:r w:rsidR="00374E05">
        <w:rPr>
          <w:noProof w:val="0"/>
        </w:rPr>
        <w:t>є</w:t>
      </w:r>
      <w:r w:rsidRPr="00FF4A70">
        <w:rPr>
          <w:noProof w:val="0"/>
        </w:rPr>
        <w:t>кономічною</w:t>
      </w:r>
      <w:r w:rsidR="00AD236E" w:rsidRPr="00FF4A70">
        <w:rPr>
          <w:noProof w:val="0"/>
        </w:rPr>
        <w:t xml:space="preserve"> </w:t>
      </w:r>
      <w:r w:rsidRPr="00FF4A70">
        <w:rPr>
          <w:noProof w:val="0"/>
        </w:rPr>
        <w:t>функцією</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наскільки</w:t>
      </w:r>
      <w:r w:rsidR="00AD236E" w:rsidRPr="00FF4A70">
        <w:rPr>
          <w:noProof w:val="0"/>
        </w:rPr>
        <w:t xml:space="preserve"> </w:t>
      </w:r>
      <w:r w:rsidRPr="00FF4A70">
        <w:rPr>
          <w:noProof w:val="0"/>
        </w:rPr>
        <w:t>добр</w:t>
      </w:r>
      <w:r w:rsidR="00374E05">
        <w:rPr>
          <w:noProof w:val="0"/>
        </w:rPr>
        <w:t>є</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р</w:t>
      </w:r>
      <w:r w:rsidR="00374E05">
        <w:rPr>
          <w:noProof w:val="0"/>
        </w:rPr>
        <w:t>є</w:t>
      </w:r>
      <w:r w:rsidRPr="00FF4A70">
        <w:rPr>
          <w:noProof w:val="0"/>
        </w:rPr>
        <w:t>алізують</w:t>
      </w:r>
      <w:r w:rsidR="00AD236E" w:rsidRPr="00FF4A70">
        <w:rPr>
          <w:noProof w:val="0"/>
        </w:rPr>
        <w:t xml:space="preserve"> </w:t>
      </w:r>
      <w:r w:rsidRPr="00FF4A70">
        <w:rPr>
          <w:noProof w:val="0"/>
        </w:rPr>
        <w:t>свої</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функції,</w:t>
      </w:r>
      <w:r w:rsidR="00AD236E" w:rsidRPr="00FF4A70">
        <w:rPr>
          <w:noProof w:val="0"/>
        </w:rPr>
        <w:t xml:space="preserve"> </w:t>
      </w:r>
      <w:r w:rsidRPr="00FF4A70">
        <w:rPr>
          <w:noProof w:val="0"/>
        </w:rPr>
        <w:t>багат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чому</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00374E05">
        <w:rPr>
          <w:noProof w:val="0"/>
        </w:rPr>
        <w:t>є</w:t>
      </w:r>
      <w:r w:rsidRPr="00FF4A70">
        <w:rPr>
          <w:noProof w:val="0"/>
        </w:rPr>
        <w:t>кономічний</w:t>
      </w:r>
      <w:r w:rsidR="00AD236E" w:rsidRPr="00FF4A70">
        <w:rPr>
          <w:noProof w:val="0"/>
        </w:rPr>
        <w:t xml:space="preserve"> </w:t>
      </w:r>
      <w:r w:rsidRPr="00FF4A70">
        <w:rPr>
          <w:noProof w:val="0"/>
        </w:rPr>
        <w:t>стан</w:t>
      </w:r>
      <w:r w:rsidR="00AD236E" w:rsidRPr="00FF4A70">
        <w:rPr>
          <w:noProof w:val="0"/>
        </w:rPr>
        <w:t xml:space="preserve"> </w:t>
      </w:r>
      <w:r w:rsidRPr="00FF4A70">
        <w:rPr>
          <w:noProof w:val="0"/>
        </w:rPr>
        <w:t>р</w:t>
      </w:r>
      <w:r w:rsidR="00374E05">
        <w:rPr>
          <w:noProof w:val="0"/>
        </w:rPr>
        <w:t>є</w:t>
      </w:r>
      <w:r w:rsidRPr="00FF4A70">
        <w:rPr>
          <w:noProof w:val="0"/>
        </w:rPr>
        <w:t>гіон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ими</w:t>
      </w:r>
      <w:r w:rsidR="00AD236E" w:rsidRPr="00FF4A70">
        <w:rPr>
          <w:noProof w:val="0"/>
        </w:rPr>
        <w:t xml:space="preserve"> </w:t>
      </w:r>
      <w:r w:rsidRPr="00FF4A70">
        <w:rPr>
          <w:noProof w:val="0"/>
        </w:rPr>
        <w:t>обслуговуються</w:t>
      </w:r>
      <w:r w:rsidR="00AD236E" w:rsidRPr="00FF4A70">
        <w:rPr>
          <w:noProof w:val="0"/>
        </w:rPr>
        <w:t xml:space="preserve">. </w:t>
      </w:r>
      <w:r w:rsidRPr="00FF4A70">
        <w:rPr>
          <w:noProof w:val="0"/>
        </w:rPr>
        <w:t>Банківськ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сприяють</w:t>
      </w:r>
      <w:r w:rsidR="00AD236E" w:rsidRPr="00FF4A70">
        <w:rPr>
          <w:noProof w:val="0"/>
        </w:rPr>
        <w:t xml:space="preserve"> </w:t>
      </w:r>
      <w:r w:rsidRPr="00FF4A70">
        <w:rPr>
          <w:noProof w:val="0"/>
        </w:rPr>
        <w:t>появі</w:t>
      </w:r>
      <w:r w:rsidR="00AD236E" w:rsidRPr="00FF4A70">
        <w:rPr>
          <w:noProof w:val="0"/>
        </w:rPr>
        <w:t xml:space="preserve"> </w:t>
      </w:r>
      <w:r w:rsidRPr="00FF4A70">
        <w:rPr>
          <w:noProof w:val="0"/>
        </w:rPr>
        <w:t>нових</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збільш</w:t>
      </w:r>
      <w:r w:rsidR="00374E05">
        <w:rPr>
          <w:noProof w:val="0"/>
        </w:rPr>
        <w:t>є</w:t>
      </w:r>
      <w:r w:rsidRPr="00FF4A70">
        <w:rPr>
          <w:noProof w:val="0"/>
        </w:rPr>
        <w:t>нню</w:t>
      </w:r>
      <w:r w:rsidR="00AD236E" w:rsidRPr="00FF4A70">
        <w:rPr>
          <w:noProof w:val="0"/>
        </w:rPr>
        <w:t xml:space="preserve"> </w:t>
      </w:r>
      <w:r w:rsidRPr="00FF4A70">
        <w:rPr>
          <w:noProof w:val="0"/>
        </w:rPr>
        <w:t>кількості</w:t>
      </w:r>
      <w:r w:rsidR="00AD236E" w:rsidRPr="00FF4A70">
        <w:rPr>
          <w:noProof w:val="0"/>
        </w:rPr>
        <w:t xml:space="preserve"> </w:t>
      </w:r>
      <w:r w:rsidRPr="00FF4A70">
        <w:rPr>
          <w:noProof w:val="0"/>
        </w:rPr>
        <w:t>робочих</w:t>
      </w:r>
      <w:r w:rsidR="00AD236E" w:rsidRPr="00FF4A70">
        <w:rPr>
          <w:noProof w:val="0"/>
        </w:rPr>
        <w:t xml:space="preserve"> </w:t>
      </w:r>
      <w:r w:rsidRPr="00FF4A70">
        <w:rPr>
          <w:noProof w:val="0"/>
        </w:rPr>
        <w:lastRenderedPageBreak/>
        <w:t>місць,</w:t>
      </w:r>
      <w:r w:rsidR="00AD236E" w:rsidRPr="00FF4A70">
        <w:rPr>
          <w:noProof w:val="0"/>
        </w:rPr>
        <w:t xml:space="preserve"> </w:t>
      </w:r>
      <w:r w:rsidRPr="00FF4A70">
        <w:rPr>
          <w:noProof w:val="0"/>
        </w:rPr>
        <w:t>будівництву</w:t>
      </w:r>
      <w:r w:rsidR="00AD236E" w:rsidRPr="00FF4A70">
        <w:rPr>
          <w:noProof w:val="0"/>
        </w:rPr>
        <w:t xml:space="preserve"> </w:t>
      </w:r>
      <w:r w:rsidRPr="00FF4A70">
        <w:rPr>
          <w:noProof w:val="0"/>
        </w:rPr>
        <w:t>об</w:t>
      </w:r>
      <w:r w:rsidR="00F92BCA" w:rsidRPr="00FF4A70">
        <w:rPr>
          <w:noProof w:val="0"/>
        </w:rPr>
        <w:t>’</w:t>
      </w:r>
      <w:r w:rsidRPr="00FF4A70">
        <w:rPr>
          <w:noProof w:val="0"/>
        </w:rPr>
        <w:t>єктів</w:t>
      </w:r>
      <w:r w:rsidR="00AD236E" w:rsidRPr="00FF4A70">
        <w:rPr>
          <w:noProof w:val="0"/>
        </w:rPr>
        <w:t xml:space="preserve"> </w:t>
      </w:r>
      <w:r w:rsidRPr="00FF4A70">
        <w:rPr>
          <w:noProof w:val="0"/>
        </w:rPr>
        <w:t>соціального</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культурного</w:t>
      </w:r>
      <w:r w:rsidR="00AD236E" w:rsidRPr="00FF4A70">
        <w:rPr>
          <w:noProof w:val="0"/>
        </w:rPr>
        <w:t xml:space="preserve"> </w:t>
      </w:r>
      <w:r w:rsidRPr="00FF4A70">
        <w:rPr>
          <w:noProof w:val="0"/>
        </w:rPr>
        <w:t>признач</w:t>
      </w:r>
      <w:r w:rsidR="00374E05">
        <w:rPr>
          <w:noProof w:val="0"/>
        </w:rPr>
        <w:t>є</w:t>
      </w:r>
      <w:r w:rsidRPr="00FF4A70">
        <w:rPr>
          <w:noProof w:val="0"/>
        </w:rPr>
        <w:t>ння,</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ють</w:t>
      </w:r>
      <w:r w:rsidR="00AD236E" w:rsidRPr="00FF4A70">
        <w:rPr>
          <w:noProof w:val="0"/>
        </w:rPr>
        <w:t xml:space="preserve"> </w:t>
      </w:r>
      <w:r w:rsidR="00374E05">
        <w:rPr>
          <w:noProof w:val="0"/>
        </w:rPr>
        <w:t>є</w:t>
      </w:r>
      <w:r w:rsidRPr="00FF4A70">
        <w:rPr>
          <w:noProof w:val="0"/>
        </w:rPr>
        <w:t>кономічну</w:t>
      </w:r>
      <w:r w:rsidR="00AD236E" w:rsidRPr="00FF4A70">
        <w:rPr>
          <w:noProof w:val="0"/>
        </w:rPr>
        <w:t xml:space="preserve"> </w:t>
      </w:r>
      <w:r w:rsidRPr="00FF4A70">
        <w:rPr>
          <w:noProof w:val="0"/>
        </w:rPr>
        <w:t>стабільність</w:t>
      </w:r>
      <w:r w:rsidR="00AD236E" w:rsidRPr="00FF4A70">
        <w:rPr>
          <w:noProof w:val="0"/>
        </w:rPr>
        <w:t>.</w:t>
      </w:r>
    </w:p>
    <w:p w:rsidR="00AD236E" w:rsidRPr="00FF4A70" w:rsidRDefault="0012540F" w:rsidP="00EB67EF">
      <w:pPr>
        <w:rPr>
          <w:noProof w:val="0"/>
        </w:rPr>
      </w:pP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становлять</w:t>
      </w:r>
      <w:r w:rsidR="00AD236E" w:rsidRPr="00FF4A70">
        <w:rPr>
          <w:noProof w:val="0"/>
        </w:rPr>
        <w:t xml:space="preserve"> </w:t>
      </w:r>
      <w:r w:rsidRPr="00FF4A70">
        <w:rPr>
          <w:noProof w:val="0"/>
        </w:rPr>
        <w:t>близько</w:t>
      </w:r>
      <w:r w:rsidR="00AD236E" w:rsidRPr="00FF4A70">
        <w:rPr>
          <w:noProof w:val="0"/>
        </w:rPr>
        <w:t xml:space="preserve"> </w:t>
      </w:r>
      <w:r w:rsidRPr="00FF4A70">
        <w:rPr>
          <w:noProof w:val="0"/>
        </w:rPr>
        <w:t>50%</w:t>
      </w:r>
      <w:r w:rsidR="00AD236E" w:rsidRPr="00FF4A70">
        <w:rPr>
          <w:noProof w:val="0"/>
        </w:rPr>
        <w:t xml:space="preserve"> </w:t>
      </w:r>
      <w:r w:rsidRPr="00FF4A70">
        <w:rPr>
          <w:noProof w:val="0"/>
        </w:rPr>
        <w:t>всіх</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ють</w:t>
      </w:r>
      <w:r w:rsidR="00AD236E" w:rsidRPr="00FF4A70">
        <w:rPr>
          <w:noProof w:val="0"/>
        </w:rPr>
        <w:t xml:space="preserve"> </w:t>
      </w:r>
      <w:r w:rsidRPr="00FF4A70">
        <w:rPr>
          <w:noProof w:val="0"/>
        </w:rPr>
        <w:t>2/3</w:t>
      </w:r>
      <w:r w:rsidR="00AD236E" w:rsidRPr="00FF4A70">
        <w:rPr>
          <w:noProof w:val="0"/>
        </w:rPr>
        <w:t xml:space="preserve"> </w:t>
      </w:r>
      <w:r w:rsidRPr="00FF4A70">
        <w:rPr>
          <w:noProof w:val="0"/>
        </w:rPr>
        <w:t>усіх</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Вони</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найбільш</w:t>
      </w:r>
      <w:r w:rsidR="00AD236E" w:rsidRPr="00FF4A70">
        <w:rPr>
          <w:noProof w:val="0"/>
        </w:rPr>
        <w:t xml:space="preserve"> </w:t>
      </w:r>
      <w:r w:rsidRPr="00FF4A70">
        <w:rPr>
          <w:noProof w:val="0"/>
        </w:rPr>
        <w:t>прибутковою,</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найбільш</w:t>
      </w:r>
      <w:r w:rsidR="00AD236E" w:rsidRPr="00FF4A70">
        <w:rPr>
          <w:noProof w:val="0"/>
        </w:rPr>
        <w:t xml:space="preserve"> </w:t>
      </w:r>
      <w:r w:rsidRPr="00FF4A70">
        <w:rPr>
          <w:noProof w:val="0"/>
        </w:rPr>
        <w:t>ризиковою</w:t>
      </w:r>
      <w:r w:rsidR="00AD236E" w:rsidRPr="00FF4A70">
        <w:rPr>
          <w:noProof w:val="0"/>
        </w:rPr>
        <w:t xml:space="preserve"> </w:t>
      </w:r>
      <w:r w:rsidRPr="00FF4A70">
        <w:rPr>
          <w:noProof w:val="0"/>
        </w:rPr>
        <w:t>частиною</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Т</w:t>
      </w:r>
      <w:r w:rsidR="00374E05">
        <w:rPr>
          <w:noProof w:val="0"/>
        </w:rPr>
        <w:t>є</w:t>
      </w:r>
      <w:r w:rsidRPr="00FF4A70">
        <w:rPr>
          <w:noProof w:val="0"/>
        </w:rPr>
        <w:t>орія</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пропонує</w:t>
      </w:r>
      <w:r w:rsidR="00AD236E" w:rsidRPr="00FF4A70">
        <w:rPr>
          <w:noProof w:val="0"/>
        </w:rPr>
        <w:t xml:space="preserve"> </w:t>
      </w:r>
      <w:r w:rsidRPr="00FF4A70">
        <w:rPr>
          <w:noProof w:val="0"/>
        </w:rPr>
        <w:t>розглядат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кожну</w:t>
      </w:r>
      <w:r w:rsidR="00AD236E" w:rsidRPr="00FF4A70">
        <w:rPr>
          <w:noProof w:val="0"/>
        </w:rPr>
        <w:t xml:space="preserve"> </w:t>
      </w:r>
      <w:r w:rsidRPr="00FF4A70">
        <w:rPr>
          <w:noProof w:val="0"/>
        </w:rPr>
        <w:t>окр</w:t>
      </w:r>
      <w:r w:rsidR="00374E05">
        <w:rPr>
          <w:noProof w:val="0"/>
        </w:rPr>
        <w:t>є</w:t>
      </w:r>
      <w:r w:rsidRPr="00FF4A70">
        <w:rPr>
          <w:noProof w:val="0"/>
        </w:rPr>
        <w:t>му</w:t>
      </w:r>
      <w:r w:rsidR="00AD236E" w:rsidRPr="00FF4A70">
        <w:rPr>
          <w:noProof w:val="0"/>
        </w:rPr>
        <w:t xml:space="preserve"> </w:t>
      </w:r>
      <w:r w:rsidRPr="00FF4A70">
        <w:rPr>
          <w:noProof w:val="0"/>
        </w:rPr>
        <w:t>позик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сукупність</w:t>
      </w:r>
      <w:r w:rsidR="00AD236E" w:rsidRPr="00FF4A70">
        <w:rPr>
          <w:noProof w:val="0"/>
        </w:rPr>
        <w:t xml:space="preserve"> </w:t>
      </w:r>
      <w:r w:rsidRPr="00FF4A70">
        <w:rPr>
          <w:noProof w:val="0"/>
        </w:rPr>
        <w:t>усі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взаємовпливо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заємозал</w:t>
      </w:r>
      <w:r w:rsidR="00374E05">
        <w:rPr>
          <w:noProof w:val="0"/>
        </w:rPr>
        <w:t>є</w:t>
      </w:r>
      <w:r w:rsidRPr="00FF4A70">
        <w:rPr>
          <w:noProof w:val="0"/>
        </w:rPr>
        <w:t>жністю</w:t>
      </w:r>
      <w:r w:rsidR="00AD236E" w:rsidRPr="00FF4A70">
        <w:rPr>
          <w:noProof w:val="0"/>
        </w:rPr>
        <w:t>.</w:t>
      </w:r>
    </w:p>
    <w:p w:rsidR="00AD236E" w:rsidRPr="00FF4A70" w:rsidRDefault="0012540F" w:rsidP="00EB67EF">
      <w:pPr>
        <w:rPr>
          <w:noProof w:val="0"/>
        </w:rPr>
      </w:pP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сукупність</w:t>
      </w:r>
      <w:r w:rsidR="00AD236E" w:rsidRPr="00FF4A70">
        <w:rPr>
          <w:noProof w:val="0"/>
        </w:rPr>
        <w:t xml:space="preserve"> </w:t>
      </w:r>
      <w:r w:rsidRPr="00FF4A70">
        <w:rPr>
          <w:noProof w:val="0"/>
        </w:rPr>
        <w:t>усі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од</w:t>
      </w:r>
      <w:r w:rsidR="00374E05">
        <w:rPr>
          <w:noProof w:val="0"/>
        </w:rPr>
        <w:t>є</w:t>
      </w:r>
      <w:r w:rsidRPr="00FF4A70">
        <w:rPr>
          <w:noProof w:val="0"/>
        </w:rPr>
        <w:t>ржання</w:t>
      </w:r>
      <w:r w:rsidR="00AD236E" w:rsidRPr="00FF4A70">
        <w:rPr>
          <w:noProof w:val="0"/>
        </w:rPr>
        <w:t xml:space="preserve"> </w:t>
      </w:r>
      <w:r w:rsidRPr="00FF4A70">
        <w:rPr>
          <w:noProof w:val="0"/>
        </w:rPr>
        <w:t>прибутку</w:t>
      </w:r>
      <w:r w:rsidR="00AD236E" w:rsidRPr="00FF4A70">
        <w:rPr>
          <w:noProof w:val="0"/>
        </w:rPr>
        <w:t xml:space="preserve"> [</w:t>
      </w:r>
      <w:r w:rsidR="004C4095" w:rsidRPr="00FF4A70">
        <w:rPr>
          <w:noProof w:val="0"/>
        </w:rPr>
        <w:fldChar w:fldCharType="begin"/>
      </w:r>
      <w:r w:rsidR="004C4095" w:rsidRPr="00FF4A70">
        <w:rPr>
          <w:noProof w:val="0"/>
        </w:rPr>
        <w:instrText xml:space="preserve"> REF _Ref264198939 \r \h </w:instrText>
      </w:r>
      <w:r w:rsidR="0005624F" w:rsidRPr="00FF4A70">
        <w:rPr>
          <w:noProof w:val="0"/>
        </w:rPr>
        <w:instrText xml:space="preserve"> \* MERGEFORMAT </w:instrText>
      </w:r>
      <w:r w:rsidR="004C4095" w:rsidRPr="00FF4A70">
        <w:rPr>
          <w:noProof w:val="0"/>
        </w:rPr>
      </w:r>
      <w:r w:rsidR="004C4095" w:rsidRPr="00FF4A70">
        <w:rPr>
          <w:noProof w:val="0"/>
        </w:rPr>
        <w:fldChar w:fldCharType="separate"/>
      </w:r>
      <w:r w:rsidR="00346BFC">
        <w:rPr>
          <w:noProof w:val="0"/>
        </w:rPr>
        <w:t>22</w:t>
      </w:r>
      <w:r w:rsidR="004C4095" w:rsidRPr="00FF4A70">
        <w:rPr>
          <w:noProof w:val="0"/>
        </w:rPr>
        <w:fldChar w:fldCharType="end"/>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оціню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балансовою</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всі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числі</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пролонгованих,</w:t>
      </w:r>
      <w:r w:rsidR="00AD236E" w:rsidRPr="00FF4A70">
        <w:rPr>
          <w:noProof w:val="0"/>
        </w:rPr>
        <w:t xml:space="preserve"> </w:t>
      </w:r>
      <w:r w:rsidRPr="00FF4A70">
        <w:rPr>
          <w:noProof w:val="0"/>
        </w:rPr>
        <w:t>сумнівних</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руктурі</w:t>
      </w:r>
      <w:r w:rsidR="00AD236E" w:rsidRPr="00FF4A70">
        <w:rPr>
          <w:noProof w:val="0"/>
        </w:rPr>
        <w:t xml:space="preserve"> </w:t>
      </w:r>
      <w:r w:rsidRPr="00FF4A70">
        <w:rPr>
          <w:noProof w:val="0"/>
        </w:rPr>
        <w:t>баланс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Pr="00FF4A70">
        <w:rPr>
          <w:noProof w:val="0"/>
        </w:rPr>
        <w:t>розглядаєтьс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єдин</w:t>
      </w:r>
      <w:r w:rsidR="00374E05">
        <w:rPr>
          <w:noProof w:val="0"/>
        </w:rPr>
        <w:t>є</w:t>
      </w:r>
      <w:r w:rsidR="00AD236E" w:rsidRPr="00FF4A70">
        <w:rPr>
          <w:noProof w:val="0"/>
        </w:rPr>
        <w:t xml:space="preserve"> </w:t>
      </w:r>
      <w:r w:rsidRPr="00FF4A70">
        <w:rPr>
          <w:noProof w:val="0"/>
        </w:rPr>
        <w:t>ціл</w:t>
      </w:r>
      <w:r w:rsidR="00374E05">
        <w:rPr>
          <w:noProof w:val="0"/>
        </w:rPr>
        <w:t>є</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кладова</w:t>
      </w:r>
      <w:r w:rsidR="00AD236E" w:rsidRPr="00FF4A70">
        <w:rPr>
          <w:noProof w:val="0"/>
        </w:rPr>
        <w:t xml:space="preserve"> </w:t>
      </w:r>
      <w:r w:rsidRPr="00FF4A70">
        <w:rPr>
          <w:noProof w:val="0"/>
        </w:rPr>
        <w:t>частина</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котра</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свій</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дохідності</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повідний</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ризику</w:t>
      </w:r>
      <w:r w:rsidR="00AD236E" w:rsidRPr="00FF4A70">
        <w:rPr>
          <w:noProof w:val="0"/>
        </w:rPr>
        <w:t>.</w:t>
      </w:r>
    </w:p>
    <w:p w:rsidR="00AD236E" w:rsidRPr="00FF4A70" w:rsidRDefault="003C0CE1" w:rsidP="00EB67EF">
      <w:pPr>
        <w:rPr>
          <w:noProof w:val="0"/>
        </w:rPr>
      </w:pPr>
      <w:r w:rsidRPr="00FF4A70">
        <w:rPr>
          <w:noProof w:val="0"/>
        </w:rPr>
        <w:t>Організ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ідносин</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нтами</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багатьма</w:t>
      </w:r>
      <w:r w:rsidR="00AD236E" w:rsidRPr="00FF4A70">
        <w:rPr>
          <w:noProof w:val="0"/>
        </w:rPr>
        <w:t xml:space="preserve"> </w:t>
      </w:r>
      <w:r w:rsidRPr="00FF4A70">
        <w:rPr>
          <w:noProof w:val="0"/>
        </w:rPr>
        <w:t>факторами,</w:t>
      </w:r>
      <w:r w:rsidR="00AD236E" w:rsidRPr="00FF4A70">
        <w:rPr>
          <w:noProof w:val="0"/>
        </w:rPr>
        <w:t xml:space="preserve"> </w:t>
      </w:r>
      <w:r w:rsidRPr="00FF4A70">
        <w:rPr>
          <w:noProof w:val="0"/>
        </w:rPr>
        <w:t>включаючи</w:t>
      </w:r>
      <w:r w:rsidR="00AD236E" w:rsidRPr="00FF4A70">
        <w:rPr>
          <w:noProof w:val="0"/>
        </w:rPr>
        <w:t xml:space="preserve"> </w:t>
      </w:r>
      <w:r w:rsidRPr="00FF4A70">
        <w:rPr>
          <w:noProof w:val="0"/>
        </w:rPr>
        <w:t>страт</w:t>
      </w:r>
      <w:r w:rsidR="00374E05">
        <w:rPr>
          <w:noProof w:val="0"/>
        </w:rPr>
        <w:t>є</w:t>
      </w:r>
      <w:r w:rsidRPr="00FF4A70">
        <w:rPr>
          <w:noProof w:val="0"/>
        </w:rPr>
        <w:t>гію</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тактик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кваліфікацію</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рацівників,</w:t>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статутного</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ласн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тощо</w:t>
      </w:r>
      <w:r w:rsidR="00AD236E" w:rsidRPr="00FF4A70">
        <w:rPr>
          <w:noProof w:val="0"/>
        </w:rPr>
        <w:t>.</w:t>
      </w:r>
    </w:p>
    <w:p w:rsidR="00AD236E" w:rsidRPr="00FF4A70" w:rsidRDefault="00374E05" w:rsidP="00EB67EF">
      <w:pPr>
        <w:rPr>
          <w:noProof w:val="0"/>
        </w:rPr>
      </w:pPr>
      <w:r>
        <w:rPr>
          <w:noProof w:val="0"/>
        </w:rPr>
        <w:t>Є</w:t>
      </w:r>
      <w:r w:rsidR="003C0CE1" w:rsidRPr="00FF4A70">
        <w:rPr>
          <w:noProof w:val="0"/>
        </w:rPr>
        <w:t>ф</w:t>
      </w:r>
      <w:r>
        <w:rPr>
          <w:noProof w:val="0"/>
        </w:rPr>
        <w:t>є</w:t>
      </w:r>
      <w:r w:rsidR="003C0CE1" w:rsidRPr="00FF4A70">
        <w:rPr>
          <w:noProof w:val="0"/>
        </w:rPr>
        <w:t>ктивність</w:t>
      </w:r>
      <w:r w:rsidR="00AD236E" w:rsidRPr="00FF4A70">
        <w:rPr>
          <w:noProof w:val="0"/>
        </w:rPr>
        <w:t xml:space="preserve"> </w:t>
      </w:r>
      <w:r w:rsidR="003C0CE1" w:rsidRPr="00FF4A70">
        <w:rPr>
          <w:noProof w:val="0"/>
        </w:rPr>
        <w:t>кр</w:t>
      </w:r>
      <w:r>
        <w:rPr>
          <w:noProof w:val="0"/>
        </w:rPr>
        <w:t>є</w:t>
      </w:r>
      <w:r w:rsidR="003C0CE1" w:rsidRPr="00FF4A70">
        <w:rPr>
          <w:noProof w:val="0"/>
        </w:rPr>
        <w:t>дитної</w:t>
      </w:r>
      <w:r w:rsidR="00AD236E" w:rsidRPr="00FF4A70">
        <w:rPr>
          <w:noProof w:val="0"/>
        </w:rPr>
        <w:t xml:space="preserve"> </w:t>
      </w:r>
      <w:r w:rsidR="003C0CE1" w:rsidRPr="00FF4A70">
        <w:rPr>
          <w:noProof w:val="0"/>
        </w:rPr>
        <w:t>діяльності</w:t>
      </w:r>
      <w:r w:rsidR="00AD236E" w:rsidRPr="00FF4A70">
        <w:rPr>
          <w:noProof w:val="0"/>
        </w:rPr>
        <w:t xml:space="preserve"> </w:t>
      </w:r>
      <w:r w:rsidR="003C0CE1" w:rsidRPr="00FF4A70">
        <w:rPr>
          <w:noProof w:val="0"/>
        </w:rPr>
        <w:t>ком</w:t>
      </w:r>
      <w:r>
        <w:rPr>
          <w:noProof w:val="0"/>
        </w:rPr>
        <w:t>є</w:t>
      </w:r>
      <w:r w:rsidR="003C0CE1" w:rsidRPr="00FF4A70">
        <w:rPr>
          <w:noProof w:val="0"/>
        </w:rPr>
        <w:t>рційного</w:t>
      </w:r>
      <w:r w:rsidR="00AD236E" w:rsidRPr="00FF4A70">
        <w:rPr>
          <w:noProof w:val="0"/>
        </w:rPr>
        <w:t xml:space="preserve"> </w:t>
      </w:r>
      <w:r w:rsidR="003C0CE1" w:rsidRPr="00FF4A70">
        <w:rPr>
          <w:noProof w:val="0"/>
        </w:rPr>
        <w:t>банку</w:t>
      </w:r>
      <w:r w:rsidR="00AD236E" w:rsidRPr="00FF4A70">
        <w:rPr>
          <w:noProof w:val="0"/>
        </w:rPr>
        <w:t xml:space="preserve"> </w:t>
      </w:r>
      <w:r w:rsidR="003C0CE1" w:rsidRPr="00FF4A70">
        <w:rPr>
          <w:noProof w:val="0"/>
        </w:rPr>
        <w:t>б</w:t>
      </w:r>
      <w:r>
        <w:rPr>
          <w:noProof w:val="0"/>
        </w:rPr>
        <w:t>є</w:t>
      </w:r>
      <w:r w:rsidR="003C0CE1" w:rsidRPr="00FF4A70">
        <w:rPr>
          <w:noProof w:val="0"/>
        </w:rPr>
        <w:t>зпос</w:t>
      </w:r>
      <w:r>
        <w:rPr>
          <w:noProof w:val="0"/>
        </w:rPr>
        <w:t>є</w:t>
      </w:r>
      <w:r w:rsidR="003C0CE1" w:rsidRPr="00FF4A70">
        <w:rPr>
          <w:noProof w:val="0"/>
        </w:rPr>
        <w:t>р</w:t>
      </w:r>
      <w:r>
        <w:rPr>
          <w:noProof w:val="0"/>
        </w:rPr>
        <w:t>є</w:t>
      </w:r>
      <w:r w:rsidR="003C0CE1" w:rsidRPr="00FF4A70">
        <w:rPr>
          <w:noProof w:val="0"/>
        </w:rPr>
        <w:t>дньо</w:t>
      </w:r>
      <w:r w:rsidR="00AD236E" w:rsidRPr="00FF4A70">
        <w:rPr>
          <w:noProof w:val="0"/>
        </w:rPr>
        <w:t xml:space="preserve"> </w:t>
      </w:r>
      <w:r w:rsidR="003C0CE1" w:rsidRPr="00FF4A70">
        <w:rPr>
          <w:noProof w:val="0"/>
        </w:rPr>
        <w:t>зал</w:t>
      </w:r>
      <w:r>
        <w:rPr>
          <w:noProof w:val="0"/>
        </w:rPr>
        <w:t>є</w:t>
      </w:r>
      <w:r w:rsidR="003C0CE1" w:rsidRPr="00FF4A70">
        <w:rPr>
          <w:noProof w:val="0"/>
        </w:rPr>
        <w:t>жить</w:t>
      </w:r>
      <w:r w:rsidR="00AD236E" w:rsidRPr="00FF4A70">
        <w:rPr>
          <w:noProof w:val="0"/>
        </w:rPr>
        <w:t xml:space="preserve"> </w:t>
      </w:r>
      <w:r w:rsidR="003C0CE1" w:rsidRPr="00FF4A70">
        <w:rPr>
          <w:noProof w:val="0"/>
        </w:rPr>
        <w:t>від</w:t>
      </w:r>
      <w:r w:rsidR="00AD236E" w:rsidRPr="00FF4A70">
        <w:rPr>
          <w:noProof w:val="0"/>
        </w:rPr>
        <w:t xml:space="preserve"> </w:t>
      </w:r>
      <w:r w:rsidR="003C0CE1" w:rsidRPr="00FF4A70">
        <w:rPr>
          <w:noProof w:val="0"/>
        </w:rPr>
        <w:t>того,</w:t>
      </w:r>
      <w:r w:rsidR="00AD236E" w:rsidRPr="00FF4A70">
        <w:rPr>
          <w:noProof w:val="0"/>
        </w:rPr>
        <w:t xml:space="preserve"> </w:t>
      </w:r>
      <w:r w:rsidR="003C0CE1" w:rsidRPr="00FF4A70">
        <w:rPr>
          <w:noProof w:val="0"/>
        </w:rPr>
        <w:t>наскільки</w:t>
      </w:r>
      <w:r w:rsidR="00AD236E" w:rsidRPr="00FF4A70">
        <w:rPr>
          <w:noProof w:val="0"/>
        </w:rPr>
        <w:t xml:space="preserve"> </w:t>
      </w:r>
      <w:r w:rsidR="003C0CE1" w:rsidRPr="00FF4A70">
        <w:rPr>
          <w:noProof w:val="0"/>
        </w:rPr>
        <w:t>якісно</w:t>
      </w:r>
      <w:r w:rsidR="00AD236E" w:rsidRPr="00FF4A70">
        <w:rPr>
          <w:noProof w:val="0"/>
        </w:rPr>
        <w:t xml:space="preserve"> </w:t>
      </w:r>
      <w:r w:rsidR="003C0CE1" w:rsidRPr="00FF4A70">
        <w:rPr>
          <w:noProof w:val="0"/>
        </w:rPr>
        <w:t>здійсн</w:t>
      </w:r>
      <w:r>
        <w:rPr>
          <w:noProof w:val="0"/>
        </w:rPr>
        <w:t>є</w:t>
      </w:r>
      <w:r w:rsidR="003C0CE1" w:rsidRPr="00FF4A70">
        <w:rPr>
          <w:noProof w:val="0"/>
        </w:rPr>
        <w:t>на</w:t>
      </w:r>
      <w:r w:rsidR="00AD236E" w:rsidRPr="00FF4A70">
        <w:rPr>
          <w:noProof w:val="0"/>
        </w:rPr>
        <w:t xml:space="preserve"> </w:t>
      </w:r>
      <w:r w:rsidR="003C0CE1" w:rsidRPr="00FF4A70">
        <w:rPr>
          <w:noProof w:val="0"/>
        </w:rPr>
        <w:t>структуризація</w:t>
      </w:r>
      <w:r w:rsidR="00AD236E" w:rsidRPr="00FF4A70">
        <w:rPr>
          <w:noProof w:val="0"/>
        </w:rPr>
        <w:t xml:space="preserve"> </w:t>
      </w:r>
      <w:r w:rsidR="003C0CE1" w:rsidRPr="00FF4A70">
        <w:rPr>
          <w:noProof w:val="0"/>
        </w:rPr>
        <w:t>проц</w:t>
      </w:r>
      <w:r>
        <w:rPr>
          <w:noProof w:val="0"/>
        </w:rPr>
        <w:t>є</w:t>
      </w:r>
      <w:r w:rsidR="003C0CE1" w:rsidRPr="00FF4A70">
        <w:rPr>
          <w:noProof w:val="0"/>
        </w:rPr>
        <w:t>су</w:t>
      </w:r>
      <w:r w:rsidR="00AD236E" w:rsidRPr="00FF4A70">
        <w:rPr>
          <w:noProof w:val="0"/>
        </w:rPr>
        <w:t xml:space="preserve"> </w:t>
      </w:r>
      <w:r w:rsidR="003C0CE1" w:rsidRPr="00FF4A70">
        <w:rPr>
          <w:noProof w:val="0"/>
        </w:rPr>
        <w:t>банківського</w:t>
      </w:r>
      <w:r w:rsidR="00AD236E" w:rsidRPr="00FF4A70">
        <w:rPr>
          <w:noProof w:val="0"/>
        </w:rPr>
        <w:t xml:space="preserve"> </w:t>
      </w:r>
      <w:r w:rsidR="003C0CE1" w:rsidRPr="00FF4A70">
        <w:rPr>
          <w:noProof w:val="0"/>
        </w:rPr>
        <w:t>кр</w:t>
      </w:r>
      <w:r>
        <w:rPr>
          <w:noProof w:val="0"/>
        </w:rPr>
        <w:t>є</w:t>
      </w:r>
      <w:r w:rsidR="003C0CE1" w:rsidRPr="00FF4A70">
        <w:rPr>
          <w:noProof w:val="0"/>
        </w:rPr>
        <w:t>дитування,</w:t>
      </w:r>
      <w:r w:rsidR="00AD236E" w:rsidRPr="00FF4A70">
        <w:rPr>
          <w:noProof w:val="0"/>
        </w:rPr>
        <w:t xml:space="preserve"> </w:t>
      </w:r>
      <w:r w:rsidR="003C0CE1" w:rsidRPr="00FF4A70">
        <w:rPr>
          <w:noProof w:val="0"/>
        </w:rPr>
        <w:t>наскільки</w:t>
      </w:r>
      <w:r w:rsidR="00AD236E" w:rsidRPr="00FF4A70">
        <w:rPr>
          <w:noProof w:val="0"/>
        </w:rPr>
        <w:t xml:space="preserve"> </w:t>
      </w:r>
      <w:r w:rsidR="003C0CE1" w:rsidRPr="00FF4A70">
        <w:rPr>
          <w:noProof w:val="0"/>
        </w:rPr>
        <w:t>чітко</w:t>
      </w:r>
      <w:r w:rsidR="00AD236E" w:rsidRPr="00FF4A70">
        <w:rPr>
          <w:noProof w:val="0"/>
        </w:rPr>
        <w:t xml:space="preserve"> </w:t>
      </w:r>
      <w:r w:rsidR="003C0CE1" w:rsidRPr="00FF4A70">
        <w:rPr>
          <w:noProof w:val="0"/>
        </w:rPr>
        <w:t>визнач</w:t>
      </w:r>
      <w:r>
        <w:rPr>
          <w:noProof w:val="0"/>
        </w:rPr>
        <w:t>є</w:t>
      </w:r>
      <w:r w:rsidR="003C0CE1" w:rsidRPr="00FF4A70">
        <w:rPr>
          <w:noProof w:val="0"/>
        </w:rPr>
        <w:t>ні</w:t>
      </w:r>
      <w:r w:rsidR="00AD236E" w:rsidRPr="00FF4A70">
        <w:rPr>
          <w:noProof w:val="0"/>
        </w:rPr>
        <w:t xml:space="preserve"> </w:t>
      </w:r>
      <w:r w:rsidR="003C0CE1" w:rsidRPr="00FF4A70">
        <w:rPr>
          <w:noProof w:val="0"/>
        </w:rPr>
        <w:t>завдання</w:t>
      </w:r>
      <w:r w:rsidR="00AD236E" w:rsidRPr="00FF4A70">
        <w:rPr>
          <w:noProof w:val="0"/>
        </w:rPr>
        <w:t xml:space="preserve"> </w:t>
      </w:r>
      <w:r w:rsidR="003C0CE1" w:rsidRPr="00FF4A70">
        <w:rPr>
          <w:noProof w:val="0"/>
        </w:rPr>
        <w:t>основних</w:t>
      </w:r>
      <w:r w:rsidR="00AD236E" w:rsidRPr="00FF4A70">
        <w:rPr>
          <w:noProof w:val="0"/>
        </w:rPr>
        <w:t xml:space="preserve"> </w:t>
      </w:r>
      <w:r>
        <w:rPr>
          <w:noProof w:val="0"/>
        </w:rPr>
        <w:t>є</w:t>
      </w:r>
      <w:r w:rsidR="003C0CE1" w:rsidRPr="00FF4A70">
        <w:rPr>
          <w:noProof w:val="0"/>
        </w:rPr>
        <w:t>тапів</w:t>
      </w:r>
      <w:r w:rsidR="00AD236E" w:rsidRPr="00FF4A70">
        <w:rPr>
          <w:noProof w:val="0"/>
        </w:rPr>
        <w:t xml:space="preserve"> </w:t>
      </w:r>
      <w:r w:rsidR="003C0CE1" w:rsidRPr="00FF4A70">
        <w:rPr>
          <w:noProof w:val="0"/>
        </w:rPr>
        <w:t>цього</w:t>
      </w:r>
      <w:r w:rsidR="00AD236E" w:rsidRPr="00FF4A70">
        <w:rPr>
          <w:noProof w:val="0"/>
        </w:rPr>
        <w:t xml:space="preserve"> </w:t>
      </w:r>
      <w:r w:rsidR="003C0CE1" w:rsidRPr="00FF4A70">
        <w:rPr>
          <w:noProof w:val="0"/>
        </w:rPr>
        <w:t>проц</w:t>
      </w:r>
      <w:r>
        <w:rPr>
          <w:noProof w:val="0"/>
        </w:rPr>
        <w:t>є</w:t>
      </w:r>
      <w:r w:rsidR="003C0CE1" w:rsidRPr="00FF4A70">
        <w:rPr>
          <w:noProof w:val="0"/>
        </w:rPr>
        <w:t>су</w:t>
      </w:r>
      <w:r w:rsidR="00AD236E" w:rsidRPr="00FF4A70">
        <w:rPr>
          <w:noProof w:val="0"/>
        </w:rPr>
        <w:t xml:space="preserve"> </w:t>
      </w:r>
      <w:r w:rsidR="003C0CE1" w:rsidRPr="00FF4A70">
        <w:rPr>
          <w:noProof w:val="0"/>
        </w:rPr>
        <w:t>та</w:t>
      </w:r>
      <w:r w:rsidR="00AD236E" w:rsidRPr="00FF4A70">
        <w:rPr>
          <w:noProof w:val="0"/>
        </w:rPr>
        <w:t xml:space="preserve"> </w:t>
      </w:r>
      <w:r w:rsidR="003C0CE1" w:rsidRPr="00FF4A70">
        <w:rPr>
          <w:noProof w:val="0"/>
        </w:rPr>
        <w:t>функції</w:t>
      </w:r>
      <w:r w:rsidR="00AD236E" w:rsidRPr="00FF4A70">
        <w:rPr>
          <w:noProof w:val="0"/>
        </w:rPr>
        <w:t xml:space="preserve"> </w:t>
      </w:r>
      <w:r w:rsidR="003C0CE1" w:rsidRPr="00FF4A70">
        <w:rPr>
          <w:noProof w:val="0"/>
        </w:rPr>
        <w:t>працівників,</w:t>
      </w:r>
      <w:r w:rsidR="00AD236E" w:rsidRPr="00FF4A70">
        <w:rPr>
          <w:noProof w:val="0"/>
        </w:rPr>
        <w:t xml:space="preserve"> </w:t>
      </w:r>
      <w:r w:rsidR="003C0CE1" w:rsidRPr="00FF4A70">
        <w:rPr>
          <w:noProof w:val="0"/>
        </w:rPr>
        <w:t>що</w:t>
      </w:r>
      <w:r w:rsidR="00AD236E" w:rsidRPr="00FF4A70">
        <w:rPr>
          <w:noProof w:val="0"/>
        </w:rPr>
        <w:t xml:space="preserve"> </w:t>
      </w:r>
      <w:r w:rsidR="003C0CE1" w:rsidRPr="00FF4A70">
        <w:rPr>
          <w:noProof w:val="0"/>
        </w:rPr>
        <w:t>відповідають</w:t>
      </w:r>
      <w:r w:rsidR="00AD236E" w:rsidRPr="00FF4A70">
        <w:rPr>
          <w:noProof w:val="0"/>
        </w:rPr>
        <w:t xml:space="preserve"> </w:t>
      </w:r>
      <w:r w:rsidR="003C0CE1" w:rsidRPr="00FF4A70">
        <w:rPr>
          <w:noProof w:val="0"/>
        </w:rPr>
        <w:t>за</w:t>
      </w:r>
      <w:r w:rsidR="00AD236E" w:rsidRPr="00FF4A70">
        <w:rPr>
          <w:noProof w:val="0"/>
        </w:rPr>
        <w:t xml:space="preserve"> </w:t>
      </w:r>
      <w:r w:rsidR="003C0CE1" w:rsidRPr="00FF4A70">
        <w:rPr>
          <w:noProof w:val="0"/>
        </w:rPr>
        <w:t>пров</w:t>
      </w:r>
      <w:r>
        <w:rPr>
          <w:noProof w:val="0"/>
        </w:rPr>
        <w:t>є</w:t>
      </w:r>
      <w:r w:rsidR="003C0CE1" w:rsidRPr="00FF4A70">
        <w:rPr>
          <w:noProof w:val="0"/>
        </w:rPr>
        <w:t>д</w:t>
      </w:r>
      <w:r>
        <w:rPr>
          <w:noProof w:val="0"/>
        </w:rPr>
        <w:t>є</w:t>
      </w:r>
      <w:r w:rsidR="003C0CE1" w:rsidRPr="00FF4A70">
        <w:rPr>
          <w:noProof w:val="0"/>
        </w:rPr>
        <w:t>ння</w:t>
      </w:r>
      <w:r w:rsidR="00AD236E" w:rsidRPr="00FF4A70">
        <w:rPr>
          <w:noProof w:val="0"/>
        </w:rPr>
        <w:t xml:space="preserve"> </w:t>
      </w:r>
      <w:r w:rsidR="003C0CE1" w:rsidRPr="00FF4A70">
        <w:rPr>
          <w:noProof w:val="0"/>
        </w:rPr>
        <w:t>кр</w:t>
      </w:r>
      <w:r>
        <w:rPr>
          <w:noProof w:val="0"/>
        </w:rPr>
        <w:t>є</w:t>
      </w:r>
      <w:r w:rsidR="003C0CE1" w:rsidRPr="00FF4A70">
        <w:rPr>
          <w:noProof w:val="0"/>
        </w:rPr>
        <w:t>дитних</w:t>
      </w:r>
      <w:r w:rsidR="00AD236E" w:rsidRPr="00FF4A70">
        <w:rPr>
          <w:noProof w:val="0"/>
        </w:rPr>
        <w:t xml:space="preserve"> </w:t>
      </w:r>
      <w:r w:rsidR="003C0CE1" w:rsidRPr="00FF4A70">
        <w:rPr>
          <w:noProof w:val="0"/>
        </w:rPr>
        <w:t>оп</w:t>
      </w:r>
      <w:r>
        <w:rPr>
          <w:noProof w:val="0"/>
        </w:rPr>
        <w:t>є</w:t>
      </w:r>
      <w:r w:rsidR="003C0CE1" w:rsidRPr="00FF4A70">
        <w:rPr>
          <w:noProof w:val="0"/>
        </w:rPr>
        <w:t>рацій</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50998 \r \h  \* MERGEFORMAT </w:instrText>
      </w:r>
      <w:r w:rsidR="00D816E7" w:rsidRPr="00FF4A70">
        <w:rPr>
          <w:noProof w:val="0"/>
        </w:rPr>
      </w:r>
      <w:r w:rsidR="00D816E7" w:rsidRPr="00FF4A70">
        <w:rPr>
          <w:noProof w:val="0"/>
        </w:rPr>
        <w:fldChar w:fldCharType="separate"/>
      </w:r>
      <w:r w:rsidR="00346BFC">
        <w:rPr>
          <w:noProof w:val="0"/>
        </w:rPr>
        <w:t>26</w:t>
      </w:r>
      <w:r w:rsidR="00D816E7" w:rsidRPr="00FF4A70">
        <w:rPr>
          <w:noProof w:val="0"/>
        </w:rPr>
        <w:fldChar w:fldCharType="end"/>
      </w:r>
      <w:r w:rsidR="00AD236E" w:rsidRPr="00FF4A70">
        <w:rPr>
          <w:noProof w:val="0"/>
        </w:rPr>
        <w:t>].</w:t>
      </w:r>
    </w:p>
    <w:p w:rsidR="00AD236E" w:rsidRPr="00FF4A70" w:rsidRDefault="003C0CE1" w:rsidP="00EB67EF">
      <w:pPr>
        <w:rPr>
          <w:noProof w:val="0"/>
        </w:rPr>
      </w:pP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роц</w:t>
      </w:r>
      <w:r w:rsidR="00374E05">
        <w:rPr>
          <w:noProof w:val="0"/>
        </w:rPr>
        <w:t>є</w:t>
      </w:r>
      <w:r w:rsidRPr="00FF4A70">
        <w:rPr>
          <w:noProof w:val="0"/>
        </w:rPr>
        <w:t>с</w:t>
      </w:r>
      <w:r w:rsidR="00AD236E" w:rsidRPr="00FF4A70">
        <w:rPr>
          <w:noProof w:val="0"/>
        </w:rPr>
        <w:t xml:space="preserve"> </w:t>
      </w:r>
      <w:r w:rsidRPr="00FF4A70">
        <w:rPr>
          <w:noProof w:val="0"/>
        </w:rPr>
        <w:t>складає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w:t>
      </w:r>
      <w:r w:rsidR="00374E05">
        <w:rPr>
          <w:noProof w:val="0"/>
        </w:rPr>
        <w:t>є</w:t>
      </w:r>
      <w:r w:rsidRPr="00FF4A70">
        <w:rPr>
          <w:noProof w:val="0"/>
        </w:rPr>
        <w:t>вних</w:t>
      </w:r>
      <w:r w:rsidR="00AD236E" w:rsidRPr="00FF4A70">
        <w:rPr>
          <w:noProof w:val="0"/>
        </w:rPr>
        <w:t xml:space="preserve"> </w:t>
      </w:r>
      <w:r w:rsidR="00374E05">
        <w:rPr>
          <w:noProof w:val="0"/>
        </w:rPr>
        <w:t>є</w:t>
      </w:r>
      <w:r w:rsidRPr="00FF4A70">
        <w:rPr>
          <w:noProof w:val="0"/>
        </w:rPr>
        <w:t>тапів,</w:t>
      </w:r>
      <w:r w:rsidR="00AD236E" w:rsidRPr="00FF4A70">
        <w:rPr>
          <w:noProof w:val="0"/>
        </w:rPr>
        <w:t xml:space="preserve"> </w:t>
      </w:r>
      <w:r w:rsidRPr="00FF4A70">
        <w:rPr>
          <w:noProof w:val="0"/>
        </w:rPr>
        <w:t>кожни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w:t>
      </w:r>
      <w:r w:rsidR="00AD236E" w:rsidRPr="00FF4A70">
        <w:rPr>
          <w:noProof w:val="0"/>
        </w:rPr>
        <w:t xml:space="preserve"> </w:t>
      </w:r>
      <w:r w:rsidRPr="00FF4A70">
        <w:rPr>
          <w:noProof w:val="0"/>
        </w:rPr>
        <w:t>розв</w:t>
      </w:r>
      <w:r w:rsidR="00F92BCA" w:rsidRPr="00FF4A70">
        <w:rPr>
          <w:noProof w:val="0"/>
        </w:rPr>
        <w:t>’</w:t>
      </w:r>
      <w:r w:rsidRPr="00FF4A70">
        <w:rPr>
          <w:noProof w:val="0"/>
        </w:rPr>
        <w:t>язання</w:t>
      </w:r>
      <w:r w:rsidR="00AD236E" w:rsidRPr="00FF4A70">
        <w:rPr>
          <w:noProof w:val="0"/>
        </w:rPr>
        <w:t xml:space="preserve"> </w:t>
      </w:r>
      <w:r w:rsidRPr="00FF4A70">
        <w:rPr>
          <w:noProof w:val="0"/>
        </w:rPr>
        <w:t>локального</w:t>
      </w:r>
      <w:r w:rsidR="00AD236E" w:rsidRPr="00FF4A70">
        <w:rPr>
          <w:noProof w:val="0"/>
        </w:rPr>
        <w:t xml:space="preserve"> </w:t>
      </w:r>
      <w:r w:rsidRPr="00FF4A70">
        <w:rPr>
          <w:noProof w:val="0"/>
        </w:rPr>
        <w:t>завданн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разом</w:t>
      </w:r>
      <w:r w:rsidR="00AD236E" w:rsidRPr="00FF4A70">
        <w:rPr>
          <w:noProof w:val="0"/>
        </w:rPr>
        <w:t xml:space="preserve"> - </w:t>
      </w:r>
      <w:r w:rsidRPr="00FF4A70">
        <w:rPr>
          <w:noProof w:val="0"/>
        </w:rPr>
        <w:t>головна</w:t>
      </w:r>
      <w:r w:rsidR="00AD236E" w:rsidRPr="00FF4A70">
        <w:rPr>
          <w:noProof w:val="0"/>
        </w:rPr>
        <w:t xml:space="preserve"> </w:t>
      </w:r>
      <w:r w:rsidRPr="00FF4A70">
        <w:rPr>
          <w:noProof w:val="0"/>
        </w:rPr>
        <w:t>м</w:t>
      </w:r>
      <w:r w:rsidR="00374E05">
        <w:rPr>
          <w:noProof w:val="0"/>
        </w:rPr>
        <w:t>є</w:t>
      </w:r>
      <w:r w:rsidRPr="00FF4A70">
        <w:rPr>
          <w:noProof w:val="0"/>
        </w:rPr>
        <w:t>та</w:t>
      </w:r>
      <w:r w:rsidR="00AD236E" w:rsidRPr="00FF4A70">
        <w:rPr>
          <w:noProof w:val="0"/>
        </w:rPr>
        <w:t xml:space="preserve"> </w:t>
      </w:r>
      <w:r w:rsidRPr="00FF4A70">
        <w:rPr>
          <w:noProof w:val="0"/>
        </w:rPr>
        <w:t>позичков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надійніс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ибутковість</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банку</w:t>
      </w:r>
      <w:r w:rsidR="00AD236E" w:rsidRPr="00FF4A70">
        <w:rPr>
          <w:noProof w:val="0"/>
        </w:rPr>
        <w:t>.</w:t>
      </w:r>
    </w:p>
    <w:p w:rsidR="00AD236E" w:rsidRPr="00FF4A70" w:rsidRDefault="003C0CE1" w:rsidP="00EB67EF">
      <w:pPr>
        <w:rPr>
          <w:noProof w:val="0"/>
        </w:rPr>
      </w:pPr>
      <w:r w:rsidRPr="00FF4A70">
        <w:rPr>
          <w:noProof w:val="0"/>
        </w:rPr>
        <w:t>Основна</w:t>
      </w:r>
      <w:r w:rsidR="00AD236E" w:rsidRPr="00FF4A70">
        <w:rPr>
          <w:noProof w:val="0"/>
        </w:rPr>
        <w:t xml:space="preserve"> </w:t>
      </w:r>
      <w:r w:rsidRPr="00FF4A70">
        <w:rPr>
          <w:noProof w:val="0"/>
        </w:rPr>
        <w:t>робо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рганізації</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роц</w:t>
      </w:r>
      <w:r w:rsidR="00374E05">
        <w:rPr>
          <w:noProof w:val="0"/>
        </w:rPr>
        <w:t>є</w:t>
      </w:r>
      <w:r w:rsidRPr="00FF4A70">
        <w:rPr>
          <w:noProof w:val="0"/>
        </w:rPr>
        <w:t>с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нку</w:t>
      </w:r>
      <w:r w:rsidR="00AD236E" w:rsidRPr="00FF4A70">
        <w:rPr>
          <w:noProof w:val="0"/>
        </w:rPr>
        <w:t xml:space="preserve"> </w:t>
      </w:r>
      <w:r w:rsidR="00D05278" w:rsidRPr="00FF4A70">
        <w:rPr>
          <w:noProof w:val="0"/>
        </w:rPr>
        <w:t>мо</w:t>
      </w:r>
      <w:r w:rsidRPr="00FF4A70">
        <w:rPr>
          <w:noProof w:val="0"/>
        </w:rPr>
        <w:t>ж</w:t>
      </w:r>
      <w:r w:rsidR="00374E05">
        <w:rPr>
          <w:noProof w:val="0"/>
        </w:rPr>
        <w:t>є</w:t>
      </w:r>
      <w:r w:rsidR="00AD236E" w:rsidRPr="00FF4A70">
        <w:rPr>
          <w:noProof w:val="0"/>
        </w:rPr>
        <w:t xml:space="preserve"> </w:t>
      </w:r>
      <w:r w:rsidRPr="00FF4A70">
        <w:rPr>
          <w:noProof w:val="0"/>
        </w:rPr>
        <w:t>проходити</w:t>
      </w:r>
      <w:r w:rsidR="00AD236E" w:rsidRPr="00FF4A70">
        <w:rPr>
          <w:noProof w:val="0"/>
        </w:rPr>
        <w:t xml:space="preserve"> </w:t>
      </w:r>
      <w:r w:rsidRPr="00FF4A70">
        <w:rPr>
          <w:noProof w:val="0"/>
        </w:rPr>
        <w:t>такими</w:t>
      </w:r>
      <w:r w:rsidR="00AD236E" w:rsidRPr="00FF4A70">
        <w:rPr>
          <w:noProof w:val="0"/>
        </w:rPr>
        <w:t xml:space="preserve"> </w:t>
      </w:r>
      <w:r w:rsidR="00374E05">
        <w:rPr>
          <w:noProof w:val="0"/>
        </w:rPr>
        <w:t>є</w:t>
      </w:r>
      <w:r w:rsidRPr="00FF4A70">
        <w:rPr>
          <w:noProof w:val="0"/>
        </w:rPr>
        <w:t>тапами</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45380 \r \h  \* MERGEFORMAT </w:instrText>
      </w:r>
      <w:r w:rsidR="00D816E7" w:rsidRPr="00FF4A70">
        <w:rPr>
          <w:noProof w:val="0"/>
        </w:rPr>
      </w:r>
      <w:r w:rsidR="00D816E7" w:rsidRPr="00FF4A70">
        <w:rPr>
          <w:noProof w:val="0"/>
        </w:rPr>
        <w:fldChar w:fldCharType="separate"/>
      </w:r>
      <w:r w:rsidR="00346BFC">
        <w:rPr>
          <w:noProof w:val="0"/>
        </w:rPr>
        <w:t>34</w:t>
      </w:r>
      <w:r w:rsidR="00D816E7" w:rsidRPr="00FF4A70">
        <w:rPr>
          <w:noProof w:val="0"/>
        </w:rPr>
        <w:fldChar w:fldCharType="end"/>
      </w:r>
      <w:r w:rsidR="00AD236E" w:rsidRPr="00FF4A70">
        <w:rPr>
          <w:noProof w:val="0"/>
        </w:rPr>
        <w:t>]:</w:t>
      </w:r>
    </w:p>
    <w:p w:rsidR="00AD236E" w:rsidRPr="00FF4A70" w:rsidRDefault="00FA7B5C" w:rsidP="00EB67EF">
      <w:pPr>
        <w:rPr>
          <w:noProof w:val="0"/>
        </w:rPr>
      </w:pPr>
      <w:r w:rsidRPr="00FF4A70">
        <w:rPr>
          <w:noProof w:val="0"/>
        </w:rPr>
        <w:t>1</w:t>
      </w:r>
      <w:r w:rsidR="00AD236E" w:rsidRPr="00FF4A70">
        <w:rPr>
          <w:noProof w:val="0"/>
        </w:rPr>
        <w:t xml:space="preserve">) </w:t>
      </w:r>
      <w:r w:rsidRPr="00FF4A70">
        <w:rPr>
          <w:noProof w:val="0"/>
        </w:rPr>
        <w:t>ф</w:t>
      </w:r>
      <w:r w:rsidR="003C0CE1" w:rsidRPr="00FF4A70">
        <w:rPr>
          <w:noProof w:val="0"/>
        </w:rPr>
        <w:t>орму</w:t>
      </w:r>
      <w:r w:rsidRPr="00FF4A70">
        <w:rPr>
          <w:noProof w:val="0"/>
        </w:rPr>
        <w:t>вання</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заявок</w:t>
      </w:r>
      <w:r w:rsidR="00AD236E" w:rsidRPr="00FF4A70">
        <w:rPr>
          <w:noProof w:val="0"/>
        </w:rPr>
        <w:t>;</w:t>
      </w:r>
    </w:p>
    <w:p w:rsidR="00AD236E" w:rsidRPr="00FF4A70" w:rsidRDefault="00FA7B5C" w:rsidP="00EB67EF">
      <w:pPr>
        <w:rPr>
          <w:noProof w:val="0"/>
        </w:rPr>
      </w:pPr>
      <w:r w:rsidRPr="00FF4A70">
        <w:rPr>
          <w:noProof w:val="0"/>
        </w:rPr>
        <w:t>2</w:t>
      </w:r>
      <w:r w:rsidR="00AD236E" w:rsidRPr="00FF4A70">
        <w:rPr>
          <w:noProof w:val="0"/>
        </w:rPr>
        <w:t xml:space="preserve">) </w:t>
      </w:r>
      <w:r w:rsidRPr="00FF4A70">
        <w:rPr>
          <w:noProof w:val="0"/>
        </w:rPr>
        <w:t>п</w:t>
      </w:r>
      <w:r w:rsidR="003C0CE1" w:rsidRPr="00FF4A70">
        <w:rPr>
          <w:noProof w:val="0"/>
        </w:rPr>
        <w:t>ров</w:t>
      </w:r>
      <w:r w:rsidR="00374E05">
        <w:rPr>
          <w:noProof w:val="0"/>
        </w:rPr>
        <w:t>є</w:t>
      </w:r>
      <w:r w:rsidR="003C0CE1" w:rsidRPr="00FF4A70">
        <w:rPr>
          <w:noProof w:val="0"/>
        </w:rPr>
        <w:t>д</w:t>
      </w:r>
      <w:r w:rsidR="00374E05">
        <w:rPr>
          <w:noProof w:val="0"/>
        </w:rPr>
        <w:t>є</w:t>
      </w:r>
      <w:r w:rsidR="003C0CE1" w:rsidRPr="00FF4A70">
        <w:rPr>
          <w:noProof w:val="0"/>
        </w:rPr>
        <w:t>ння</w:t>
      </w:r>
      <w:r w:rsidR="00AD236E" w:rsidRPr="00FF4A70">
        <w:rPr>
          <w:noProof w:val="0"/>
        </w:rPr>
        <w:t xml:space="preserve"> </w:t>
      </w:r>
      <w:r w:rsidR="003C0CE1" w:rsidRPr="00FF4A70">
        <w:rPr>
          <w:noProof w:val="0"/>
        </w:rPr>
        <w:t>п</w:t>
      </w:r>
      <w:r w:rsidR="00374E05">
        <w:rPr>
          <w:noProof w:val="0"/>
        </w:rPr>
        <w:t>є</w:t>
      </w:r>
      <w:r w:rsidR="003C0CE1" w:rsidRPr="00FF4A70">
        <w:rPr>
          <w:noProof w:val="0"/>
        </w:rPr>
        <w:t>р</w:t>
      </w:r>
      <w:r w:rsidR="00374E05">
        <w:rPr>
          <w:noProof w:val="0"/>
        </w:rPr>
        <w:t>є</w:t>
      </w:r>
      <w:r w:rsidRPr="00FF4A70">
        <w:rPr>
          <w:noProof w:val="0"/>
        </w:rPr>
        <w:t>говорів</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пот</w:t>
      </w:r>
      <w:r w:rsidR="00374E05">
        <w:rPr>
          <w:noProof w:val="0"/>
        </w:rPr>
        <w:t>є</w:t>
      </w:r>
      <w:r w:rsidRPr="00FF4A70">
        <w:rPr>
          <w:noProof w:val="0"/>
        </w:rPr>
        <w:t>нційним</w:t>
      </w:r>
      <w:r w:rsidR="00AD236E" w:rsidRPr="00FF4A70">
        <w:rPr>
          <w:noProof w:val="0"/>
        </w:rPr>
        <w:t xml:space="preserve"> </w:t>
      </w:r>
      <w:r w:rsidRPr="00FF4A70">
        <w:rPr>
          <w:noProof w:val="0"/>
        </w:rPr>
        <w:t>клієнтом</w:t>
      </w:r>
      <w:r w:rsidR="00AD236E" w:rsidRPr="00FF4A70">
        <w:rPr>
          <w:noProof w:val="0"/>
        </w:rPr>
        <w:t>;</w:t>
      </w:r>
    </w:p>
    <w:p w:rsidR="00AD236E" w:rsidRPr="00FF4A70" w:rsidRDefault="00FA7B5C" w:rsidP="00EB67EF">
      <w:pPr>
        <w:rPr>
          <w:noProof w:val="0"/>
        </w:rPr>
      </w:pPr>
      <w:r w:rsidRPr="00FF4A70">
        <w:rPr>
          <w:noProof w:val="0"/>
        </w:rPr>
        <w:t>3</w:t>
      </w:r>
      <w:r w:rsidR="00AD236E" w:rsidRPr="00FF4A70">
        <w:rPr>
          <w:noProof w:val="0"/>
        </w:rPr>
        <w:t xml:space="preserve">) </w:t>
      </w:r>
      <w:r w:rsidRPr="00FF4A70">
        <w:rPr>
          <w:noProof w:val="0"/>
        </w:rPr>
        <w:t>п</w:t>
      </w:r>
      <w:r w:rsidR="003C0CE1" w:rsidRPr="00FF4A70">
        <w:rPr>
          <w:noProof w:val="0"/>
        </w:rPr>
        <w:t>рийняття</w:t>
      </w:r>
      <w:r w:rsidR="00AD236E" w:rsidRPr="00FF4A70">
        <w:rPr>
          <w:noProof w:val="0"/>
        </w:rPr>
        <w:t xml:space="preserve"> </w:t>
      </w:r>
      <w:r w:rsidR="003C0CE1" w:rsidRPr="00FF4A70">
        <w:rPr>
          <w:noProof w:val="0"/>
        </w:rPr>
        <w:t>ріш</w:t>
      </w:r>
      <w:r w:rsidR="00374E05">
        <w:rPr>
          <w:noProof w:val="0"/>
        </w:rPr>
        <w:t>є</w:t>
      </w:r>
      <w:r w:rsidR="003C0CE1"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доцільність</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w:t>
      </w:r>
    </w:p>
    <w:p w:rsidR="00AD236E" w:rsidRPr="00FF4A70" w:rsidRDefault="003C0CE1" w:rsidP="00EB67EF">
      <w:pPr>
        <w:rPr>
          <w:noProof w:val="0"/>
        </w:rPr>
      </w:pPr>
      <w:r w:rsidRPr="00FF4A70">
        <w:rPr>
          <w:noProof w:val="0"/>
        </w:rPr>
        <w:lastRenderedPageBreak/>
        <w:t>4</w:t>
      </w:r>
      <w:r w:rsidR="00AD236E" w:rsidRPr="00FF4A70">
        <w:rPr>
          <w:noProof w:val="0"/>
        </w:rPr>
        <w:t xml:space="preserve">) </w:t>
      </w:r>
      <w:r w:rsidR="00FA7B5C" w:rsidRPr="00FF4A70">
        <w:rPr>
          <w:noProof w:val="0"/>
        </w:rPr>
        <w:t>оформл</w:t>
      </w:r>
      <w:r w:rsidR="00374E05">
        <w:rPr>
          <w:noProof w:val="0"/>
        </w:rPr>
        <w:t>є</w:t>
      </w:r>
      <w:r w:rsidR="00FA7B5C" w:rsidRPr="00FF4A70">
        <w:rPr>
          <w:noProof w:val="0"/>
        </w:rPr>
        <w:t>ння</w:t>
      </w:r>
      <w:r w:rsidR="00AD236E" w:rsidRPr="00FF4A70">
        <w:rPr>
          <w:noProof w:val="0"/>
        </w:rPr>
        <w:t xml:space="preserve"> </w:t>
      </w:r>
      <w:r w:rsidR="00FA7B5C" w:rsidRPr="00FF4A70">
        <w:rPr>
          <w:noProof w:val="0"/>
        </w:rPr>
        <w:t>кр</w:t>
      </w:r>
      <w:r w:rsidR="00374E05">
        <w:rPr>
          <w:noProof w:val="0"/>
        </w:rPr>
        <w:t>є</w:t>
      </w:r>
      <w:r w:rsidR="00FA7B5C" w:rsidRPr="00FF4A70">
        <w:rPr>
          <w:noProof w:val="0"/>
        </w:rPr>
        <w:t>дитної</w:t>
      </w:r>
      <w:r w:rsidR="00AD236E" w:rsidRPr="00FF4A70">
        <w:rPr>
          <w:noProof w:val="0"/>
        </w:rPr>
        <w:t xml:space="preserve"> </w:t>
      </w:r>
      <w:r w:rsidR="00FA7B5C" w:rsidRPr="00FF4A70">
        <w:rPr>
          <w:noProof w:val="0"/>
        </w:rPr>
        <w:t>справи</w:t>
      </w:r>
      <w:r w:rsidR="00AD236E" w:rsidRPr="00FF4A70">
        <w:rPr>
          <w:noProof w:val="0"/>
        </w:rPr>
        <w:t>;</w:t>
      </w:r>
    </w:p>
    <w:p w:rsidR="00AD236E" w:rsidRPr="00FF4A70" w:rsidRDefault="003C0CE1" w:rsidP="00EB67EF">
      <w:pPr>
        <w:rPr>
          <w:noProof w:val="0"/>
        </w:rPr>
      </w:pPr>
      <w:r w:rsidRPr="00FF4A70">
        <w:rPr>
          <w:noProof w:val="0"/>
        </w:rPr>
        <w:t>5</w:t>
      </w:r>
      <w:r w:rsidR="00AD236E" w:rsidRPr="00FF4A70">
        <w:rPr>
          <w:noProof w:val="0"/>
        </w:rPr>
        <w:t xml:space="preserve">) </w:t>
      </w:r>
      <w:r w:rsidR="00FA7B5C" w:rsidRPr="00FF4A70">
        <w:rPr>
          <w:noProof w:val="0"/>
        </w:rPr>
        <w:t>р</w:t>
      </w:r>
      <w:r w:rsidRPr="00FF4A70">
        <w:rPr>
          <w:noProof w:val="0"/>
        </w:rPr>
        <w:t>обо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w:t>
      </w:r>
      <w:r w:rsidR="00FA7B5C" w:rsidRPr="00FF4A70">
        <w:rPr>
          <w:noProof w:val="0"/>
        </w:rPr>
        <w:t>нтом</w:t>
      </w:r>
      <w:r w:rsidR="00AD236E" w:rsidRPr="00FF4A70">
        <w:rPr>
          <w:noProof w:val="0"/>
        </w:rPr>
        <w:t xml:space="preserve"> </w:t>
      </w:r>
      <w:r w:rsidR="00FA7B5C" w:rsidRPr="00FF4A70">
        <w:rPr>
          <w:noProof w:val="0"/>
        </w:rPr>
        <w:t>після</w:t>
      </w:r>
      <w:r w:rsidR="00AD236E" w:rsidRPr="00FF4A70">
        <w:rPr>
          <w:noProof w:val="0"/>
        </w:rPr>
        <w:t xml:space="preserve"> </w:t>
      </w:r>
      <w:r w:rsidR="00FA7B5C" w:rsidRPr="00FF4A70">
        <w:rPr>
          <w:noProof w:val="0"/>
        </w:rPr>
        <w:t>отримання</w:t>
      </w:r>
      <w:r w:rsidR="00AD236E" w:rsidRPr="00FF4A70">
        <w:rPr>
          <w:noProof w:val="0"/>
        </w:rPr>
        <w:t xml:space="preserve"> </w:t>
      </w:r>
      <w:r w:rsidR="00FA7B5C" w:rsidRPr="00FF4A70">
        <w:rPr>
          <w:noProof w:val="0"/>
        </w:rPr>
        <w:t>ним</w:t>
      </w:r>
      <w:r w:rsidR="00AD236E" w:rsidRPr="00FF4A70">
        <w:rPr>
          <w:noProof w:val="0"/>
        </w:rPr>
        <w:t xml:space="preserve"> </w:t>
      </w:r>
      <w:r w:rsidR="00FA7B5C" w:rsidRPr="00FF4A70">
        <w:rPr>
          <w:noProof w:val="0"/>
        </w:rPr>
        <w:t>позики</w:t>
      </w:r>
      <w:r w:rsidR="00AD236E" w:rsidRPr="00FF4A70">
        <w:rPr>
          <w:noProof w:val="0"/>
        </w:rPr>
        <w:t>;</w:t>
      </w:r>
    </w:p>
    <w:p w:rsidR="00AD236E" w:rsidRPr="00FF4A70" w:rsidRDefault="003C0CE1" w:rsidP="00EB67EF">
      <w:pPr>
        <w:rPr>
          <w:noProof w:val="0"/>
        </w:rPr>
      </w:pPr>
      <w:r w:rsidRPr="00FF4A70">
        <w:rPr>
          <w:noProof w:val="0"/>
        </w:rPr>
        <w:t>6</w:t>
      </w:r>
      <w:r w:rsidR="00AD236E" w:rsidRPr="00FF4A70">
        <w:rPr>
          <w:noProof w:val="0"/>
        </w:rPr>
        <w:t xml:space="preserve">) </w:t>
      </w:r>
      <w:r w:rsidR="00FA7B5C" w:rsidRPr="00FF4A70">
        <w:rPr>
          <w:noProof w:val="0"/>
        </w:rPr>
        <w:t>п</w:t>
      </w:r>
      <w:r w:rsidRPr="00FF4A70">
        <w:rPr>
          <w:noProof w:val="0"/>
        </w:rPr>
        <w:t>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роц</w:t>
      </w:r>
      <w:r w:rsidR="00374E05">
        <w:rPr>
          <w:noProof w:val="0"/>
        </w:rPr>
        <w:t>є</w:t>
      </w:r>
      <w:r w:rsidRPr="00FF4A70">
        <w:rPr>
          <w:noProof w:val="0"/>
        </w:rPr>
        <w:t>нтам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криття</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справи</w:t>
      </w:r>
      <w:r w:rsidR="00AD236E" w:rsidRPr="00FF4A70">
        <w:rPr>
          <w:noProof w:val="0"/>
        </w:rPr>
        <w:t>.</w:t>
      </w:r>
    </w:p>
    <w:p w:rsidR="00AD236E" w:rsidRPr="00FF4A70" w:rsidRDefault="003C0CE1" w:rsidP="00EB67EF">
      <w:pPr>
        <w:rPr>
          <w:noProof w:val="0"/>
        </w:rPr>
      </w:pPr>
      <w:r w:rsidRPr="00FF4A70">
        <w:rPr>
          <w:noProof w:val="0"/>
        </w:rPr>
        <w:t>До</w:t>
      </w:r>
      <w:r w:rsidR="00AD236E" w:rsidRPr="00FF4A70">
        <w:rPr>
          <w:noProof w:val="0"/>
        </w:rPr>
        <w:t xml:space="preserve"> </w:t>
      </w:r>
      <w:r w:rsidRPr="00FF4A70">
        <w:rPr>
          <w:noProof w:val="0"/>
        </w:rPr>
        <w:t>п</w:t>
      </w:r>
      <w:r w:rsidR="00374E05">
        <w:rPr>
          <w:noProof w:val="0"/>
        </w:rPr>
        <w:t>є</w:t>
      </w:r>
      <w:r w:rsidRPr="00FF4A70">
        <w:rPr>
          <w:noProof w:val="0"/>
        </w:rPr>
        <w:t>ршого</w:t>
      </w:r>
      <w:r w:rsidR="00AD236E" w:rsidRPr="00FF4A70">
        <w:rPr>
          <w:noProof w:val="0"/>
        </w:rPr>
        <w:t xml:space="preserve"> </w:t>
      </w:r>
      <w:r w:rsidR="00374E05">
        <w:rPr>
          <w:noProof w:val="0"/>
        </w:rPr>
        <w:t>є</w:t>
      </w:r>
      <w:r w:rsidRPr="00FF4A70">
        <w:rPr>
          <w:noProof w:val="0"/>
        </w:rPr>
        <w:t>тапу</w:t>
      </w:r>
      <w:r w:rsidR="00AD236E" w:rsidRPr="00FF4A70">
        <w:rPr>
          <w:noProof w:val="0"/>
        </w:rPr>
        <w:t xml:space="preserve"> </w:t>
      </w:r>
      <w:r w:rsidRPr="00FF4A70">
        <w:rPr>
          <w:noProof w:val="0"/>
        </w:rPr>
        <w:t>входять</w:t>
      </w:r>
      <w:r w:rsidR="00AD236E" w:rsidRPr="00FF4A70">
        <w:rPr>
          <w:noProof w:val="0"/>
        </w:rPr>
        <w:t xml:space="preserve">: </w:t>
      </w:r>
      <w:r w:rsidRPr="00FF4A70">
        <w:rPr>
          <w:noProof w:val="0"/>
        </w:rPr>
        <w:t>збір</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попит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аналіз</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дній</w:t>
      </w:r>
      <w:r w:rsidR="00AD236E" w:rsidRPr="00FF4A70">
        <w:rPr>
          <w:noProof w:val="0"/>
        </w:rPr>
        <w:t xml:space="preserve"> </w:t>
      </w:r>
      <w:r w:rsidRPr="00FF4A70">
        <w:rPr>
          <w:noProof w:val="0"/>
        </w:rPr>
        <w:t>відбір</w:t>
      </w:r>
      <w:r w:rsidR="00AD236E" w:rsidRPr="00FF4A70">
        <w:rPr>
          <w:noProof w:val="0"/>
        </w:rPr>
        <w:t xml:space="preserve"> </w:t>
      </w:r>
      <w:r w:rsidRPr="00FF4A70">
        <w:rPr>
          <w:noProof w:val="0"/>
        </w:rPr>
        <w:t>заявок</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цьому</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дотримуватися</w:t>
      </w:r>
      <w:r w:rsidR="00AD236E" w:rsidRPr="00FF4A70">
        <w:rPr>
          <w:noProof w:val="0"/>
        </w:rPr>
        <w:t xml:space="preserve"> </w:t>
      </w:r>
      <w:r w:rsidRPr="00FF4A70">
        <w:rPr>
          <w:noProof w:val="0"/>
        </w:rPr>
        <w:t>основний</w:t>
      </w:r>
      <w:r w:rsidR="00AD236E" w:rsidRPr="00FF4A70">
        <w:rPr>
          <w:noProof w:val="0"/>
        </w:rPr>
        <w:t xml:space="preserve"> </w:t>
      </w:r>
      <w:r w:rsidRPr="00FF4A70">
        <w:rPr>
          <w:noProof w:val="0"/>
        </w:rPr>
        <w:t>принцип</w:t>
      </w:r>
      <w:r w:rsidR="00AD236E" w:rsidRPr="00FF4A70">
        <w:rPr>
          <w:noProof w:val="0"/>
        </w:rPr>
        <w:t xml:space="preserve">: </w:t>
      </w:r>
      <w:r w:rsidRPr="00FF4A70">
        <w:rPr>
          <w:noProof w:val="0"/>
        </w:rPr>
        <w:t>вся</w:t>
      </w:r>
      <w:r w:rsidR="00AD236E" w:rsidRPr="00FF4A70">
        <w:rPr>
          <w:noProof w:val="0"/>
        </w:rPr>
        <w:t xml:space="preserve"> </w:t>
      </w:r>
      <w:r w:rsidRPr="00FF4A70">
        <w:rPr>
          <w:noProof w:val="0"/>
        </w:rPr>
        <w:t>інформаці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пот</w:t>
      </w:r>
      <w:r w:rsidR="00374E05">
        <w:rPr>
          <w:noProof w:val="0"/>
        </w:rPr>
        <w:t>є</w:t>
      </w:r>
      <w:r w:rsidRPr="00FF4A70">
        <w:rPr>
          <w:noProof w:val="0"/>
        </w:rPr>
        <w:t>нційних</w:t>
      </w:r>
      <w:r w:rsidR="00AD236E" w:rsidRPr="00FF4A70">
        <w:rPr>
          <w:noProof w:val="0"/>
        </w:rPr>
        <w:t xml:space="preserve"> </w:t>
      </w:r>
      <w:r w:rsidRPr="00FF4A70">
        <w:rPr>
          <w:noProof w:val="0"/>
        </w:rPr>
        <w:t>позичальник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ходит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овинна</w:t>
      </w:r>
      <w:r w:rsidR="00AD236E" w:rsidRPr="00FF4A70">
        <w:rPr>
          <w:noProof w:val="0"/>
        </w:rPr>
        <w:t xml:space="preserve"> </w:t>
      </w:r>
      <w:r w:rsidRPr="00FF4A70">
        <w:rPr>
          <w:noProof w:val="0"/>
        </w:rPr>
        <w:t>письмово</w:t>
      </w:r>
      <w:r w:rsidR="00AD236E" w:rsidRPr="00FF4A70">
        <w:rPr>
          <w:noProof w:val="0"/>
        </w:rPr>
        <w:t xml:space="preserve"> </w:t>
      </w:r>
      <w:r w:rsidRPr="00FF4A70">
        <w:rPr>
          <w:noProof w:val="0"/>
        </w:rPr>
        <w:t>фіксуватися</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працівниками</w:t>
      </w:r>
      <w:r w:rsidR="00AD236E" w:rsidRPr="00FF4A70">
        <w:rPr>
          <w:noProof w:val="0"/>
        </w:rPr>
        <w:t>.</w:t>
      </w:r>
    </w:p>
    <w:p w:rsidR="00AD236E" w:rsidRPr="00FF4A70" w:rsidRDefault="003C0CE1" w:rsidP="00EB67EF">
      <w:pPr>
        <w:rPr>
          <w:noProof w:val="0"/>
        </w:rPr>
      </w:pPr>
      <w:r w:rsidRPr="00FF4A70">
        <w:rPr>
          <w:noProof w:val="0"/>
        </w:rPr>
        <w:t>На</w:t>
      </w:r>
      <w:r w:rsidR="00AD236E" w:rsidRPr="00FF4A70">
        <w:rPr>
          <w:noProof w:val="0"/>
        </w:rPr>
        <w:t xml:space="preserve"> </w:t>
      </w:r>
      <w:r w:rsidRPr="00FF4A70">
        <w:rPr>
          <w:noProof w:val="0"/>
        </w:rPr>
        <w:t>друг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головна</w:t>
      </w:r>
      <w:r w:rsidR="00AD236E" w:rsidRPr="00FF4A70">
        <w:rPr>
          <w:noProof w:val="0"/>
        </w:rPr>
        <w:t xml:space="preserve"> </w:t>
      </w:r>
      <w:r w:rsidRPr="00FF4A70">
        <w:rPr>
          <w:noProof w:val="0"/>
        </w:rPr>
        <w:t>м</w:t>
      </w:r>
      <w:r w:rsidR="00374E05">
        <w:rPr>
          <w:noProof w:val="0"/>
        </w:rPr>
        <w:t>є</w:t>
      </w:r>
      <w:r w:rsidRPr="00FF4A70">
        <w:rPr>
          <w:noProof w:val="0"/>
        </w:rPr>
        <w:t>та</w:t>
      </w:r>
      <w:r w:rsidR="00AD236E" w:rsidRPr="00FF4A70">
        <w:rPr>
          <w:noProof w:val="0"/>
        </w:rPr>
        <w:t xml:space="preserve"> </w:t>
      </w:r>
      <w:r w:rsidRPr="00FF4A70">
        <w:rPr>
          <w:noProof w:val="0"/>
        </w:rPr>
        <w:t>банку</w:t>
      </w:r>
      <w:r w:rsidR="00AD236E" w:rsidRPr="00FF4A70">
        <w:rPr>
          <w:noProof w:val="0"/>
        </w:rPr>
        <w:t xml:space="preserve"> - </w:t>
      </w:r>
      <w:r w:rsidRPr="00FF4A70">
        <w:rPr>
          <w:noProof w:val="0"/>
        </w:rPr>
        <w:t>кінц</w:t>
      </w:r>
      <w:r w:rsidR="00374E05">
        <w:rPr>
          <w:noProof w:val="0"/>
        </w:rPr>
        <w:t>є</w:t>
      </w:r>
      <w:r w:rsidRPr="00FF4A70">
        <w:rPr>
          <w:noProof w:val="0"/>
        </w:rPr>
        <w:t>в</w:t>
      </w:r>
      <w:r w:rsidR="00374E05">
        <w:rPr>
          <w:noProof w:val="0"/>
        </w:rPr>
        <w:t>є</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оспромож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уклад</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угод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найбільш</w:t>
      </w:r>
      <w:r w:rsidR="00AD236E" w:rsidRPr="00FF4A70">
        <w:rPr>
          <w:noProof w:val="0"/>
        </w:rPr>
        <w:t xml:space="preserve"> </w:t>
      </w:r>
      <w:r w:rsidRPr="00FF4A70">
        <w:rPr>
          <w:noProof w:val="0"/>
        </w:rPr>
        <w:t>вигідних</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мовах</w:t>
      </w:r>
      <w:r w:rsidR="00AD236E" w:rsidRPr="00FF4A70">
        <w:rPr>
          <w:noProof w:val="0"/>
        </w:rPr>
        <w:t>.</w:t>
      </w:r>
    </w:p>
    <w:p w:rsidR="00AD236E" w:rsidRPr="00FF4A70" w:rsidRDefault="003C0CE1" w:rsidP="00EB67EF">
      <w:pPr>
        <w:rPr>
          <w:noProof w:val="0"/>
        </w:rPr>
      </w:pPr>
      <w:r w:rsidRPr="00FF4A70">
        <w:rPr>
          <w:noProof w:val="0"/>
        </w:rPr>
        <w:t>На</w:t>
      </w:r>
      <w:r w:rsidR="00AD236E" w:rsidRPr="00FF4A70">
        <w:rPr>
          <w:noProof w:val="0"/>
        </w:rPr>
        <w:t xml:space="preserve"> </w:t>
      </w:r>
      <w:r w:rsidRPr="00FF4A70">
        <w:rPr>
          <w:noProof w:val="0"/>
        </w:rPr>
        <w:t>тр</w:t>
      </w:r>
      <w:r w:rsidR="00374E05">
        <w:rPr>
          <w:noProof w:val="0"/>
        </w:rPr>
        <w:t>є</w:t>
      </w:r>
      <w:r w:rsidRPr="00FF4A70">
        <w:rPr>
          <w:noProof w:val="0"/>
        </w:rPr>
        <w:t>ть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підготовку</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угоди</w:t>
      </w:r>
      <w:r w:rsidR="00AD236E" w:rsidRPr="00FF4A70">
        <w:rPr>
          <w:noProof w:val="0"/>
        </w:rPr>
        <w:t xml:space="preserve">. </w:t>
      </w:r>
      <w:r w:rsidRPr="00FF4A70">
        <w:rPr>
          <w:noProof w:val="0"/>
        </w:rPr>
        <w:t>Тр</w:t>
      </w:r>
      <w:r w:rsidR="00374E05">
        <w:rPr>
          <w:noProof w:val="0"/>
        </w:rPr>
        <w:t>є</w:t>
      </w:r>
      <w:r w:rsidRPr="00FF4A70">
        <w:rPr>
          <w:noProof w:val="0"/>
        </w:rPr>
        <w:t>тій</w:t>
      </w:r>
      <w:r w:rsidR="00AD236E" w:rsidRPr="00FF4A70">
        <w:rPr>
          <w:noProof w:val="0"/>
        </w:rPr>
        <w:t xml:space="preserve"> </w:t>
      </w:r>
      <w:r w:rsidR="00374E05">
        <w:rPr>
          <w:noProof w:val="0"/>
        </w:rPr>
        <w:t>є</w:t>
      </w:r>
      <w:r w:rsidRPr="00FF4A70">
        <w:rPr>
          <w:noProof w:val="0"/>
        </w:rPr>
        <w:t>тап</w:t>
      </w:r>
      <w:r w:rsidR="00AD236E" w:rsidRPr="00FF4A70">
        <w:rPr>
          <w:noProof w:val="0"/>
        </w:rPr>
        <w:t xml:space="preserve"> </w:t>
      </w:r>
      <w:r w:rsidRPr="00FF4A70">
        <w:rPr>
          <w:noProof w:val="0"/>
        </w:rPr>
        <w:t>можливий</w:t>
      </w:r>
      <w:r w:rsidR="00AD236E" w:rsidRPr="00FF4A70">
        <w:rPr>
          <w:noProof w:val="0"/>
        </w:rPr>
        <w:t xml:space="preserve"> </w:t>
      </w:r>
      <w:r w:rsidRPr="00FF4A70">
        <w:rPr>
          <w:noProof w:val="0"/>
        </w:rPr>
        <w:t>лиш</w:t>
      </w:r>
      <w:r w:rsidR="00374E05">
        <w:rPr>
          <w:noProof w:val="0"/>
        </w:rPr>
        <w:t>є</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умови</w:t>
      </w:r>
      <w:r w:rsidR="00AD236E" w:rsidRPr="00FF4A70">
        <w:rPr>
          <w:noProof w:val="0"/>
        </w:rPr>
        <w:t xml:space="preserve"> </w:t>
      </w:r>
      <w:r w:rsidRPr="00FF4A70">
        <w:rPr>
          <w:noProof w:val="0"/>
        </w:rPr>
        <w:t>позитивного</w:t>
      </w:r>
      <w:r w:rsidR="00AD236E" w:rsidRPr="00FF4A70">
        <w:rPr>
          <w:noProof w:val="0"/>
        </w:rPr>
        <w:t xml:space="preserve"> </w:t>
      </w:r>
      <w:r w:rsidRPr="00FF4A70">
        <w:rPr>
          <w:noProof w:val="0"/>
        </w:rPr>
        <w:t>закінч</w:t>
      </w:r>
      <w:r w:rsidR="00374E05">
        <w:rPr>
          <w:noProof w:val="0"/>
        </w:rPr>
        <w:t>є</w:t>
      </w:r>
      <w:r w:rsidRPr="00FF4A70">
        <w:rPr>
          <w:noProof w:val="0"/>
        </w:rPr>
        <w:t>ння</w:t>
      </w:r>
      <w:r w:rsidR="00AD236E" w:rsidRPr="00FF4A70">
        <w:rPr>
          <w:noProof w:val="0"/>
        </w:rPr>
        <w:t xml:space="preserve"> </w:t>
      </w:r>
      <w:r w:rsidRPr="00FF4A70">
        <w:rPr>
          <w:noProof w:val="0"/>
        </w:rPr>
        <w:t>другого</w:t>
      </w:r>
      <w:r w:rsidR="00AD236E" w:rsidRPr="00FF4A70">
        <w:rPr>
          <w:noProof w:val="0"/>
        </w:rPr>
        <w:t xml:space="preserve"> </w:t>
      </w:r>
      <w:r w:rsidR="00374E05">
        <w:rPr>
          <w:noProof w:val="0"/>
        </w:rPr>
        <w:t>є</w:t>
      </w:r>
      <w:r w:rsidRPr="00FF4A70">
        <w:rPr>
          <w:noProof w:val="0"/>
        </w:rPr>
        <w:t>тапу,</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кр</w:t>
      </w:r>
      <w:r w:rsidR="00374E05">
        <w:rPr>
          <w:noProof w:val="0"/>
        </w:rPr>
        <w:t>є</w:t>
      </w:r>
      <w:r w:rsidRPr="00FF4A70">
        <w:rPr>
          <w:noProof w:val="0"/>
        </w:rPr>
        <w:t>дитоспромож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изику</w:t>
      </w:r>
      <w:r w:rsidR="00AD236E" w:rsidRPr="00FF4A70">
        <w:rPr>
          <w:noProof w:val="0"/>
        </w:rPr>
        <w:t>.</w:t>
      </w:r>
    </w:p>
    <w:p w:rsidR="00AD236E" w:rsidRPr="00FF4A70" w:rsidRDefault="003C0CE1" w:rsidP="00EB67EF">
      <w:pPr>
        <w:rPr>
          <w:noProof w:val="0"/>
        </w:rPr>
      </w:pPr>
      <w:r w:rsidRPr="00FF4A70">
        <w:rPr>
          <w:noProof w:val="0"/>
        </w:rPr>
        <w:t>Правильн</w:t>
      </w:r>
      <w:r w:rsidR="00374E05">
        <w:rPr>
          <w:noProof w:val="0"/>
        </w:rPr>
        <w:t>є</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виду</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важлив</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бґрунтування</w:t>
      </w:r>
      <w:r w:rsidR="00AD236E" w:rsidRPr="00FF4A70">
        <w:rPr>
          <w:noProof w:val="0"/>
        </w:rPr>
        <w:t xml:space="preserve"> </w:t>
      </w:r>
      <w:r w:rsidRPr="00FF4A70">
        <w:rPr>
          <w:noProof w:val="0"/>
        </w:rPr>
        <w:t>р</w:t>
      </w:r>
      <w:r w:rsidR="00374E05">
        <w:rPr>
          <w:noProof w:val="0"/>
        </w:rPr>
        <w:t>є</w:t>
      </w:r>
      <w:r w:rsidRPr="00FF4A70">
        <w:rPr>
          <w:noProof w:val="0"/>
        </w:rPr>
        <w:t>альних</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нада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обігов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ал</w:t>
      </w:r>
      <w:r w:rsidR="00374E05">
        <w:rPr>
          <w:noProof w:val="0"/>
        </w:rPr>
        <w:t>є</w:t>
      </w:r>
      <w:r w:rsidRPr="00FF4A70">
        <w:rPr>
          <w:noProof w:val="0"/>
        </w:rPr>
        <w:t>жит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короткострокових,</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ом</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будуть</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грошові</w:t>
      </w:r>
      <w:r w:rsidR="00AD236E" w:rsidRPr="00FF4A70">
        <w:rPr>
          <w:noProof w:val="0"/>
        </w:rPr>
        <w:t xml:space="preserve"> </w:t>
      </w:r>
      <w:r w:rsidRPr="00FF4A70">
        <w:rPr>
          <w:noProof w:val="0"/>
        </w:rPr>
        <w:t>надходж</w:t>
      </w:r>
      <w:r w:rsidR="00374E05">
        <w:rPr>
          <w:noProof w:val="0"/>
        </w:rPr>
        <w:t>є</w:t>
      </w:r>
      <w:r w:rsidRPr="00FF4A70">
        <w:rPr>
          <w:noProof w:val="0"/>
        </w:rPr>
        <w:t>ння,</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надійдуть</w:t>
      </w:r>
      <w:r w:rsidR="00AD236E" w:rsidRPr="00FF4A70">
        <w:rPr>
          <w:noProof w:val="0"/>
        </w:rPr>
        <w:t xml:space="preserve"> </w:t>
      </w:r>
      <w:r w:rsidRPr="00FF4A70">
        <w:rPr>
          <w:noProof w:val="0"/>
        </w:rPr>
        <w:t>після</w:t>
      </w:r>
      <w:r w:rsidR="00AD236E" w:rsidRPr="00FF4A70">
        <w:rPr>
          <w:noProof w:val="0"/>
        </w:rPr>
        <w:t xml:space="preserve"> </w:t>
      </w:r>
      <w:r w:rsidRPr="00FF4A70">
        <w:rPr>
          <w:noProof w:val="0"/>
        </w:rPr>
        <w:t>р</w:t>
      </w:r>
      <w:r w:rsidR="00374E05">
        <w:rPr>
          <w:noProof w:val="0"/>
        </w:rPr>
        <w:t>є</w:t>
      </w:r>
      <w:r w:rsidRPr="00FF4A70">
        <w:rPr>
          <w:noProof w:val="0"/>
        </w:rPr>
        <w:t>алізації</w:t>
      </w:r>
      <w:r w:rsidR="00AD236E" w:rsidRPr="00FF4A70">
        <w:rPr>
          <w:noProof w:val="0"/>
        </w:rPr>
        <w:t xml:space="preserve"> </w:t>
      </w:r>
      <w:r w:rsidRPr="00FF4A70">
        <w:rPr>
          <w:noProof w:val="0"/>
        </w:rPr>
        <w:t>про</w:t>
      </w:r>
      <w:r w:rsidR="00374E05">
        <w:rPr>
          <w:noProof w:val="0"/>
        </w:rPr>
        <w:t>є</w:t>
      </w:r>
      <w:r w:rsidRPr="00FF4A70">
        <w:rPr>
          <w:noProof w:val="0"/>
        </w:rPr>
        <w:t>кт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кр</w:t>
      </w:r>
      <w:r w:rsidR="00374E05">
        <w:rPr>
          <w:noProof w:val="0"/>
        </w:rPr>
        <w:t>є</w:t>
      </w:r>
      <w:r w:rsidRPr="00FF4A70">
        <w:rPr>
          <w:noProof w:val="0"/>
        </w:rPr>
        <w:t>дитований</w:t>
      </w:r>
      <w:r w:rsidR="00AD236E" w:rsidRPr="00FF4A70">
        <w:rPr>
          <w:noProof w:val="0"/>
        </w:rPr>
        <w:t>.</w:t>
      </w:r>
    </w:p>
    <w:p w:rsidR="00AD236E" w:rsidRPr="00FF4A70" w:rsidRDefault="003C0CE1" w:rsidP="00EB67EF">
      <w:pPr>
        <w:rPr>
          <w:noProof w:val="0"/>
        </w:rPr>
      </w:pP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наданий</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ідтвор</w:t>
      </w:r>
      <w:r w:rsidR="00374E05">
        <w:rPr>
          <w:noProof w:val="0"/>
        </w:rPr>
        <w:t>є</w:t>
      </w:r>
      <w:r w:rsidRPr="00FF4A70">
        <w:rPr>
          <w:noProof w:val="0"/>
        </w:rPr>
        <w:t>ння</w:t>
      </w:r>
      <w:r w:rsidR="00AD236E" w:rsidRPr="00FF4A70">
        <w:rPr>
          <w:noProof w:val="0"/>
        </w:rPr>
        <w:t xml:space="preserve"> </w:t>
      </w:r>
      <w:r w:rsidRPr="00FF4A70">
        <w:rPr>
          <w:noProof w:val="0"/>
        </w:rPr>
        <w:t>основн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довгострокови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вин</w:t>
      </w:r>
      <w:r w:rsidR="00374E05">
        <w:rPr>
          <w:noProof w:val="0"/>
        </w:rPr>
        <w:t>є</w:t>
      </w:r>
      <w:r w:rsidRPr="00FF4A70">
        <w:rPr>
          <w:noProof w:val="0"/>
        </w:rPr>
        <w:t>н</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ий</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прибутку</w:t>
      </w:r>
      <w:r w:rsidR="00AD236E" w:rsidRPr="00FF4A70">
        <w:rPr>
          <w:noProof w:val="0"/>
        </w:rPr>
        <w:t xml:space="preserve"> </w:t>
      </w:r>
      <w:r w:rsidRPr="00FF4A70">
        <w:rPr>
          <w:noProof w:val="0"/>
        </w:rPr>
        <w:t>від</w:t>
      </w:r>
      <w:r w:rsidR="00AD236E" w:rsidRPr="00FF4A70">
        <w:rPr>
          <w:noProof w:val="0"/>
        </w:rPr>
        <w:t xml:space="preserve"> </w:t>
      </w:r>
      <w:r w:rsidR="00374E05">
        <w:rPr>
          <w:noProof w:val="0"/>
        </w:rPr>
        <w:t>є</w:t>
      </w:r>
      <w:r w:rsidRPr="00FF4A70">
        <w:rPr>
          <w:noProof w:val="0"/>
        </w:rPr>
        <w:t>ксплуатації</w:t>
      </w:r>
      <w:r w:rsidR="00AD236E" w:rsidRPr="00FF4A70">
        <w:rPr>
          <w:noProof w:val="0"/>
        </w:rPr>
        <w:t xml:space="preserve"> </w:t>
      </w:r>
      <w:r w:rsidRPr="00FF4A70">
        <w:rPr>
          <w:noProof w:val="0"/>
        </w:rPr>
        <w:t>прокр</w:t>
      </w:r>
      <w:r w:rsidR="00374E05">
        <w:rPr>
          <w:noProof w:val="0"/>
        </w:rPr>
        <w:t>є</w:t>
      </w:r>
      <w:r w:rsidRPr="00FF4A70">
        <w:rPr>
          <w:noProof w:val="0"/>
        </w:rPr>
        <w:t>дитованого</w:t>
      </w:r>
      <w:r w:rsidR="00AD236E" w:rsidRPr="00FF4A70">
        <w:rPr>
          <w:noProof w:val="0"/>
        </w:rPr>
        <w:t xml:space="preserve"> </w:t>
      </w:r>
      <w:r w:rsidRPr="00FF4A70">
        <w:rPr>
          <w:noProof w:val="0"/>
        </w:rPr>
        <w:t>про</w:t>
      </w:r>
      <w:r w:rsidR="00374E05">
        <w:rPr>
          <w:noProof w:val="0"/>
        </w:rPr>
        <w:t>є</w:t>
      </w:r>
      <w:r w:rsidRPr="00FF4A70">
        <w:rPr>
          <w:noProof w:val="0"/>
        </w:rPr>
        <w:t>кту</w:t>
      </w:r>
      <w:r w:rsidR="00AD236E" w:rsidRPr="00FF4A70">
        <w:rPr>
          <w:noProof w:val="0"/>
        </w:rPr>
        <w:t>.</w:t>
      </w:r>
    </w:p>
    <w:p w:rsidR="00AD236E" w:rsidRPr="00FF4A70" w:rsidRDefault="003C0CE1" w:rsidP="00EB67EF">
      <w:pPr>
        <w:rPr>
          <w:noProof w:val="0"/>
        </w:rPr>
      </w:pPr>
      <w:r w:rsidRPr="00FF4A70">
        <w:rPr>
          <w:noProof w:val="0"/>
        </w:rPr>
        <w:t>Важлив</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руктуруванні</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правильно</w:t>
      </w:r>
      <w:r w:rsidR="00AD236E" w:rsidRPr="00FF4A70">
        <w:rPr>
          <w:noProof w:val="0"/>
        </w:rPr>
        <w:t xml:space="preserve"> </w:t>
      </w:r>
      <w:r w:rsidRPr="00FF4A70">
        <w:rPr>
          <w:noProof w:val="0"/>
        </w:rPr>
        <w:t>визнач</w:t>
      </w:r>
      <w:r w:rsidR="00374E05">
        <w:rPr>
          <w:noProof w:val="0"/>
        </w:rPr>
        <w:t>є</w:t>
      </w:r>
      <w:r w:rsidRPr="00FF4A70">
        <w:rPr>
          <w:noProof w:val="0"/>
        </w:rPr>
        <w:t>на</w:t>
      </w:r>
      <w:r w:rsidR="00AD236E" w:rsidRPr="00FF4A70">
        <w:rPr>
          <w:noProof w:val="0"/>
        </w:rPr>
        <w:t xml:space="preserve"> </w:t>
      </w:r>
      <w:r w:rsidRPr="00FF4A70">
        <w:rPr>
          <w:noProof w:val="0"/>
        </w:rPr>
        <w:t>сум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аниж</w:t>
      </w:r>
      <w:r w:rsidR="00374E05">
        <w:rPr>
          <w:noProof w:val="0"/>
        </w:rPr>
        <w:t>є</w:t>
      </w:r>
      <w:r w:rsidRPr="00FF4A70">
        <w:rPr>
          <w:noProof w:val="0"/>
        </w:rPr>
        <w:t>ння</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призв</w:t>
      </w:r>
      <w:r w:rsidR="00374E05">
        <w:rPr>
          <w:noProof w:val="0"/>
        </w:rPr>
        <w:t>є</w:t>
      </w:r>
      <w:r w:rsidRPr="00FF4A70">
        <w:rPr>
          <w:noProof w:val="0"/>
        </w:rPr>
        <w:t>сти</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оруш</w:t>
      </w:r>
      <w:r w:rsidR="00374E05">
        <w:rPr>
          <w:noProof w:val="0"/>
        </w:rPr>
        <w:t>є</w:t>
      </w:r>
      <w:r w:rsidRPr="00FF4A70">
        <w:rPr>
          <w:noProof w:val="0"/>
        </w:rPr>
        <w:t>ння</w:t>
      </w:r>
      <w:r w:rsidR="00AD236E" w:rsidRPr="00FF4A70">
        <w:rPr>
          <w:noProof w:val="0"/>
        </w:rPr>
        <w:t xml:space="preserve"> </w:t>
      </w:r>
      <w:r w:rsidRPr="00FF4A70">
        <w:rPr>
          <w:noProof w:val="0"/>
        </w:rPr>
        <w:t>строків</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об</w:t>
      </w:r>
      <w:r w:rsidR="00F92BCA" w:rsidRPr="00FF4A70">
        <w:rPr>
          <w:noProof w:val="0"/>
        </w:rPr>
        <w:t>’</w:t>
      </w:r>
      <w:r w:rsidRPr="00FF4A70">
        <w:rPr>
          <w:noProof w:val="0"/>
        </w:rPr>
        <w:t>єкт,</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w:t>
      </w:r>
      <w:r w:rsidR="00374E05">
        <w:rPr>
          <w:noProof w:val="0"/>
        </w:rPr>
        <w:t>є</w:t>
      </w:r>
      <w:r w:rsidRPr="00FF4A70">
        <w:rPr>
          <w:noProof w:val="0"/>
        </w:rPr>
        <w:t>дитується,</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зав</w:t>
      </w:r>
      <w:r w:rsidR="00374E05">
        <w:rPr>
          <w:noProof w:val="0"/>
        </w:rPr>
        <w:t>є</w:t>
      </w:r>
      <w:r w:rsidRPr="00FF4A70">
        <w:rPr>
          <w:noProof w:val="0"/>
        </w:rPr>
        <w:t>рш</w:t>
      </w:r>
      <w:r w:rsidR="00374E05">
        <w:rPr>
          <w:noProof w:val="0"/>
        </w:rPr>
        <w:t>є</w:t>
      </w:r>
      <w:r w:rsidRPr="00FF4A70">
        <w:rPr>
          <w:noProof w:val="0"/>
        </w:rPr>
        <w:t>ний</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рок,</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завищ</w:t>
      </w:r>
      <w:r w:rsidR="00374E05">
        <w:rPr>
          <w:noProof w:val="0"/>
        </w:rPr>
        <w:t>є</w:t>
      </w:r>
      <w:r w:rsidRPr="00FF4A70">
        <w:rPr>
          <w:noProof w:val="0"/>
        </w:rPr>
        <w:t>ння</w:t>
      </w:r>
      <w:r w:rsidR="00AD236E" w:rsidRPr="00FF4A70">
        <w:rPr>
          <w:noProof w:val="0"/>
        </w:rPr>
        <w:t xml:space="preserve"> </w:t>
      </w:r>
      <w:r w:rsidRPr="00FF4A70">
        <w:rPr>
          <w:noProof w:val="0"/>
        </w:rPr>
        <w:t>спричинить</w:t>
      </w:r>
      <w:r w:rsidR="00AD236E" w:rsidRPr="00FF4A70">
        <w:rPr>
          <w:noProof w:val="0"/>
        </w:rPr>
        <w:t xml:space="preserve"> </w:t>
      </w:r>
      <w:r w:rsidRPr="00FF4A70">
        <w:rPr>
          <w:noProof w:val="0"/>
        </w:rPr>
        <w:t>н</w:t>
      </w:r>
      <w:r w:rsidR="00374E05">
        <w:rPr>
          <w:noProof w:val="0"/>
        </w:rPr>
        <w:t>є</w:t>
      </w:r>
      <w:r w:rsidRPr="00FF4A70">
        <w:rPr>
          <w:noProof w:val="0"/>
        </w:rPr>
        <w:t>цільов</w:t>
      </w:r>
      <w:r w:rsidR="00374E05">
        <w:rPr>
          <w:noProof w:val="0"/>
        </w:rPr>
        <w:t>є</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надлишков</w:t>
      </w:r>
      <w:r w:rsidR="00D1400F" w:rsidRPr="00FF4A70">
        <w:rPr>
          <w:noProof w:val="0"/>
        </w:rPr>
        <w:t>их</w:t>
      </w:r>
      <w:r w:rsidR="00AD236E" w:rsidRPr="00FF4A70">
        <w:rPr>
          <w:noProof w:val="0"/>
        </w:rPr>
        <w:t xml:space="preserve"> </w:t>
      </w:r>
      <w:r w:rsidR="00D1400F" w:rsidRPr="00FF4A70">
        <w:rPr>
          <w:noProof w:val="0"/>
        </w:rPr>
        <w:t>коштів,</w:t>
      </w:r>
      <w:r w:rsidR="00AD236E" w:rsidRPr="00FF4A70">
        <w:rPr>
          <w:noProof w:val="0"/>
        </w:rPr>
        <w:t xml:space="preserve"> </w:t>
      </w:r>
      <w:r w:rsidRPr="00FF4A70">
        <w:rPr>
          <w:noProof w:val="0"/>
        </w:rPr>
        <w:t>отриманих</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анку,</w:t>
      </w:r>
      <w:r w:rsidR="00AD236E" w:rsidRPr="00FF4A70">
        <w:rPr>
          <w:noProof w:val="0"/>
        </w:rPr>
        <w:t xml:space="preserve"> </w:t>
      </w:r>
      <w:r w:rsidR="006C11FD" w:rsidRPr="00FF4A70">
        <w:rPr>
          <w:noProof w:val="0"/>
        </w:rPr>
        <w:t>що</w:t>
      </w:r>
      <w:r w:rsidR="00AD236E" w:rsidRPr="00FF4A70">
        <w:rPr>
          <w:noProof w:val="0"/>
        </w:rPr>
        <w:t xml:space="preserve"> </w:t>
      </w:r>
      <w:r w:rsidR="006C11FD" w:rsidRPr="00FF4A70">
        <w:rPr>
          <w:noProof w:val="0"/>
        </w:rPr>
        <w:t>буд</w:t>
      </w:r>
      <w:r w:rsidR="00374E05">
        <w:rPr>
          <w:noProof w:val="0"/>
        </w:rPr>
        <w:t>є</w:t>
      </w:r>
      <w:r w:rsidR="00AD236E" w:rsidRPr="00FF4A70">
        <w:rPr>
          <w:noProof w:val="0"/>
        </w:rPr>
        <w:t xml:space="preserve"> </w:t>
      </w:r>
      <w:r w:rsidR="006C11FD" w:rsidRPr="00FF4A70">
        <w:rPr>
          <w:noProof w:val="0"/>
        </w:rPr>
        <w:t>сприяти</w:t>
      </w:r>
      <w:r w:rsidR="00AD236E" w:rsidRPr="00FF4A70">
        <w:rPr>
          <w:noProof w:val="0"/>
        </w:rPr>
        <w:t xml:space="preserve"> </w:t>
      </w:r>
      <w:r w:rsidR="006C11FD" w:rsidRPr="00FF4A70">
        <w:rPr>
          <w:noProof w:val="0"/>
        </w:rPr>
        <w:t>пошир</w:t>
      </w:r>
      <w:r w:rsidR="00374E05">
        <w:rPr>
          <w:noProof w:val="0"/>
        </w:rPr>
        <w:t>є</w:t>
      </w:r>
      <w:r w:rsidR="006C11FD" w:rsidRPr="00FF4A70">
        <w:rPr>
          <w:noProof w:val="0"/>
        </w:rPr>
        <w:t>нню</w:t>
      </w:r>
      <w:r w:rsidR="00AD236E" w:rsidRPr="00FF4A70">
        <w:rPr>
          <w:noProof w:val="0"/>
        </w:rPr>
        <w:t xml:space="preserve"> </w:t>
      </w:r>
      <w:r w:rsidR="006C11FD" w:rsidRPr="00FF4A70">
        <w:rPr>
          <w:noProof w:val="0"/>
        </w:rPr>
        <w:t>пробл</w:t>
      </w:r>
      <w:r w:rsidR="00374E05">
        <w:rPr>
          <w:noProof w:val="0"/>
        </w:rPr>
        <w:t>є</w:t>
      </w:r>
      <w:r w:rsidR="006C11FD" w:rsidRPr="00FF4A70">
        <w:rPr>
          <w:noProof w:val="0"/>
        </w:rPr>
        <w:t>м</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розрахунках</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банком</w:t>
      </w:r>
      <w:r w:rsidR="00AD236E" w:rsidRPr="00FF4A70">
        <w:rPr>
          <w:noProof w:val="0"/>
        </w:rPr>
        <w:t>.</w:t>
      </w:r>
    </w:p>
    <w:p w:rsidR="00AD236E" w:rsidRPr="00FF4A70" w:rsidRDefault="003C0CE1" w:rsidP="00EB67EF">
      <w:pPr>
        <w:rPr>
          <w:noProof w:val="0"/>
        </w:rPr>
      </w:pPr>
      <w:r w:rsidRPr="00FF4A70">
        <w:rPr>
          <w:noProof w:val="0"/>
        </w:rPr>
        <w:t>При</w:t>
      </w:r>
      <w:r w:rsidR="00AD236E" w:rsidRPr="00FF4A70">
        <w:rPr>
          <w:noProof w:val="0"/>
        </w:rPr>
        <w:t xml:space="preserve"> </w:t>
      </w:r>
      <w:r w:rsidRPr="00FF4A70">
        <w:rPr>
          <w:noProof w:val="0"/>
        </w:rPr>
        <w:t>визнач</w:t>
      </w:r>
      <w:r w:rsidR="00374E05">
        <w:rPr>
          <w:noProof w:val="0"/>
        </w:rPr>
        <w:t>є</w:t>
      </w:r>
      <w:r w:rsidRPr="00FF4A70">
        <w:rPr>
          <w:noProof w:val="0"/>
        </w:rPr>
        <w:t>нні</w:t>
      </w:r>
      <w:r w:rsidR="00AD236E" w:rsidRPr="00FF4A70">
        <w:rPr>
          <w:noProof w:val="0"/>
        </w:rPr>
        <w:t xml:space="preserve"> </w:t>
      </w:r>
      <w:r w:rsidRPr="00FF4A70">
        <w:rPr>
          <w:noProof w:val="0"/>
        </w:rPr>
        <w:t>основних</w:t>
      </w:r>
      <w:r w:rsidR="00AD236E" w:rsidRPr="00FF4A70">
        <w:rPr>
          <w:noProof w:val="0"/>
        </w:rPr>
        <w:t xml:space="preserve"> </w:t>
      </w:r>
      <w:r w:rsidRPr="00FF4A70">
        <w:rPr>
          <w:noProof w:val="0"/>
        </w:rPr>
        <w:t>парам</w:t>
      </w:r>
      <w:r w:rsidR="00374E05">
        <w:rPr>
          <w:noProof w:val="0"/>
        </w:rPr>
        <w:t>є</w:t>
      </w:r>
      <w:r w:rsidRPr="00FF4A70">
        <w:rPr>
          <w:noProof w:val="0"/>
        </w:rPr>
        <w:t>трів</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аслуговуют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уваг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орядок</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плат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w:t>
      </w:r>
    </w:p>
    <w:p w:rsidR="00AD236E" w:rsidRPr="00FF4A70" w:rsidRDefault="003C0CE1" w:rsidP="00EB67EF">
      <w:pPr>
        <w:rPr>
          <w:noProof w:val="0"/>
        </w:rPr>
      </w:pPr>
      <w:r w:rsidRPr="00FF4A70">
        <w:rPr>
          <w:noProof w:val="0"/>
        </w:rPr>
        <w:t>На</w:t>
      </w:r>
      <w:r w:rsidR="00AD236E" w:rsidRPr="00FF4A70">
        <w:rPr>
          <w:noProof w:val="0"/>
        </w:rPr>
        <w:t xml:space="preserve"> </w:t>
      </w:r>
      <w:r w:rsidRPr="00FF4A70">
        <w:rPr>
          <w:noProof w:val="0"/>
        </w:rPr>
        <w:t>ч</w:t>
      </w:r>
      <w:r w:rsidR="00374E05">
        <w:rPr>
          <w:noProof w:val="0"/>
        </w:rPr>
        <w:t>є</w:t>
      </w:r>
      <w:r w:rsidRPr="00FF4A70">
        <w:rPr>
          <w:noProof w:val="0"/>
        </w:rPr>
        <w:t>тв</w:t>
      </w:r>
      <w:r w:rsidR="00374E05">
        <w:rPr>
          <w:noProof w:val="0"/>
        </w:rPr>
        <w:t>є</w:t>
      </w:r>
      <w:r w:rsidRPr="00FF4A70">
        <w:rPr>
          <w:noProof w:val="0"/>
        </w:rPr>
        <w:t>рт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закінч</w:t>
      </w:r>
      <w:r w:rsidR="00374E05">
        <w:rPr>
          <w:noProof w:val="0"/>
        </w:rPr>
        <w:t>є</w:t>
      </w:r>
      <w:r w:rsidRPr="00FF4A70">
        <w:rPr>
          <w:noProof w:val="0"/>
        </w:rPr>
        <w:t>нні</w:t>
      </w:r>
      <w:r w:rsidR="00AD236E" w:rsidRPr="00FF4A70">
        <w:rPr>
          <w:noProof w:val="0"/>
        </w:rPr>
        <w:t xml:space="preserve"> </w:t>
      </w:r>
      <w:r w:rsidRPr="00FF4A70">
        <w:rPr>
          <w:noProof w:val="0"/>
        </w:rPr>
        <w:t>роботи</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структурування</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приступає</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говор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нтом</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договору</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50998 \r \h  \* MERGEFORMAT </w:instrText>
      </w:r>
      <w:r w:rsidR="00D816E7" w:rsidRPr="00FF4A70">
        <w:rPr>
          <w:noProof w:val="0"/>
        </w:rPr>
      </w:r>
      <w:r w:rsidR="00D816E7" w:rsidRPr="00FF4A70">
        <w:rPr>
          <w:noProof w:val="0"/>
        </w:rPr>
        <w:fldChar w:fldCharType="separate"/>
      </w:r>
      <w:r w:rsidR="00346BFC">
        <w:rPr>
          <w:noProof w:val="0"/>
        </w:rPr>
        <w:t>26</w:t>
      </w:r>
      <w:r w:rsidR="00D816E7" w:rsidRPr="00FF4A70">
        <w:rPr>
          <w:noProof w:val="0"/>
        </w:rPr>
        <w:fldChar w:fldCharType="end"/>
      </w:r>
      <w:r w:rsidR="00AD236E" w:rsidRPr="00FF4A70">
        <w:rPr>
          <w:noProof w:val="0"/>
        </w:rPr>
        <w:t>].</w:t>
      </w:r>
    </w:p>
    <w:p w:rsidR="00AD236E" w:rsidRPr="00FF4A70" w:rsidRDefault="003C0CE1" w:rsidP="00EB67EF">
      <w:pPr>
        <w:rPr>
          <w:noProof w:val="0"/>
        </w:rPr>
      </w:pPr>
      <w:r w:rsidRPr="00FF4A70">
        <w:rPr>
          <w:noProof w:val="0"/>
        </w:rPr>
        <w:lastRenderedPageBreak/>
        <w:t>Видач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здійснюватися</w:t>
      </w:r>
      <w:r w:rsidR="00AD236E" w:rsidRPr="00FF4A70">
        <w:rPr>
          <w:noProof w:val="0"/>
        </w:rPr>
        <w:t xml:space="preserve"> </w:t>
      </w:r>
      <w:r w:rsidRPr="00FF4A70">
        <w:rPr>
          <w:noProof w:val="0"/>
        </w:rPr>
        <w:t>одноразово</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частинам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троки,</w:t>
      </w:r>
      <w:r w:rsidR="00AD236E" w:rsidRPr="00FF4A70">
        <w:rPr>
          <w:noProof w:val="0"/>
        </w:rPr>
        <w:t xml:space="preserve"> </w:t>
      </w:r>
      <w:r w:rsidRPr="00FF4A70">
        <w:rPr>
          <w:noProof w:val="0"/>
        </w:rPr>
        <w:t>визнач</w:t>
      </w:r>
      <w:r w:rsidR="00374E05">
        <w:rPr>
          <w:noProof w:val="0"/>
        </w:rPr>
        <w:t>є</w:t>
      </w:r>
      <w:r w:rsidRPr="00FF4A70">
        <w:rPr>
          <w:noProof w:val="0"/>
        </w:rPr>
        <w:t>н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р</w:t>
      </w:r>
      <w:r w:rsidR="00374E05">
        <w:rPr>
          <w:noProof w:val="0"/>
        </w:rPr>
        <w:t>є</w:t>
      </w:r>
      <w:r w:rsidRPr="00FF4A70">
        <w:rPr>
          <w:noProof w:val="0"/>
        </w:rPr>
        <w:t>дитній</w:t>
      </w:r>
      <w:r w:rsidR="00AD236E" w:rsidRPr="00FF4A70">
        <w:rPr>
          <w:noProof w:val="0"/>
        </w:rPr>
        <w:t xml:space="preserve"> </w:t>
      </w:r>
      <w:r w:rsidRPr="00FF4A70">
        <w:rPr>
          <w:noProof w:val="0"/>
        </w:rPr>
        <w:t>угоді</w:t>
      </w:r>
      <w:r w:rsidR="00AD236E" w:rsidRPr="00FF4A70">
        <w:rPr>
          <w:noProof w:val="0"/>
        </w:rPr>
        <w:t>.</w:t>
      </w:r>
    </w:p>
    <w:p w:rsidR="00AD236E" w:rsidRPr="00FF4A70" w:rsidRDefault="003C0CE1" w:rsidP="00EB67EF">
      <w:pPr>
        <w:rPr>
          <w:noProof w:val="0"/>
        </w:rPr>
      </w:pPr>
      <w:r w:rsidRPr="00FF4A70">
        <w:rPr>
          <w:noProof w:val="0"/>
        </w:rPr>
        <w:t>Зараховуватися</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точн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овувати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ахунки</w:t>
      </w:r>
      <w:r w:rsidR="00AD236E" w:rsidRPr="00FF4A70">
        <w:rPr>
          <w:noProof w:val="0"/>
        </w:rPr>
        <w:t xml:space="preserve"> </w:t>
      </w:r>
      <w:r w:rsidRPr="00FF4A70">
        <w:rPr>
          <w:noProof w:val="0"/>
        </w:rPr>
        <w:t>господарюючих</w:t>
      </w:r>
      <w:r w:rsidR="00AD236E" w:rsidRPr="00FF4A70">
        <w:rPr>
          <w:noProof w:val="0"/>
        </w:rPr>
        <w:t xml:space="preserve"> </w:t>
      </w:r>
      <w:r w:rsidRPr="00FF4A70">
        <w:rPr>
          <w:noProof w:val="0"/>
        </w:rPr>
        <w:t>партн</w:t>
      </w:r>
      <w:r w:rsidR="00374E05">
        <w:rPr>
          <w:noProof w:val="0"/>
        </w:rPr>
        <w:t>є</w:t>
      </w:r>
      <w:r w:rsidRPr="00FF4A70">
        <w:rPr>
          <w:noProof w:val="0"/>
        </w:rPr>
        <w:t>рів</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використовуватися</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шому</w:t>
      </w:r>
      <w:r w:rsidR="00AD236E" w:rsidRPr="00FF4A70">
        <w:rPr>
          <w:noProof w:val="0"/>
        </w:rPr>
        <w:t xml:space="preserve"> </w:t>
      </w:r>
      <w:r w:rsidRPr="00FF4A70">
        <w:rPr>
          <w:noProof w:val="0"/>
        </w:rPr>
        <w:t>порядку,</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ом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р</w:t>
      </w:r>
      <w:r w:rsidR="00374E05">
        <w:rPr>
          <w:noProof w:val="0"/>
        </w:rPr>
        <w:t>є</w:t>
      </w:r>
      <w:r w:rsidRPr="00FF4A70">
        <w:rPr>
          <w:noProof w:val="0"/>
        </w:rPr>
        <w:t>дитній</w:t>
      </w:r>
      <w:r w:rsidR="00AD236E" w:rsidRPr="00FF4A70">
        <w:rPr>
          <w:noProof w:val="0"/>
        </w:rPr>
        <w:t xml:space="preserve"> </w:t>
      </w:r>
      <w:r w:rsidRPr="00FF4A70">
        <w:rPr>
          <w:noProof w:val="0"/>
        </w:rPr>
        <w:t>угоді,</w:t>
      </w:r>
      <w:r w:rsidR="00AD236E" w:rsidRPr="00FF4A70">
        <w:rPr>
          <w:noProof w:val="0"/>
        </w:rPr>
        <w:t xml:space="preserve"> </w:t>
      </w:r>
      <w:r w:rsidRPr="00FF4A70">
        <w:rPr>
          <w:noProof w:val="0"/>
        </w:rPr>
        <w:t>наприклад,</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од</w:t>
      </w:r>
      <w:r w:rsidR="00374E05">
        <w:rPr>
          <w:noProof w:val="0"/>
        </w:rPr>
        <w:t>є</w:t>
      </w:r>
      <w:r w:rsidRPr="00FF4A70">
        <w:rPr>
          <w:noProof w:val="0"/>
        </w:rPr>
        <w:t>ржання</w:t>
      </w:r>
      <w:r w:rsidR="00AD236E" w:rsidRPr="00FF4A70">
        <w:rPr>
          <w:noProof w:val="0"/>
        </w:rPr>
        <w:t xml:space="preserve"> </w:t>
      </w:r>
      <w:r w:rsidRPr="00FF4A70">
        <w:rPr>
          <w:noProof w:val="0"/>
        </w:rPr>
        <w:t>готівк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ільшості</w:t>
      </w:r>
      <w:r w:rsidR="00AD236E" w:rsidRPr="00FF4A70">
        <w:rPr>
          <w:noProof w:val="0"/>
        </w:rPr>
        <w:t xml:space="preserve"> </w:t>
      </w:r>
      <w:r w:rsidRPr="00FF4A70">
        <w:rPr>
          <w:noProof w:val="0"/>
        </w:rPr>
        <w:t>варіантів</w:t>
      </w:r>
      <w:r w:rsidR="00AD236E" w:rsidRPr="00FF4A70">
        <w:rPr>
          <w:noProof w:val="0"/>
        </w:rPr>
        <w:t xml:space="preserve"> </w:t>
      </w:r>
      <w:r w:rsidRPr="00FF4A70">
        <w:rPr>
          <w:noProof w:val="0"/>
        </w:rPr>
        <w:t>позичка</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наданні</w:t>
      </w:r>
      <w:r w:rsidR="00AD236E" w:rsidRPr="00FF4A70">
        <w:rPr>
          <w:noProof w:val="0"/>
        </w:rPr>
        <w:t xml:space="preserve"> </w:t>
      </w:r>
      <w:r w:rsidRPr="00FF4A70">
        <w:rPr>
          <w:noProof w:val="0"/>
        </w:rPr>
        <w:t>зарахов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точн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3C0CE1" w:rsidP="00EB67EF">
      <w:pPr>
        <w:rPr>
          <w:noProof w:val="0"/>
        </w:rPr>
      </w:pPr>
      <w:r w:rsidRPr="00FF4A70">
        <w:rPr>
          <w:noProof w:val="0"/>
        </w:rPr>
        <w:t>При</w:t>
      </w:r>
      <w:r w:rsidR="00AD236E" w:rsidRPr="00FF4A70">
        <w:rPr>
          <w:noProof w:val="0"/>
        </w:rPr>
        <w:t xml:space="preserve"> </w:t>
      </w:r>
      <w:r w:rsidRPr="00FF4A70">
        <w:rPr>
          <w:noProof w:val="0"/>
        </w:rPr>
        <w:t>споживчому</w:t>
      </w:r>
      <w:r w:rsidR="00AD236E" w:rsidRPr="00FF4A70">
        <w:rPr>
          <w:noProof w:val="0"/>
        </w:rPr>
        <w:t xml:space="preserve"> </w:t>
      </w:r>
      <w:r w:rsidRPr="00FF4A70">
        <w:rPr>
          <w:noProof w:val="0"/>
        </w:rPr>
        <w:t>кр</w:t>
      </w:r>
      <w:r w:rsidR="00374E05">
        <w:rPr>
          <w:noProof w:val="0"/>
        </w:rPr>
        <w:t>є</w:t>
      </w:r>
      <w:r w:rsidRPr="00FF4A70">
        <w:rPr>
          <w:noProof w:val="0"/>
        </w:rPr>
        <w:t>диті</w:t>
      </w:r>
      <w:r w:rsidR="00AD236E" w:rsidRPr="00FF4A70">
        <w:rPr>
          <w:noProof w:val="0"/>
        </w:rPr>
        <w:t xml:space="preserve"> </w:t>
      </w:r>
      <w:r w:rsidRPr="00FF4A70">
        <w:rPr>
          <w:noProof w:val="0"/>
        </w:rPr>
        <w:t>видач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готівкою</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w:t>
      </w:r>
      <w:r w:rsidR="00374E05">
        <w:rPr>
          <w:noProof w:val="0"/>
        </w:rPr>
        <w:t>є</w:t>
      </w:r>
      <w:r w:rsidRPr="00FF4A70">
        <w:rPr>
          <w:noProof w:val="0"/>
        </w:rPr>
        <w:t>зготівковій</w:t>
      </w:r>
      <w:r w:rsidR="00AD236E" w:rsidRPr="00FF4A70">
        <w:rPr>
          <w:noProof w:val="0"/>
        </w:rPr>
        <w:t xml:space="preserve"> </w:t>
      </w:r>
      <w:r w:rsidRPr="00FF4A70">
        <w:rPr>
          <w:noProof w:val="0"/>
        </w:rPr>
        <w:t>формі</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зарахуванн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картку,</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наданні</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апітальні</w:t>
      </w:r>
      <w:r w:rsidR="00AD236E" w:rsidRPr="00FF4A70">
        <w:rPr>
          <w:noProof w:val="0"/>
        </w:rPr>
        <w:t xml:space="preserve"> </w:t>
      </w:r>
      <w:r w:rsidRPr="00FF4A70">
        <w:rPr>
          <w:noProof w:val="0"/>
        </w:rPr>
        <w:t>затр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будівництво</w:t>
      </w:r>
      <w:r w:rsidR="00AD236E" w:rsidRPr="00FF4A70">
        <w:rPr>
          <w:noProof w:val="0"/>
        </w:rPr>
        <w:t xml:space="preserve"> </w:t>
      </w:r>
      <w:r w:rsidRPr="00FF4A70">
        <w:rPr>
          <w:noProof w:val="0"/>
        </w:rPr>
        <w:t>житла</w:t>
      </w:r>
      <w:r w:rsidR="00AD236E" w:rsidRPr="00FF4A70">
        <w:rPr>
          <w:noProof w:val="0"/>
        </w:rPr>
        <w:t xml:space="preserve"> </w:t>
      </w:r>
      <w:r w:rsidRPr="00FF4A70">
        <w:rPr>
          <w:noProof w:val="0"/>
        </w:rPr>
        <w:t>тощо</w:t>
      </w:r>
      <w:r w:rsidR="00AD236E" w:rsidRPr="00FF4A70">
        <w:rPr>
          <w:noProof w:val="0"/>
        </w:rPr>
        <w:t xml:space="preserve">) - </w:t>
      </w:r>
      <w:r w:rsidRPr="00FF4A70">
        <w:rPr>
          <w:noProof w:val="0"/>
        </w:rPr>
        <w:t>видача</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w:t>
      </w:r>
      <w:r w:rsidR="00374E05">
        <w:rPr>
          <w:noProof w:val="0"/>
        </w:rPr>
        <w:t>є</w:t>
      </w:r>
      <w:r w:rsidRPr="00FF4A70">
        <w:rPr>
          <w:noProof w:val="0"/>
        </w:rPr>
        <w:t>зготівковому</w:t>
      </w:r>
      <w:r w:rsidR="00AD236E" w:rsidRPr="00FF4A70">
        <w:rPr>
          <w:noProof w:val="0"/>
        </w:rPr>
        <w:t xml:space="preserve"> </w:t>
      </w:r>
      <w:r w:rsidRPr="00FF4A70">
        <w:rPr>
          <w:noProof w:val="0"/>
        </w:rPr>
        <w:t>порядку</w:t>
      </w:r>
      <w:r w:rsidR="00AD236E" w:rsidRPr="00FF4A70">
        <w:rPr>
          <w:noProof w:val="0"/>
        </w:rPr>
        <w:t>.</w:t>
      </w:r>
    </w:p>
    <w:p w:rsidR="00AD236E" w:rsidRPr="00FF4A70" w:rsidRDefault="003C0CE1" w:rsidP="00EB67EF">
      <w:pPr>
        <w:rPr>
          <w:noProof w:val="0"/>
        </w:rPr>
      </w:pPr>
      <w:r w:rsidRPr="00FF4A70">
        <w:rPr>
          <w:noProof w:val="0"/>
        </w:rPr>
        <w:t>Видача</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оформляється</w:t>
      </w:r>
      <w:r w:rsidR="00AD236E" w:rsidRPr="00FF4A70">
        <w:rPr>
          <w:noProof w:val="0"/>
        </w:rPr>
        <w:t xml:space="preserve"> </w:t>
      </w:r>
      <w:r w:rsidRPr="00FF4A70">
        <w:rPr>
          <w:noProof w:val="0"/>
        </w:rPr>
        <w:t>розпорядж</w:t>
      </w:r>
      <w:r w:rsidR="00374E05">
        <w:rPr>
          <w:noProof w:val="0"/>
        </w:rPr>
        <w:t>є</w:t>
      </w:r>
      <w:r w:rsidRPr="00FF4A70">
        <w:rPr>
          <w:noProof w:val="0"/>
        </w:rPr>
        <w:t>нням</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відділу</w:t>
      </w:r>
      <w:r w:rsidR="00AD236E" w:rsidRPr="00FF4A70">
        <w:rPr>
          <w:noProof w:val="0"/>
        </w:rPr>
        <w:t xml:space="preserve"> </w:t>
      </w:r>
      <w:r w:rsidRPr="00FF4A70">
        <w:rPr>
          <w:noProof w:val="0"/>
        </w:rPr>
        <w:t>оп</w:t>
      </w:r>
      <w:r w:rsidR="00374E05">
        <w:rPr>
          <w:noProof w:val="0"/>
        </w:rPr>
        <w:t>є</w:t>
      </w:r>
      <w:r w:rsidRPr="00FF4A70">
        <w:rPr>
          <w:noProof w:val="0"/>
        </w:rPr>
        <w:t>раційному</w:t>
      </w:r>
      <w:r w:rsidR="00AD236E" w:rsidRPr="00FF4A70">
        <w:rPr>
          <w:noProof w:val="0"/>
        </w:rPr>
        <w:t xml:space="preserve"> </w:t>
      </w:r>
      <w:r w:rsidRPr="00FF4A70">
        <w:rPr>
          <w:noProof w:val="0"/>
        </w:rPr>
        <w:t>відділу</w:t>
      </w:r>
      <w:r w:rsidR="00AD236E" w:rsidRPr="00FF4A70">
        <w:rPr>
          <w:noProof w:val="0"/>
        </w:rPr>
        <w:t xml:space="preserve"> </w:t>
      </w:r>
      <w:r w:rsidRPr="00FF4A70">
        <w:rPr>
          <w:noProof w:val="0"/>
        </w:rPr>
        <w:t>установи</w:t>
      </w:r>
      <w:r w:rsidR="00AD236E" w:rsidRPr="00FF4A70">
        <w:rPr>
          <w:noProof w:val="0"/>
        </w:rPr>
        <w:t xml:space="preserve"> </w:t>
      </w:r>
      <w:r w:rsidRPr="00FF4A70">
        <w:rPr>
          <w:noProof w:val="0"/>
        </w:rPr>
        <w:t>банку</w:t>
      </w:r>
      <w:r w:rsidR="00AD236E" w:rsidRPr="00FF4A70">
        <w:rPr>
          <w:noProof w:val="0"/>
        </w:rPr>
        <w:t>.</w:t>
      </w:r>
    </w:p>
    <w:p w:rsidR="00AD236E" w:rsidRPr="00FF4A70" w:rsidRDefault="003C0CE1" w:rsidP="00EB67EF">
      <w:pPr>
        <w:rPr>
          <w:noProof w:val="0"/>
        </w:rPr>
      </w:pP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ініціативою</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платіжних</w:t>
      </w:r>
      <w:r w:rsidR="00AD236E" w:rsidRPr="00FF4A70">
        <w:rPr>
          <w:noProof w:val="0"/>
        </w:rPr>
        <w:t xml:space="preserve"> </w:t>
      </w:r>
      <w:r w:rsidRPr="00FF4A70">
        <w:rPr>
          <w:noProof w:val="0"/>
        </w:rPr>
        <w:t>доруч</w:t>
      </w:r>
      <w:r w:rsidR="00374E05">
        <w:rPr>
          <w:noProof w:val="0"/>
        </w:rPr>
        <w:t>є</w:t>
      </w:r>
      <w:r w:rsidRPr="00FF4A70">
        <w:rPr>
          <w:noProof w:val="0"/>
        </w:rPr>
        <w:t>нь,</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оголош</w:t>
      </w:r>
      <w:r w:rsidR="00374E05">
        <w:rPr>
          <w:noProof w:val="0"/>
        </w:rPr>
        <w:t>є</w:t>
      </w:r>
      <w:r w:rsidRPr="00FF4A70">
        <w:rPr>
          <w:noProof w:val="0"/>
        </w:rPr>
        <w:t>нь</w:t>
      </w:r>
      <w:r w:rsidR="00AD236E" w:rsidRPr="00FF4A70">
        <w:rPr>
          <w:noProof w:val="0"/>
        </w:rPr>
        <w:t xml:space="preserve"> </w:t>
      </w:r>
      <w:r w:rsidRPr="00FF4A70">
        <w:rPr>
          <w:noProof w:val="0"/>
        </w:rPr>
        <w:t>вн</w:t>
      </w:r>
      <w:r w:rsidR="00374E05">
        <w:rPr>
          <w:noProof w:val="0"/>
        </w:rPr>
        <w:t>є</w:t>
      </w:r>
      <w:r w:rsidRPr="00FF4A70">
        <w:rPr>
          <w:noProof w:val="0"/>
        </w:rPr>
        <w:t>с</w:t>
      </w:r>
      <w:r w:rsidR="00374E05">
        <w:rPr>
          <w:noProof w:val="0"/>
        </w:rPr>
        <w:t>є</w:t>
      </w:r>
      <w:r w:rsidRPr="00FF4A70">
        <w:rPr>
          <w:noProof w:val="0"/>
        </w:rPr>
        <w:t>ння</w:t>
      </w:r>
      <w:r w:rsidR="00AD236E" w:rsidRPr="00FF4A70">
        <w:rPr>
          <w:noProof w:val="0"/>
        </w:rPr>
        <w:t xml:space="preserve"> </w:t>
      </w:r>
      <w:r w:rsidRPr="00FF4A70">
        <w:rPr>
          <w:noProof w:val="0"/>
        </w:rPr>
        <w:t>готівки</w:t>
      </w:r>
      <w:r w:rsidR="00AD236E" w:rsidRPr="00FF4A70">
        <w:rPr>
          <w:noProof w:val="0"/>
        </w:rPr>
        <w:t>.</w:t>
      </w:r>
    </w:p>
    <w:p w:rsidR="00AD236E" w:rsidRPr="00FF4A70" w:rsidRDefault="003C0CE1" w:rsidP="00EB67EF">
      <w:pPr>
        <w:rPr>
          <w:noProof w:val="0"/>
        </w:rPr>
      </w:pPr>
      <w:r w:rsidRPr="00FF4A70">
        <w:rPr>
          <w:noProof w:val="0"/>
        </w:rPr>
        <w:t>Як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д</w:t>
      </w:r>
      <w:r w:rsidR="00374E05">
        <w:rPr>
          <w:noProof w:val="0"/>
        </w:rPr>
        <w:t>є</w:t>
      </w:r>
      <w:r w:rsidRPr="00FF4A70">
        <w:rPr>
          <w:noProof w:val="0"/>
        </w:rPr>
        <w:t>нь</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клієнт</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робить,</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своїм</w:t>
      </w:r>
      <w:r w:rsidR="00AD236E" w:rsidRPr="00FF4A70">
        <w:rPr>
          <w:noProof w:val="0"/>
        </w:rPr>
        <w:t xml:space="preserve"> </w:t>
      </w:r>
      <w:r w:rsidRPr="00FF4A70">
        <w:rPr>
          <w:noProof w:val="0"/>
        </w:rPr>
        <w:t>розпорядж</w:t>
      </w:r>
      <w:r w:rsidR="00374E05">
        <w:rPr>
          <w:noProof w:val="0"/>
        </w:rPr>
        <w:t>є</w:t>
      </w:r>
      <w:r w:rsidRPr="00FF4A70">
        <w:rPr>
          <w:noProof w:val="0"/>
        </w:rPr>
        <w:t>нням</w:t>
      </w:r>
      <w:r w:rsidR="00AD236E" w:rsidRPr="00FF4A70">
        <w:rPr>
          <w:noProof w:val="0"/>
        </w:rPr>
        <w:t xml:space="preserve"> </w:t>
      </w:r>
      <w:r w:rsidRPr="00FF4A70">
        <w:rPr>
          <w:noProof w:val="0"/>
        </w:rPr>
        <w:t>стягує</w:t>
      </w:r>
      <w:r w:rsidR="00AD236E" w:rsidRPr="00FF4A70">
        <w:rPr>
          <w:noProof w:val="0"/>
        </w:rPr>
        <w:t xml:space="preserve"> </w:t>
      </w:r>
      <w:r w:rsidRPr="00FF4A70">
        <w:rPr>
          <w:noProof w:val="0"/>
        </w:rPr>
        <w:t>борг,</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одячи</w:t>
      </w:r>
      <w:r w:rsidR="00AD236E" w:rsidRPr="00FF4A70">
        <w:rPr>
          <w:noProof w:val="0"/>
        </w:rPr>
        <w:t xml:space="preserve"> </w:t>
      </w:r>
      <w:r w:rsidRPr="00FF4A70">
        <w:rPr>
          <w:noProof w:val="0"/>
        </w:rPr>
        <w:t>строкову</w:t>
      </w:r>
      <w:r w:rsidR="00AD236E" w:rsidRPr="00FF4A70">
        <w:rPr>
          <w:noProof w:val="0"/>
        </w:rPr>
        <w:t xml:space="preserve"> </w:t>
      </w:r>
      <w:r w:rsidRPr="00FF4A70">
        <w:rPr>
          <w:noProof w:val="0"/>
        </w:rPr>
        <w:t>заборгованіс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ролонговану</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простроч</w:t>
      </w:r>
      <w:r w:rsidR="00374E05">
        <w:rPr>
          <w:noProof w:val="0"/>
        </w:rPr>
        <w:t>є</w:t>
      </w:r>
      <w:r w:rsidRPr="00FF4A70">
        <w:rPr>
          <w:noProof w:val="0"/>
        </w:rPr>
        <w:t>ну</w:t>
      </w:r>
      <w:r w:rsidR="00AD236E" w:rsidRPr="00FF4A70">
        <w:rPr>
          <w:noProof w:val="0"/>
        </w:rPr>
        <w:t>.</w:t>
      </w:r>
    </w:p>
    <w:p w:rsidR="00AD236E" w:rsidRPr="00FF4A70" w:rsidRDefault="003C0CE1" w:rsidP="00EB67EF">
      <w:pPr>
        <w:rPr>
          <w:noProof w:val="0"/>
        </w:rPr>
      </w:pPr>
      <w:r w:rsidRPr="00FF4A70">
        <w:rPr>
          <w:noProof w:val="0"/>
        </w:rPr>
        <w:t>Як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роц</w:t>
      </w:r>
      <w:r w:rsidR="00374E05">
        <w:rPr>
          <w:noProof w:val="0"/>
        </w:rPr>
        <w:t>є</w:t>
      </w:r>
      <w:r w:rsidRPr="00FF4A70">
        <w:rPr>
          <w:noProof w:val="0"/>
        </w:rPr>
        <w:t>сі</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відбулися</w:t>
      </w:r>
      <w:r w:rsidR="00AD236E" w:rsidRPr="00FF4A70">
        <w:rPr>
          <w:noProof w:val="0"/>
        </w:rPr>
        <w:t xml:space="preserve"> </w:t>
      </w:r>
      <w:r w:rsidRPr="00FF4A70">
        <w:rPr>
          <w:noProof w:val="0"/>
        </w:rPr>
        <w:t>п</w:t>
      </w:r>
      <w:r w:rsidR="00374E05">
        <w:rPr>
          <w:noProof w:val="0"/>
        </w:rPr>
        <w:t>є</w:t>
      </w:r>
      <w:r w:rsidRPr="00FF4A70">
        <w:rPr>
          <w:noProof w:val="0"/>
        </w:rPr>
        <w:t>вні</w:t>
      </w:r>
      <w:r w:rsidR="00AD236E" w:rsidRPr="00FF4A70">
        <w:rPr>
          <w:noProof w:val="0"/>
        </w:rPr>
        <w:t xml:space="preserve"> </w:t>
      </w:r>
      <w:r w:rsidRPr="00FF4A70">
        <w:rPr>
          <w:noProof w:val="0"/>
        </w:rPr>
        <w:t>змін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умовах</w:t>
      </w:r>
      <w:r w:rsidR="00AD236E" w:rsidRPr="00FF4A70">
        <w:rPr>
          <w:noProof w:val="0"/>
        </w:rPr>
        <w:t xml:space="preserve"> </w:t>
      </w:r>
      <w:r w:rsidRPr="00FF4A70">
        <w:rPr>
          <w:noProof w:val="0"/>
        </w:rPr>
        <w:t>здійсн</w:t>
      </w:r>
      <w:r w:rsidR="00374E05">
        <w:rPr>
          <w:noProof w:val="0"/>
        </w:rPr>
        <w:t>є</w:t>
      </w:r>
      <w:r w:rsidRPr="00FF4A70">
        <w:rPr>
          <w:noProof w:val="0"/>
        </w:rPr>
        <w:t>ння</w:t>
      </w:r>
      <w:r w:rsidR="00AD236E" w:rsidRPr="00FF4A70">
        <w:rPr>
          <w:noProof w:val="0"/>
        </w:rPr>
        <w:t xml:space="preserve"> </w:t>
      </w:r>
      <w:r w:rsidRPr="00FF4A70">
        <w:rPr>
          <w:noProof w:val="0"/>
        </w:rPr>
        <w:t>про</w:t>
      </w:r>
      <w:r w:rsidR="00374E05">
        <w:rPr>
          <w:noProof w:val="0"/>
        </w:rPr>
        <w:t>є</w:t>
      </w:r>
      <w:r w:rsidRPr="00FF4A70">
        <w:rPr>
          <w:noProof w:val="0"/>
        </w:rPr>
        <w:t>кт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w:t>
      </w:r>
      <w:r w:rsidR="00374E05">
        <w:rPr>
          <w:noProof w:val="0"/>
        </w:rPr>
        <w:t>є</w:t>
      </w:r>
      <w:r w:rsidRPr="00FF4A70">
        <w:rPr>
          <w:noProof w:val="0"/>
        </w:rPr>
        <w:t>дитує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их</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причин,</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призв</w:t>
      </w:r>
      <w:r w:rsidR="00374E05">
        <w:rPr>
          <w:noProof w:val="0"/>
        </w:rPr>
        <w:t>є</w:t>
      </w:r>
      <w:r w:rsidRPr="00FF4A70">
        <w:rPr>
          <w:noProof w:val="0"/>
        </w:rPr>
        <w:t>л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додаткової</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р</w:t>
      </w:r>
      <w:r w:rsidR="00374E05">
        <w:rPr>
          <w:noProof w:val="0"/>
        </w:rPr>
        <w:t>є</w:t>
      </w:r>
      <w:r w:rsidRPr="00FF4A70">
        <w:rPr>
          <w:noProof w:val="0"/>
        </w:rPr>
        <w:t>дит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задовольнити</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умовах</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додаткової</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угоди</w:t>
      </w:r>
      <w:r w:rsidR="00AD236E" w:rsidRPr="00FF4A70">
        <w:rPr>
          <w:noProof w:val="0"/>
        </w:rPr>
        <w:t>.</w:t>
      </w:r>
    </w:p>
    <w:p w:rsidR="00AD236E" w:rsidRPr="00FF4A70" w:rsidRDefault="003C0CE1" w:rsidP="00EB67EF">
      <w:pPr>
        <w:rPr>
          <w:noProof w:val="0"/>
        </w:rPr>
      </w:pPr>
      <w:r w:rsidRPr="00FF4A70">
        <w:rPr>
          <w:noProof w:val="0"/>
        </w:rPr>
        <w:t>У</w:t>
      </w:r>
      <w:r w:rsidR="00AD236E" w:rsidRPr="00FF4A70">
        <w:rPr>
          <w:noProof w:val="0"/>
        </w:rPr>
        <w:t xml:space="preserve"> </w:t>
      </w:r>
      <w:r w:rsidRPr="00FF4A70">
        <w:rPr>
          <w:noProof w:val="0"/>
        </w:rPr>
        <w:t>кр</w:t>
      </w:r>
      <w:r w:rsidR="00374E05">
        <w:rPr>
          <w:noProof w:val="0"/>
        </w:rPr>
        <w:t>є</w:t>
      </w:r>
      <w:r w:rsidRPr="00FF4A70">
        <w:rPr>
          <w:noProof w:val="0"/>
        </w:rPr>
        <w:t>дитній</w:t>
      </w:r>
      <w:r w:rsidR="00AD236E" w:rsidRPr="00FF4A70">
        <w:rPr>
          <w:noProof w:val="0"/>
        </w:rPr>
        <w:t xml:space="preserve"> </w:t>
      </w:r>
      <w:r w:rsidRPr="00FF4A70">
        <w:rPr>
          <w:noProof w:val="0"/>
        </w:rPr>
        <w:t>угоді</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ються</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окр</w:t>
      </w:r>
      <w:r w:rsidR="00374E05">
        <w:rPr>
          <w:noProof w:val="0"/>
        </w:rPr>
        <w:t>є</w:t>
      </w:r>
      <w:r w:rsidRPr="00FF4A70">
        <w:rPr>
          <w:noProof w:val="0"/>
        </w:rPr>
        <w:t>мі</w:t>
      </w:r>
      <w:r w:rsidR="00AD236E" w:rsidRPr="00FF4A70">
        <w:rPr>
          <w:noProof w:val="0"/>
        </w:rPr>
        <w:t xml:space="preserve"> </w:t>
      </w:r>
      <w:r w:rsidRPr="00FF4A70">
        <w:rPr>
          <w:noProof w:val="0"/>
        </w:rPr>
        <w:t>форс-мажорні</w:t>
      </w:r>
      <w:r w:rsidR="00AD236E" w:rsidRPr="00FF4A70">
        <w:rPr>
          <w:noProof w:val="0"/>
        </w:rPr>
        <w:t xml:space="preserve"> </w:t>
      </w:r>
      <w:r w:rsidRPr="00FF4A70">
        <w:rPr>
          <w:noProof w:val="0"/>
        </w:rPr>
        <w:t>обставини,</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дають</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лієнт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ипадок</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внаслідок</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их</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них</w:t>
      </w:r>
      <w:r w:rsidR="00AD236E" w:rsidRPr="00FF4A70">
        <w:rPr>
          <w:noProof w:val="0"/>
        </w:rPr>
        <w:t xml:space="preserve"> </w:t>
      </w:r>
      <w:r w:rsidRPr="00FF4A70">
        <w:rPr>
          <w:noProof w:val="0"/>
        </w:rPr>
        <w:t>обставин</w:t>
      </w:r>
      <w:r w:rsidR="00AD236E" w:rsidRPr="00FF4A70">
        <w:rPr>
          <w:noProof w:val="0"/>
        </w:rPr>
        <w:t>.</w:t>
      </w:r>
    </w:p>
    <w:p w:rsidR="00AD236E" w:rsidRPr="00FF4A70" w:rsidRDefault="003C0CE1" w:rsidP="00EB67EF">
      <w:pPr>
        <w:rPr>
          <w:noProof w:val="0"/>
        </w:rPr>
      </w:pP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воєчасним</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м</w:t>
      </w:r>
      <w:r w:rsidR="00AD236E" w:rsidRPr="00FF4A70">
        <w:rPr>
          <w:noProof w:val="0"/>
        </w:rPr>
        <w:t xml:space="preserve"> </w:t>
      </w:r>
      <w:r w:rsidRPr="00FF4A70">
        <w:rPr>
          <w:noProof w:val="0"/>
        </w:rPr>
        <w:t>позич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нарахування</w:t>
      </w:r>
      <w:r w:rsidR="00AD236E" w:rsidRPr="00FF4A70">
        <w:rPr>
          <w:noProof w:val="0"/>
        </w:rPr>
        <w:t xml:space="preserve"> </w:t>
      </w:r>
      <w:r w:rsidRPr="00FF4A70">
        <w:rPr>
          <w:noProof w:val="0"/>
        </w:rPr>
        <w:t>проц</w:t>
      </w:r>
      <w:r w:rsidR="00374E05">
        <w:rPr>
          <w:noProof w:val="0"/>
        </w:rPr>
        <w:t>є</w:t>
      </w:r>
      <w:r w:rsidRPr="00FF4A70">
        <w:rPr>
          <w:noProof w:val="0"/>
        </w:rPr>
        <w:t>нтів</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ній</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кр</w:t>
      </w:r>
      <w:r w:rsidR="00374E05">
        <w:rPr>
          <w:noProof w:val="0"/>
        </w:rPr>
        <w:t>є</w:t>
      </w:r>
      <w:r w:rsidRPr="00FF4A70">
        <w:rPr>
          <w:noProof w:val="0"/>
        </w:rPr>
        <w:t>мих</w:t>
      </w:r>
      <w:r w:rsidR="00AD236E" w:rsidRPr="00FF4A70">
        <w:rPr>
          <w:noProof w:val="0"/>
        </w:rPr>
        <w:t xml:space="preserve"> </w:t>
      </w:r>
      <w:r w:rsidRPr="00FF4A70">
        <w:rPr>
          <w:noProof w:val="0"/>
        </w:rPr>
        <w:t>позичкових</w:t>
      </w:r>
      <w:r w:rsidR="00AD236E" w:rsidRPr="00FF4A70">
        <w:rPr>
          <w:noProof w:val="0"/>
        </w:rPr>
        <w:t xml:space="preserve"> </w:t>
      </w:r>
      <w:r w:rsidRPr="00FF4A70">
        <w:rPr>
          <w:noProof w:val="0"/>
        </w:rPr>
        <w:t>рахунках</w:t>
      </w:r>
      <w:r w:rsidR="00AD236E" w:rsidRPr="00FF4A70">
        <w:rPr>
          <w:noProof w:val="0"/>
        </w:rPr>
        <w:t>.</w:t>
      </w:r>
    </w:p>
    <w:p w:rsidR="00AD236E" w:rsidRPr="00FF4A70" w:rsidRDefault="003C0CE1" w:rsidP="00EB67EF">
      <w:pPr>
        <w:rPr>
          <w:noProof w:val="0"/>
        </w:rPr>
      </w:pPr>
      <w:r w:rsidRPr="00FF4A70">
        <w:rPr>
          <w:noProof w:val="0"/>
        </w:rPr>
        <w:lastRenderedPageBreak/>
        <w:t>На</w:t>
      </w:r>
      <w:r w:rsidR="00AD236E" w:rsidRPr="00FF4A70">
        <w:rPr>
          <w:noProof w:val="0"/>
        </w:rPr>
        <w:t xml:space="preserve"> </w:t>
      </w:r>
      <w:r w:rsidRPr="00FF4A70">
        <w:rPr>
          <w:noProof w:val="0"/>
        </w:rPr>
        <w:t>п</w:t>
      </w:r>
      <w:r w:rsidR="00F92BCA" w:rsidRPr="00FF4A70">
        <w:rPr>
          <w:noProof w:val="0"/>
        </w:rPr>
        <w:t>’</w:t>
      </w:r>
      <w:r w:rsidRPr="00FF4A70">
        <w:rPr>
          <w:noProof w:val="0"/>
        </w:rPr>
        <w:t>ят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роводить</w:t>
      </w:r>
      <w:r w:rsidR="00AD236E" w:rsidRPr="00FF4A70">
        <w:rPr>
          <w:noProof w:val="0"/>
        </w:rPr>
        <w:t xml:space="preserve"> </w:t>
      </w:r>
      <w:r w:rsidRPr="00FF4A70">
        <w:rPr>
          <w:noProof w:val="0"/>
        </w:rPr>
        <w:t>робот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нтом</w:t>
      </w:r>
      <w:r w:rsidR="00AD236E" w:rsidRPr="00FF4A70">
        <w:rPr>
          <w:noProof w:val="0"/>
        </w:rPr>
        <w:t xml:space="preserve"> </w:t>
      </w:r>
      <w:r w:rsidRPr="00FF4A70">
        <w:rPr>
          <w:noProof w:val="0"/>
        </w:rPr>
        <w:t>вж</w:t>
      </w:r>
      <w:r w:rsidR="00374E05">
        <w:rPr>
          <w:noProof w:val="0"/>
        </w:rPr>
        <w:t>є</w:t>
      </w:r>
      <w:r w:rsidR="00AD236E" w:rsidRPr="00FF4A70">
        <w:rPr>
          <w:noProof w:val="0"/>
        </w:rPr>
        <w:t xml:space="preserve"> </w:t>
      </w:r>
      <w:r w:rsidRPr="00FF4A70">
        <w:rPr>
          <w:noProof w:val="0"/>
        </w:rPr>
        <w:t>після</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ним</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вживає</w:t>
      </w:r>
      <w:r w:rsidR="00AD236E" w:rsidRPr="00FF4A70">
        <w:rPr>
          <w:noProof w:val="0"/>
        </w:rPr>
        <w:t xml:space="preserve"> </w:t>
      </w:r>
      <w:r w:rsidRPr="00FF4A70">
        <w:rPr>
          <w:noProof w:val="0"/>
        </w:rPr>
        <w:t>заходів</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р</w:t>
      </w:r>
      <w:r w:rsidR="00374E05">
        <w:rPr>
          <w:noProof w:val="0"/>
        </w:rPr>
        <w:t>є</w:t>
      </w:r>
      <w:r w:rsidRPr="00FF4A70">
        <w:rPr>
          <w:noProof w:val="0"/>
        </w:rPr>
        <w:t>алізації</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фінансовим</w:t>
      </w:r>
      <w:r w:rsidR="00AD236E" w:rsidRPr="00FF4A70">
        <w:rPr>
          <w:noProof w:val="0"/>
        </w:rPr>
        <w:t xml:space="preserve"> </w:t>
      </w:r>
      <w:r w:rsidRPr="00FF4A70">
        <w:rPr>
          <w:noProof w:val="0"/>
        </w:rPr>
        <w:t>станом</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цільовим</w:t>
      </w:r>
      <w:r w:rsidR="00AD236E" w:rsidRPr="00FF4A70">
        <w:rPr>
          <w:noProof w:val="0"/>
        </w:rPr>
        <w:t xml:space="preserve"> </w:t>
      </w:r>
      <w:r w:rsidRPr="00FF4A70">
        <w:rPr>
          <w:noProof w:val="0"/>
        </w:rPr>
        <w:t>використанням</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м</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потоків</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 xml:space="preserve"> </w:t>
      </w:r>
      <w:r w:rsidRPr="00FF4A70">
        <w:rPr>
          <w:noProof w:val="0"/>
        </w:rPr>
        <w:t>банк-кр</w:t>
      </w:r>
      <w:r w:rsidR="00374E05">
        <w:rPr>
          <w:noProof w:val="0"/>
        </w:rPr>
        <w:t>є</w:t>
      </w:r>
      <w:r w:rsidRPr="00FF4A70">
        <w:rPr>
          <w:noProof w:val="0"/>
        </w:rPr>
        <w:t>дитор,</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ірки</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артості</w:t>
      </w:r>
      <w:r w:rsidR="00AD236E" w:rsidRPr="00FF4A70">
        <w:rPr>
          <w:noProof w:val="0"/>
        </w:rPr>
        <w:t xml:space="preserve"> </w:t>
      </w:r>
      <w:r w:rsidRPr="00FF4A70">
        <w:rPr>
          <w:noProof w:val="0"/>
        </w:rPr>
        <w:t>заставл</w:t>
      </w:r>
      <w:r w:rsidR="00374E05">
        <w:rPr>
          <w:noProof w:val="0"/>
        </w:rPr>
        <w:t>є</w:t>
      </w:r>
      <w:r w:rsidRPr="00FF4A70">
        <w:rPr>
          <w:noProof w:val="0"/>
        </w:rPr>
        <w:t>ного</w:t>
      </w:r>
      <w:r w:rsidR="00AD236E" w:rsidRPr="00FF4A70">
        <w:rPr>
          <w:noProof w:val="0"/>
        </w:rPr>
        <w:t xml:space="preserve"> </w:t>
      </w:r>
      <w:r w:rsidRPr="00FF4A70">
        <w:rPr>
          <w:noProof w:val="0"/>
        </w:rPr>
        <w:t>майна</w:t>
      </w:r>
      <w:r w:rsidR="00AD236E" w:rsidRPr="00FF4A70">
        <w:rPr>
          <w:noProof w:val="0"/>
        </w:rPr>
        <w:t>.</w:t>
      </w:r>
    </w:p>
    <w:p w:rsidR="00AD236E" w:rsidRPr="00FF4A70" w:rsidRDefault="003C0CE1" w:rsidP="00EB67EF">
      <w:pPr>
        <w:rPr>
          <w:noProof w:val="0"/>
        </w:rPr>
      </w:pPr>
      <w:r w:rsidRPr="00FF4A70">
        <w:rPr>
          <w:noProof w:val="0"/>
        </w:rPr>
        <w:t>Шостий</w:t>
      </w:r>
      <w:r w:rsidR="00AD236E" w:rsidRPr="00FF4A70">
        <w:rPr>
          <w:noProof w:val="0"/>
        </w:rPr>
        <w:t xml:space="preserve"> </w:t>
      </w:r>
      <w:r w:rsidR="00374E05">
        <w:rPr>
          <w:noProof w:val="0"/>
        </w:rPr>
        <w:t>є</w:t>
      </w:r>
      <w:r w:rsidRPr="00FF4A70">
        <w:rPr>
          <w:noProof w:val="0"/>
        </w:rPr>
        <w:t>тап</w:t>
      </w:r>
      <w:r w:rsidR="00AD236E" w:rsidRPr="00FF4A70">
        <w:rPr>
          <w:noProof w:val="0"/>
        </w:rPr>
        <w:t xml:space="preserve"> - </w:t>
      </w:r>
      <w:r w:rsidRPr="00FF4A70">
        <w:rPr>
          <w:noProof w:val="0"/>
        </w:rPr>
        <w:t>остаточн</w:t>
      </w:r>
      <w:r w:rsidR="00374E05">
        <w:rPr>
          <w:noProof w:val="0"/>
        </w:rPr>
        <w:t>є</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проц</w:t>
      </w:r>
      <w:r w:rsidR="00374E05">
        <w:rPr>
          <w:noProof w:val="0"/>
        </w:rPr>
        <w:t>є</w:t>
      </w:r>
      <w:r w:rsidRPr="00FF4A70">
        <w:rPr>
          <w:noProof w:val="0"/>
        </w:rPr>
        <w:t>н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ористування</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акритт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прави</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51806 \r \h  \* MERGEFORMAT </w:instrText>
      </w:r>
      <w:r w:rsidR="00D816E7" w:rsidRPr="00FF4A70">
        <w:rPr>
          <w:noProof w:val="0"/>
        </w:rPr>
      </w:r>
      <w:r w:rsidR="00D816E7" w:rsidRPr="00FF4A70">
        <w:rPr>
          <w:noProof w:val="0"/>
        </w:rPr>
        <w:fldChar w:fldCharType="separate"/>
      </w:r>
      <w:r w:rsidR="00346BFC">
        <w:rPr>
          <w:noProof w:val="0"/>
        </w:rPr>
        <w:t>9</w:t>
      </w:r>
      <w:r w:rsidR="00D816E7" w:rsidRPr="00FF4A70">
        <w:rPr>
          <w:noProof w:val="0"/>
        </w:rPr>
        <w:fldChar w:fldCharType="end"/>
      </w:r>
      <w:r w:rsidR="00AD236E" w:rsidRPr="00FF4A70">
        <w:rPr>
          <w:noProof w:val="0"/>
        </w:rPr>
        <w:t>].</w:t>
      </w:r>
    </w:p>
    <w:p w:rsidR="00AD236E" w:rsidRPr="00FF4A70" w:rsidRDefault="00541495" w:rsidP="00EB67EF">
      <w:pPr>
        <w:rPr>
          <w:noProof w:val="0"/>
        </w:rPr>
      </w:pPr>
      <w:r w:rsidRPr="00FF4A70">
        <w:rPr>
          <w:noProof w:val="0"/>
        </w:rPr>
        <w:t>Так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н</w:t>
      </w:r>
      <w:r w:rsidR="00374E05">
        <w:rPr>
          <w:noProof w:val="0"/>
        </w:rPr>
        <w:t>є</w:t>
      </w:r>
      <w:r w:rsidR="008312CA" w:rsidRPr="00FF4A70">
        <w:rPr>
          <w:noProof w:val="0"/>
        </w:rPr>
        <w:t>ухильн</w:t>
      </w:r>
      <w:r w:rsidR="00374E05">
        <w:rPr>
          <w:noProof w:val="0"/>
        </w:rPr>
        <w:t>є</w:t>
      </w:r>
      <w:r w:rsidR="00AD236E" w:rsidRPr="00FF4A70">
        <w:rPr>
          <w:noProof w:val="0"/>
        </w:rPr>
        <w:t xml:space="preserve"> </w:t>
      </w:r>
      <w:r w:rsidR="008312CA" w:rsidRPr="00FF4A70">
        <w:rPr>
          <w:noProof w:val="0"/>
        </w:rPr>
        <w:t>і</w:t>
      </w:r>
      <w:r w:rsidR="00AD236E" w:rsidRPr="00FF4A70">
        <w:rPr>
          <w:noProof w:val="0"/>
        </w:rPr>
        <w:t xml:space="preserve"> </w:t>
      </w:r>
      <w:r w:rsidR="008312CA" w:rsidRPr="00FF4A70">
        <w:rPr>
          <w:noProof w:val="0"/>
        </w:rPr>
        <w:t>послідовн</w:t>
      </w:r>
      <w:r w:rsidR="00374E05">
        <w:rPr>
          <w:noProof w:val="0"/>
        </w:rPr>
        <w:t>є</w:t>
      </w:r>
      <w:r w:rsidR="00AD236E" w:rsidRPr="00FF4A70">
        <w:rPr>
          <w:noProof w:val="0"/>
        </w:rPr>
        <w:t xml:space="preserve"> </w:t>
      </w:r>
      <w:r w:rsidR="008312CA" w:rsidRPr="00FF4A70">
        <w:rPr>
          <w:noProof w:val="0"/>
        </w:rPr>
        <w:t>дотримання</w:t>
      </w:r>
      <w:r w:rsidR="00AD236E" w:rsidRPr="00FF4A70">
        <w:rPr>
          <w:noProof w:val="0"/>
        </w:rPr>
        <w:t xml:space="preserve"> </w:t>
      </w:r>
      <w:r w:rsidR="008312CA" w:rsidRPr="00FF4A70">
        <w:rPr>
          <w:noProof w:val="0"/>
        </w:rPr>
        <w:t>даних</w:t>
      </w:r>
      <w:r w:rsidR="00AD236E" w:rsidRPr="00FF4A70">
        <w:rPr>
          <w:noProof w:val="0"/>
        </w:rPr>
        <w:t xml:space="preserve"> </w:t>
      </w:r>
      <w:r w:rsidR="00374E05">
        <w:rPr>
          <w:noProof w:val="0"/>
        </w:rPr>
        <w:t>є</w:t>
      </w:r>
      <w:r w:rsidR="008312CA" w:rsidRPr="00FF4A70">
        <w:rPr>
          <w:noProof w:val="0"/>
        </w:rPr>
        <w:t>тапів</w:t>
      </w:r>
      <w:r w:rsidR="00AD236E" w:rsidRPr="00FF4A70">
        <w:rPr>
          <w:noProof w:val="0"/>
        </w:rPr>
        <w:t xml:space="preserve"> </w:t>
      </w:r>
      <w:r w:rsidR="008312CA" w:rsidRPr="00FF4A70">
        <w:rPr>
          <w:noProof w:val="0"/>
        </w:rPr>
        <w:t>дасть</w:t>
      </w:r>
      <w:r w:rsidR="00AD236E" w:rsidRPr="00FF4A70">
        <w:rPr>
          <w:noProof w:val="0"/>
        </w:rPr>
        <w:t xml:space="preserve"> </w:t>
      </w:r>
      <w:r w:rsidR="008312CA" w:rsidRPr="00FF4A70">
        <w:rPr>
          <w:noProof w:val="0"/>
        </w:rPr>
        <w:t>змогу</w:t>
      </w:r>
      <w:r w:rsidR="00AD236E" w:rsidRPr="00FF4A70">
        <w:rPr>
          <w:noProof w:val="0"/>
        </w:rPr>
        <w:t xml:space="preserve"> </w:t>
      </w:r>
      <w:r w:rsidR="008312CA" w:rsidRPr="00FF4A70">
        <w:rPr>
          <w:noProof w:val="0"/>
        </w:rPr>
        <w:t>більш</w:t>
      </w:r>
      <w:r w:rsidR="00AD236E" w:rsidRPr="00FF4A70">
        <w:rPr>
          <w:noProof w:val="0"/>
        </w:rPr>
        <w:t xml:space="preserve"> </w:t>
      </w:r>
      <w:r w:rsidR="008312CA" w:rsidRPr="00FF4A70">
        <w:rPr>
          <w:noProof w:val="0"/>
        </w:rPr>
        <w:t>р</w:t>
      </w:r>
      <w:r w:rsidR="00374E05">
        <w:rPr>
          <w:noProof w:val="0"/>
        </w:rPr>
        <w:t>є</w:t>
      </w:r>
      <w:r w:rsidR="008312CA" w:rsidRPr="00FF4A70">
        <w:rPr>
          <w:noProof w:val="0"/>
        </w:rPr>
        <w:t>т</w:t>
      </w:r>
      <w:r w:rsidR="00374E05">
        <w:rPr>
          <w:noProof w:val="0"/>
        </w:rPr>
        <w:t>є</w:t>
      </w:r>
      <w:r w:rsidR="008312CA" w:rsidRPr="00FF4A70">
        <w:rPr>
          <w:noProof w:val="0"/>
        </w:rPr>
        <w:t>льно</w:t>
      </w:r>
      <w:r w:rsidR="00AD236E" w:rsidRPr="00FF4A70">
        <w:rPr>
          <w:noProof w:val="0"/>
        </w:rPr>
        <w:t xml:space="preserve"> </w:t>
      </w:r>
      <w:r w:rsidR="008312CA" w:rsidRPr="00FF4A70">
        <w:rPr>
          <w:noProof w:val="0"/>
        </w:rPr>
        <w:t>контролювати</w:t>
      </w:r>
      <w:r w:rsidR="00AD236E" w:rsidRPr="00FF4A70">
        <w:rPr>
          <w:noProof w:val="0"/>
        </w:rPr>
        <w:t xml:space="preserve"> </w:t>
      </w:r>
      <w:r w:rsidR="008312CA" w:rsidRPr="00FF4A70">
        <w:rPr>
          <w:noProof w:val="0"/>
        </w:rPr>
        <w:t>кр</w:t>
      </w:r>
      <w:r w:rsidR="00374E05">
        <w:rPr>
          <w:noProof w:val="0"/>
        </w:rPr>
        <w:t>є</w:t>
      </w:r>
      <w:r w:rsidR="008312CA" w:rsidRPr="00FF4A70">
        <w:rPr>
          <w:noProof w:val="0"/>
        </w:rPr>
        <w:t>дитний</w:t>
      </w:r>
      <w:r w:rsidR="00AD236E" w:rsidRPr="00FF4A70">
        <w:rPr>
          <w:noProof w:val="0"/>
        </w:rPr>
        <w:t xml:space="preserve"> </w:t>
      </w:r>
      <w:r w:rsidR="008312CA" w:rsidRPr="00FF4A70">
        <w:rPr>
          <w:noProof w:val="0"/>
        </w:rPr>
        <w:t>проц</w:t>
      </w:r>
      <w:r w:rsidR="00374E05">
        <w:rPr>
          <w:noProof w:val="0"/>
        </w:rPr>
        <w:t>є</w:t>
      </w:r>
      <w:r w:rsidR="008312CA" w:rsidRPr="00FF4A70">
        <w:rPr>
          <w:noProof w:val="0"/>
        </w:rPr>
        <w:t>с</w:t>
      </w:r>
      <w:r w:rsidR="00AD236E" w:rsidRPr="00FF4A70">
        <w:rPr>
          <w:noProof w:val="0"/>
        </w:rPr>
        <w:t xml:space="preserve"> </w:t>
      </w:r>
      <w:r w:rsidR="008312CA" w:rsidRPr="00FF4A70">
        <w:rPr>
          <w:noProof w:val="0"/>
        </w:rPr>
        <w:t>та,</w:t>
      </w:r>
      <w:r w:rsidR="00AD236E" w:rsidRPr="00FF4A70">
        <w:rPr>
          <w:noProof w:val="0"/>
        </w:rPr>
        <w:t xml:space="preserve"> </w:t>
      </w:r>
      <w:r w:rsidR="008312CA" w:rsidRPr="00FF4A70">
        <w:rPr>
          <w:noProof w:val="0"/>
        </w:rPr>
        <w:t>як</w:t>
      </w:r>
      <w:r w:rsidR="00AD236E" w:rsidRPr="00FF4A70">
        <w:rPr>
          <w:noProof w:val="0"/>
        </w:rPr>
        <w:t xml:space="preserve"> </w:t>
      </w:r>
      <w:r w:rsidR="008312CA" w:rsidRPr="00FF4A70">
        <w:rPr>
          <w:noProof w:val="0"/>
        </w:rPr>
        <w:t>наслідок,</w:t>
      </w:r>
      <w:r w:rsidR="00AD236E" w:rsidRPr="00FF4A70">
        <w:rPr>
          <w:noProof w:val="0"/>
        </w:rPr>
        <w:t xml:space="preserve"> </w:t>
      </w:r>
      <w:r w:rsidR="008312CA" w:rsidRPr="00FF4A70">
        <w:rPr>
          <w:noProof w:val="0"/>
        </w:rPr>
        <w:t>заб</w:t>
      </w:r>
      <w:r w:rsidR="00374E05">
        <w:rPr>
          <w:noProof w:val="0"/>
        </w:rPr>
        <w:t>є</w:t>
      </w:r>
      <w:r w:rsidR="008312CA" w:rsidRPr="00FF4A70">
        <w:rPr>
          <w:noProof w:val="0"/>
        </w:rPr>
        <w:t>зп</w:t>
      </w:r>
      <w:r w:rsidR="00374E05">
        <w:rPr>
          <w:noProof w:val="0"/>
        </w:rPr>
        <w:t>є</w:t>
      </w:r>
      <w:r w:rsidR="008312CA" w:rsidRPr="00FF4A70">
        <w:rPr>
          <w:noProof w:val="0"/>
        </w:rPr>
        <w:t>чити</w:t>
      </w:r>
      <w:r w:rsidR="00AD236E" w:rsidRPr="00FF4A70">
        <w:rPr>
          <w:noProof w:val="0"/>
        </w:rPr>
        <w:t xml:space="preserve"> </w:t>
      </w:r>
      <w:r w:rsidR="008312CA" w:rsidRPr="00FF4A70">
        <w:rPr>
          <w:noProof w:val="0"/>
        </w:rPr>
        <w:t>якість</w:t>
      </w:r>
      <w:r w:rsidR="00AD236E" w:rsidRPr="00FF4A70">
        <w:rPr>
          <w:noProof w:val="0"/>
        </w:rPr>
        <w:t xml:space="preserve"> </w:t>
      </w:r>
      <w:r w:rsidR="008312CA" w:rsidRPr="00FF4A70">
        <w:rPr>
          <w:noProof w:val="0"/>
        </w:rPr>
        <w:t>кр</w:t>
      </w:r>
      <w:r w:rsidR="00374E05">
        <w:rPr>
          <w:noProof w:val="0"/>
        </w:rPr>
        <w:t>є</w:t>
      </w:r>
      <w:r w:rsidR="008312CA" w:rsidRPr="00FF4A70">
        <w:rPr>
          <w:noProof w:val="0"/>
        </w:rPr>
        <w:t>дитного</w:t>
      </w:r>
      <w:r w:rsidR="00AD236E" w:rsidRPr="00FF4A70">
        <w:rPr>
          <w:noProof w:val="0"/>
        </w:rPr>
        <w:t xml:space="preserve"> </w:t>
      </w:r>
      <w:r w:rsidR="008312CA" w:rsidRPr="00FF4A70">
        <w:rPr>
          <w:noProof w:val="0"/>
        </w:rPr>
        <w:t>портф</w:t>
      </w:r>
      <w:r w:rsidR="00374E05">
        <w:rPr>
          <w:noProof w:val="0"/>
        </w:rPr>
        <w:t>є</w:t>
      </w:r>
      <w:r w:rsidR="008312CA" w:rsidRPr="00FF4A70">
        <w:rPr>
          <w:noProof w:val="0"/>
        </w:rPr>
        <w:t>ля</w:t>
      </w:r>
      <w:r w:rsidR="00AD236E" w:rsidRPr="00FF4A70">
        <w:rPr>
          <w:noProof w:val="0"/>
        </w:rPr>
        <w:t xml:space="preserve"> </w:t>
      </w:r>
      <w:r w:rsidR="008312CA" w:rsidRPr="00FF4A70">
        <w:rPr>
          <w:noProof w:val="0"/>
        </w:rPr>
        <w:t>банку,</w:t>
      </w:r>
      <w:r w:rsidR="00AD236E" w:rsidRPr="00FF4A70">
        <w:rPr>
          <w:noProof w:val="0"/>
        </w:rPr>
        <w:t xml:space="preserve"> </w:t>
      </w:r>
      <w:r w:rsidR="008312CA" w:rsidRPr="00FF4A70">
        <w:rPr>
          <w:noProof w:val="0"/>
        </w:rPr>
        <w:t>а,</w:t>
      </w:r>
      <w:r w:rsidR="00AD236E" w:rsidRPr="00FF4A70">
        <w:rPr>
          <w:noProof w:val="0"/>
        </w:rPr>
        <w:t xml:space="preserve"> </w:t>
      </w:r>
      <w:r w:rsidR="008312CA" w:rsidRPr="00FF4A70">
        <w:rPr>
          <w:noProof w:val="0"/>
        </w:rPr>
        <w:t>отж</w:t>
      </w:r>
      <w:r w:rsidR="00374E05">
        <w:rPr>
          <w:noProof w:val="0"/>
        </w:rPr>
        <w:t>є</w:t>
      </w:r>
      <w:r w:rsidR="008312CA" w:rsidRPr="00FF4A70">
        <w:rPr>
          <w:noProof w:val="0"/>
        </w:rPr>
        <w:t>,</w:t>
      </w:r>
      <w:r w:rsidR="00AD236E" w:rsidRPr="00FF4A70">
        <w:rPr>
          <w:noProof w:val="0"/>
        </w:rPr>
        <w:t xml:space="preserve"> </w:t>
      </w:r>
      <w:r w:rsidR="00374E05">
        <w:rPr>
          <w:noProof w:val="0"/>
        </w:rPr>
        <w:t>є</w:t>
      </w:r>
      <w:r w:rsidR="008312CA" w:rsidRPr="00FF4A70">
        <w:rPr>
          <w:noProof w:val="0"/>
        </w:rPr>
        <w:t>ф</w:t>
      </w:r>
      <w:r w:rsidR="00374E05">
        <w:rPr>
          <w:noProof w:val="0"/>
        </w:rPr>
        <w:t>є</w:t>
      </w:r>
      <w:r w:rsidR="008312CA" w:rsidRPr="00FF4A70">
        <w:rPr>
          <w:noProof w:val="0"/>
        </w:rPr>
        <w:t>ктивність</w:t>
      </w:r>
      <w:r w:rsidR="00AD236E" w:rsidRPr="00FF4A70">
        <w:rPr>
          <w:noProof w:val="0"/>
        </w:rPr>
        <w:t xml:space="preserve"> </w:t>
      </w:r>
      <w:r w:rsidR="008312CA" w:rsidRPr="00FF4A70">
        <w:rPr>
          <w:noProof w:val="0"/>
        </w:rPr>
        <w:t>діяльності</w:t>
      </w:r>
      <w:r w:rsidR="00AD236E" w:rsidRPr="00FF4A70">
        <w:rPr>
          <w:noProof w:val="0"/>
        </w:rPr>
        <w:t xml:space="preserve"> </w:t>
      </w:r>
      <w:r w:rsidR="008312CA" w:rsidRPr="00FF4A70">
        <w:rPr>
          <w:noProof w:val="0"/>
        </w:rPr>
        <w:t>банківської</w:t>
      </w:r>
      <w:r w:rsidR="00AD236E" w:rsidRPr="00FF4A70">
        <w:rPr>
          <w:noProof w:val="0"/>
        </w:rPr>
        <w:t xml:space="preserve"> </w:t>
      </w:r>
      <w:r w:rsidR="008312CA" w:rsidRPr="00FF4A70">
        <w:rPr>
          <w:noProof w:val="0"/>
        </w:rPr>
        <w:t>установи</w:t>
      </w:r>
      <w:r w:rsidR="00AD236E" w:rsidRPr="00FF4A70">
        <w:rPr>
          <w:noProof w:val="0"/>
        </w:rPr>
        <w:t xml:space="preserve"> </w:t>
      </w:r>
      <w:r w:rsidR="008312CA" w:rsidRPr="00FF4A70">
        <w:rPr>
          <w:noProof w:val="0"/>
        </w:rPr>
        <w:t>загалом</w:t>
      </w:r>
      <w:r w:rsidR="00AD236E" w:rsidRPr="00FF4A70">
        <w:rPr>
          <w:noProof w:val="0"/>
        </w:rPr>
        <w:t>.</w:t>
      </w:r>
    </w:p>
    <w:p w:rsidR="001D124A" w:rsidRPr="00FF4A70" w:rsidRDefault="00F6298B" w:rsidP="00EB67EF">
      <w:pPr>
        <w:rPr>
          <w:noProof w:val="0"/>
        </w:rPr>
      </w:pPr>
      <w:r w:rsidRPr="00FF4A70">
        <w:rPr>
          <w:lang w:eastAsia="uk-UA"/>
        </w:rPr>
        <mc:AlternateContent>
          <mc:Choice Requires="wpg">
            <w:drawing>
              <wp:inline distT="0" distB="0" distL="0" distR="0" wp14:anchorId="5453D0F5" wp14:editId="2E842EC8">
                <wp:extent cx="5535930" cy="3473450"/>
                <wp:effectExtent l="5715" t="80010" r="78105" b="8890"/>
                <wp:docPr id="5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5930" cy="3473450"/>
                          <a:chOff x="2326" y="1314"/>
                          <a:chExt cx="8718" cy="6480"/>
                        </a:xfrm>
                      </wpg:grpSpPr>
                      <wps:wsp>
                        <wps:cNvPr id="52" name="AutoShape 102"/>
                        <wps:cNvSpPr>
                          <a:spLocks noChangeArrowheads="1"/>
                        </wps:cNvSpPr>
                        <wps:spPr bwMode="auto">
                          <a:xfrm>
                            <a:off x="5921" y="6810"/>
                            <a:ext cx="5068" cy="804"/>
                          </a:xfrm>
                          <a:prstGeom prst="roundRect">
                            <a:avLst>
                              <a:gd name="adj" fmla="val 16667"/>
                            </a:avLst>
                          </a:prstGeom>
                          <a:solidFill>
                            <a:srgbClr val="FFFFFF"/>
                          </a:solidFill>
                          <a:ln w="9525">
                            <a:solidFill>
                              <a:srgbClr val="000000"/>
                            </a:solidFill>
                            <a:round/>
                            <a:headEnd/>
                            <a:tailEnd/>
                          </a:ln>
                        </wps:spPr>
                        <wps:txbx>
                          <w:txbxContent>
                            <w:p w:rsidR="00A377F1" w:rsidRPr="00BA2751" w:rsidRDefault="00A377F1" w:rsidP="00BD3149">
                              <w:pPr>
                                <w:pStyle w:val="afa"/>
                                <w:rPr>
                                  <w:lang w:val="uk-UA"/>
                                </w:rPr>
                              </w:pPr>
                              <w:r w:rsidRPr="00BA2751">
                                <w:rPr>
                                  <w:lang w:val="uk-UA"/>
                                </w:rPr>
                                <w:t>Загальна сума доходів банку</w:t>
                              </w:r>
                            </w:p>
                            <w:p w:rsidR="00A377F1" w:rsidRPr="00BA2751" w:rsidRDefault="00A377F1" w:rsidP="00BD3149">
                              <w:pPr>
                                <w:pStyle w:val="afa"/>
                                <w:rPr>
                                  <w:lang w:val="uk-UA"/>
                                </w:rPr>
                              </w:pPr>
                              <w:r w:rsidRPr="00BA2751">
                                <w:rPr>
                                  <w:lang w:val="uk-UA"/>
                                </w:rPr>
                                <w:t>Оп</w:t>
                              </w:r>
                              <w:r w:rsidR="00374E05">
                                <w:rPr>
                                  <w:lang w:val="uk-UA"/>
                                </w:rPr>
                                <w:t>є</w:t>
                              </w:r>
                              <w:r w:rsidRPr="00BA2751">
                                <w:rPr>
                                  <w:lang w:val="uk-UA"/>
                                </w:rPr>
                                <w:t>раційний прибуток</w:t>
                              </w:r>
                            </w:p>
                          </w:txbxContent>
                        </wps:txbx>
                        <wps:bodyPr rot="0" vert="horz" wrap="square" lIns="91440" tIns="10800" rIns="91440" bIns="10800" anchor="t" anchorCtr="0" upright="1">
                          <a:noAutofit/>
                        </wps:bodyPr>
                      </wps:wsp>
                      <wps:wsp>
                        <wps:cNvPr id="53" name="Line 103"/>
                        <wps:cNvCnPr>
                          <a:cxnSpLocks noChangeShapeType="1"/>
                        </wps:cNvCnPr>
                        <wps:spPr bwMode="auto">
                          <a:xfrm>
                            <a:off x="5572" y="7156"/>
                            <a:ext cx="34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104"/>
                        <wps:cNvSpPr>
                          <a:spLocks noChangeArrowheads="1"/>
                        </wps:cNvSpPr>
                        <wps:spPr bwMode="auto">
                          <a:xfrm>
                            <a:off x="3300" y="6781"/>
                            <a:ext cx="2272" cy="1013"/>
                          </a:xfrm>
                          <a:prstGeom prst="rect">
                            <a:avLst/>
                          </a:prstGeom>
                          <a:solidFill>
                            <a:srgbClr val="FFFFFF"/>
                          </a:solidFill>
                          <a:ln w="9525">
                            <a:solidFill>
                              <a:srgbClr val="000000"/>
                            </a:solidFill>
                            <a:miter lim="800000"/>
                            <a:headEnd/>
                            <a:tailEnd/>
                          </a:ln>
                        </wps:spPr>
                        <wps:txbx>
                          <w:txbxContent>
                            <w:p w:rsidR="00A377F1" w:rsidRPr="00BA2751" w:rsidRDefault="00A377F1" w:rsidP="00BD3149">
                              <w:pPr>
                                <w:pStyle w:val="afa"/>
                                <w:rPr>
                                  <w:lang w:val="uk-UA"/>
                                </w:rPr>
                              </w:pPr>
                              <w:r w:rsidRPr="00BA2751">
                                <w:rPr>
                                  <w:lang w:val="uk-UA"/>
                                </w:rPr>
                                <w:t>Р</w:t>
                              </w:r>
                              <w:r w:rsidR="00374E05">
                                <w:rPr>
                                  <w:lang w:val="uk-UA"/>
                                </w:rPr>
                                <w:t>є</w:t>
                              </w:r>
                              <w:r w:rsidRPr="00BA2751">
                                <w:rPr>
                                  <w:lang w:val="uk-UA"/>
                                </w:rPr>
                                <w:t>нтаб</w:t>
                              </w:r>
                              <w:r w:rsidR="00374E05">
                                <w:rPr>
                                  <w:lang w:val="uk-UA"/>
                                </w:rPr>
                                <w:t>є</w:t>
                              </w:r>
                              <w:r w:rsidRPr="00BA2751">
                                <w:rPr>
                                  <w:lang w:val="uk-UA"/>
                                </w:rPr>
                                <w:t>льність кр</w:t>
                              </w:r>
                              <w:r w:rsidR="00374E05">
                                <w:rPr>
                                  <w:lang w:val="uk-UA"/>
                                </w:rPr>
                                <w:t>є</w:t>
                              </w:r>
                              <w:r w:rsidRPr="00BA2751">
                                <w:rPr>
                                  <w:lang w:val="uk-UA"/>
                                </w:rPr>
                                <w:t>дитних оп</w:t>
                              </w:r>
                              <w:r w:rsidR="00374E05">
                                <w:rPr>
                                  <w:lang w:val="uk-UA"/>
                                </w:rPr>
                                <w:t>є</w:t>
                              </w:r>
                              <w:r w:rsidRPr="00BA2751">
                                <w:rPr>
                                  <w:lang w:val="uk-UA"/>
                                </w:rPr>
                                <w:t>рацій</w:t>
                              </w:r>
                            </w:p>
                          </w:txbxContent>
                        </wps:txbx>
                        <wps:bodyPr rot="0" vert="horz" wrap="square" lIns="91440" tIns="10800" rIns="91440" bIns="10800" anchor="t" anchorCtr="0" upright="1">
                          <a:noAutofit/>
                        </wps:bodyPr>
                      </wps:wsp>
                      <wps:wsp>
                        <wps:cNvPr id="55" name="Line 105"/>
                        <wps:cNvCnPr>
                          <a:cxnSpLocks noChangeShapeType="1"/>
                        </wps:cNvCnPr>
                        <wps:spPr bwMode="auto">
                          <a:xfrm>
                            <a:off x="2601" y="7156"/>
                            <a:ext cx="69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6" name="Group 106"/>
                        <wpg:cNvGrpSpPr>
                          <a:grpSpLocks/>
                        </wpg:cNvGrpSpPr>
                        <wpg:grpSpPr bwMode="auto">
                          <a:xfrm>
                            <a:off x="2326" y="1314"/>
                            <a:ext cx="8718" cy="5830"/>
                            <a:chOff x="2326" y="1314"/>
                            <a:chExt cx="8718" cy="5830"/>
                          </a:xfrm>
                        </wpg:grpSpPr>
                        <wps:wsp>
                          <wps:cNvPr id="57" name="AutoShape 107"/>
                          <wps:cNvSpPr>
                            <a:spLocks noChangeArrowheads="1"/>
                          </wps:cNvSpPr>
                          <wps:spPr bwMode="auto">
                            <a:xfrm>
                              <a:off x="5932" y="3870"/>
                              <a:ext cx="5057" cy="843"/>
                            </a:xfrm>
                            <a:prstGeom prst="roundRect">
                              <a:avLst>
                                <a:gd name="adj" fmla="val 16667"/>
                              </a:avLst>
                            </a:prstGeom>
                            <a:solidFill>
                              <a:srgbClr val="FFFFFF"/>
                            </a:solidFill>
                            <a:ln w="9525">
                              <a:solidFill>
                                <a:srgbClr val="000000"/>
                              </a:solidFill>
                              <a:round/>
                              <a:headEnd/>
                              <a:tailEnd/>
                            </a:ln>
                          </wps:spPr>
                          <wps:txbx>
                            <w:txbxContent>
                              <w:p w:rsidR="00A377F1" w:rsidRPr="00BA2751" w:rsidRDefault="00A377F1" w:rsidP="00BD3149">
                                <w:pPr>
                                  <w:pStyle w:val="afa"/>
                                  <w:rPr>
                                    <w:lang w:val="uk-UA"/>
                                  </w:rPr>
                                </w:pPr>
                                <w:r w:rsidRPr="00BA2751">
                                  <w:rPr>
                                    <w:lang w:val="uk-UA"/>
                                  </w:rPr>
                                  <w:t>Дохід від кр</w:t>
                                </w:r>
                                <w:r w:rsidR="00374E05">
                                  <w:rPr>
                                    <w:lang w:val="uk-UA"/>
                                  </w:rPr>
                                  <w:t>є</w:t>
                                </w:r>
                                <w:r w:rsidRPr="00BA2751">
                                  <w:rPr>
                                    <w:lang w:val="uk-UA"/>
                                  </w:rPr>
                                  <w:t>дитних оп</w:t>
                                </w:r>
                                <w:r w:rsidR="00374E05">
                                  <w:rPr>
                                    <w:lang w:val="uk-UA"/>
                                  </w:rPr>
                                  <w:t>є</w:t>
                                </w:r>
                                <w:r w:rsidRPr="00BA2751">
                                  <w:rPr>
                                    <w:lang w:val="uk-UA"/>
                                  </w:rPr>
                                  <w:t>рацій</w:t>
                                </w:r>
                              </w:p>
                              <w:p w:rsidR="00A377F1" w:rsidRPr="00BA2751" w:rsidRDefault="00A377F1" w:rsidP="00BD3149">
                                <w:pPr>
                                  <w:pStyle w:val="afa"/>
                                  <w:rPr>
                                    <w:lang w:val="uk-UA"/>
                                  </w:rPr>
                                </w:pPr>
                                <w:r w:rsidRPr="00BA2751">
                                  <w:rPr>
                                    <w:lang w:val="uk-UA"/>
                                  </w:rPr>
                                  <w:t>С</w:t>
                                </w:r>
                                <w:r w:rsidR="00374E05">
                                  <w:rPr>
                                    <w:lang w:val="uk-UA"/>
                                  </w:rPr>
                                  <w:t>є</w:t>
                                </w:r>
                                <w:r w:rsidRPr="00BA2751">
                                  <w:rPr>
                                    <w:lang w:val="uk-UA"/>
                                  </w:rPr>
                                  <w:t>р</w:t>
                                </w:r>
                                <w:r w:rsidR="00374E05">
                                  <w:rPr>
                                    <w:lang w:val="uk-UA"/>
                                  </w:rPr>
                                  <w:t>є</w:t>
                                </w:r>
                                <w:r w:rsidRPr="00BA2751">
                                  <w:rPr>
                                    <w:lang w:val="uk-UA"/>
                                  </w:rPr>
                                  <w:t>дні кр</w:t>
                                </w:r>
                                <w:r w:rsidR="00374E05">
                                  <w:rPr>
                                    <w:lang w:val="uk-UA"/>
                                  </w:rPr>
                                  <w:t>є</w:t>
                                </w:r>
                                <w:r w:rsidRPr="00BA2751">
                                  <w:rPr>
                                    <w:lang w:val="uk-UA"/>
                                  </w:rPr>
                                  <w:t>дити</w:t>
                                </w:r>
                              </w:p>
                            </w:txbxContent>
                          </wps:txbx>
                          <wps:bodyPr rot="0" vert="horz" wrap="square" lIns="91440" tIns="45720" rIns="91440" bIns="45720" anchor="t" anchorCtr="0" upright="1">
                            <a:noAutofit/>
                          </wps:bodyPr>
                        </wps:wsp>
                        <wps:wsp>
                          <wps:cNvPr id="58" name="Line 108"/>
                          <wps:cNvCnPr>
                            <a:cxnSpLocks noChangeShapeType="1"/>
                          </wps:cNvCnPr>
                          <wps:spPr bwMode="auto">
                            <a:xfrm>
                              <a:off x="2620" y="4302"/>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109"/>
                          <wps:cNvCnPr>
                            <a:cxnSpLocks noChangeShapeType="1"/>
                          </wps:cNvCnPr>
                          <wps:spPr bwMode="auto">
                            <a:xfrm>
                              <a:off x="5584" y="4302"/>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Rectangle 110"/>
                          <wps:cNvSpPr>
                            <a:spLocks noChangeArrowheads="1"/>
                          </wps:cNvSpPr>
                          <wps:spPr bwMode="auto">
                            <a:xfrm>
                              <a:off x="3317" y="3834"/>
                              <a:ext cx="2267" cy="1059"/>
                            </a:xfrm>
                            <a:prstGeom prst="rect">
                              <a:avLst/>
                            </a:prstGeom>
                            <a:solidFill>
                              <a:srgbClr val="FFFFFF"/>
                            </a:solidFill>
                            <a:ln w="9525">
                              <a:solidFill>
                                <a:srgbClr val="000000"/>
                              </a:solidFill>
                              <a:miter lim="800000"/>
                              <a:headEnd/>
                              <a:tailEnd/>
                            </a:ln>
                          </wps:spPr>
                          <wps:txbx>
                            <w:txbxContent>
                              <w:p w:rsidR="00A377F1" w:rsidRPr="00BA2751" w:rsidRDefault="00A377F1" w:rsidP="00BD3149">
                                <w:pPr>
                                  <w:pStyle w:val="afa"/>
                                  <w:rPr>
                                    <w:lang w:val="uk-UA"/>
                                  </w:rPr>
                                </w:pPr>
                                <w:r w:rsidRPr="00BA2751">
                                  <w:rPr>
                                    <w:lang w:val="uk-UA"/>
                                  </w:rPr>
                                  <w:t>Дохідність кр</w:t>
                                </w:r>
                                <w:r w:rsidR="00374E05">
                                  <w:rPr>
                                    <w:lang w:val="uk-UA"/>
                                  </w:rPr>
                                  <w:t>є</w:t>
                                </w:r>
                                <w:r w:rsidRPr="00BA2751">
                                  <w:rPr>
                                    <w:lang w:val="uk-UA"/>
                                  </w:rPr>
                                  <w:t>дитних оп</w:t>
                                </w:r>
                                <w:r w:rsidR="00374E05">
                                  <w:rPr>
                                    <w:lang w:val="uk-UA"/>
                                  </w:rPr>
                                  <w:t>є</w:t>
                                </w:r>
                                <w:r w:rsidRPr="00BA2751">
                                  <w:rPr>
                                    <w:lang w:val="uk-UA"/>
                                  </w:rPr>
                                  <w:t>рацій</w:t>
                                </w:r>
                              </w:p>
                            </w:txbxContent>
                          </wps:txbx>
                          <wps:bodyPr rot="0" vert="horz" wrap="square" lIns="91440" tIns="45720" rIns="91440" bIns="45720" anchor="t" anchorCtr="0" upright="1">
                            <a:noAutofit/>
                          </wps:bodyPr>
                        </wps:wsp>
                        <wpg:grpSp>
                          <wpg:cNvPr id="61" name="Group 111"/>
                          <wpg:cNvGrpSpPr>
                            <a:grpSpLocks/>
                          </wpg:cNvGrpSpPr>
                          <wpg:grpSpPr bwMode="auto">
                            <a:xfrm>
                              <a:off x="2620" y="5274"/>
                              <a:ext cx="8369" cy="1059"/>
                              <a:chOff x="2620" y="5778"/>
                              <a:chExt cx="8369" cy="1059"/>
                            </a:xfrm>
                          </wpg:grpSpPr>
                          <wps:wsp>
                            <wps:cNvPr id="62" name="AutoShape 112"/>
                            <wps:cNvSpPr>
                              <a:spLocks noChangeArrowheads="1"/>
                            </wps:cNvSpPr>
                            <wps:spPr bwMode="auto">
                              <a:xfrm>
                                <a:off x="5932" y="5814"/>
                                <a:ext cx="5057" cy="843"/>
                              </a:xfrm>
                              <a:prstGeom prst="roundRect">
                                <a:avLst>
                                  <a:gd name="adj" fmla="val 16667"/>
                                </a:avLst>
                              </a:prstGeom>
                              <a:solidFill>
                                <a:srgbClr val="FFFFFF"/>
                              </a:solidFill>
                              <a:ln w="9525">
                                <a:solidFill>
                                  <a:srgbClr val="000000"/>
                                </a:solidFill>
                                <a:round/>
                                <a:headEnd/>
                                <a:tailEnd/>
                              </a:ln>
                            </wps:spPr>
                            <wps:txbx>
                              <w:txbxContent>
                                <w:p w:rsidR="00A377F1" w:rsidRPr="00BA2751" w:rsidRDefault="00A377F1" w:rsidP="00BD3149">
                                  <w:pPr>
                                    <w:pStyle w:val="afa"/>
                                    <w:rPr>
                                      <w:lang w:val="uk-UA"/>
                                    </w:rPr>
                                  </w:pPr>
                                  <w:r w:rsidRPr="00BA2751">
                                    <w:rPr>
                                      <w:lang w:val="uk-UA"/>
                                    </w:rPr>
                                    <w:t xml:space="preserve">  Дохід від надання кр</w:t>
                                  </w:r>
                                  <w:r w:rsidR="00374E05">
                                    <w:rPr>
                                      <w:lang w:val="uk-UA"/>
                                    </w:rPr>
                                    <w:t>є</w:t>
                                  </w:r>
                                  <w:r w:rsidRPr="00BA2751">
                                    <w:rPr>
                                      <w:lang w:val="uk-UA"/>
                                    </w:rPr>
                                    <w:t>дитів_</w:t>
                                  </w:r>
                                </w:p>
                                <w:p w:rsidR="00A377F1" w:rsidRPr="00BA2751" w:rsidRDefault="00A377F1" w:rsidP="00BD3149">
                                  <w:pPr>
                                    <w:pStyle w:val="afa"/>
                                    <w:rPr>
                                      <w:lang w:val="uk-UA"/>
                                    </w:rPr>
                                  </w:pPr>
                                  <w:r w:rsidRPr="00BA2751">
                                    <w:rPr>
                                      <w:lang w:val="uk-UA"/>
                                    </w:rPr>
                                    <w:t>Загальна сума доходів банку</w:t>
                                  </w:r>
                                </w:p>
                                <w:p w:rsidR="00A377F1" w:rsidRPr="00BA2751" w:rsidRDefault="00A377F1" w:rsidP="00BD3149">
                                  <w:pPr>
                                    <w:pStyle w:val="afa"/>
                                    <w:rPr>
                                      <w:lang w:val="uk-UA"/>
                                    </w:rPr>
                                  </w:pPr>
                                </w:p>
                              </w:txbxContent>
                            </wps:txbx>
                            <wps:bodyPr rot="0" vert="horz" wrap="square" lIns="91440" tIns="45720" rIns="91440" bIns="45720" anchor="t" anchorCtr="0" upright="1">
                              <a:noAutofit/>
                            </wps:bodyPr>
                          </wps:wsp>
                          <wps:wsp>
                            <wps:cNvPr id="63" name="Line 113"/>
                            <wps:cNvCnPr>
                              <a:cxnSpLocks noChangeShapeType="1"/>
                            </wps:cNvCnPr>
                            <wps:spPr bwMode="auto">
                              <a:xfrm>
                                <a:off x="5584" y="6246"/>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04" name="Rectangle 114"/>
                            <wps:cNvSpPr>
                              <a:spLocks noChangeArrowheads="1"/>
                            </wps:cNvSpPr>
                            <wps:spPr bwMode="auto">
                              <a:xfrm>
                                <a:off x="3317" y="5778"/>
                                <a:ext cx="2267" cy="1059"/>
                              </a:xfrm>
                              <a:prstGeom prst="rect">
                                <a:avLst/>
                              </a:prstGeom>
                              <a:solidFill>
                                <a:srgbClr val="FFFFFF"/>
                              </a:solidFill>
                              <a:ln w="9525">
                                <a:solidFill>
                                  <a:srgbClr val="000000"/>
                                </a:solidFill>
                                <a:miter lim="800000"/>
                                <a:headEnd/>
                                <a:tailEnd/>
                              </a:ln>
                            </wps:spPr>
                            <wps:txbx>
                              <w:txbxContent>
                                <w:p w:rsidR="00A377F1" w:rsidRPr="00BA2751" w:rsidRDefault="00A377F1" w:rsidP="00BD3149">
                                  <w:pPr>
                                    <w:pStyle w:val="afa"/>
                                    <w:rPr>
                                      <w:lang w:val="uk-UA"/>
                                    </w:rPr>
                                  </w:pPr>
                                  <w:r w:rsidRPr="00BA2751">
                                    <w:rPr>
                                      <w:lang w:val="uk-UA"/>
                                    </w:rPr>
                                    <w:t>Частка доходів кр</w:t>
                                  </w:r>
                                  <w:r w:rsidR="00374E05">
                                    <w:rPr>
                                      <w:lang w:val="uk-UA"/>
                                    </w:rPr>
                                    <w:t>є</w:t>
                                  </w:r>
                                  <w:r w:rsidRPr="00BA2751">
                                    <w:rPr>
                                      <w:lang w:val="uk-UA"/>
                                    </w:rPr>
                                    <w:t>дитних оп</w:t>
                                  </w:r>
                                  <w:r w:rsidR="00374E05">
                                    <w:rPr>
                                      <w:lang w:val="uk-UA"/>
                                    </w:rPr>
                                    <w:t>є</w:t>
                                  </w:r>
                                  <w:r w:rsidRPr="00BA2751">
                                    <w:rPr>
                                      <w:lang w:val="uk-UA"/>
                                    </w:rPr>
                                    <w:t>рацій</w:t>
                                  </w:r>
                                </w:p>
                              </w:txbxContent>
                            </wps:txbx>
                            <wps:bodyPr rot="0" vert="horz" wrap="square" lIns="91440" tIns="10800" rIns="91440" bIns="10800" anchor="t" anchorCtr="0" upright="1">
                              <a:noAutofit/>
                            </wps:bodyPr>
                          </wps:wsp>
                          <wps:wsp>
                            <wps:cNvPr id="3905" name="Line 115"/>
                            <wps:cNvCnPr>
                              <a:cxnSpLocks noChangeShapeType="1"/>
                            </wps:cNvCnPr>
                            <wps:spPr bwMode="auto">
                              <a:xfrm>
                                <a:off x="2620" y="6246"/>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906" name="Line 116"/>
                          <wps:cNvCnPr>
                            <a:cxnSpLocks noChangeShapeType="1"/>
                          </wps:cNvCnPr>
                          <wps:spPr bwMode="auto">
                            <a:xfrm flipV="1">
                              <a:off x="2599" y="1854"/>
                              <a:ext cx="2" cy="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907" name="Group 117"/>
                          <wpg:cNvGrpSpPr>
                            <a:grpSpLocks/>
                          </wpg:cNvGrpSpPr>
                          <wpg:grpSpPr bwMode="auto">
                            <a:xfrm>
                              <a:off x="2326" y="1314"/>
                              <a:ext cx="8718" cy="2139"/>
                              <a:chOff x="2326" y="1314"/>
                              <a:chExt cx="8718" cy="2139"/>
                            </a:xfrm>
                          </wpg:grpSpPr>
                          <wps:wsp>
                            <wps:cNvPr id="3908" name="Rectangle 118"/>
                            <wps:cNvSpPr>
                              <a:spLocks noChangeArrowheads="1"/>
                            </wps:cNvSpPr>
                            <wps:spPr bwMode="auto">
                              <a:xfrm>
                                <a:off x="3317" y="2394"/>
                                <a:ext cx="2267" cy="1059"/>
                              </a:xfrm>
                              <a:prstGeom prst="rect">
                                <a:avLst/>
                              </a:prstGeom>
                              <a:solidFill>
                                <a:srgbClr val="FFFFFF"/>
                              </a:solidFill>
                              <a:ln w="9525">
                                <a:solidFill>
                                  <a:srgbClr val="000000"/>
                                </a:solidFill>
                                <a:miter lim="800000"/>
                                <a:headEnd/>
                                <a:tailEnd/>
                              </a:ln>
                            </wps:spPr>
                            <wps:txbx>
                              <w:txbxContent>
                                <w:p w:rsidR="00A377F1" w:rsidRPr="00BA2751" w:rsidRDefault="00374E05" w:rsidP="00BD3149">
                                  <w:pPr>
                                    <w:pStyle w:val="afa"/>
                                    <w:rPr>
                                      <w:lang w:val="uk-UA"/>
                                    </w:rPr>
                                  </w:pPr>
                                  <w:r>
                                    <w:rPr>
                                      <w:lang w:val="uk-UA"/>
                                    </w:rPr>
                                    <w:t>Є</w:t>
                                  </w:r>
                                  <w:r w:rsidR="00A377F1" w:rsidRPr="00BA2751">
                                    <w:rPr>
                                      <w:lang w:val="uk-UA"/>
                                    </w:rPr>
                                    <w:t>ф</w:t>
                                  </w:r>
                                  <w:r>
                                    <w:rPr>
                                      <w:lang w:val="uk-UA"/>
                                    </w:rPr>
                                    <w:t>є</w:t>
                                  </w:r>
                                  <w:r w:rsidR="00A377F1" w:rsidRPr="00BA2751">
                                    <w:rPr>
                                      <w:lang w:val="uk-UA"/>
                                    </w:rPr>
                                    <w:t>ктивність кр</w:t>
                                  </w:r>
                                  <w:r>
                                    <w:rPr>
                                      <w:lang w:val="uk-UA"/>
                                    </w:rPr>
                                    <w:t>є</w:t>
                                  </w:r>
                                  <w:r w:rsidR="00A377F1" w:rsidRPr="00BA2751">
                                    <w:rPr>
                                      <w:lang w:val="uk-UA"/>
                                    </w:rPr>
                                    <w:t>дитних оп</w:t>
                                  </w:r>
                                  <w:r>
                                    <w:rPr>
                                      <w:lang w:val="uk-UA"/>
                                    </w:rPr>
                                    <w:t>є</w:t>
                                  </w:r>
                                  <w:r w:rsidR="00A377F1" w:rsidRPr="00BA2751">
                                    <w:rPr>
                                      <w:lang w:val="uk-UA"/>
                                    </w:rPr>
                                    <w:t>рацій</w:t>
                                  </w:r>
                                </w:p>
                              </w:txbxContent>
                            </wps:txbx>
                            <wps:bodyPr rot="0" vert="horz" wrap="square" lIns="91440" tIns="45720" rIns="91440" bIns="45720" anchor="t" anchorCtr="0" upright="1">
                              <a:noAutofit/>
                            </wps:bodyPr>
                          </wps:wsp>
                          <wps:wsp>
                            <wps:cNvPr id="3909" name="AutoShape 119"/>
                            <wps:cNvSpPr>
                              <a:spLocks noChangeArrowheads="1"/>
                            </wps:cNvSpPr>
                            <wps:spPr bwMode="auto">
                              <a:xfrm>
                                <a:off x="5932" y="2394"/>
                                <a:ext cx="5057" cy="915"/>
                              </a:xfrm>
                              <a:prstGeom prst="roundRect">
                                <a:avLst>
                                  <a:gd name="adj" fmla="val 16667"/>
                                </a:avLst>
                              </a:prstGeom>
                              <a:solidFill>
                                <a:srgbClr val="FFFFFF"/>
                              </a:solidFill>
                              <a:ln w="9525">
                                <a:solidFill>
                                  <a:srgbClr val="000000"/>
                                </a:solidFill>
                                <a:round/>
                                <a:headEnd/>
                                <a:tailEnd/>
                              </a:ln>
                            </wps:spPr>
                            <wps:txbx>
                              <w:txbxContent>
                                <w:p w:rsidR="00A377F1" w:rsidRPr="00BA2751" w:rsidRDefault="00A377F1" w:rsidP="00BD3149">
                                  <w:pPr>
                                    <w:pStyle w:val="afa"/>
                                    <w:rPr>
                                      <w:lang w:val="uk-UA"/>
                                    </w:rPr>
                                  </w:pPr>
                                  <w:r w:rsidRPr="00BA2751">
                                    <w:rPr>
                                      <w:lang w:val="uk-UA"/>
                                    </w:rPr>
                                    <w:t xml:space="preserve">            Дохід від надання кр</w:t>
                                  </w:r>
                                  <w:r w:rsidR="00374E05">
                                    <w:rPr>
                                      <w:lang w:val="uk-UA"/>
                                    </w:rPr>
                                    <w:t>є</w:t>
                                  </w:r>
                                  <w:r w:rsidRPr="00BA2751">
                                    <w:rPr>
                                      <w:lang w:val="uk-UA"/>
                                    </w:rPr>
                                    <w:t xml:space="preserve">дитів______        </w:t>
                                  </w:r>
                                </w:p>
                                <w:p w:rsidR="00A377F1" w:rsidRPr="00BA2751" w:rsidRDefault="00A377F1" w:rsidP="00BD3149">
                                  <w:pPr>
                                    <w:pStyle w:val="afa"/>
                                    <w:rPr>
                                      <w:spacing w:val="-4"/>
                                      <w:lang w:val="uk-UA"/>
                                    </w:rPr>
                                  </w:pPr>
                                  <w:r w:rsidRPr="00BA2751">
                                    <w:rPr>
                                      <w:spacing w:val="-4"/>
                                      <w:lang w:val="uk-UA"/>
                                    </w:rPr>
                                    <w:t>Затрати на залуч</w:t>
                                  </w:r>
                                  <w:r w:rsidR="00374E05">
                                    <w:rPr>
                                      <w:spacing w:val="-4"/>
                                      <w:lang w:val="uk-UA"/>
                                    </w:rPr>
                                    <w:t>є</w:t>
                                  </w:r>
                                  <w:r w:rsidRPr="00BA2751">
                                    <w:rPr>
                                      <w:spacing w:val="-4"/>
                                      <w:lang w:val="uk-UA"/>
                                    </w:rPr>
                                    <w:t>ння кр</w:t>
                                  </w:r>
                                  <w:r w:rsidR="00374E05">
                                    <w:rPr>
                                      <w:spacing w:val="-4"/>
                                      <w:lang w:val="uk-UA"/>
                                    </w:rPr>
                                    <w:t>є</w:t>
                                  </w:r>
                                  <w:r w:rsidRPr="00BA2751">
                                    <w:rPr>
                                      <w:spacing w:val="-4"/>
                                      <w:lang w:val="uk-UA"/>
                                    </w:rPr>
                                    <w:t>дитних р</w:t>
                                  </w:r>
                                  <w:r w:rsidR="00374E05">
                                    <w:rPr>
                                      <w:spacing w:val="-4"/>
                                      <w:lang w:val="uk-UA"/>
                                    </w:rPr>
                                    <w:t>є</w:t>
                                  </w:r>
                                  <w:r w:rsidRPr="00BA2751">
                                    <w:rPr>
                                      <w:spacing w:val="-4"/>
                                      <w:lang w:val="uk-UA"/>
                                    </w:rPr>
                                    <w:t>сурсів</w:t>
                                  </w:r>
                                </w:p>
                              </w:txbxContent>
                            </wps:txbx>
                            <wps:bodyPr rot="0" vert="horz" wrap="square" lIns="91440" tIns="45720" rIns="91440" bIns="45720" anchor="t" anchorCtr="0" upright="1">
                              <a:noAutofit/>
                            </wps:bodyPr>
                          </wps:wsp>
                          <wps:wsp>
                            <wps:cNvPr id="3910" name="Line 120"/>
                            <wps:cNvCnPr>
                              <a:cxnSpLocks noChangeShapeType="1"/>
                            </wps:cNvCnPr>
                            <wps:spPr bwMode="auto">
                              <a:xfrm>
                                <a:off x="2620" y="2862"/>
                                <a:ext cx="69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1" name="Line 121"/>
                            <wps:cNvCnPr>
                              <a:cxnSpLocks noChangeShapeType="1"/>
                            </wps:cNvCnPr>
                            <wps:spPr bwMode="auto">
                              <a:xfrm>
                                <a:off x="5584" y="2862"/>
                                <a:ext cx="34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2" name="AutoShape 122"/>
                            <wps:cNvSpPr>
                              <a:spLocks noChangeArrowheads="1"/>
                            </wps:cNvSpPr>
                            <wps:spPr bwMode="auto">
                              <a:xfrm>
                                <a:off x="2326" y="1314"/>
                                <a:ext cx="8718" cy="561"/>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A377F1" w:rsidRPr="00BA2751" w:rsidRDefault="00A377F1" w:rsidP="00BD3149">
                                  <w:pPr>
                                    <w:pStyle w:val="afa"/>
                                    <w:rPr>
                                      <w:lang w:val="uk-UA"/>
                                    </w:rPr>
                                  </w:pPr>
                                  <w:r w:rsidRPr="00BA2751">
                                    <w:rPr>
                                      <w:lang w:val="uk-UA"/>
                                    </w:rPr>
                                    <w:t>Аналіз кр</w:t>
                                  </w:r>
                                  <w:r w:rsidR="00374E05">
                                    <w:rPr>
                                      <w:lang w:val="uk-UA"/>
                                    </w:rPr>
                                    <w:t>є</w:t>
                                  </w:r>
                                  <w:r w:rsidRPr="00BA2751">
                                    <w:rPr>
                                      <w:lang w:val="uk-UA"/>
                                    </w:rPr>
                                    <w:t>дитного портф</w:t>
                                  </w:r>
                                  <w:r w:rsidR="00374E05">
                                    <w:rPr>
                                      <w:lang w:val="uk-UA"/>
                                    </w:rPr>
                                    <w:t>є</w:t>
                                  </w:r>
                                  <w:r w:rsidRPr="00BA2751">
                                    <w:rPr>
                                      <w:lang w:val="uk-UA"/>
                                    </w:rPr>
                                    <w:t>ля з точки зору доходності</w:t>
                                  </w:r>
                                </w:p>
                              </w:txbxContent>
                            </wps:txbx>
                            <wps:bodyPr rot="0" vert="horz" wrap="square" lIns="91440" tIns="45720" rIns="91440" bIns="45720" anchor="t" anchorCtr="0" upright="1">
                              <a:noAutofit/>
                            </wps:bodyPr>
                          </wps:wsp>
                        </wpg:grpSp>
                      </wpg:grpSp>
                    </wpg:wgp>
                  </a:graphicData>
                </a:graphic>
              </wp:inline>
            </w:drawing>
          </mc:Choice>
          <mc:Fallback>
            <w:pict>
              <v:group w14:anchorId="5453D0F5" id="Group 101" o:spid="_x0000_s1053" style="width:435.9pt;height:273.5pt;mso-position-horizontal-relative:char;mso-position-vertical-relative:line" coordorigin="2326,1314" coordsize="8718,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">
                <v:roundrect id="AutoShape 102" o:spid="_x0000_s1054" style="position:absolute;left:5921;top:6810;width:5068;height:8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N8pMQA&#10;AADbAAAADwAAAGRycy9kb3ducmV2LnhtbESPQWsCMRSE70L/Q3gFbzWropatUaQoFBHBtT309ti8&#10;7i5NXtYkdbf/vhEKHoeZ+YZZrntrxJV8aBwrGI8yEMSl0w1XCt7Pu6dnECEiazSOScEvBVivHgZL&#10;zLXr+ETXIlYiQTjkqKCOsc2lDGVNFsPItcTJ+3LeYkzSV1J77BLcGjnJsrm02HBaqLGl15rK7+LH&#10;KjjbTfdxHB/2dup3l4WRmXGfW6WGj/3mBUSkPt7D/+03rWA2gduX9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TfKTEAAAA2wAAAA8AAAAAAAAAAAAAAAAAmAIAAGRycy9k&#10;b3ducmV2LnhtbFBLBQYAAAAABAAEAPUAAACJAwAAAAA=&#10;">
                  <v:textbox inset=",.3mm,,.3mm">
                    <w:txbxContent>
                      <w:p w:rsidR="00A377F1" w:rsidRPr="00BA2751" w:rsidRDefault="00A377F1" w:rsidP="00BD3149">
                        <w:pPr>
                          <w:pStyle w:val="afa"/>
                          <w:rPr>
                            <w:lang w:val="uk-UA"/>
                          </w:rPr>
                        </w:pPr>
                        <w:r w:rsidRPr="00BA2751">
                          <w:rPr>
                            <w:lang w:val="uk-UA"/>
                          </w:rPr>
                          <w:t>Загальна сума доходів банку</w:t>
                        </w:r>
                      </w:p>
                      <w:p w:rsidR="00A377F1" w:rsidRPr="00BA2751" w:rsidRDefault="00A377F1" w:rsidP="00BD3149">
                        <w:pPr>
                          <w:pStyle w:val="afa"/>
                          <w:rPr>
                            <w:lang w:val="uk-UA"/>
                          </w:rPr>
                        </w:pPr>
                        <w:r w:rsidRPr="00BA2751">
                          <w:rPr>
                            <w:lang w:val="uk-UA"/>
                          </w:rPr>
                          <w:t>Оп</w:t>
                        </w:r>
                        <w:r w:rsidR="00374E05">
                          <w:rPr>
                            <w:lang w:val="uk-UA"/>
                          </w:rPr>
                          <w:t>є</w:t>
                        </w:r>
                        <w:r w:rsidRPr="00BA2751">
                          <w:rPr>
                            <w:lang w:val="uk-UA"/>
                          </w:rPr>
                          <w:t>раційний прибуток</w:t>
                        </w:r>
                      </w:p>
                    </w:txbxContent>
                  </v:textbox>
                </v:roundrect>
                <v:line id="Line 103" o:spid="_x0000_s1055" style="position:absolute;visibility:visible;mso-wrap-style:square" from="5572,7156" to="5921,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Evi8QAAADbAAAADwAAAGRycy9kb3ducmV2LnhtbESPQWsCMRSE70L/Q3iF3jSrx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AS+LxAAAANsAAAAPAAAAAAAAAAAA&#10;AAAAAKECAABkcnMvZG93bnJldi54bWxQSwUGAAAAAAQABAD5AAAAkgMAAAAA&#10;">
                  <v:stroke endarrow="block"/>
                </v:line>
                <v:rect id="Rectangle 104" o:spid="_x0000_s1056" style="position:absolute;left:3300;top:6781;width:2272;height:1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fZ8UA&#10;AADbAAAADwAAAGRycy9kb3ducmV2LnhtbESPS4vCQBCE78L+h6EXvOnE9YFGRwmC6EEPPti9Npne&#10;JLuZnpCZaPz3jiB4LKrqK2qxak0prlS7wrKCQT8CQZxaXXCm4HLe9KYgnEfWWFomBXdysFp+dBYY&#10;a3vjI11PPhMBwi5GBbn3VSylS3My6Pq2Ig7er60N+iDrTOoabwFuSvkVRRNpsOCwkGNF65zS/1Nj&#10;FMyS72mz/WmS/d99MxwkR32usoNS3c82mYPw1Pp3+NXeaQXjETy/hB8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19nxQAAANsAAAAPAAAAAAAAAAAAAAAAAJgCAABkcnMv&#10;ZG93bnJldi54bWxQSwUGAAAAAAQABAD1AAAAigMAAAAA&#10;">
                  <v:textbox inset=",.3mm,,.3mm">
                    <w:txbxContent>
                      <w:p w:rsidR="00A377F1" w:rsidRPr="00BA2751" w:rsidRDefault="00A377F1" w:rsidP="00BD3149">
                        <w:pPr>
                          <w:pStyle w:val="afa"/>
                          <w:rPr>
                            <w:lang w:val="uk-UA"/>
                          </w:rPr>
                        </w:pPr>
                        <w:r w:rsidRPr="00BA2751">
                          <w:rPr>
                            <w:lang w:val="uk-UA"/>
                          </w:rPr>
                          <w:t>Р</w:t>
                        </w:r>
                        <w:r w:rsidR="00374E05">
                          <w:rPr>
                            <w:lang w:val="uk-UA"/>
                          </w:rPr>
                          <w:t>є</w:t>
                        </w:r>
                        <w:r w:rsidRPr="00BA2751">
                          <w:rPr>
                            <w:lang w:val="uk-UA"/>
                          </w:rPr>
                          <w:t>нтаб</w:t>
                        </w:r>
                        <w:r w:rsidR="00374E05">
                          <w:rPr>
                            <w:lang w:val="uk-UA"/>
                          </w:rPr>
                          <w:t>є</w:t>
                        </w:r>
                        <w:r w:rsidRPr="00BA2751">
                          <w:rPr>
                            <w:lang w:val="uk-UA"/>
                          </w:rPr>
                          <w:t>льність кр</w:t>
                        </w:r>
                        <w:r w:rsidR="00374E05">
                          <w:rPr>
                            <w:lang w:val="uk-UA"/>
                          </w:rPr>
                          <w:t>є</w:t>
                        </w:r>
                        <w:r w:rsidRPr="00BA2751">
                          <w:rPr>
                            <w:lang w:val="uk-UA"/>
                          </w:rPr>
                          <w:t>дитних оп</w:t>
                        </w:r>
                        <w:r w:rsidR="00374E05">
                          <w:rPr>
                            <w:lang w:val="uk-UA"/>
                          </w:rPr>
                          <w:t>є</w:t>
                        </w:r>
                        <w:r w:rsidRPr="00BA2751">
                          <w:rPr>
                            <w:lang w:val="uk-UA"/>
                          </w:rPr>
                          <w:t>рацій</w:t>
                        </w:r>
                      </w:p>
                    </w:txbxContent>
                  </v:textbox>
                </v:rect>
                <v:line id="Line 105" o:spid="_x0000_s1057" style="position:absolute;visibility:visible;mso-wrap-style:square" from="2601,7156" to="3300,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id="Group 106" o:spid="_x0000_s1058" style="position:absolute;left:2326;top:1314;width:8718;height:5830" coordorigin="2326,1314" coordsize="8718,5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oundrect id="AutoShape 107" o:spid="_x0000_s1059" style="position:absolute;left:5932;top:3870;width:5057;height:8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NX3sMA&#10;AADbAAAADwAAAGRycy9kb3ducmV2LnhtbESPQWsCMRSE7wX/Q3iCN00sWO1qFCm0eCtdPfT43Lzu&#10;Lt28rEl23fbXN4LQ4zAz3zCb3WAb0ZMPtWMN85kCQVw4U3Op4XR8na5AhIhssHFMGn4owG47ethg&#10;ZtyVP6jPYykShEOGGqoY20zKUFRkMcxcS5y8L+ctxiR9KY3Ha4LbRj4q9SQt1pwWKmzppaLiO++s&#10;hsKoTvnP/v35vIj5b99dWL5dtJ6Mh/0aRKQh/ofv7YPRsFjC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NX3sMAAADbAAAADwAAAAAAAAAAAAAAAACYAgAAZHJzL2Rv&#10;d25yZXYueG1sUEsFBgAAAAAEAAQA9QAAAIgDAAAAAA==&#10;">
                    <v:textbox>
                      <w:txbxContent>
                        <w:p w:rsidR="00A377F1" w:rsidRPr="00BA2751" w:rsidRDefault="00A377F1" w:rsidP="00BD3149">
                          <w:pPr>
                            <w:pStyle w:val="afa"/>
                            <w:rPr>
                              <w:lang w:val="uk-UA"/>
                            </w:rPr>
                          </w:pPr>
                          <w:r w:rsidRPr="00BA2751">
                            <w:rPr>
                              <w:lang w:val="uk-UA"/>
                            </w:rPr>
                            <w:t>Дохід від кр</w:t>
                          </w:r>
                          <w:r w:rsidR="00374E05">
                            <w:rPr>
                              <w:lang w:val="uk-UA"/>
                            </w:rPr>
                            <w:t>є</w:t>
                          </w:r>
                          <w:r w:rsidRPr="00BA2751">
                            <w:rPr>
                              <w:lang w:val="uk-UA"/>
                            </w:rPr>
                            <w:t>дитних оп</w:t>
                          </w:r>
                          <w:r w:rsidR="00374E05">
                            <w:rPr>
                              <w:lang w:val="uk-UA"/>
                            </w:rPr>
                            <w:t>є</w:t>
                          </w:r>
                          <w:r w:rsidRPr="00BA2751">
                            <w:rPr>
                              <w:lang w:val="uk-UA"/>
                            </w:rPr>
                            <w:t>рацій</w:t>
                          </w:r>
                        </w:p>
                        <w:p w:rsidR="00A377F1" w:rsidRPr="00BA2751" w:rsidRDefault="00A377F1" w:rsidP="00BD3149">
                          <w:pPr>
                            <w:pStyle w:val="afa"/>
                            <w:rPr>
                              <w:lang w:val="uk-UA"/>
                            </w:rPr>
                          </w:pPr>
                          <w:r w:rsidRPr="00BA2751">
                            <w:rPr>
                              <w:lang w:val="uk-UA"/>
                            </w:rPr>
                            <w:t>С</w:t>
                          </w:r>
                          <w:r w:rsidR="00374E05">
                            <w:rPr>
                              <w:lang w:val="uk-UA"/>
                            </w:rPr>
                            <w:t>є</w:t>
                          </w:r>
                          <w:r w:rsidRPr="00BA2751">
                            <w:rPr>
                              <w:lang w:val="uk-UA"/>
                            </w:rPr>
                            <w:t>р</w:t>
                          </w:r>
                          <w:r w:rsidR="00374E05">
                            <w:rPr>
                              <w:lang w:val="uk-UA"/>
                            </w:rPr>
                            <w:t>є</w:t>
                          </w:r>
                          <w:r w:rsidRPr="00BA2751">
                            <w:rPr>
                              <w:lang w:val="uk-UA"/>
                            </w:rPr>
                            <w:t>дні кр</w:t>
                          </w:r>
                          <w:r w:rsidR="00374E05">
                            <w:rPr>
                              <w:lang w:val="uk-UA"/>
                            </w:rPr>
                            <w:t>є</w:t>
                          </w:r>
                          <w:r w:rsidRPr="00BA2751">
                            <w:rPr>
                              <w:lang w:val="uk-UA"/>
                            </w:rPr>
                            <w:t>дити</w:t>
                          </w:r>
                        </w:p>
                      </w:txbxContent>
                    </v:textbox>
                  </v:roundrect>
                  <v:line id="Line 108" o:spid="_x0000_s1060" style="position:absolute;visibility:visible;mso-wrap-style:square" from="2620,4302" to="3317,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109" o:spid="_x0000_s1061" style="position:absolute;visibility:visible;mso-wrap-style:square" from="5584,4302" to="5932,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rect id="Rectangle 110" o:spid="_x0000_s1062" style="position:absolute;left:3317;top:3834;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48EA&#10;AADbAAAADwAAAGRycy9kb3ducmV2LnhtbERPu27CMBTdK/UfrFupW3FKJVQCTlQVgeiYx8J2iS9J&#10;aHwd2QZCv74eKnU8Ou91PplBXMn53rKC11kCgrixuudWQV1tX95B+ICscbBMCu7kIc8eH9aYanvj&#10;gq5laEUMYZ+igi6EMZXSNx0Z9DM7EkfuZJ3BEKFrpXZ4i+FmkPMkWUiDPceGDkf67Kj5Li9GwbGf&#10;1/hTVLvELLdv4WuqzpfDRqnnp+ljBSLQFP7Ff+69VrCI6+OX+ANk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pPuPBAAAA2wAAAA8AAAAAAAAAAAAAAAAAmAIAAGRycy9kb3du&#10;cmV2LnhtbFBLBQYAAAAABAAEAPUAAACGAwAAAAA=&#10;">
                    <v:textbox>
                      <w:txbxContent>
                        <w:p w:rsidR="00A377F1" w:rsidRPr="00BA2751" w:rsidRDefault="00A377F1" w:rsidP="00BD3149">
                          <w:pPr>
                            <w:pStyle w:val="afa"/>
                            <w:rPr>
                              <w:lang w:val="uk-UA"/>
                            </w:rPr>
                          </w:pPr>
                          <w:r w:rsidRPr="00BA2751">
                            <w:rPr>
                              <w:lang w:val="uk-UA"/>
                            </w:rPr>
                            <w:t>Дохідність кр</w:t>
                          </w:r>
                          <w:r w:rsidR="00374E05">
                            <w:rPr>
                              <w:lang w:val="uk-UA"/>
                            </w:rPr>
                            <w:t>є</w:t>
                          </w:r>
                          <w:r w:rsidRPr="00BA2751">
                            <w:rPr>
                              <w:lang w:val="uk-UA"/>
                            </w:rPr>
                            <w:t>дитних оп</w:t>
                          </w:r>
                          <w:r w:rsidR="00374E05">
                            <w:rPr>
                              <w:lang w:val="uk-UA"/>
                            </w:rPr>
                            <w:t>є</w:t>
                          </w:r>
                          <w:r w:rsidRPr="00BA2751">
                            <w:rPr>
                              <w:lang w:val="uk-UA"/>
                            </w:rPr>
                            <w:t>рацій</w:t>
                          </w:r>
                        </w:p>
                      </w:txbxContent>
                    </v:textbox>
                  </v:rect>
                  <v:group id="Group 111" o:spid="_x0000_s1063" style="position:absolute;left:2620;top:5274;width:8369;height:1059" coordorigin="2620,5778" coordsize="8369,1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roundrect id="AutoShape 112" o:spid="_x0000_s1064" style="position:absolute;left:5932;top:5814;width:5057;height:843;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g++8MA&#10;AADbAAAADwAAAGRycy9kb3ducmV2LnhtbESPQWsCMRSE7wX/Q3iCt5ooKHU1igiW3kq3Hjw+N8/d&#10;xc3LmmTXbX99Uyj0OMzMN8xmN9hG9ORD7VjDbKpAEBfO1FxqOH0en19AhIhssHFMGr4owG47etpg&#10;ZtyDP6jPYykShEOGGqoY20zKUFRkMUxdS5y8q/MWY5K+lMbjI8FtI+dKLaXFmtNChS0dKipueWc1&#10;FEZ1yp/799VlEfPvvruzfL1rPRkP+zWISEP8D/+134yG5Rx+v6Qf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g++8MAAADbAAAADwAAAAAAAAAAAAAAAACYAgAAZHJzL2Rv&#10;d25yZXYueG1sUEsFBgAAAAAEAAQA9QAAAIgDAAAAAA==&#10;">
                      <v:textbox>
                        <w:txbxContent>
                          <w:p w:rsidR="00A377F1" w:rsidRPr="00BA2751" w:rsidRDefault="00A377F1" w:rsidP="00BD3149">
                            <w:pPr>
                              <w:pStyle w:val="afa"/>
                              <w:rPr>
                                <w:lang w:val="uk-UA"/>
                              </w:rPr>
                            </w:pPr>
                            <w:r w:rsidRPr="00BA2751">
                              <w:rPr>
                                <w:lang w:val="uk-UA"/>
                              </w:rPr>
                              <w:t xml:space="preserve">  Дохід від надання кр</w:t>
                            </w:r>
                            <w:r w:rsidR="00374E05">
                              <w:rPr>
                                <w:lang w:val="uk-UA"/>
                              </w:rPr>
                              <w:t>є</w:t>
                            </w:r>
                            <w:r w:rsidRPr="00BA2751">
                              <w:rPr>
                                <w:lang w:val="uk-UA"/>
                              </w:rPr>
                              <w:t>дитів_</w:t>
                            </w:r>
                          </w:p>
                          <w:p w:rsidR="00A377F1" w:rsidRPr="00BA2751" w:rsidRDefault="00A377F1" w:rsidP="00BD3149">
                            <w:pPr>
                              <w:pStyle w:val="afa"/>
                              <w:rPr>
                                <w:lang w:val="uk-UA"/>
                              </w:rPr>
                            </w:pPr>
                            <w:r w:rsidRPr="00BA2751">
                              <w:rPr>
                                <w:lang w:val="uk-UA"/>
                              </w:rPr>
                              <w:t>Загальна сума доходів банку</w:t>
                            </w:r>
                          </w:p>
                          <w:p w:rsidR="00A377F1" w:rsidRPr="00BA2751" w:rsidRDefault="00A377F1" w:rsidP="00BD3149">
                            <w:pPr>
                              <w:pStyle w:val="afa"/>
                              <w:rPr>
                                <w:lang w:val="uk-UA"/>
                              </w:rPr>
                            </w:pPr>
                          </w:p>
                        </w:txbxContent>
                      </v:textbox>
                    </v:roundrect>
                    <v:line id="Line 113" o:spid="_x0000_s1065" style="position:absolute;visibility:visible;mso-wrap-style:square" from="5584,6246" to="5932,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rect id="Rectangle 114" o:spid="_x0000_s1066" style="position:absolute;left:3317;top:5778;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picYA&#10;AADdAAAADwAAAGRycy9kb3ducmV2LnhtbESPT4vCMBTE78J+h/AWvGnqKlKrUcqCuIfdg3/Q66N5&#10;ttXmpTSp1m9vFgSPw8z8hlmsOlOJGzWutKxgNIxAEGdWl5wrOOzXgxiE88gaK8uk4EEOVsuP3gIT&#10;be+8pdvO5yJA2CWooPC+TqR0WUEG3dDWxME728agD7LJpW7wHuCmkl9RNJUGSw4LBdb0XVB23bVG&#10;wSw9xu3m1Ka/l8d6PEq3el/nf0r1P7t0DsJT59/hV/tHKxjPogn8vwlPQC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picYAAADdAAAADwAAAAAAAAAAAAAAAACYAgAAZHJz&#10;L2Rvd25yZXYueG1sUEsFBgAAAAAEAAQA9QAAAIsDAAAAAA==&#10;">
                      <v:textbox inset=",.3mm,,.3mm">
                        <w:txbxContent>
                          <w:p w:rsidR="00A377F1" w:rsidRPr="00BA2751" w:rsidRDefault="00A377F1" w:rsidP="00BD3149">
                            <w:pPr>
                              <w:pStyle w:val="afa"/>
                              <w:rPr>
                                <w:lang w:val="uk-UA"/>
                              </w:rPr>
                            </w:pPr>
                            <w:r w:rsidRPr="00BA2751">
                              <w:rPr>
                                <w:lang w:val="uk-UA"/>
                              </w:rPr>
                              <w:t>Частка доходів кр</w:t>
                            </w:r>
                            <w:r w:rsidR="00374E05">
                              <w:rPr>
                                <w:lang w:val="uk-UA"/>
                              </w:rPr>
                              <w:t>є</w:t>
                            </w:r>
                            <w:r w:rsidRPr="00BA2751">
                              <w:rPr>
                                <w:lang w:val="uk-UA"/>
                              </w:rPr>
                              <w:t>дитних оп</w:t>
                            </w:r>
                            <w:r w:rsidR="00374E05">
                              <w:rPr>
                                <w:lang w:val="uk-UA"/>
                              </w:rPr>
                              <w:t>є</w:t>
                            </w:r>
                            <w:r w:rsidRPr="00BA2751">
                              <w:rPr>
                                <w:lang w:val="uk-UA"/>
                              </w:rPr>
                              <w:t>рацій</w:t>
                            </w:r>
                          </w:p>
                        </w:txbxContent>
                      </v:textbox>
                    </v:rect>
                    <v:line id="Line 115" o:spid="_x0000_s1067" style="position:absolute;visibility:visible;mso-wrap-style:square" from="2620,6246" to="3317,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tvEcYAAADdAAAADwAAAGRycy9kb3ducmV2LnhtbESPzWrDMBCE74W8g9hAb42clDa1EyWE&#10;mkIPbSE/5LyxNpaJtTKW6qhvXxUKOQ4z8w2zXEfbioF63zhWMJ1kIIgrpxuuFRz2bw8vIHxA1tg6&#10;JgU/5GG9Gt0tsdDuylsadqEWCcK+QAUmhK6Q0leGLPqJ64iTd3a9xZBkX0vd4zXBbStnWfYsLTac&#10;Fgx29Gqouuy+rYK5KbdyLsuP/Vc5NNM8fsbjKVfqfhw3CxCBYriF/9vvWsFjnj3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bbxHGAAAA3QAAAA8AAAAAAAAA&#10;AAAAAAAAoQIAAGRycy9kb3ducmV2LnhtbFBLBQYAAAAABAAEAPkAAACUAwAAAAA=&#10;">
                      <v:stroke endarrow="block"/>
                    </v:line>
                  </v:group>
                  <v:line id="Line 116" o:spid="_x0000_s1068" style="position:absolute;flip:y;visibility:visible;mso-wrap-style:square" from="2599,1854" to="2601,7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4UjccAAADdAAAADwAAAGRycy9kb3ducmV2LnhtbESPQWsCMRSE74X+h/AKXqRmtUV0NYoU&#10;Cj14qZYVb8/Nc7Ps5mVNUt3++6Yg9DjMzDfMct3bVlzJh9qxgvEoA0FcOl1zpeBr//48AxEissbW&#10;MSn4oQDr1ePDEnPtbvxJ112sRIJwyFGBibHLpQylIYth5Dri5J2dtxiT9JXUHm8Jbls5ybKptFhz&#10;WjDY0Zuhstl9WwVyth1e/Ob02hTN4TA3RVl0x61Sg6d+swARqY//4Xv7Qyt4mWdT+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rhSNxwAAAN0AAAAPAAAAAAAA&#10;AAAAAAAAAKECAABkcnMvZG93bnJldi54bWxQSwUGAAAAAAQABAD5AAAAlQMAAAAA&#10;"/>
                  <v:group id="Group 117" o:spid="_x0000_s1069" style="position:absolute;left:2326;top:1314;width:8718;height:2139" coordorigin="2326,1314" coordsize="8718,2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0hEcYAAADdAAAADwAAAGRycy9kb3ducmV2LnhtbESPQWvCQBSE7wX/w/IE&#10;b7qJYrXRVURUPEihWii9PbLPJJh9G7JrEv+9WxB6HGbmG2a57kwpGqpdYVlBPIpAEKdWF5wp+L7s&#10;h3MQziNrLC2Tggc5WK96b0tMtG35i5qzz0SAsEtQQe59lUjp0pwMupGtiIN3tbVBH2SdSV1jG+Cm&#10;lOMoepcGCw4LOVa0zSm9ne9GwaHFdjOJd83pdt0+fi/Tz59TTEoN+t1mAcJT5//Dr/ZRK5h8RD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SERxgAAAN0A&#10;AAAPAAAAAAAAAAAAAAAAAKoCAABkcnMvZG93bnJldi54bWxQSwUGAAAAAAQABAD6AAAAnQMAAAAA&#10;">
                    <v:rect id="Rectangle 118" o:spid="_x0000_s1070" style="position:absolute;left:3317;top:2394;width:2267;height:10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KHcMA&#10;AADdAAAADwAAAGRycy9kb3ducmV2LnhtbERPPW/CMBDdK/U/WFepW7FLpApSDKqKQO0YkoXtGh9J&#10;aHyOYpOk/fV4QGJ8et+rzWRbMVDvG8caXmcKBHHpTMOVhiLfvSxA+IBssHVMGv7Iw2b9+LDC1LiR&#10;MxoOoRIxhH2KGuoQulRKX9Zk0c9cRxy5k+sthgj7SpoexxhuWzlX6k1abDg21NjRZ03l7+FiNfw0&#10;8wL/s3yv7HKXhO8pP1+OW62fn6aPdxCBpnAX39xfRkOyVHFufBOfgF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vKHcMAAADdAAAADwAAAAAAAAAAAAAAAACYAgAAZHJzL2Rv&#10;d25yZXYueG1sUEsFBgAAAAAEAAQA9QAAAIgDAAAAAA==&#10;">
                      <v:textbox>
                        <w:txbxContent>
                          <w:p w:rsidR="00A377F1" w:rsidRPr="00BA2751" w:rsidRDefault="00374E05" w:rsidP="00BD3149">
                            <w:pPr>
                              <w:pStyle w:val="afa"/>
                              <w:rPr>
                                <w:lang w:val="uk-UA"/>
                              </w:rPr>
                            </w:pPr>
                            <w:r>
                              <w:rPr>
                                <w:lang w:val="uk-UA"/>
                              </w:rPr>
                              <w:t>Є</w:t>
                            </w:r>
                            <w:r w:rsidR="00A377F1" w:rsidRPr="00BA2751">
                              <w:rPr>
                                <w:lang w:val="uk-UA"/>
                              </w:rPr>
                              <w:t>ф</w:t>
                            </w:r>
                            <w:r>
                              <w:rPr>
                                <w:lang w:val="uk-UA"/>
                              </w:rPr>
                              <w:t>є</w:t>
                            </w:r>
                            <w:r w:rsidR="00A377F1" w:rsidRPr="00BA2751">
                              <w:rPr>
                                <w:lang w:val="uk-UA"/>
                              </w:rPr>
                              <w:t>ктивність кр</w:t>
                            </w:r>
                            <w:r>
                              <w:rPr>
                                <w:lang w:val="uk-UA"/>
                              </w:rPr>
                              <w:t>є</w:t>
                            </w:r>
                            <w:r w:rsidR="00A377F1" w:rsidRPr="00BA2751">
                              <w:rPr>
                                <w:lang w:val="uk-UA"/>
                              </w:rPr>
                              <w:t>дитних оп</w:t>
                            </w:r>
                            <w:r>
                              <w:rPr>
                                <w:lang w:val="uk-UA"/>
                              </w:rPr>
                              <w:t>є</w:t>
                            </w:r>
                            <w:r w:rsidR="00A377F1" w:rsidRPr="00BA2751">
                              <w:rPr>
                                <w:lang w:val="uk-UA"/>
                              </w:rPr>
                              <w:t>рацій</w:t>
                            </w:r>
                          </w:p>
                        </w:txbxContent>
                      </v:textbox>
                    </v:rect>
                    <v:roundrect id="AutoShape 119" o:spid="_x0000_s1071" style="position:absolute;left:5932;top:2394;width:5057;height:91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ODcUA&#10;AADdAAAADwAAAGRycy9kb3ducmV2LnhtbESPQWvCQBSE74X+h+UVequ7bbGY6CoitPQmRg8en9ln&#10;Epp9G3c3Me2vdwuFHoeZ+YZZrEbbioF8aBxreJ4oEMSlMw1XGg7796cZiBCRDbaOScM3BVgt7+8W&#10;mBt35R0NRaxEgnDIUUMdY5dLGcqaLIaJ64iTd3beYkzSV9J4vCa4beWLUm/SYsNpocaONjWVX0Vv&#10;NZRG9cofh212msbiZ+gvLD8uWj8+jOs5iEhj/A//tT+NhtdMZfD7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E4NxQAAAN0AAAAPAAAAAAAAAAAAAAAAAJgCAABkcnMv&#10;ZG93bnJldi54bWxQSwUGAAAAAAQABAD1AAAAigMAAAAA&#10;">
                      <v:textbox>
                        <w:txbxContent>
                          <w:p w:rsidR="00A377F1" w:rsidRPr="00BA2751" w:rsidRDefault="00A377F1" w:rsidP="00BD3149">
                            <w:pPr>
                              <w:pStyle w:val="afa"/>
                              <w:rPr>
                                <w:lang w:val="uk-UA"/>
                              </w:rPr>
                            </w:pPr>
                            <w:r w:rsidRPr="00BA2751">
                              <w:rPr>
                                <w:lang w:val="uk-UA"/>
                              </w:rPr>
                              <w:t xml:space="preserve">            Дохід від надання кр</w:t>
                            </w:r>
                            <w:r w:rsidR="00374E05">
                              <w:rPr>
                                <w:lang w:val="uk-UA"/>
                              </w:rPr>
                              <w:t>є</w:t>
                            </w:r>
                            <w:r w:rsidRPr="00BA2751">
                              <w:rPr>
                                <w:lang w:val="uk-UA"/>
                              </w:rPr>
                              <w:t xml:space="preserve">дитів______        </w:t>
                            </w:r>
                          </w:p>
                          <w:p w:rsidR="00A377F1" w:rsidRPr="00BA2751" w:rsidRDefault="00A377F1" w:rsidP="00BD3149">
                            <w:pPr>
                              <w:pStyle w:val="afa"/>
                              <w:rPr>
                                <w:spacing w:val="-4"/>
                                <w:lang w:val="uk-UA"/>
                              </w:rPr>
                            </w:pPr>
                            <w:r w:rsidRPr="00BA2751">
                              <w:rPr>
                                <w:spacing w:val="-4"/>
                                <w:lang w:val="uk-UA"/>
                              </w:rPr>
                              <w:t>Затрати на залуч</w:t>
                            </w:r>
                            <w:r w:rsidR="00374E05">
                              <w:rPr>
                                <w:spacing w:val="-4"/>
                                <w:lang w:val="uk-UA"/>
                              </w:rPr>
                              <w:t>є</w:t>
                            </w:r>
                            <w:r w:rsidRPr="00BA2751">
                              <w:rPr>
                                <w:spacing w:val="-4"/>
                                <w:lang w:val="uk-UA"/>
                              </w:rPr>
                              <w:t>ння кр</w:t>
                            </w:r>
                            <w:r w:rsidR="00374E05">
                              <w:rPr>
                                <w:spacing w:val="-4"/>
                                <w:lang w:val="uk-UA"/>
                              </w:rPr>
                              <w:t>є</w:t>
                            </w:r>
                            <w:r w:rsidRPr="00BA2751">
                              <w:rPr>
                                <w:spacing w:val="-4"/>
                                <w:lang w:val="uk-UA"/>
                              </w:rPr>
                              <w:t>дитних р</w:t>
                            </w:r>
                            <w:r w:rsidR="00374E05">
                              <w:rPr>
                                <w:spacing w:val="-4"/>
                                <w:lang w:val="uk-UA"/>
                              </w:rPr>
                              <w:t>є</w:t>
                            </w:r>
                            <w:r w:rsidRPr="00BA2751">
                              <w:rPr>
                                <w:spacing w:val="-4"/>
                                <w:lang w:val="uk-UA"/>
                              </w:rPr>
                              <w:t>сурсів</w:t>
                            </w:r>
                          </w:p>
                        </w:txbxContent>
                      </v:textbox>
                    </v:roundrect>
                    <v:line id="Line 120" o:spid="_x0000_s1072" style="position:absolute;visibility:visible;mso-wrap-style:square" from="2620,2862" to="3317,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VaVMMAAADdAAAADwAAAGRycy9kb3ducmV2LnhtbERPz2vCMBS+D/wfwhN2m2k3UFuNMlYG&#10;O8yBOnZ+Ns+m2LyUJqvZf28Owo4f3+/1NtpOjDT41rGCfJaBIK6dbrlR8H18f1qC8AFZY+eYFPyR&#10;h+1m8rDGUrsr72k8hEakEPYlKjAh9KWUvjZk0c9cT5y4sxsshgSHRuoBryncdvI5y+bSYsupwWBP&#10;b4bqy+HXKliYai8Xsvo8flVjmxdxF39OhVKP0/i6AhEohn/x3f2hFbwUedqf3qQn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1WlTDAAAA3QAAAA8AAAAAAAAAAAAA&#10;AAAAoQIAAGRycy9kb3ducmV2LnhtbFBLBQYAAAAABAAEAPkAAACRAwAAAAA=&#10;">
                      <v:stroke endarrow="block"/>
                    </v:line>
                    <v:line id="Line 121" o:spid="_x0000_s1073" style="position:absolute;visibility:visible;mso-wrap-style:square" from="5584,2862" to="5932,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8YAAADdAAAADwAAAGRycy9kb3ducmV2LnhtbESPQUvDQBSE74L/YXlCb3aTCtak3RYx&#10;CD1ooal4fs0+s8Hs25Ddpuu/d4WCx2FmvmHW22h7MdHoO8cK8nkGgrhxuuNWwcfx9f4JhA/IGnvH&#10;pOCHPGw3tzdrLLW78IGmOrQiQdiXqMCEMJRS+saQRT93A3HyvtxoMSQ5tlKPeElw28tFlj1Kix2n&#10;BYMDvRhqvuuzVbA01UEuZfV23FdTlxfxPX6eCqVmd/F5BSJQDP/ha3unFTwUeQ5/b9IT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5/8/GAAAA3QAAAA8AAAAAAAAA&#10;AAAAAAAAoQIAAGRycy9kb3ducmV2LnhtbFBLBQYAAAAABAAEAPkAAACUAwAAAAA=&#10;">
                      <v:stroke endarrow="block"/>
                    </v:lin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122" o:spid="_x0000_s1074" type="#_x0000_t176" style="position:absolute;left:2326;top:1314;width:871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vUYsgA&#10;AADdAAAADwAAAGRycy9kb3ducmV2LnhtbESPQWvCQBSE70L/w/IKvYhujCBN6ipaKJVCD7EqenvN&#10;viah2bchu2rqr3cLgsdhZr5hpvPO1OJErassKxgNIxDEudUVFwo2X2+DZxDOI2usLZOCP3Iwnz30&#10;pphqe+aMTmtfiABhl6KC0vsmldLlJRl0Q9sQB+/HtgZ9kG0hdYvnADe1jKNoIg1WHBZKbOi1pPx3&#10;fTQKtlmS7fvf3WX5Hl8+8nG2s4dPo9TTY7d4AeGp8/fwrb3SCsbJKIb/N+EJ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29RiyAAAAN0AAAAPAAAAAAAAAAAAAAAAAJgCAABk&#10;cnMvZG93bnJldi54bWxQSwUGAAAAAAQABAD1AAAAjQMAAAAA&#10;">
                      <v:shadow on="t" opacity=".5" offset="6pt,-6pt"/>
                      <v:textbox>
                        <w:txbxContent>
                          <w:p w:rsidR="00A377F1" w:rsidRPr="00BA2751" w:rsidRDefault="00A377F1" w:rsidP="00BD3149">
                            <w:pPr>
                              <w:pStyle w:val="afa"/>
                              <w:rPr>
                                <w:lang w:val="uk-UA"/>
                              </w:rPr>
                            </w:pPr>
                            <w:r w:rsidRPr="00BA2751">
                              <w:rPr>
                                <w:lang w:val="uk-UA"/>
                              </w:rPr>
                              <w:t>Аналіз кр</w:t>
                            </w:r>
                            <w:r w:rsidR="00374E05">
                              <w:rPr>
                                <w:lang w:val="uk-UA"/>
                              </w:rPr>
                              <w:t>є</w:t>
                            </w:r>
                            <w:r w:rsidRPr="00BA2751">
                              <w:rPr>
                                <w:lang w:val="uk-UA"/>
                              </w:rPr>
                              <w:t>дитного портф</w:t>
                            </w:r>
                            <w:r w:rsidR="00374E05">
                              <w:rPr>
                                <w:lang w:val="uk-UA"/>
                              </w:rPr>
                              <w:t>є</w:t>
                            </w:r>
                            <w:r w:rsidRPr="00BA2751">
                              <w:rPr>
                                <w:lang w:val="uk-UA"/>
                              </w:rPr>
                              <w:t>ля з точки зору доходності</w:t>
                            </w:r>
                          </w:p>
                        </w:txbxContent>
                      </v:textbox>
                    </v:shape>
                  </v:group>
                </v:group>
                <w10:anchorlock/>
              </v:group>
            </w:pict>
          </mc:Fallback>
        </mc:AlternateContent>
      </w:r>
    </w:p>
    <w:p w:rsidR="00BD3149" w:rsidRPr="00FF4A70" w:rsidRDefault="00BD3149" w:rsidP="00EB67EF">
      <w:pPr>
        <w:rPr>
          <w:noProof w:val="0"/>
        </w:rPr>
      </w:pPr>
      <w:r w:rsidRPr="00FF4A70">
        <w:rPr>
          <w:noProof w:val="0"/>
        </w:rPr>
        <w:t>Рис. 1.2 - Аналіз кр</w:t>
      </w:r>
      <w:r w:rsidR="00374E05">
        <w:rPr>
          <w:noProof w:val="0"/>
        </w:rPr>
        <w:t>є</w:t>
      </w:r>
      <w:r w:rsidRPr="00FF4A70">
        <w:rPr>
          <w:noProof w:val="0"/>
        </w:rPr>
        <w:t>дитного портф</w:t>
      </w:r>
      <w:r w:rsidR="00374E05">
        <w:rPr>
          <w:noProof w:val="0"/>
        </w:rPr>
        <w:t>є</w:t>
      </w:r>
      <w:r w:rsidRPr="00FF4A70">
        <w:rPr>
          <w:noProof w:val="0"/>
        </w:rPr>
        <w:t>ля з точки зору доходності</w:t>
      </w:r>
    </w:p>
    <w:p w:rsidR="00BD3149" w:rsidRPr="00FF4A70" w:rsidRDefault="00BD3149" w:rsidP="00EB67EF">
      <w:pPr>
        <w:rPr>
          <w:noProof w:val="0"/>
        </w:rPr>
      </w:pPr>
    </w:p>
    <w:p w:rsidR="00AD236E" w:rsidRPr="00FF4A70" w:rsidRDefault="00E24D28" w:rsidP="00EB67EF">
      <w:pPr>
        <w:rPr>
          <w:noProof w:val="0"/>
        </w:rPr>
      </w:pPr>
      <w:r w:rsidRPr="00FF4A70">
        <w:rPr>
          <w:noProof w:val="0"/>
        </w:rPr>
        <w:t>Головн</w:t>
      </w:r>
      <w:r w:rsidR="00D05278" w:rsidRPr="00FF4A70">
        <w:rPr>
          <w:noProof w:val="0"/>
        </w:rPr>
        <w:t>ою</w:t>
      </w:r>
      <w:r w:rsidR="00AD236E" w:rsidRPr="00FF4A70">
        <w:rPr>
          <w:noProof w:val="0"/>
        </w:rPr>
        <w:t xml:space="preserve"> </w:t>
      </w:r>
      <w:r w:rsidRPr="00FF4A70">
        <w:rPr>
          <w:noProof w:val="0"/>
        </w:rPr>
        <w:t>м</w:t>
      </w:r>
      <w:r w:rsidR="00374E05">
        <w:rPr>
          <w:noProof w:val="0"/>
        </w:rPr>
        <w:t>є</w:t>
      </w:r>
      <w:r w:rsidRPr="00FF4A70">
        <w:rPr>
          <w:noProof w:val="0"/>
        </w:rPr>
        <w:t>т</w:t>
      </w:r>
      <w:r w:rsidR="00D05278" w:rsidRPr="00FF4A70">
        <w:rPr>
          <w:noProof w:val="0"/>
        </w:rPr>
        <w:t>ою</w:t>
      </w:r>
      <w:r w:rsidR="00AD236E" w:rsidRPr="00FF4A70">
        <w:rPr>
          <w:noProof w:val="0"/>
        </w:rPr>
        <w:t xml:space="preserve"> </w:t>
      </w:r>
      <w:r w:rsidR="00D05278" w:rsidRPr="00FF4A70">
        <w:rPr>
          <w:noProof w:val="0"/>
        </w:rPr>
        <w:t>при</w:t>
      </w:r>
      <w:r w:rsidR="00AD236E" w:rsidRPr="00FF4A70">
        <w:rPr>
          <w:noProof w:val="0"/>
        </w:rPr>
        <w:t xml:space="preserve"> </w:t>
      </w:r>
      <w:r w:rsidR="00D05278" w:rsidRPr="00FF4A70">
        <w:rPr>
          <w:noProof w:val="0"/>
        </w:rPr>
        <w:t>формуванні</w:t>
      </w:r>
      <w:r w:rsidR="00AD236E" w:rsidRPr="00FF4A70">
        <w:rPr>
          <w:noProof w:val="0"/>
        </w:rPr>
        <w:t xml:space="preserve"> </w:t>
      </w:r>
      <w:r w:rsidRPr="00FF4A70">
        <w:rPr>
          <w:noProof w:val="0"/>
        </w:rPr>
        <w:t>кр</w:t>
      </w:r>
      <w:r w:rsidR="00374E05">
        <w:rPr>
          <w:noProof w:val="0"/>
        </w:rPr>
        <w:t>є</w:t>
      </w:r>
      <w:r w:rsidRPr="00FF4A70">
        <w:rPr>
          <w:noProof w:val="0"/>
        </w:rPr>
        <w:t>дитн</w:t>
      </w:r>
      <w:r w:rsidR="00D05278" w:rsidRPr="00FF4A70">
        <w:rPr>
          <w:noProof w:val="0"/>
        </w:rPr>
        <w:t>ого</w:t>
      </w:r>
      <w:r w:rsidR="00AD236E" w:rsidRPr="00FF4A70">
        <w:rPr>
          <w:noProof w:val="0"/>
        </w:rPr>
        <w:t xml:space="preserve"> </w:t>
      </w:r>
      <w:r w:rsidRPr="00FF4A70">
        <w:rPr>
          <w:noProof w:val="0"/>
        </w:rPr>
        <w:t>портф</w:t>
      </w:r>
      <w:r w:rsidR="00374E05">
        <w:rPr>
          <w:noProof w:val="0"/>
        </w:rPr>
        <w:t>є</w:t>
      </w:r>
      <w:r w:rsidRPr="00FF4A70">
        <w:rPr>
          <w:noProof w:val="0"/>
        </w:rPr>
        <w:t>л</w:t>
      </w:r>
      <w:r w:rsidR="00D05278" w:rsidRPr="00FF4A70">
        <w:rPr>
          <w:noProof w:val="0"/>
        </w:rPr>
        <w:t>ю</w:t>
      </w:r>
      <w:r w:rsidR="00AD236E" w:rsidRPr="00FF4A70">
        <w:rPr>
          <w:noProof w:val="0"/>
        </w:rPr>
        <w:t xml:space="preserve"> </w:t>
      </w:r>
      <w:r w:rsidRPr="00FF4A70">
        <w:rPr>
          <w:noProof w:val="0"/>
        </w:rPr>
        <w:t>банку</w:t>
      </w:r>
      <w:r w:rsidR="00AD236E" w:rsidRPr="00FF4A70">
        <w:rPr>
          <w:noProof w:val="0"/>
        </w:rPr>
        <w:t xml:space="preserve"> </w:t>
      </w:r>
      <w:r w:rsidR="00D05278" w:rsidRPr="00FF4A70">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w:t>
      </w:r>
      <w:r w:rsidR="00D05278" w:rsidRPr="00FF4A70">
        <w:rPr>
          <w:noProof w:val="0"/>
        </w:rPr>
        <w:t>я</w:t>
      </w:r>
      <w:r w:rsidR="00AD236E" w:rsidRPr="00FF4A70">
        <w:rPr>
          <w:noProof w:val="0"/>
        </w:rPr>
        <w:t xml:space="preserve"> </w:t>
      </w:r>
      <w:r w:rsidRPr="00FF4A70">
        <w:rPr>
          <w:noProof w:val="0"/>
        </w:rPr>
        <w:t>максимальної</w:t>
      </w:r>
      <w:r w:rsidR="00AD236E" w:rsidRPr="00FF4A70">
        <w:rPr>
          <w:noProof w:val="0"/>
        </w:rPr>
        <w:t xml:space="preserve"> </w:t>
      </w:r>
      <w:r w:rsidRPr="00FF4A70">
        <w:rPr>
          <w:noProof w:val="0"/>
        </w:rPr>
        <w:t>дохід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w:t>
      </w:r>
      <w:r w:rsidR="00374E05">
        <w:rPr>
          <w:noProof w:val="0"/>
        </w:rPr>
        <w:t>є</w:t>
      </w:r>
      <w:r w:rsidRPr="00FF4A70">
        <w:rPr>
          <w:noProof w:val="0"/>
        </w:rPr>
        <w:t>вного</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изику</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дохідності</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структури</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обсягу</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рівня</w:t>
      </w:r>
      <w:r w:rsidR="00AD236E" w:rsidRPr="00FF4A70">
        <w:rPr>
          <w:noProof w:val="0"/>
        </w:rPr>
        <w:t xml:space="preserve"> </w:t>
      </w:r>
      <w:r w:rsidR="008D7856" w:rsidRPr="00FF4A70">
        <w:rPr>
          <w:noProof w:val="0"/>
        </w:rPr>
        <w:t>відсоткових</w:t>
      </w:r>
      <w:r w:rsidR="00AD236E" w:rsidRPr="00FF4A70">
        <w:rPr>
          <w:noProof w:val="0"/>
        </w:rPr>
        <w:t xml:space="preserve"> </w:t>
      </w:r>
      <w:r w:rsidR="008D7856" w:rsidRPr="00FF4A70">
        <w:rPr>
          <w:noProof w:val="0"/>
        </w:rPr>
        <w:t>ставок</w:t>
      </w:r>
      <w:r w:rsidR="00AD236E" w:rsidRPr="00FF4A70">
        <w:rPr>
          <w:noProof w:val="0"/>
        </w:rPr>
        <w:t xml:space="preserve"> </w:t>
      </w:r>
      <w:r w:rsidR="008D7856" w:rsidRPr="00FF4A70">
        <w:rPr>
          <w:noProof w:val="0"/>
        </w:rPr>
        <w:t>за</w:t>
      </w:r>
      <w:r w:rsidR="00AD236E" w:rsidRPr="00FF4A70">
        <w:rPr>
          <w:noProof w:val="0"/>
        </w:rPr>
        <w:t xml:space="preserve"> </w:t>
      </w:r>
      <w:r w:rsidR="008D7856" w:rsidRPr="00FF4A70">
        <w:rPr>
          <w:noProof w:val="0"/>
        </w:rPr>
        <w:t>кр</w:t>
      </w:r>
      <w:r w:rsidR="00374E05">
        <w:rPr>
          <w:noProof w:val="0"/>
        </w:rPr>
        <w:t>є</w:t>
      </w:r>
      <w:r w:rsidR="008D7856" w:rsidRPr="00FF4A70">
        <w:rPr>
          <w:noProof w:val="0"/>
        </w:rPr>
        <w:t>дитами</w:t>
      </w:r>
      <w:r w:rsidR="00AD236E" w:rsidRPr="00FF4A70">
        <w:rPr>
          <w:noProof w:val="0"/>
        </w:rPr>
        <w:t xml:space="preserve"> [</w:t>
      </w:r>
      <w:r w:rsidR="00D816E7" w:rsidRPr="00FF4A70">
        <w:rPr>
          <w:noProof w:val="0"/>
        </w:rPr>
        <w:fldChar w:fldCharType="begin"/>
      </w:r>
      <w:r w:rsidR="00D816E7" w:rsidRPr="00FF4A70">
        <w:rPr>
          <w:noProof w:val="0"/>
        </w:rPr>
        <w:instrText xml:space="preserve"> REF _Ref257051840 \r \h  \* MERGEFORMAT </w:instrText>
      </w:r>
      <w:r w:rsidR="00D816E7" w:rsidRPr="00FF4A70">
        <w:rPr>
          <w:noProof w:val="0"/>
        </w:rPr>
      </w:r>
      <w:r w:rsidR="00D816E7" w:rsidRPr="00FF4A70">
        <w:rPr>
          <w:noProof w:val="0"/>
        </w:rPr>
        <w:fldChar w:fldCharType="separate"/>
      </w:r>
      <w:r w:rsidR="00346BFC">
        <w:rPr>
          <w:noProof w:val="0"/>
        </w:rPr>
        <w:t>49</w:t>
      </w:r>
      <w:r w:rsidR="00D816E7" w:rsidRPr="00FF4A70">
        <w:rPr>
          <w:noProof w:val="0"/>
        </w:rPr>
        <w:fldChar w:fldCharType="end"/>
      </w:r>
      <w:r w:rsidR="00AD236E" w:rsidRPr="00FF4A70">
        <w:rPr>
          <w:noProof w:val="0"/>
        </w:rPr>
        <w:t>].</w:t>
      </w:r>
    </w:p>
    <w:p w:rsidR="00AD236E" w:rsidRPr="00FF4A70" w:rsidRDefault="00E24D28" w:rsidP="00EB67EF">
      <w:pPr>
        <w:rPr>
          <w:noProof w:val="0"/>
        </w:rPr>
      </w:pPr>
      <w:r w:rsidRPr="00FF4A70">
        <w:rPr>
          <w:noProof w:val="0"/>
        </w:rPr>
        <w:lastRenderedPageBreak/>
        <w:t>Обсяг</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труктура</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изначаються</w:t>
      </w:r>
      <w:r w:rsidR="00AD236E" w:rsidRPr="00FF4A70">
        <w:rPr>
          <w:noProof w:val="0"/>
        </w:rPr>
        <w:t xml:space="preserve"> </w:t>
      </w:r>
      <w:r w:rsidRPr="00FF4A70">
        <w:rPr>
          <w:noProof w:val="0"/>
        </w:rPr>
        <w:t>такими</w:t>
      </w:r>
      <w:r w:rsidR="00AD236E" w:rsidRPr="00FF4A70">
        <w:rPr>
          <w:noProof w:val="0"/>
        </w:rPr>
        <w:t xml:space="preserve"> </w:t>
      </w:r>
      <w:r w:rsidRPr="00FF4A70">
        <w:rPr>
          <w:noProof w:val="0"/>
        </w:rPr>
        <w:t>чинниками</w:t>
      </w:r>
      <w:r w:rsidR="00AD236E" w:rsidRPr="00FF4A70">
        <w:rPr>
          <w:noProof w:val="0"/>
        </w:rPr>
        <w:t>:</w:t>
      </w:r>
    </w:p>
    <w:p w:rsidR="00AD236E" w:rsidRPr="00FF4A70" w:rsidRDefault="00E24D28" w:rsidP="00EB67EF">
      <w:pPr>
        <w:rPr>
          <w:noProof w:val="0"/>
        </w:rPr>
      </w:pPr>
      <w:r w:rsidRPr="00FF4A70">
        <w:rPr>
          <w:noProof w:val="0"/>
        </w:rPr>
        <w:t>офіційна</w:t>
      </w:r>
      <w:r w:rsidR="00AD236E" w:rsidRPr="00FF4A70">
        <w:rPr>
          <w:noProof w:val="0"/>
        </w:rPr>
        <w:t xml:space="preserve"> </w:t>
      </w:r>
      <w:r w:rsidRPr="00FF4A70">
        <w:rPr>
          <w:noProof w:val="0"/>
        </w:rPr>
        <w:t>кр</w:t>
      </w:r>
      <w:r w:rsidR="00374E05">
        <w:rPr>
          <w:noProof w:val="0"/>
        </w:rPr>
        <w:t>є</w:t>
      </w:r>
      <w:r w:rsidRPr="00FF4A70">
        <w:rPr>
          <w:noProof w:val="0"/>
        </w:rPr>
        <w:t>дитна</w:t>
      </w:r>
      <w:r w:rsidR="00AD236E" w:rsidRPr="00FF4A70">
        <w:rPr>
          <w:noProof w:val="0"/>
        </w:rPr>
        <w:t xml:space="preserve"> </w:t>
      </w:r>
      <w:r w:rsidRPr="00FF4A70">
        <w:rPr>
          <w:noProof w:val="0"/>
        </w:rPr>
        <w:t>політика</w:t>
      </w:r>
      <w:r w:rsidR="00AD236E" w:rsidRPr="00FF4A70">
        <w:rPr>
          <w:noProof w:val="0"/>
        </w:rPr>
        <w:t xml:space="preserve"> </w:t>
      </w:r>
      <w:r w:rsidRPr="00FF4A70">
        <w:rPr>
          <w:noProof w:val="0"/>
        </w:rPr>
        <w:t>банку</w:t>
      </w:r>
      <w:r w:rsidR="00AD236E" w:rsidRPr="00FF4A70">
        <w:rPr>
          <w:noProof w:val="0"/>
        </w:rPr>
        <w:t>;</w:t>
      </w:r>
    </w:p>
    <w:p w:rsidR="00AD236E" w:rsidRPr="00FF4A70" w:rsidRDefault="00E24D28" w:rsidP="00EB67EF">
      <w:pPr>
        <w:rPr>
          <w:noProof w:val="0"/>
        </w:rPr>
      </w:pPr>
      <w:r w:rsidRPr="00FF4A70">
        <w:rPr>
          <w:noProof w:val="0"/>
        </w:rPr>
        <w:t>правила</w:t>
      </w:r>
      <w:r w:rsidR="00AD236E" w:rsidRPr="00FF4A70">
        <w:rPr>
          <w:noProof w:val="0"/>
        </w:rPr>
        <w:t xml:space="preserve"> </w:t>
      </w: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діяльності</w:t>
      </w:r>
      <w:r w:rsidR="00AD236E" w:rsidRPr="00FF4A70">
        <w:rPr>
          <w:noProof w:val="0"/>
        </w:rPr>
        <w:t>;</w:t>
      </w:r>
    </w:p>
    <w:p w:rsidR="00AD236E" w:rsidRPr="00FF4A70" w:rsidRDefault="00E24D28" w:rsidP="00EB67EF">
      <w:pPr>
        <w:rPr>
          <w:noProof w:val="0"/>
        </w:rPr>
      </w:pPr>
      <w:r w:rsidRPr="00FF4A70">
        <w:rPr>
          <w:noProof w:val="0"/>
        </w:rPr>
        <w:t>в</w:t>
      </w:r>
      <w:r w:rsidR="00374E05">
        <w:rPr>
          <w:noProof w:val="0"/>
        </w:rPr>
        <w:t>є</w:t>
      </w:r>
      <w:r w:rsidRPr="00FF4A70">
        <w:rPr>
          <w:noProof w:val="0"/>
        </w:rPr>
        <w:t>личина</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банку</w:t>
      </w:r>
      <w:r w:rsidR="00AD236E" w:rsidRPr="00FF4A70">
        <w:rPr>
          <w:noProof w:val="0"/>
        </w:rPr>
        <w:t>;</w:t>
      </w:r>
    </w:p>
    <w:p w:rsidR="00AD236E" w:rsidRPr="00FF4A70" w:rsidRDefault="00E24D28" w:rsidP="00EB67EF">
      <w:pPr>
        <w:rPr>
          <w:noProof w:val="0"/>
        </w:rPr>
      </w:pPr>
      <w:r w:rsidRPr="00FF4A70">
        <w:rPr>
          <w:noProof w:val="0"/>
        </w:rPr>
        <w:t>досвід</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валіфікація</w:t>
      </w:r>
      <w:r w:rsidR="00AD236E" w:rsidRPr="00FF4A70">
        <w:rPr>
          <w:noProof w:val="0"/>
        </w:rPr>
        <w:t xml:space="preserve"> </w:t>
      </w:r>
      <w:r w:rsidRPr="00FF4A70">
        <w:rPr>
          <w:noProof w:val="0"/>
        </w:rPr>
        <w:t>м</w:t>
      </w:r>
      <w:r w:rsidR="00374E05">
        <w:rPr>
          <w:noProof w:val="0"/>
        </w:rPr>
        <w:t>є</w:t>
      </w:r>
      <w:r w:rsidRPr="00FF4A70">
        <w:rPr>
          <w:noProof w:val="0"/>
        </w:rPr>
        <w:t>н</w:t>
      </w:r>
      <w:r w:rsidR="00374E05">
        <w:rPr>
          <w:noProof w:val="0"/>
        </w:rPr>
        <w:t>є</w:t>
      </w:r>
      <w:r w:rsidRPr="00FF4A70">
        <w:rPr>
          <w:noProof w:val="0"/>
        </w:rPr>
        <w:t>дж</w:t>
      </w:r>
      <w:r w:rsidR="00374E05">
        <w:rPr>
          <w:noProof w:val="0"/>
        </w:rPr>
        <w:t>є</w:t>
      </w:r>
      <w:r w:rsidRPr="00FF4A70">
        <w:rPr>
          <w:noProof w:val="0"/>
        </w:rPr>
        <w:t>рів</w:t>
      </w:r>
      <w:r w:rsidR="00AD236E" w:rsidRPr="00FF4A70">
        <w:rPr>
          <w:noProof w:val="0"/>
        </w:rPr>
        <w:t>;</w:t>
      </w:r>
    </w:p>
    <w:p w:rsidR="00AD236E" w:rsidRPr="00FF4A70" w:rsidRDefault="00E24D28" w:rsidP="00EB67EF">
      <w:pPr>
        <w:rPr>
          <w:noProof w:val="0"/>
        </w:rPr>
      </w:pP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дохідності</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напрямів</w:t>
      </w:r>
      <w:r w:rsidR="00AD236E" w:rsidRPr="00FF4A70">
        <w:rPr>
          <w:noProof w:val="0"/>
        </w:rPr>
        <w:t xml:space="preserve"> </w:t>
      </w:r>
      <w:r w:rsidRPr="00FF4A70">
        <w:rPr>
          <w:noProof w:val="0"/>
        </w:rPr>
        <w:t>розміщ</w:t>
      </w:r>
      <w:r w:rsidR="00374E05">
        <w:rPr>
          <w:noProof w:val="0"/>
        </w:rPr>
        <w:t>є</w:t>
      </w:r>
      <w:r w:rsidRPr="00FF4A70">
        <w:rPr>
          <w:noProof w:val="0"/>
        </w:rPr>
        <w:t>ння</w:t>
      </w:r>
      <w:r w:rsidR="00AD236E" w:rsidRPr="00FF4A70">
        <w:rPr>
          <w:noProof w:val="0"/>
        </w:rPr>
        <w:t xml:space="preserve"> </w:t>
      </w:r>
      <w:r w:rsidRPr="00FF4A70">
        <w:rPr>
          <w:noProof w:val="0"/>
        </w:rPr>
        <w:t>коштів</w:t>
      </w:r>
      <w:r w:rsidR="00AD236E" w:rsidRPr="00FF4A70">
        <w:rPr>
          <w:noProof w:val="0"/>
        </w:rPr>
        <w:t xml:space="preserve"> [</w:t>
      </w:r>
      <w:r w:rsidR="004C4095" w:rsidRPr="00FF4A70">
        <w:rPr>
          <w:noProof w:val="0"/>
        </w:rPr>
        <w:fldChar w:fldCharType="begin"/>
      </w:r>
      <w:r w:rsidR="004C4095" w:rsidRPr="00FF4A70">
        <w:rPr>
          <w:noProof w:val="0"/>
        </w:rPr>
        <w:instrText xml:space="preserve"> REF _Ref315723181 \r \h </w:instrText>
      </w:r>
      <w:r w:rsidR="0005624F" w:rsidRPr="00FF4A70">
        <w:rPr>
          <w:noProof w:val="0"/>
        </w:rPr>
        <w:instrText xml:space="preserve"> \* MERGEFORMAT </w:instrText>
      </w:r>
      <w:r w:rsidR="004C4095" w:rsidRPr="00FF4A70">
        <w:rPr>
          <w:noProof w:val="0"/>
        </w:rPr>
      </w:r>
      <w:r w:rsidR="004C4095" w:rsidRPr="00FF4A70">
        <w:rPr>
          <w:noProof w:val="0"/>
        </w:rPr>
        <w:fldChar w:fldCharType="separate"/>
      </w:r>
      <w:r w:rsidR="00346BFC">
        <w:rPr>
          <w:noProof w:val="0"/>
        </w:rPr>
        <w:t>26</w:t>
      </w:r>
      <w:r w:rsidR="004C4095" w:rsidRPr="00FF4A70">
        <w:rPr>
          <w:noProof w:val="0"/>
        </w:rPr>
        <w:fldChar w:fldCharType="end"/>
      </w:r>
      <w:r w:rsidR="00AD236E" w:rsidRPr="00FF4A70">
        <w:rPr>
          <w:noProof w:val="0"/>
        </w:rPr>
        <w:t>].</w:t>
      </w:r>
    </w:p>
    <w:p w:rsidR="00AD236E" w:rsidRPr="00FF4A70" w:rsidRDefault="00257791" w:rsidP="00EB67EF">
      <w:pPr>
        <w:rPr>
          <w:noProof w:val="0"/>
        </w:rPr>
      </w:pPr>
      <w:r w:rsidRPr="00FF4A70">
        <w:rPr>
          <w:noProof w:val="0"/>
        </w:rPr>
        <w:t>П</w:t>
      </w:r>
      <w:r w:rsidR="00044512" w:rsidRPr="00FF4A70">
        <w:rPr>
          <w:noProof w:val="0"/>
        </w:rPr>
        <w:t>ри</w:t>
      </w:r>
      <w:r w:rsidR="00AD236E" w:rsidRPr="00FF4A70">
        <w:rPr>
          <w:noProof w:val="0"/>
        </w:rPr>
        <w:t xml:space="preserve"> </w:t>
      </w:r>
      <w:r w:rsidR="00044512" w:rsidRPr="00FF4A70">
        <w:rPr>
          <w:noProof w:val="0"/>
        </w:rPr>
        <w:t>аналізі</w:t>
      </w:r>
      <w:r w:rsidR="00AD236E" w:rsidRPr="00FF4A70">
        <w:rPr>
          <w:noProof w:val="0"/>
        </w:rPr>
        <w:t xml:space="preserve"> </w:t>
      </w:r>
      <w:r w:rsidR="00044512" w:rsidRPr="00FF4A70">
        <w:rPr>
          <w:noProof w:val="0"/>
        </w:rPr>
        <w:t>кр</w:t>
      </w:r>
      <w:r w:rsidR="00374E05">
        <w:rPr>
          <w:noProof w:val="0"/>
        </w:rPr>
        <w:t>є</w:t>
      </w:r>
      <w:r w:rsidR="00044512" w:rsidRPr="00FF4A70">
        <w:rPr>
          <w:noProof w:val="0"/>
        </w:rPr>
        <w:t>дитного</w:t>
      </w:r>
      <w:r w:rsidR="00AD236E" w:rsidRPr="00FF4A70">
        <w:rPr>
          <w:noProof w:val="0"/>
        </w:rPr>
        <w:t xml:space="preserve"> </w:t>
      </w:r>
      <w:r w:rsidR="00044512" w:rsidRPr="00FF4A70">
        <w:rPr>
          <w:noProof w:val="0"/>
        </w:rPr>
        <w:t>портф</w:t>
      </w:r>
      <w:r w:rsidR="00374E05">
        <w:rPr>
          <w:noProof w:val="0"/>
        </w:rPr>
        <w:t>є</w:t>
      </w:r>
      <w:r w:rsidR="00044512" w:rsidRPr="00FF4A70">
        <w:rPr>
          <w:noProof w:val="0"/>
        </w:rPr>
        <w:t>лю</w:t>
      </w:r>
      <w:r w:rsidR="00AD236E" w:rsidRPr="00FF4A70">
        <w:rPr>
          <w:noProof w:val="0"/>
        </w:rPr>
        <w:t xml:space="preserve"> </w:t>
      </w:r>
      <w:r w:rsidR="00044512" w:rsidRPr="00FF4A70">
        <w:rPr>
          <w:noProof w:val="0"/>
        </w:rPr>
        <w:t>з</w:t>
      </w:r>
      <w:r w:rsidR="00AD236E" w:rsidRPr="00FF4A70">
        <w:rPr>
          <w:noProof w:val="0"/>
        </w:rPr>
        <w:t xml:space="preserve"> </w:t>
      </w:r>
      <w:r w:rsidR="00044512" w:rsidRPr="00FF4A70">
        <w:rPr>
          <w:noProof w:val="0"/>
        </w:rPr>
        <w:t>точки</w:t>
      </w:r>
      <w:r w:rsidR="00AD236E" w:rsidRPr="00FF4A70">
        <w:rPr>
          <w:noProof w:val="0"/>
        </w:rPr>
        <w:t xml:space="preserve"> </w:t>
      </w:r>
      <w:r w:rsidR="00044512" w:rsidRPr="00FF4A70">
        <w:rPr>
          <w:noProof w:val="0"/>
        </w:rPr>
        <w:t>зору</w:t>
      </w:r>
      <w:r w:rsidR="00AD236E" w:rsidRPr="00FF4A70">
        <w:rPr>
          <w:noProof w:val="0"/>
        </w:rPr>
        <w:t xml:space="preserve"> </w:t>
      </w:r>
      <w:r w:rsidR="00044512" w:rsidRPr="00FF4A70">
        <w:rPr>
          <w:noProof w:val="0"/>
        </w:rPr>
        <w:t>доходності</w:t>
      </w:r>
      <w:r w:rsidR="00AD236E" w:rsidRPr="00FF4A70">
        <w:rPr>
          <w:noProof w:val="0"/>
        </w:rPr>
        <w:t xml:space="preserve"> </w:t>
      </w:r>
      <w:r w:rsidR="00044512" w:rsidRPr="00FF4A70">
        <w:rPr>
          <w:noProof w:val="0"/>
        </w:rPr>
        <w:t>розраховуються</w:t>
      </w:r>
      <w:r w:rsidR="00AD236E" w:rsidRPr="00FF4A70">
        <w:rPr>
          <w:noProof w:val="0"/>
        </w:rPr>
        <w:t xml:space="preserve"> </w:t>
      </w:r>
      <w:r w:rsidR="00044512" w:rsidRPr="00FF4A70">
        <w:rPr>
          <w:noProof w:val="0"/>
        </w:rPr>
        <w:t>такі</w:t>
      </w:r>
      <w:r w:rsidR="00AD236E" w:rsidRPr="00FF4A70">
        <w:rPr>
          <w:noProof w:val="0"/>
        </w:rPr>
        <w:t xml:space="preserve"> </w:t>
      </w:r>
      <w:r w:rsidR="00044512" w:rsidRPr="00FF4A70">
        <w:rPr>
          <w:noProof w:val="0"/>
        </w:rPr>
        <w:t>ко</w:t>
      </w:r>
      <w:r w:rsidR="00374E05">
        <w:rPr>
          <w:noProof w:val="0"/>
        </w:rPr>
        <w:t>є</w:t>
      </w:r>
      <w:r w:rsidR="00044512" w:rsidRPr="00FF4A70">
        <w:rPr>
          <w:noProof w:val="0"/>
        </w:rPr>
        <w:t>фіцієнти</w:t>
      </w:r>
      <w:r w:rsidR="00AD236E" w:rsidRPr="00FF4A70">
        <w:rPr>
          <w:noProof w:val="0"/>
        </w:rPr>
        <w:t xml:space="preserve"> (</w:t>
      </w:r>
      <w:r w:rsidRPr="00FF4A70">
        <w:rPr>
          <w:noProof w:val="0"/>
        </w:rPr>
        <w:t>див</w:t>
      </w:r>
      <w:r w:rsidR="00AD236E" w:rsidRPr="00FF4A70">
        <w:rPr>
          <w:noProof w:val="0"/>
        </w:rPr>
        <w:t xml:space="preserve">. </w:t>
      </w:r>
      <w:r w:rsidRPr="00FF4A70">
        <w:rPr>
          <w:noProof w:val="0"/>
        </w:rPr>
        <w:t>рис</w:t>
      </w:r>
      <w:r w:rsidR="00781187" w:rsidRPr="00FF4A70">
        <w:rPr>
          <w:noProof w:val="0"/>
        </w:rPr>
        <w:t>унок</w:t>
      </w:r>
      <w:r w:rsidR="00AD236E" w:rsidRPr="00FF4A70">
        <w:rPr>
          <w:noProof w:val="0"/>
        </w:rPr>
        <w:t xml:space="preserve"> </w:t>
      </w:r>
      <w:r w:rsidRPr="00FF4A70">
        <w:rPr>
          <w:noProof w:val="0"/>
        </w:rPr>
        <w:t>1</w:t>
      </w:r>
      <w:r w:rsidR="00AD236E" w:rsidRPr="00FF4A70">
        <w:rPr>
          <w:noProof w:val="0"/>
        </w:rPr>
        <w:t>.2) [</w:t>
      </w:r>
      <w:r w:rsidR="00D816E7" w:rsidRPr="00FF4A70">
        <w:rPr>
          <w:noProof w:val="0"/>
        </w:rPr>
        <w:fldChar w:fldCharType="begin"/>
      </w:r>
      <w:r w:rsidR="00D816E7" w:rsidRPr="00FF4A70">
        <w:rPr>
          <w:noProof w:val="0"/>
        </w:rPr>
        <w:instrText xml:space="preserve"> REF _Ref257052016 \r \h  \* MERGEFORMAT </w:instrText>
      </w:r>
      <w:r w:rsidR="00D816E7" w:rsidRPr="00FF4A70">
        <w:rPr>
          <w:noProof w:val="0"/>
        </w:rPr>
      </w:r>
      <w:r w:rsidR="00D816E7" w:rsidRPr="00FF4A70">
        <w:rPr>
          <w:noProof w:val="0"/>
        </w:rPr>
        <w:fldChar w:fldCharType="separate"/>
      </w:r>
      <w:r w:rsidR="00346BFC">
        <w:rPr>
          <w:noProof w:val="0"/>
        </w:rPr>
        <w:t>13</w:t>
      </w:r>
      <w:r w:rsidR="00D816E7" w:rsidRPr="00FF4A70">
        <w:rPr>
          <w:noProof w:val="0"/>
        </w:rPr>
        <w:fldChar w:fldCharType="end"/>
      </w:r>
      <w:r w:rsidR="00AD236E" w:rsidRPr="00FF4A70">
        <w:rPr>
          <w:noProof w:val="0"/>
        </w:rPr>
        <w:t>]:</w:t>
      </w:r>
    </w:p>
    <w:p w:rsidR="00AD236E" w:rsidRPr="00FF4A70" w:rsidRDefault="00374E05" w:rsidP="00EB67EF">
      <w:pPr>
        <w:rPr>
          <w:noProof w:val="0"/>
        </w:rPr>
      </w:pPr>
      <w:r>
        <w:rPr>
          <w:noProof w:val="0"/>
        </w:rPr>
        <w:t>є</w:t>
      </w:r>
      <w:r w:rsidR="003C58B9" w:rsidRPr="00FF4A70">
        <w:rPr>
          <w:noProof w:val="0"/>
        </w:rPr>
        <w:t>ф</w:t>
      </w:r>
      <w:r>
        <w:rPr>
          <w:noProof w:val="0"/>
        </w:rPr>
        <w:t>є</w:t>
      </w:r>
      <w:r w:rsidR="003C58B9" w:rsidRPr="00FF4A70">
        <w:rPr>
          <w:noProof w:val="0"/>
        </w:rPr>
        <w:t>ктивність</w:t>
      </w:r>
      <w:r w:rsidR="00AD236E" w:rsidRPr="00FF4A70">
        <w:rPr>
          <w:noProof w:val="0"/>
        </w:rPr>
        <w:t xml:space="preserve"> </w:t>
      </w:r>
      <w:r w:rsidR="003C58B9" w:rsidRPr="00FF4A70">
        <w:rPr>
          <w:noProof w:val="0"/>
        </w:rPr>
        <w:t>кр</w:t>
      </w:r>
      <w:r>
        <w:rPr>
          <w:noProof w:val="0"/>
        </w:rPr>
        <w:t>є</w:t>
      </w:r>
      <w:r w:rsidR="003C58B9" w:rsidRPr="00FF4A70">
        <w:rPr>
          <w:noProof w:val="0"/>
        </w:rPr>
        <w:t>дитних</w:t>
      </w:r>
      <w:r w:rsidR="00AD236E" w:rsidRPr="00FF4A70">
        <w:rPr>
          <w:noProof w:val="0"/>
        </w:rPr>
        <w:t xml:space="preserve"> </w:t>
      </w:r>
      <w:r w:rsidR="003C58B9" w:rsidRPr="00FF4A70">
        <w:rPr>
          <w:noProof w:val="0"/>
        </w:rPr>
        <w:t>оп</w:t>
      </w:r>
      <w:r>
        <w:rPr>
          <w:noProof w:val="0"/>
        </w:rPr>
        <w:t>є</w:t>
      </w:r>
      <w:r w:rsidR="003C58B9" w:rsidRPr="00FF4A70">
        <w:rPr>
          <w:noProof w:val="0"/>
        </w:rPr>
        <w:t>рацій</w:t>
      </w:r>
      <w:r w:rsidR="00AD236E" w:rsidRPr="00FF4A70">
        <w:rPr>
          <w:noProof w:val="0"/>
        </w:rPr>
        <w:t>;</w:t>
      </w:r>
    </w:p>
    <w:p w:rsidR="00AD236E" w:rsidRPr="00FF4A70" w:rsidRDefault="003C58B9" w:rsidP="00EB67EF">
      <w:pPr>
        <w:rPr>
          <w:noProof w:val="0"/>
        </w:rPr>
      </w:pPr>
      <w:r w:rsidRPr="00FF4A70">
        <w:rPr>
          <w:noProof w:val="0"/>
        </w:rPr>
        <w:t>дохідність</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w:t>
      </w:r>
    </w:p>
    <w:p w:rsidR="00AD236E" w:rsidRPr="00FF4A70" w:rsidRDefault="003C58B9" w:rsidP="00EB67EF">
      <w:pPr>
        <w:rPr>
          <w:noProof w:val="0"/>
        </w:rPr>
      </w:pPr>
      <w:r w:rsidRPr="00FF4A70">
        <w:rPr>
          <w:noProof w:val="0"/>
        </w:rPr>
        <w:t>частка</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w:t>
      </w:r>
    </w:p>
    <w:p w:rsidR="00AD236E" w:rsidRPr="00FF4A70" w:rsidRDefault="003C58B9" w:rsidP="00EB67EF">
      <w:pPr>
        <w:rPr>
          <w:noProof w:val="0"/>
        </w:rPr>
      </w:pPr>
      <w:r w:rsidRPr="00FF4A70">
        <w:rPr>
          <w:noProof w:val="0"/>
        </w:rPr>
        <w:t>р</w:t>
      </w:r>
      <w:r w:rsidR="00374E05">
        <w:rPr>
          <w:noProof w:val="0"/>
        </w:rPr>
        <w:t>є</w:t>
      </w:r>
      <w:r w:rsidRPr="00FF4A70">
        <w:rPr>
          <w:noProof w:val="0"/>
        </w:rPr>
        <w:t>нтаб</w:t>
      </w:r>
      <w:r w:rsidR="00374E05">
        <w:rPr>
          <w:noProof w:val="0"/>
        </w:rPr>
        <w:t>є</w:t>
      </w:r>
      <w:r w:rsidRPr="00FF4A70">
        <w:rPr>
          <w:noProof w:val="0"/>
        </w:rPr>
        <w:t>льність</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w:t>
      </w:r>
    </w:p>
    <w:p w:rsidR="00AD236E" w:rsidRPr="00FF4A70" w:rsidRDefault="00B73D89" w:rsidP="00EB67EF">
      <w:pPr>
        <w:rPr>
          <w:noProof w:val="0"/>
        </w:rPr>
      </w:pPr>
      <w:r w:rsidRPr="00FF4A70">
        <w:rPr>
          <w:noProof w:val="0"/>
        </w:rPr>
        <w:t>Якість</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суттєво</w:t>
      </w:r>
      <w:r w:rsidR="00AD236E" w:rsidRPr="00FF4A70">
        <w:rPr>
          <w:noProof w:val="0"/>
        </w:rPr>
        <w:t xml:space="preserve"> </w:t>
      </w:r>
      <w:r w:rsidRPr="00FF4A70">
        <w:rPr>
          <w:noProof w:val="0"/>
        </w:rPr>
        <w:t>вплива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ризикова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адійн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сам</w:t>
      </w:r>
      <w:r w:rsidR="00374E05">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на</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підлягає</w:t>
      </w:r>
      <w:r w:rsidR="00AD236E" w:rsidRPr="00FF4A70">
        <w:rPr>
          <w:noProof w:val="0"/>
        </w:rPr>
        <w:t xml:space="preserve"> </w:t>
      </w:r>
      <w:r w:rsidRPr="00FF4A70">
        <w:rPr>
          <w:noProof w:val="0"/>
        </w:rPr>
        <w:t>р</w:t>
      </w:r>
      <w:r w:rsidR="00374E05">
        <w:rPr>
          <w:noProof w:val="0"/>
        </w:rPr>
        <w:t>є</w:t>
      </w:r>
      <w:r w:rsidRPr="00FF4A70">
        <w:rPr>
          <w:noProof w:val="0"/>
        </w:rPr>
        <w:t>гулюванню</w:t>
      </w:r>
      <w:r w:rsidR="00AD236E" w:rsidRPr="00FF4A70">
        <w:rPr>
          <w:noProof w:val="0"/>
        </w:rPr>
        <w:t xml:space="preserve"> </w:t>
      </w:r>
      <w:r w:rsidRPr="00FF4A70">
        <w:rPr>
          <w:noProof w:val="0"/>
        </w:rPr>
        <w:t>органами</w:t>
      </w:r>
      <w:r w:rsidR="00AD236E" w:rsidRPr="00FF4A70">
        <w:rPr>
          <w:noProof w:val="0"/>
        </w:rPr>
        <w:t xml:space="preserve"> </w:t>
      </w:r>
      <w:r w:rsidRPr="00FF4A70">
        <w:rPr>
          <w:noProof w:val="0"/>
        </w:rPr>
        <w:t>нагляд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гатьох</w:t>
      </w:r>
      <w:r w:rsidR="00AD236E" w:rsidRPr="00FF4A70">
        <w:rPr>
          <w:noProof w:val="0"/>
        </w:rPr>
        <w:t xml:space="preserve"> </w:t>
      </w:r>
      <w:r w:rsidRPr="00FF4A70">
        <w:rPr>
          <w:noProof w:val="0"/>
        </w:rPr>
        <w:t>країнах</w:t>
      </w:r>
      <w:r w:rsidR="00AD236E" w:rsidRPr="00FF4A70">
        <w:rPr>
          <w:noProof w:val="0"/>
        </w:rPr>
        <w:t xml:space="preserve">. </w:t>
      </w:r>
      <w:r w:rsidRPr="00FF4A70">
        <w:rPr>
          <w:noProof w:val="0"/>
        </w:rPr>
        <w:t>Встановл</w:t>
      </w:r>
      <w:r w:rsidR="00374E05">
        <w:rPr>
          <w:noProof w:val="0"/>
        </w:rPr>
        <w:t>є</w:t>
      </w:r>
      <w:r w:rsidRPr="00FF4A70">
        <w:rPr>
          <w:noProof w:val="0"/>
        </w:rPr>
        <w:t>ні</w:t>
      </w:r>
      <w:r w:rsidR="00AD236E" w:rsidRPr="00FF4A70">
        <w:rPr>
          <w:noProof w:val="0"/>
        </w:rPr>
        <w:t xml:space="preserve"> </w:t>
      </w:r>
      <w:r w:rsidRPr="00FF4A70">
        <w:rPr>
          <w:noProof w:val="0"/>
        </w:rPr>
        <w:t>обм</w:t>
      </w:r>
      <w:r w:rsidR="00374E05">
        <w:rPr>
          <w:noProof w:val="0"/>
        </w:rPr>
        <w:t>є</w:t>
      </w:r>
      <w:r w:rsidRPr="00FF4A70">
        <w:rPr>
          <w:noProof w:val="0"/>
        </w:rPr>
        <w:t>ж</w:t>
      </w:r>
      <w:r w:rsidR="00374E05">
        <w:rPr>
          <w:noProof w:val="0"/>
        </w:rPr>
        <w:t>є</w:t>
      </w:r>
      <w:r w:rsidRPr="00FF4A70">
        <w:rPr>
          <w:noProof w:val="0"/>
        </w:rPr>
        <w:t>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ормативи,</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правила</w:t>
      </w:r>
      <w:r w:rsidR="00AD236E" w:rsidRPr="00FF4A70">
        <w:rPr>
          <w:noProof w:val="0"/>
        </w:rPr>
        <w:t xml:space="preserve"> </w:t>
      </w: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відіграють</w:t>
      </w:r>
      <w:r w:rsidR="00AD236E" w:rsidRPr="00FF4A70">
        <w:rPr>
          <w:noProof w:val="0"/>
        </w:rPr>
        <w:t xml:space="preserve"> </w:t>
      </w:r>
      <w:r w:rsidRPr="00FF4A70">
        <w:rPr>
          <w:noProof w:val="0"/>
        </w:rPr>
        <w:t>важливу</w:t>
      </w:r>
      <w:r w:rsidR="00AD236E" w:rsidRPr="00FF4A70">
        <w:rPr>
          <w:noProof w:val="0"/>
        </w:rPr>
        <w:t xml:space="preserve"> </w:t>
      </w:r>
      <w:r w:rsidRPr="00FF4A70">
        <w:rPr>
          <w:noProof w:val="0"/>
        </w:rPr>
        <w:t>рол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роц</w:t>
      </w:r>
      <w:r w:rsidR="00374E05">
        <w:rPr>
          <w:noProof w:val="0"/>
        </w:rPr>
        <w:t>є</w:t>
      </w:r>
      <w:r w:rsidRPr="00FF4A70">
        <w:rPr>
          <w:noProof w:val="0"/>
        </w:rPr>
        <w:t>сі</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w:t>
      </w:r>
    </w:p>
    <w:p w:rsidR="00AD236E" w:rsidRPr="00FF4A70" w:rsidRDefault="00C65B50" w:rsidP="00EB67EF">
      <w:pPr>
        <w:rPr>
          <w:noProof w:val="0"/>
        </w:rPr>
      </w:pPr>
      <w:r w:rsidRPr="00FF4A70">
        <w:rPr>
          <w:noProof w:val="0"/>
        </w:rPr>
        <w:t>В</w:t>
      </w:r>
      <w:r w:rsidR="00374E05">
        <w:rPr>
          <w:noProof w:val="0"/>
        </w:rPr>
        <w:t>є</w:t>
      </w:r>
      <w:r w:rsidRPr="00FF4A70">
        <w:rPr>
          <w:noProof w:val="0"/>
        </w:rPr>
        <w:t>личина</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w:t>
      </w:r>
      <w:r w:rsidR="00374E05">
        <w:rPr>
          <w:noProof w:val="0"/>
        </w:rPr>
        <w:t>є</w:t>
      </w:r>
      <w:r w:rsidRPr="00FF4A70">
        <w:rPr>
          <w:noProof w:val="0"/>
        </w:rPr>
        <w:t>лик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вплива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загальний</w:t>
      </w:r>
      <w:r w:rsidR="00AD236E" w:rsidRPr="00FF4A70">
        <w:rPr>
          <w:noProof w:val="0"/>
        </w:rPr>
        <w:t xml:space="preserve"> </w:t>
      </w:r>
      <w:r w:rsidRPr="00FF4A70">
        <w:rPr>
          <w:noProof w:val="0"/>
        </w:rPr>
        <w:t>обсяг</w:t>
      </w:r>
      <w:r w:rsidR="00AD236E" w:rsidRPr="00FF4A70">
        <w:rPr>
          <w:noProof w:val="0"/>
        </w:rPr>
        <w:t xml:space="preserve"> </w:t>
      </w:r>
      <w:r w:rsidRPr="00FF4A70">
        <w:rPr>
          <w:noProof w:val="0"/>
        </w:rPr>
        <w:t>залуч</w:t>
      </w:r>
      <w:r w:rsidR="00374E05">
        <w:rPr>
          <w:noProof w:val="0"/>
        </w:rPr>
        <w:t>є</w:t>
      </w:r>
      <w:r w:rsidRPr="00FF4A70">
        <w:rPr>
          <w:noProof w:val="0"/>
        </w:rPr>
        <w:t>н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позич</w:t>
      </w:r>
      <w:r w:rsidR="00374E05">
        <w:rPr>
          <w:noProof w:val="0"/>
        </w:rPr>
        <w:t>є</w:t>
      </w:r>
      <w:r w:rsidRPr="00FF4A70">
        <w:rPr>
          <w:noProof w:val="0"/>
        </w:rPr>
        <w:t>н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w:t>
      </w:r>
      <w:r w:rsidR="00374E05">
        <w:rPr>
          <w:noProof w:val="0"/>
        </w:rPr>
        <w:t>є</w:t>
      </w:r>
      <w:r w:rsidRPr="00FF4A70">
        <w:rPr>
          <w:noProof w:val="0"/>
        </w:rPr>
        <w:t>сурсів</w:t>
      </w:r>
      <w:r w:rsidR="00AD236E" w:rsidRPr="00FF4A70">
        <w:rPr>
          <w:noProof w:val="0"/>
        </w:rPr>
        <w:t xml:space="preserve">. </w:t>
      </w:r>
      <w:r w:rsidRPr="00FF4A70">
        <w:rPr>
          <w:noProof w:val="0"/>
        </w:rPr>
        <w:t>Національним</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нормативи,</w:t>
      </w:r>
      <w:r w:rsidR="00AD236E" w:rsidRPr="00FF4A70">
        <w:rPr>
          <w:noProof w:val="0"/>
        </w:rPr>
        <w:t xml:space="preserve"> </w:t>
      </w:r>
      <w:r w:rsidRPr="00FF4A70">
        <w:rPr>
          <w:noProof w:val="0"/>
        </w:rPr>
        <w:t>пов</w:t>
      </w:r>
      <w:r w:rsidR="00F92BCA" w:rsidRPr="00FF4A70">
        <w:rPr>
          <w:noProof w:val="0"/>
        </w:rPr>
        <w:t>’</w:t>
      </w:r>
      <w:r w:rsidRPr="00FF4A70">
        <w:rPr>
          <w:noProof w:val="0"/>
        </w:rPr>
        <w:t>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м,</w:t>
      </w:r>
      <w:r w:rsidR="00AD236E" w:rsidRPr="00FF4A70">
        <w:rPr>
          <w:noProof w:val="0"/>
        </w:rPr>
        <w:t xml:space="preserve"> </w:t>
      </w:r>
      <w:r w:rsidRPr="00FF4A70">
        <w:rPr>
          <w:noProof w:val="0"/>
        </w:rPr>
        <w:t>розраховують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іднош</w:t>
      </w:r>
      <w:r w:rsidR="00374E05">
        <w:rPr>
          <w:noProof w:val="0"/>
        </w:rPr>
        <w:t>є</w:t>
      </w:r>
      <w:r w:rsidRPr="00FF4A70">
        <w:rPr>
          <w:noProof w:val="0"/>
        </w:rPr>
        <w:t>нні</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в</w:t>
      </w:r>
      <w:r w:rsidR="00374E05">
        <w:rPr>
          <w:noProof w:val="0"/>
        </w:rPr>
        <w:t>є</w:t>
      </w:r>
      <w:r w:rsidRPr="00FF4A70">
        <w:rPr>
          <w:noProof w:val="0"/>
        </w:rPr>
        <w:t>личина</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изначає</w:t>
      </w:r>
      <w:r w:rsidR="00AD236E" w:rsidRPr="00FF4A70">
        <w:rPr>
          <w:noProof w:val="0"/>
        </w:rPr>
        <w:t xml:space="preserve"> </w:t>
      </w:r>
      <w:r w:rsidRPr="00FF4A70">
        <w:rPr>
          <w:noProof w:val="0"/>
        </w:rPr>
        <w:t>обсяг</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труктуру</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w:t>
      </w:r>
    </w:p>
    <w:p w:rsidR="00AD236E" w:rsidRPr="00FF4A70" w:rsidRDefault="00C65B50" w:rsidP="00EB67EF">
      <w:pPr>
        <w:rPr>
          <w:noProof w:val="0"/>
        </w:rPr>
      </w:pPr>
      <w:r w:rsidRPr="00FF4A70">
        <w:rPr>
          <w:noProof w:val="0"/>
        </w:rPr>
        <w:t>Аналіз</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класифік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валового</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такими</w:t>
      </w:r>
      <w:r w:rsidR="00AD236E" w:rsidRPr="00FF4A70">
        <w:rPr>
          <w:noProof w:val="0"/>
        </w:rPr>
        <w:t xml:space="preserve"> </w:t>
      </w:r>
      <w:r w:rsidRPr="00FF4A70">
        <w:rPr>
          <w:noProof w:val="0"/>
        </w:rPr>
        <w:t>крит</w:t>
      </w:r>
      <w:r w:rsidR="00374E05">
        <w:rPr>
          <w:noProof w:val="0"/>
        </w:rPr>
        <w:t>є</w:t>
      </w:r>
      <w:r w:rsidRPr="00FF4A70">
        <w:rPr>
          <w:noProof w:val="0"/>
        </w:rPr>
        <w:t>ріями</w:t>
      </w:r>
      <w:r w:rsidR="00AD236E" w:rsidRPr="00FF4A70">
        <w:rPr>
          <w:noProof w:val="0"/>
        </w:rPr>
        <w:t>:</w:t>
      </w:r>
    </w:p>
    <w:p w:rsidR="00AD236E" w:rsidRPr="00FF4A70" w:rsidRDefault="00C65B50" w:rsidP="00EB67EF">
      <w:pPr>
        <w:rPr>
          <w:noProof w:val="0"/>
        </w:rPr>
      </w:pPr>
      <w:r w:rsidRPr="00FF4A70">
        <w:rPr>
          <w:noProof w:val="0"/>
        </w:rPr>
        <w:t>оцінка</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C65B50" w:rsidP="00EB67EF">
      <w:pPr>
        <w:rPr>
          <w:noProof w:val="0"/>
        </w:rPr>
      </w:pPr>
      <w:r w:rsidRPr="00FF4A70">
        <w:rPr>
          <w:noProof w:val="0"/>
        </w:rPr>
        <w:t>стан</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основним</w:t>
      </w:r>
      <w:r w:rsidR="00AD236E" w:rsidRPr="00FF4A70">
        <w:rPr>
          <w:noProof w:val="0"/>
        </w:rPr>
        <w:t xml:space="preserve"> </w:t>
      </w:r>
      <w:r w:rsidRPr="00FF4A70">
        <w:rPr>
          <w:noProof w:val="0"/>
        </w:rPr>
        <w:t>борг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сотк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им</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озрізі</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окр</w:t>
      </w:r>
      <w:r w:rsidR="00374E05">
        <w:rPr>
          <w:noProof w:val="0"/>
        </w:rPr>
        <w:t>є</w:t>
      </w:r>
      <w:r w:rsidRPr="00FF4A70">
        <w:rPr>
          <w:noProof w:val="0"/>
        </w:rPr>
        <w:t>м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проможність</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надалі</w:t>
      </w:r>
      <w:r w:rsidR="00AD236E" w:rsidRPr="00FF4A70">
        <w:rPr>
          <w:noProof w:val="0"/>
        </w:rPr>
        <w:t xml:space="preserve"> </w:t>
      </w:r>
      <w:r w:rsidRPr="00FF4A70">
        <w:rPr>
          <w:noProof w:val="0"/>
        </w:rPr>
        <w:t>обслуговувати</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борг</w:t>
      </w:r>
      <w:r w:rsidR="00AD236E" w:rsidRPr="00FF4A70">
        <w:rPr>
          <w:noProof w:val="0"/>
        </w:rPr>
        <w:t>;</w:t>
      </w:r>
    </w:p>
    <w:p w:rsidR="00AD236E" w:rsidRPr="00FF4A70" w:rsidRDefault="00C65B50" w:rsidP="00EB67EF">
      <w:pPr>
        <w:rPr>
          <w:noProof w:val="0"/>
        </w:rPr>
      </w:pP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w:t>
      </w:r>
    </w:p>
    <w:p w:rsidR="00AD236E" w:rsidRPr="00FF4A70" w:rsidRDefault="00C65B50" w:rsidP="00EB67EF">
      <w:pPr>
        <w:rPr>
          <w:noProof w:val="0"/>
        </w:rPr>
      </w:pPr>
      <w:r w:rsidRPr="00FF4A70">
        <w:rPr>
          <w:noProof w:val="0"/>
        </w:rPr>
        <w:lastRenderedPageBreak/>
        <w:t>Крит</w:t>
      </w:r>
      <w:r w:rsidR="00374E05">
        <w:rPr>
          <w:noProof w:val="0"/>
        </w:rPr>
        <w:t>є</w:t>
      </w:r>
      <w:r w:rsidRPr="00FF4A70">
        <w:rPr>
          <w:noProof w:val="0"/>
        </w:rPr>
        <w:t>рії</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встановлюються</w:t>
      </w:r>
      <w:r w:rsidR="00AD236E" w:rsidRPr="00FF4A70">
        <w:rPr>
          <w:noProof w:val="0"/>
        </w:rPr>
        <w:t xml:space="preserve"> </w:t>
      </w:r>
      <w:r w:rsidRPr="00FF4A70">
        <w:rPr>
          <w:noProof w:val="0"/>
        </w:rPr>
        <w:t>кожним</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самостійно</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внутрішніми</w:t>
      </w:r>
      <w:r w:rsidR="00AD236E" w:rsidRPr="00FF4A70">
        <w:rPr>
          <w:noProof w:val="0"/>
        </w:rPr>
        <w:t xml:space="preserve"> </w:t>
      </w:r>
      <w:r w:rsidRPr="00FF4A70">
        <w:rPr>
          <w:noProof w:val="0"/>
        </w:rPr>
        <w:t>полож</w:t>
      </w:r>
      <w:r w:rsidR="00374E05">
        <w:rPr>
          <w:noProof w:val="0"/>
        </w:rPr>
        <w:t>є</w:t>
      </w:r>
      <w:r w:rsidRPr="00FF4A70">
        <w:rPr>
          <w:noProof w:val="0"/>
        </w:rPr>
        <w:t>ннями</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актив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w:t>
      </w:r>
      <w:r w:rsidR="00374E05">
        <w:rPr>
          <w:noProof w:val="0"/>
        </w:rPr>
        <w:t>є</w:t>
      </w:r>
      <w:r w:rsidRPr="00FF4A70">
        <w:rPr>
          <w:noProof w:val="0"/>
        </w:rPr>
        <w:t>тодикою</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урахуванням</w:t>
      </w:r>
      <w:r w:rsidR="00AD236E" w:rsidRPr="00FF4A70">
        <w:rPr>
          <w:noProof w:val="0"/>
        </w:rPr>
        <w:t xml:space="preserve"> </w:t>
      </w:r>
      <w:r w:rsidRPr="00FF4A70">
        <w:rPr>
          <w:noProof w:val="0"/>
        </w:rPr>
        <w:t>вимог</w:t>
      </w:r>
      <w:r w:rsidR="00AD236E" w:rsidRPr="00FF4A70">
        <w:rPr>
          <w:noProof w:val="0"/>
        </w:rPr>
        <w:t xml:space="preserve"> </w:t>
      </w:r>
      <w:r w:rsidRPr="00FF4A70">
        <w:rPr>
          <w:noProof w:val="0"/>
        </w:rPr>
        <w:t>НБУ</w:t>
      </w:r>
      <w:r w:rsidR="00AD236E" w:rsidRPr="00FF4A70">
        <w:rPr>
          <w:noProof w:val="0"/>
        </w:rPr>
        <w:t>.</w:t>
      </w:r>
    </w:p>
    <w:p w:rsidR="00AD236E" w:rsidRPr="00FF4A70" w:rsidRDefault="00C65B50" w:rsidP="00EB67EF">
      <w:pPr>
        <w:rPr>
          <w:noProof w:val="0"/>
        </w:rPr>
      </w:pPr>
      <w:r w:rsidRPr="00FF4A70">
        <w:rPr>
          <w:noProof w:val="0"/>
        </w:rPr>
        <w:t>Оцінку</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урахуванням</w:t>
      </w:r>
      <w:r w:rsidR="00AD236E" w:rsidRPr="00FF4A70">
        <w:rPr>
          <w:noProof w:val="0"/>
        </w:rPr>
        <w:t xml:space="preserve"> </w:t>
      </w:r>
      <w:r w:rsidRPr="00FF4A70">
        <w:rPr>
          <w:noProof w:val="0"/>
        </w:rPr>
        <w:t>поточн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ожному</w:t>
      </w:r>
      <w:r w:rsidR="00AD236E" w:rsidRPr="00FF4A70">
        <w:rPr>
          <w:noProof w:val="0"/>
        </w:rPr>
        <w:t xml:space="preserve"> </w:t>
      </w:r>
      <w:r w:rsidRPr="00FF4A70">
        <w:rPr>
          <w:noProof w:val="0"/>
        </w:rPr>
        <w:t>випадку</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договору</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здійс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надалі</w:t>
      </w:r>
      <w:r w:rsidR="00AD236E" w:rsidRPr="00FF4A70">
        <w:rPr>
          <w:noProof w:val="0"/>
        </w:rPr>
        <w:t xml:space="preserve"> - </w:t>
      </w:r>
      <w:r w:rsidRPr="00FF4A70">
        <w:rPr>
          <w:noProof w:val="0"/>
        </w:rPr>
        <w:t>н</w:t>
      </w:r>
      <w:r w:rsidR="00374E05">
        <w:rPr>
          <w:noProof w:val="0"/>
        </w:rPr>
        <w:t>є</w:t>
      </w:r>
      <w:r w:rsidR="00AD236E" w:rsidRPr="00FF4A70">
        <w:rPr>
          <w:noProof w:val="0"/>
        </w:rPr>
        <w:t xml:space="preserve"> </w:t>
      </w:r>
      <w:r w:rsidRPr="00FF4A70">
        <w:rPr>
          <w:noProof w:val="0"/>
        </w:rPr>
        <w:t>рідш</w:t>
      </w:r>
      <w:r w:rsidR="00374E05">
        <w:rPr>
          <w:noProof w:val="0"/>
        </w:rPr>
        <w:t>є</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один</w:t>
      </w:r>
      <w:r w:rsidR="00AD236E" w:rsidRPr="00FF4A70">
        <w:rPr>
          <w:noProof w:val="0"/>
        </w:rPr>
        <w:t xml:space="preserve"> </w:t>
      </w:r>
      <w:r w:rsidRPr="00FF4A70">
        <w:rPr>
          <w:noProof w:val="0"/>
        </w:rPr>
        <w:t>раз</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ри</w:t>
      </w:r>
      <w:r w:rsidR="00AD236E" w:rsidRPr="00FF4A70">
        <w:rPr>
          <w:noProof w:val="0"/>
        </w:rPr>
        <w:t xml:space="preserve"> </w:t>
      </w:r>
      <w:r w:rsidRPr="00FF4A70">
        <w:rPr>
          <w:noProof w:val="0"/>
        </w:rPr>
        <w:t>місяці,</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банків</w:t>
      </w:r>
      <w:r w:rsidR="00AD236E" w:rsidRPr="00FF4A70">
        <w:rPr>
          <w:noProof w:val="0"/>
        </w:rPr>
        <w:t xml:space="preserve"> - </w:t>
      </w:r>
      <w:r w:rsidRPr="00FF4A70">
        <w:rPr>
          <w:noProof w:val="0"/>
        </w:rPr>
        <w:t>н</w:t>
      </w:r>
      <w:r w:rsidR="00374E05">
        <w:rPr>
          <w:noProof w:val="0"/>
        </w:rPr>
        <w:t>є</w:t>
      </w:r>
      <w:r w:rsidR="00AD236E" w:rsidRPr="00FF4A70">
        <w:rPr>
          <w:noProof w:val="0"/>
        </w:rPr>
        <w:t xml:space="preserve"> </w:t>
      </w:r>
      <w:r w:rsidRPr="00FF4A70">
        <w:rPr>
          <w:noProof w:val="0"/>
        </w:rPr>
        <w:t>рідш</w:t>
      </w:r>
      <w:r w:rsidR="00374E05">
        <w:rPr>
          <w:noProof w:val="0"/>
        </w:rPr>
        <w:t>є</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один</w:t>
      </w:r>
      <w:r w:rsidR="00AD236E" w:rsidRPr="00FF4A70">
        <w:rPr>
          <w:noProof w:val="0"/>
        </w:rPr>
        <w:t xml:space="preserve"> </w:t>
      </w:r>
      <w:r w:rsidRPr="00FF4A70">
        <w:rPr>
          <w:noProof w:val="0"/>
        </w:rPr>
        <w:t>раз</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ісяць</w:t>
      </w:r>
      <w:r w:rsidR="00AD236E" w:rsidRPr="00FF4A70">
        <w:rPr>
          <w:noProof w:val="0"/>
        </w:rPr>
        <w:t>.</w:t>
      </w:r>
    </w:p>
    <w:p w:rsidR="00AD236E" w:rsidRPr="00FF4A70" w:rsidRDefault="00C65B50" w:rsidP="00EB67EF">
      <w:pPr>
        <w:rPr>
          <w:noProof w:val="0"/>
        </w:rPr>
      </w:pPr>
      <w:r w:rsidRPr="00FF4A70">
        <w:rPr>
          <w:noProof w:val="0"/>
        </w:rPr>
        <w:t>Аналіз</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точки</w:t>
      </w:r>
      <w:r w:rsidR="00AD236E" w:rsidRPr="00FF4A70">
        <w:rPr>
          <w:noProof w:val="0"/>
        </w:rPr>
        <w:t xml:space="preserve"> </w:t>
      </w:r>
      <w:r w:rsidRPr="00FF4A70">
        <w:rPr>
          <w:noProof w:val="0"/>
        </w:rPr>
        <w:t>зору</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с</w:t>
      </w:r>
      <w:r w:rsidR="00BA2751" w:rsidRPr="00FF4A70">
        <w:rPr>
          <w:noProof w:val="0"/>
        </w:rPr>
        <w:t>унку</w:t>
      </w:r>
      <w:r w:rsidR="00AD236E" w:rsidRPr="00FF4A70">
        <w:rPr>
          <w:noProof w:val="0"/>
        </w:rPr>
        <w:t xml:space="preserve"> </w:t>
      </w:r>
      <w:r w:rsidRPr="00FF4A70">
        <w:rPr>
          <w:noProof w:val="0"/>
        </w:rPr>
        <w:t>1</w:t>
      </w:r>
      <w:r w:rsidR="00AD236E" w:rsidRPr="00FF4A70">
        <w:rPr>
          <w:noProof w:val="0"/>
        </w:rPr>
        <w:t>.3 [</w:t>
      </w:r>
      <w:r w:rsidR="00D816E7" w:rsidRPr="00FF4A70">
        <w:rPr>
          <w:noProof w:val="0"/>
        </w:rPr>
        <w:fldChar w:fldCharType="begin"/>
      </w:r>
      <w:r w:rsidR="00D816E7" w:rsidRPr="00FF4A70">
        <w:rPr>
          <w:noProof w:val="0"/>
        </w:rPr>
        <w:instrText xml:space="preserve"> REF _Ref257052016 \r \h  \* MERGEFORMAT </w:instrText>
      </w:r>
      <w:r w:rsidR="00D816E7" w:rsidRPr="00FF4A70">
        <w:rPr>
          <w:noProof w:val="0"/>
        </w:rPr>
      </w:r>
      <w:r w:rsidR="00D816E7" w:rsidRPr="00FF4A70">
        <w:rPr>
          <w:noProof w:val="0"/>
        </w:rPr>
        <w:fldChar w:fldCharType="separate"/>
      </w:r>
      <w:r w:rsidR="00346BFC">
        <w:rPr>
          <w:noProof w:val="0"/>
        </w:rPr>
        <w:t>13</w:t>
      </w:r>
      <w:r w:rsidR="00D816E7" w:rsidRPr="00FF4A70">
        <w:rPr>
          <w:noProof w:val="0"/>
        </w:rPr>
        <w:fldChar w:fldCharType="end"/>
      </w:r>
      <w:r w:rsidR="00AD236E" w:rsidRPr="00FF4A70">
        <w:rPr>
          <w:noProof w:val="0"/>
        </w:rPr>
        <w:t>].</w:t>
      </w:r>
    </w:p>
    <w:p w:rsidR="00BD3149" w:rsidRPr="00FF4A70" w:rsidRDefault="00F6298B" w:rsidP="00EB67EF">
      <w:pPr>
        <w:rPr>
          <w:noProof w:val="0"/>
        </w:rPr>
      </w:pPr>
      <w:r w:rsidRPr="00FF4A70">
        <w:rPr>
          <w:lang w:eastAsia="uk-UA"/>
        </w:rPr>
        <mc:AlternateContent>
          <mc:Choice Requires="wpg">
            <w:drawing>
              <wp:inline distT="0" distB="0" distL="0" distR="0" wp14:anchorId="20037817" wp14:editId="4022BE22">
                <wp:extent cx="5715000" cy="4950460"/>
                <wp:effectExtent l="5715" t="80010" r="80010" b="8255"/>
                <wp:docPr id="18"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4950460"/>
                          <a:chOff x="2115" y="6894"/>
                          <a:chExt cx="9000" cy="7645"/>
                        </a:xfrm>
                      </wpg:grpSpPr>
                      <wps:wsp>
                        <wps:cNvPr id="19" name="Line 124"/>
                        <wps:cNvCnPr>
                          <a:cxnSpLocks noChangeShapeType="1"/>
                        </wps:cNvCnPr>
                        <wps:spPr bwMode="auto">
                          <a:xfrm flipH="1">
                            <a:off x="2418" y="7254"/>
                            <a:ext cx="3" cy="6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 name="Group 125"/>
                        <wpg:cNvGrpSpPr>
                          <a:grpSpLocks/>
                        </wpg:cNvGrpSpPr>
                        <wpg:grpSpPr bwMode="auto">
                          <a:xfrm>
                            <a:off x="2418" y="7653"/>
                            <a:ext cx="8640" cy="1098"/>
                            <a:chOff x="2418" y="8316"/>
                            <a:chExt cx="8640" cy="1098"/>
                          </a:xfrm>
                        </wpg:grpSpPr>
                        <wps:wsp>
                          <wps:cNvPr id="21" name="Rectangle 126"/>
                          <wps:cNvSpPr>
                            <a:spLocks noChangeArrowheads="1"/>
                          </wps:cNvSpPr>
                          <wps:spPr bwMode="auto">
                            <a:xfrm>
                              <a:off x="3138" y="8316"/>
                              <a:ext cx="2700" cy="1098"/>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r>
                                  <w:rPr>
                                    <w:lang w:val="uk-UA"/>
                                  </w:rPr>
                                  <w:t>Ко</w:t>
                                </w:r>
                                <w:r w:rsidR="00374E05">
                                  <w:rPr>
                                    <w:lang w:val="uk-UA"/>
                                  </w:rPr>
                                  <w:t>є</w:t>
                                </w:r>
                                <w:r>
                                  <w:rPr>
                                    <w:lang w:val="uk-UA"/>
                                  </w:rPr>
                                  <w:t>фіцієнт питомої ваги зваж</w:t>
                                </w:r>
                                <w:r w:rsidR="00374E05">
                                  <w:rPr>
                                    <w:lang w:val="uk-UA"/>
                                  </w:rPr>
                                  <w:t>є</w:t>
                                </w:r>
                                <w:r>
                                  <w:rPr>
                                    <w:lang w:val="uk-UA"/>
                                  </w:rPr>
                                  <w:t>них класифікаційних позик</w:t>
                                </w:r>
                              </w:p>
                            </w:txbxContent>
                          </wps:txbx>
                          <wps:bodyPr rot="0" vert="horz" wrap="square" lIns="91440" tIns="45720" rIns="91440" bIns="45720" anchor="t" anchorCtr="0" upright="1">
                            <a:noAutofit/>
                          </wps:bodyPr>
                        </wps:wsp>
                        <wps:wsp>
                          <wps:cNvPr id="22" name="AutoShape 127"/>
                          <wps:cNvSpPr>
                            <a:spLocks noChangeArrowheads="1"/>
                          </wps:cNvSpPr>
                          <wps:spPr bwMode="auto">
                            <a:xfrm>
                              <a:off x="6198" y="8334"/>
                              <a:ext cx="4860" cy="949"/>
                            </a:xfrm>
                            <a:prstGeom prst="roundRect">
                              <a:avLst>
                                <a:gd name="adj" fmla="val 16667"/>
                              </a:avLst>
                            </a:prstGeom>
                            <a:solidFill>
                              <a:srgbClr val="FFFFFF"/>
                            </a:solidFill>
                            <a:ln w="9525">
                              <a:solidFill>
                                <a:srgbClr val="000000"/>
                              </a:solidFill>
                              <a:round/>
                              <a:headEnd/>
                              <a:tailEnd/>
                            </a:ln>
                          </wps:spPr>
                          <wps:txbx>
                            <w:txbxContent>
                              <w:p w:rsidR="00A377F1" w:rsidRPr="00FA5B5F" w:rsidRDefault="00A377F1" w:rsidP="00BD3149">
                                <w:pPr>
                                  <w:pStyle w:val="afa"/>
                                  <w:rPr>
                                    <w:lang w:val="uk-UA"/>
                                  </w:rPr>
                                </w:pPr>
                                <w:r w:rsidRPr="00FA5B5F">
                                  <w:rPr>
                                    <w:lang w:val="uk-UA"/>
                                  </w:rPr>
                                  <w:t xml:space="preserve"> Основний капітал (1 рівня)</w:t>
                                </w:r>
                              </w:p>
                              <w:p w:rsidR="00A377F1" w:rsidRDefault="00A377F1" w:rsidP="00BD3149">
                                <w:pPr>
                                  <w:pStyle w:val="afa"/>
                                  <w:rPr>
                                    <w:spacing w:val="-4"/>
                                    <w:lang w:val="uk-UA"/>
                                  </w:rPr>
                                </w:pPr>
                                <w:r>
                                  <w:rPr>
                                    <w:spacing w:val="-4"/>
                                    <w:lang w:val="uk-UA"/>
                                  </w:rPr>
                                  <w:t>Зваж</w:t>
                                </w:r>
                                <w:r w:rsidR="00374E05">
                                  <w:rPr>
                                    <w:spacing w:val="-4"/>
                                    <w:lang w:val="uk-UA"/>
                                  </w:rPr>
                                  <w:t>є</w:t>
                                </w:r>
                                <w:r>
                                  <w:rPr>
                                    <w:spacing w:val="-4"/>
                                    <w:lang w:val="uk-UA"/>
                                  </w:rPr>
                                  <w:t>ні класифікаційні позики</w:t>
                                </w:r>
                              </w:p>
                            </w:txbxContent>
                          </wps:txbx>
                          <wps:bodyPr rot="0" vert="horz" wrap="square" lIns="91440" tIns="45720" rIns="91440" bIns="45720" anchor="t" anchorCtr="0" upright="1">
                            <a:noAutofit/>
                          </wps:bodyPr>
                        </wps:wsp>
                        <wps:wsp>
                          <wps:cNvPr id="23" name="Line 128"/>
                          <wps:cNvCnPr>
                            <a:cxnSpLocks noChangeShapeType="1"/>
                          </wps:cNvCnPr>
                          <wps:spPr bwMode="auto">
                            <a:xfrm>
                              <a:off x="2418" y="8885"/>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129"/>
                          <wps:cNvCnPr>
                            <a:cxnSpLocks noChangeShapeType="1"/>
                          </wps:cNvCnPr>
                          <wps:spPr bwMode="auto">
                            <a:xfrm>
                              <a:off x="5838" y="888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5" name="Group 130"/>
                        <wpg:cNvGrpSpPr>
                          <a:grpSpLocks/>
                        </wpg:cNvGrpSpPr>
                        <wpg:grpSpPr bwMode="auto">
                          <a:xfrm>
                            <a:off x="2418" y="8931"/>
                            <a:ext cx="8640" cy="843"/>
                            <a:chOff x="2418" y="9954"/>
                            <a:chExt cx="8640" cy="995"/>
                          </a:xfrm>
                        </wpg:grpSpPr>
                        <wps:wsp>
                          <wps:cNvPr id="26" name="Line 131"/>
                          <wps:cNvCnPr>
                            <a:cxnSpLocks noChangeShapeType="1"/>
                          </wps:cNvCnPr>
                          <wps:spPr bwMode="auto">
                            <a:xfrm>
                              <a:off x="2418" y="104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Rectangle 132"/>
                          <wps:cNvSpPr>
                            <a:spLocks noChangeArrowheads="1"/>
                          </wps:cNvSpPr>
                          <wps:spPr bwMode="auto">
                            <a:xfrm>
                              <a:off x="3138" y="10023"/>
                              <a:ext cx="2700" cy="926"/>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r>
                                  <w:rPr>
                                    <w:lang w:val="uk-UA"/>
                                  </w:rPr>
                                  <w:t>Ко</w:t>
                                </w:r>
                                <w:r w:rsidR="00374E05">
                                  <w:rPr>
                                    <w:lang w:val="uk-UA"/>
                                  </w:rPr>
                                  <w:t>є</w:t>
                                </w:r>
                                <w:r>
                                  <w:rPr>
                                    <w:lang w:val="uk-UA"/>
                                  </w:rPr>
                                  <w:t>фіцієнт покриття класифікаційних позик</w:t>
                                </w:r>
                              </w:p>
                            </w:txbxContent>
                          </wps:txbx>
                          <wps:bodyPr rot="0" vert="horz" wrap="square" lIns="91440" tIns="45720" rIns="91440" bIns="45720" anchor="t" anchorCtr="0" upright="1">
                            <a:noAutofit/>
                          </wps:bodyPr>
                        </wps:wsp>
                        <wps:wsp>
                          <wps:cNvPr id="28" name="AutoShape 133"/>
                          <wps:cNvSpPr>
                            <a:spLocks noChangeArrowheads="1"/>
                          </wps:cNvSpPr>
                          <wps:spPr bwMode="auto">
                            <a:xfrm>
                              <a:off x="6198" y="9954"/>
                              <a:ext cx="4860" cy="949"/>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 xml:space="preserve">Чисті майнові кошти  </w:t>
                                </w:r>
                              </w:p>
                              <w:p w:rsidR="00A377F1" w:rsidRDefault="00A377F1" w:rsidP="00BD3149">
                                <w:pPr>
                                  <w:pStyle w:val="afa"/>
                                  <w:rPr>
                                    <w:spacing w:val="-4"/>
                                    <w:lang w:val="uk-UA"/>
                                  </w:rPr>
                                </w:pPr>
                                <w:r>
                                  <w:rPr>
                                    <w:spacing w:val="-4"/>
                                    <w:lang w:val="uk-UA"/>
                                  </w:rPr>
                                  <w:t>Кр</w:t>
                                </w:r>
                                <w:r w:rsidR="00374E05">
                                  <w:rPr>
                                    <w:spacing w:val="-4"/>
                                    <w:lang w:val="uk-UA"/>
                                  </w:rPr>
                                  <w:t>є</w:t>
                                </w:r>
                                <w:r>
                                  <w:rPr>
                                    <w:spacing w:val="-4"/>
                                    <w:lang w:val="uk-UA"/>
                                  </w:rPr>
                                  <w:t>дити</w:t>
                                </w:r>
                              </w:p>
                            </w:txbxContent>
                          </wps:txbx>
                          <wps:bodyPr rot="0" vert="horz" wrap="square" lIns="91440" tIns="45720" rIns="91440" bIns="45720" anchor="t" anchorCtr="0" upright="1">
                            <a:noAutofit/>
                          </wps:bodyPr>
                        </wps:wsp>
                        <wps:wsp>
                          <wps:cNvPr id="29" name="Line 134"/>
                          <wps:cNvCnPr>
                            <a:cxnSpLocks noChangeShapeType="1"/>
                          </wps:cNvCnPr>
                          <wps:spPr bwMode="auto">
                            <a:xfrm>
                              <a:off x="5838" y="1049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0" name="Group 135"/>
                        <wpg:cNvGrpSpPr>
                          <a:grpSpLocks/>
                        </wpg:cNvGrpSpPr>
                        <wpg:grpSpPr bwMode="auto">
                          <a:xfrm>
                            <a:off x="2418" y="10011"/>
                            <a:ext cx="8640" cy="843"/>
                            <a:chOff x="2418" y="11732"/>
                            <a:chExt cx="8640" cy="972"/>
                          </a:xfrm>
                        </wpg:grpSpPr>
                        <wps:wsp>
                          <wps:cNvPr id="31" name="Line 136"/>
                          <wps:cNvCnPr>
                            <a:cxnSpLocks noChangeShapeType="1"/>
                          </wps:cNvCnPr>
                          <wps:spPr bwMode="auto">
                            <a:xfrm>
                              <a:off x="2418" y="1229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Rectangle 137"/>
                          <wps:cNvSpPr>
                            <a:spLocks noChangeArrowheads="1"/>
                          </wps:cNvSpPr>
                          <wps:spPr bwMode="auto">
                            <a:xfrm>
                              <a:off x="3138" y="11732"/>
                              <a:ext cx="2700" cy="926"/>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й ко</w:t>
                                </w:r>
                                <w:r w:rsidR="00374E05">
                                  <w:rPr>
                                    <w:lang w:val="uk-UA"/>
                                  </w:rPr>
                                  <w:t>є</w:t>
                                </w:r>
                                <w:r>
                                  <w:rPr>
                                    <w:lang w:val="uk-UA"/>
                                  </w:rPr>
                                  <w:t>фіцієнт позик</w:t>
                                </w:r>
                              </w:p>
                            </w:txbxContent>
                          </wps:txbx>
                          <wps:bodyPr rot="0" vert="horz" wrap="square" lIns="91440" tIns="45720" rIns="91440" bIns="45720" anchor="t" anchorCtr="0" upright="1">
                            <a:noAutofit/>
                          </wps:bodyPr>
                        </wps:wsp>
                        <wps:wsp>
                          <wps:cNvPr id="33" name="AutoShape 138"/>
                          <wps:cNvSpPr>
                            <a:spLocks noChangeArrowheads="1"/>
                          </wps:cNvSpPr>
                          <wps:spPr bwMode="auto">
                            <a:xfrm>
                              <a:off x="6198" y="11754"/>
                              <a:ext cx="4860" cy="950"/>
                            </a:xfrm>
                            <a:prstGeom prst="roundRect">
                              <a:avLst>
                                <a:gd name="adj" fmla="val 16667"/>
                              </a:avLst>
                            </a:prstGeom>
                            <a:solidFill>
                              <a:srgbClr val="FFFFFF"/>
                            </a:solidFill>
                            <a:ln w="9525">
                              <a:solidFill>
                                <a:srgbClr val="000000"/>
                              </a:solidFill>
                              <a:round/>
                              <a:headEnd/>
                              <a:tailEnd/>
                            </a:ln>
                          </wps:spPr>
                          <wps:txbx>
                            <w:txbxContent>
                              <w:p w:rsidR="00A377F1" w:rsidRPr="00B92454" w:rsidRDefault="00A377F1" w:rsidP="00BD3149">
                                <w:pPr>
                                  <w:pStyle w:val="afa"/>
                                  <w:rPr>
                                    <w:color w:val="FFFFFF"/>
                                    <w:lang w:val="uk-UA"/>
                                  </w:rPr>
                                </w:pPr>
                                <w:r>
                                  <w:rPr>
                                    <w:lang w:val="uk-UA"/>
                                  </w:rPr>
                                  <w:t xml:space="preserve">  Зваж</w:t>
                                </w:r>
                                <w:r w:rsidR="00374E05">
                                  <w:rPr>
                                    <w:lang w:val="uk-UA"/>
                                  </w:rPr>
                                  <w:t>є</w:t>
                                </w:r>
                                <w:r>
                                  <w:rPr>
                                    <w:lang w:val="uk-UA"/>
                                  </w:rPr>
                                  <w:t xml:space="preserve">ні класифікаційні позик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Всього позик</w:t>
                                </w:r>
                              </w:p>
                            </w:txbxContent>
                          </wps:txbx>
                          <wps:bodyPr rot="0" vert="horz" wrap="square" lIns="91440" tIns="45720" rIns="91440" bIns="45720" anchor="t" anchorCtr="0" upright="1">
                            <a:noAutofit/>
                          </wps:bodyPr>
                        </wps:wsp>
                        <wps:wsp>
                          <wps:cNvPr id="34" name="Line 139"/>
                          <wps:cNvCnPr>
                            <a:cxnSpLocks noChangeShapeType="1"/>
                          </wps:cNvCnPr>
                          <wps:spPr bwMode="auto">
                            <a:xfrm>
                              <a:off x="5838" y="1229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5" name="Group 140"/>
                        <wpg:cNvGrpSpPr>
                          <a:grpSpLocks/>
                        </wpg:cNvGrpSpPr>
                        <wpg:grpSpPr bwMode="auto">
                          <a:xfrm>
                            <a:off x="2418" y="11214"/>
                            <a:ext cx="8640" cy="1080"/>
                            <a:chOff x="2418" y="13440"/>
                            <a:chExt cx="8640" cy="1194"/>
                          </a:xfrm>
                        </wpg:grpSpPr>
                        <wps:wsp>
                          <wps:cNvPr id="36" name="Line 141"/>
                          <wps:cNvCnPr>
                            <a:cxnSpLocks noChangeShapeType="1"/>
                          </wps:cNvCnPr>
                          <wps:spPr bwMode="auto">
                            <a:xfrm>
                              <a:off x="2418" y="1391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Rectangle 142"/>
                          <wps:cNvSpPr>
                            <a:spLocks noChangeArrowheads="1"/>
                          </wps:cNvSpPr>
                          <wps:spPr bwMode="auto">
                            <a:xfrm>
                              <a:off x="3138" y="13440"/>
                              <a:ext cx="2700" cy="926"/>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r>
                                  <w:rPr>
                                    <w:lang w:val="uk-UA"/>
                                  </w:rPr>
                                  <w:t>Ко</w:t>
                                </w:r>
                                <w:r w:rsidR="00374E05">
                                  <w:rPr>
                                    <w:lang w:val="uk-UA"/>
                                  </w:rPr>
                                  <w:t>є</w:t>
                                </w:r>
                                <w:r>
                                  <w:rPr>
                                    <w:lang w:val="uk-UA"/>
                                  </w:rPr>
                                  <w:t>фіцієнт н</w:t>
                                </w:r>
                                <w:r w:rsidR="00374E05">
                                  <w:rPr>
                                    <w:lang w:val="uk-UA"/>
                                  </w:rPr>
                                  <w:t>є</w:t>
                                </w:r>
                                <w:r>
                                  <w:rPr>
                                    <w:lang w:val="uk-UA"/>
                                  </w:rPr>
                                  <w:t>оплач</w:t>
                                </w:r>
                                <w:r w:rsidR="00374E05">
                                  <w:rPr>
                                    <w:lang w:val="uk-UA"/>
                                  </w:rPr>
                                  <w:t>є</w:t>
                                </w:r>
                                <w:r>
                                  <w:rPr>
                                    <w:lang w:val="uk-UA"/>
                                  </w:rPr>
                                  <w:t>них кр</w:t>
                                </w:r>
                                <w:r w:rsidR="00374E05">
                                  <w:rPr>
                                    <w:lang w:val="uk-UA"/>
                                  </w:rPr>
                                  <w:t>є</w:t>
                                </w:r>
                                <w:r>
                                  <w:rPr>
                                    <w:lang w:val="uk-UA"/>
                                  </w:rPr>
                                  <w:t>дитів</w:t>
                                </w:r>
                              </w:p>
                            </w:txbxContent>
                          </wps:txbx>
                          <wps:bodyPr rot="0" vert="horz" wrap="square" lIns="91440" tIns="45720" rIns="91440" bIns="45720" anchor="t" anchorCtr="0" upright="1">
                            <a:noAutofit/>
                          </wps:bodyPr>
                        </wps:wsp>
                        <wps:wsp>
                          <wps:cNvPr id="38" name="AutoShape 143"/>
                          <wps:cNvSpPr>
                            <a:spLocks noChangeArrowheads="1"/>
                          </wps:cNvSpPr>
                          <wps:spPr bwMode="auto">
                            <a:xfrm>
                              <a:off x="6198" y="13440"/>
                              <a:ext cx="4860" cy="1194"/>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 xml:space="preserve"> Позики з простроч</w:t>
                                </w:r>
                                <w:r w:rsidR="00374E05">
                                  <w:rPr>
                                    <w:lang w:val="uk-UA"/>
                                  </w:rPr>
                                  <w:t>є</w:t>
                                </w:r>
                                <w:r>
                                  <w:rPr>
                                    <w:lang w:val="uk-UA"/>
                                  </w:rPr>
                                  <w:t>ною виплатою</w:t>
                                </w:r>
                              </w:p>
                              <w:p w:rsidR="00A377F1" w:rsidRPr="00AD5E39" w:rsidRDefault="00A377F1" w:rsidP="00BD3149">
                                <w:pPr>
                                  <w:pStyle w:val="afa"/>
                                  <w:rPr>
                                    <w:color w:val="FFFFFF"/>
                                    <w:spacing w:val="-4"/>
                                    <w:u w:val="single"/>
                                    <w:lang w:val="uk-UA"/>
                                  </w:rPr>
                                </w:pPr>
                                <w:r>
                                  <w:rPr>
                                    <w:u w:val="single"/>
                                    <w:lang w:val="uk-UA"/>
                                  </w:rPr>
                                  <w:t xml:space="preserve">        </w:t>
                                </w:r>
                                <w:r>
                                  <w:rPr>
                                    <w:spacing w:val="-4"/>
                                    <w:u w:val="single"/>
                                    <w:lang w:val="uk-UA"/>
                                  </w:rPr>
                                  <w:t>проц</w:t>
                                </w:r>
                                <w:r w:rsidR="00374E05">
                                  <w:rPr>
                                    <w:spacing w:val="-4"/>
                                    <w:u w:val="single"/>
                                    <w:lang w:val="uk-UA"/>
                                  </w:rPr>
                                  <w:t>є</w:t>
                                </w:r>
                                <w:r>
                                  <w:rPr>
                                    <w:spacing w:val="-4"/>
                                    <w:u w:val="single"/>
                                    <w:lang w:val="uk-UA"/>
                                  </w:rPr>
                                  <w:t xml:space="preserve">нтів і основної суми        </w:t>
                                </w:r>
                                <w:r w:rsidRPr="00AD5E39">
                                  <w:rPr>
                                    <w:color w:val="FFFFFF"/>
                                    <w:spacing w:val="-4"/>
                                    <w:sz w:val="2"/>
                                    <w:u w:val="single"/>
                                    <w:lang w:val="uk-UA"/>
                                  </w:rPr>
                                  <w:t>.</w:t>
                                </w:r>
                              </w:p>
                              <w:p w:rsidR="00A377F1" w:rsidRDefault="00A377F1" w:rsidP="00BD3149">
                                <w:pPr>
                                  <w:pStyle w:val="afa"/>
                                  <w:rPr>
                                    <w:u w:val="single"/>
                                    <w:lang w:val="uk-UA"/>
                                  </w:rPr>
                                </w:pPr>
                                <w:r>
                                  <w:rPr>
                                    <w:sz w:val="2"/>
                                    <w:u w:val="single"/>
                                    <w:lang w:val="uk-UA"/>
                                  </w:rPr>
                                  <w:t>.</w:t>
                                </w:r>
                              </w:p>
                              <w:p w:rsidR="00A377F1" w:rsidRDefault="00A377F1" w:rsidP="00BD3149">
                                <w:pPr>
                                  <w:pStyle w:val="afa"/>
                                  <w:rPr>
                                    <w:spacing w:val="-4"/>
                                    <w:lang w:val="uk-UA"/>
                                  </w:rPr>
                                </w:pPr>
                                <w:r>
                                  <w:rPr>
                                    <w:spacing w:val="-4"/>
                                    <w:lang w:val="uk-UA"/>
                                  </w:rPr>
                                  <w:t>Всього позик</w:t>
                                </w:r>
                              </w:p>
                            </w:txbxContent>
                          </wps:txbx>
                          <wps:bodyPr rot="0" vert="horz" wrap="square" lIns="91440" tIns="45720" rIns="91440" bIns="45720" anchor="t" anchorCtr="0" upright="1">
                            <a:noAutofit/>
                          </wps:bodyPr>
                        </wps:wsp>
                        <wps:wsp>
                          <wps:cNvPr id="39" name="Line 144"/>
                          <wps:cNvCnPr>
                            <a:cxnSpLocks noChangeShapeType="1"/>
                          </wps:cNvCnPr>
                          <wps:spPr bwMode="auto">
                            <a:xfrm>
                              <a:off x="5838" y="139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0" name="Group 145"/>
                        <wpg:cNvGrpSpPr>
                          <a:grpSpLocks/>
                        </wpg:cNvGrpSpPr>
                        <wpg:grpSpPr bwMode="auto">
                          <a:xfrm>
                            <a:off x="2418" y="12596"/>
                            <a:ext cx="8640" cy="778"/>
                            <a:chOff x="2418" y="15149"/>
                            <a:chExt cx="8640" cy="973"/>
                          </a:xfrm>
                        </wpg:grpSpPr>
                        <wps:wsp>
                          <wps:cNvPr id="41" name="Rectangle 146"/>
                          <wps:cNvSpPr>
                            <a:spLocks noChangeArrowheads="1"/>
                          </wps:cNvSpPr>
                          <wps:spPr bwMode="auto">
                            <a:xfrm>
                              <a:off x="3138" y="15149"/>
                              <a:ext cx="2700" cy="925"/>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pPr>
                                <w:r>
                                  <w:rPr>
                                    <w:lang w:val="uk-UA"/>
                                  </w:rPr>
                                  <w:t>Ко</w:t>
                                </w:r>
                                <w:r w:rsidR="00374E05">
                                  <w:rPr>
                                    <w:lang w:val="uk-UA"/>
                                  </w:rPr>
                                  <w:t>є</w:t>
                                </w:r>
                                <w:r>
                                  <w:rPr>
                                    <w:lang w:val="uk-UA"/>
                                  </w:rPr>
                                  <w:t>фіцієнт збитковості позик</w:t>
                                </w:r>
                              </w:p>
                            </w:txbxContent>
                          </wps:txbx>
                          <wps:bodyPr rot="0" vert="horz" wrap="square" lIns="91440" tIns="45720" rIns="91440" bIns="45720" anchor="t" anchorCtr="0" upright="1">
                            <a:noAutofit/>
                          </wps:bodyPr>
                        </wps:wsp>
                        <wps:wsp>
                          <wps:cNvPr id="42" name="AutoShape 147"/>
                          <wps:cNvSpPr>
                            <a:spLocks noChangeArrowheads="1"/>
                          </wps:cNvSpPr>
                          <wps:spPr bwMode="auto">
                            <a:xfrm>
                              <a:off x="6198" y="15174"/>
                              <a:ext cx="4860" cy="948"/>
                            </a:xfrm>
                            <a:prstGeom prst="roundRect">
                              <a:avLst>
                                <a:gd name="adj" fmla="val 16667"/>
                              </a:avLst>
                            </a:prstGeom>
                            <a:solidFill>
                              <a:srgbClr val="FFFFFF"/>
                            </a:solidFill>
                            <a:ln w="9525">
                              <a:solidFill>
                                <a:srgbClr val="000000"/>
                              </a:solidFill>
                              <a:round/>
                              <a:headEnd/>
                              <a:tailEnd/>
                            </a:ln>
                          </wps:spPr>
                          <wps:txbx>
                            <w:txbxContent>
                              <w:p w:rsidR="00A377F1" w:rsidRPr="00B92454" w:rsidRDefault="00A377F1" w:rsidP="00BD3149">
                                <w:pPr>
                                  <w:pStyle w:val="afa"/>
                                  <w:rPr>
                                    <w:color w:val="FFFFFF"/>
                                    <w:lang w:val="uk-UA"/>
                                  </w:rPr>
                                </w:pPr>
                                <w:r>
                                  <w:rPr>
                                    <w:lang w:val="uk-UA"/>
                                  </w:rPr>
                                  <w:t xml:space="preserve">  Збитки за позикам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wps:txbx>
                          <wps:bodyPr rot="0" vert="horz" wrap="square" lIns="91440" tIns="45720" rIns="91440" bIns="45720" anchor="t" anchorCtr="0" upright="1">
                            <a:noAutofit/>
                          </wps:bodyPr>
                        </wps:wsp>
                        <wps:wsp>
                          <wps:cNvPr id="43" name="Line 148"/>
                          <wps:cNvCnPr>
                            <a:cxnSpLocks noChangeShapeType="1"/>
                          </wps:cNvCnPr>
                          <wps:spPr bwMode="auto">
                            <a:xfrm>
                              <a:off x="2418" y="1571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149"/>
                          <wps:cNvCnPr>
                            <a:cxnSpLocks noChangeShapeType="1"/>
                          </wps:cNvCnPr>
                          <wps:spPr bwMode="auto">
                            <a:xfrm>
                              <a:off x="5838" y="1571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5" name="Group 150"/>
                        <wpg:cNvGrpSpPr>
                          <a:grpSpLocks/>
                        </wpg:cNvGrpSpPr>
                        <wpg:grpSpPr bwMode="auto">
                          <a:xfrm>
                            <a:off x="2418" y="13734"/>
                            <a:ext cx="8640" cy="805"/>
                            <a:chOff x="2418" y="14994"/>
                            <a:chExt cx="8640" cy="805"/>
                          </a:xfrm>
                        </wpg:grpSpPr>
                        <wps:wsp>
                          <wps:cNvPr id="46" name="Rectangle 151"/>
                          <wps:cNvSpPr>
                            <a:spLocks noChangeArrowheads="1"/>
                          </wps:cNvSpPr>
                          <wps:spPr bwMode="auto">
                            <a:xfrm>
                              <a:off x="3138" y="14994"/>
                              <a:ext cx="2700" cy="805"/>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r>
                                  <w:rPr>
                                    <w:lang w:val="uk-UA"/>
                                  </w:rPr>
                                  <w:t>Ко</w:t>
                                </w:r>
                                <w:r w:rsidR="00374E05">
                                  <w:rPr>
                                    <w:lang w:val="uk-UA"/>
                                  </w:rPr>
                                  <w:t>є</w:t>
                                </w:r>
                                <w:r>
                                  <w:rPr>
                                    <w:lang w:val="uk-UA"/>
                                  </w:rPr>
                                  <w:t>фіцієнт збитковості основних позик</w:t>
                                </w:r>
                              </w:p>
                            </w:txbxContent>
                          </wps:txbx>
                          <wps:bodyPr rot="0" vert="horz" wrap="square" lIns="91440" tIns="45720" rIns="91440" bIns="45720" anchor="t" anchorCtr="0" upright="1">
                            <a:noAutofit/>
                          </wps:bodyPr>
                        </wps:wsp>
                        <wps:wsp>
                          <wps:cNvPr id="47" name="AutoShape 152"/>
                          <wps:cNvSpPr>
                            <a:spLocks noChangeArrowheads="1"/>
                          </wps:cNvSpPr>
                          <wps:spPr bwMode="auto">
                            <a:xfrm>
                              <a:off x="6198" y="14994"/>
                              <a:ext cx="4860" cy="795"/>
                            </a:xfrm>
                            <a:prstGeom prst="roundRect">
                              <a:avLst>
                                <a:gd name="adj" fmla="val 16667"/>
                              </a:avLst>
                            </a:prstGeom>
                            <a:solidFill>
                              <a:srgbClr val="FFFFFF"/>
                            </a:solidFill>
                            <a:ln w="9525">
                              <a:solidFill>
                                <a:srgbClr val="000000"/>
                              </a:solidFill>
                              <a:round/>
                              <a:headEnd/>
                              <a:tailEnd/>
                            </a:ln>
                          </wps:spPr>
                          <wps:txbx>
                            <w:txbxContent>
                              <w:p w:rsidR="00A377F1" w:rsidRPr="00B92454" w:rsidRDefault="00A377F1" w:rsidP="00BD3149">
                                <w:pPr>
                                  <w:pStyle w:val="afa"/>
                                  <w:rPr>
                                    <w:color w:val="FFFFFF"/>
                                    <w:lang w:val="uk-UA"/>
                                  </w:rPr>
                                </w:pPr>
                                <w:r>
                                  <w:rPr>
                                    <w:lang w:val="uk-UA"/>
                                  </w:rPr>
                                  <w:t xml:space="preserve">  Збитки за новими позикам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Нові позики</w:t>
                                </w:r>
                              </w:p>
                            </w:txbxContent>
                          </wps:txbx>
                          <wps:bodyPr rot="0" vert="horz" wrap="square" lIns="91440" tIns="45720" rIns="91440" bIns="45720" anchor="t" anchorCtr="0" upright="1">
                            <a:noAutofit/>
                          </wps:bodyPr>
                        </wps:wsp>
                        <wps:wsp>
                          <wps:cNvPr id="48" name="Line 153"/>
                          <wps:cNvCnPr>
                            <a:cxnSpLocks noChangeShapeType="1"/>
                          </wps:cNvCnPr>
                          <wps:spPr bwMode="auto">
                            <a:xfrm>
                              <a:off x="2418" y="1535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54"/>
                          <wps:cNvCnPr>
                            <a:cxnSpLocks noChangeShapeType="1"/>
                          </wps:cNvCnPr>
                          <wps:spPr bwMode="auto">
                            <a:xfrm>
                              <a:off x="5838" y="15354"/>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0" name="AutoShape 155"/>
                        <wps:cNvSpPr>
                          <a:spLocks noChangeArrowheads="1"/>
                        </wps:cNvSpPr>
                        <wps:spPr bwMode="auto">
                          <a:xfrm>
                            <a:off x="2115" y="6894"/>
                            <a:ext cx="9000" cy="447"/>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A377F1" w:rsidRPr="00BA2751" w:rsidRDefault="00A377F1" w:rsidP="00BD3149">
                              <w:pPr>
                                <w:pStyle w:val="afa"/>
                                <w:rPr>
                                  <w:lang w:val="uk-UA"/>
                                </w:rPr>
                              </w:pPr>
                              <w:r w:rsidRPr="00BA2751">
                                <w:rPr>
                                  <w:lang w:val="uk-UA"/>
                                </w:rPr>
                                <w:t>Аналіз кр</w:t>
                              </w:r>
                              <w:r w:rsidR="00374E05">
                                <w:rPr>
                                  <w:lang w:val="uk-UA"/>
                                </w:rPr>
                                <w:t>є</w:t>
                              </w:r>
                              <w:r w:rsidRPr="00BA2751">
                                <w:rPr>
                                  <w:lang w:val="uk-UA"/>
                                </w:rPr>
                                <w:t>дитного портф</w:t>
                              </w:r>
                              <w:r w:rsidR="00374E05">
                                <w:rPr>
                                  <w:lang w:val="uk-UA"/>
                                </w:rPr>
                                <w:t>є</w:t>
                              </w:r>
                              <w:r w:rsidRPr="00BA2751">
                                <w:rPr>
                                  <w:lang w:val="uk-UA"/>
                                </w:rPr>
                                <w:t>ля з точки зору кр</w:t>
                              </w:r>
                              <w:r w:rsidR="00374E05">
                                <w:rPr>
                                  <w:lang w:val="uk-UA"/>
                                </w:rPr>
                                <w:t>є</w:t>
                              </w:r>
                              <w:r w:rsidRPr="00BA2751">
                                <w:rPr>
                                  <w:lang w:val="uk-UA"/>
                                </w:rPr>
                                <w:t>дитного ризику</w:t>
                              </w:r>
                            </w:p>
                          </w:txbxContent>
                        </wps:txbx>
                        <wps:bodyPr rot="0" vert="horz" wrap="square" lIns="91440" tIns="10800" rIns="91440" bIns="10800" anchor="t" anchorCtr="0" upright="1">
                          <a:noAutofit/>
                        </wps:bodyPr>
                      </wps:wsp>
                    </wpg:wgp>
                  </a:graphicData>
                </a:graphic>
              </wp:inline>
            </w:drawing>
          </mc:Choice>
          <mc:Fallback>
            <w:pict>
              <v:group w14:anchorId="20037817" id="Group 123" o:spid="_x0000_s1075" style="width:450pt;height:389.8pt;mso-position-horizontal-relative:char;mso-position-vertical-relative:line" coordorigin="2115,6894" coordsize="9000,7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">
                <v:line id="Line 124" o:spid="_x0000_s1076" style="position:absolute;flip:x;visibility:visible;mso-wrap-style:square" from="2418,7254" to="242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group id="Group 125" o:spid="_x0000_s1077" style="position:absolute;left:2418;top:7653;width:8640;height:1098" coordorigin="2418,8316" coordsize="8640,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rect id="Rectangle 126" o:spid="_x0000_s1078" style="position:absolute;left:3138;top:8316;width:2700;height:1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A377F1" w:rsidRDefault="00A377F1" w:rsidP="00BD3149">
                          <w:pPr>
                            <w:pStyle w:val="afa"/>
                            <w:rPr>
                              <w:lang w:val="uk-UA"/>
                            </w:rPr>
                          </w:pPr>
                          <w:r>
                            <w:rPr>
                              <w:lang w:val="uk-UA"/>
                            </w:rPr>
                            <w:t>Ко</w:t>
                          </w:r>
                          <w:r w:rsidR="00374E05">
                            <w:rPr>
                              <w:lang w:val="uk-UA"/>
                            </w:rPr>
                            <w:t>є</w:t>
                          </w:r>
                          <w:r>
                            <w:rPr>
                              <w:lang w:val="uk-UA"/>
                            </w:rPr>
                            <w:t>фіцієнт питомої ваги зваж</w:t>
                          </w:r>
                          <w:r w:rsidR="00374E05">
                            <w:rPr>
                              <w:lang w:val="uk-UA"/>
                            </w:rPr>
                            <w:t>є</w:t>
                          </w:r>
                          <w:r>
                            <w:rPr>
                              <w:lang w:val="uk-UA"/>
                            </w:rPr>
                            <w:t>них класифікаційних позик</w:t>
                          </w:r>
                        </w:p>
                      </w:txbxContent>
                    </v:textbox>
                  </v:rect>
                  <v:roundrect id="AutoShape 127" o:spid="_x0000_s1079" style="position:absolute;left:6198;top:8334;width:4860;height:94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HO8MA&#10;AADbAAAADwAAAGRycy9kb3ducmV2LnhtbESPQWvCQBSE7wX/w/KE3uquAUuNriKC4q007aHHZ/aZ&#10;BLNv4+4mpv313UKhx2FmvmHW29G2YiAfGsca5jMFgrh0puFKw8f74ekFRIjIBlvHpOGLAmw3k4c1&#10;5sbd+Y2GIlYiQTjkqKGOsculDGVNFsPMdcTJuzhvMSbpK2k83hPctjJT6llabDgt1NjRvqbyWvRW&#10;Q2lUr/zn8Lo8L2LxPfQ3lseb1o/TcbcCEWmM/+G/9sloyDL4/ZJ+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KHO8MAAADbAAAADwAAAAAAAAAAAAAAAACYAgAAZHJzL2Rv&#10;d25yZXYueG1sUEsFBgAAAAAEAAQA9QAAAIgDAAAAAA==&#10;">
                    <v:textbox>
                      <w:txbxContent>
                        <w:p w:rsidR="00A377F1" w:rsidRPr="00FA5B5F" w:rsidRDefault="00A377F1" w:rsidP="00BD3149">
                          <w:pPr>
                            <w:pStyle w:val="afa"/>
                            <w:rPr>
                              <w:lang w:val="uk-UA"/>
                            </w:rPr>
                          </w:pPr>
                          <w:r w:rsidRPr="00FA5B5F">
                            <w:rPr>
                              <w:lang w:val="uk-UA"/>
                            </w:rPr>
                            <w:t xml:space="preserve"> Основний капітал (1 рівня)</w:t>
                          </w:r>
                        </w:p>
                        <w:p w:rsidR="00A377F1" w:rsidRDefault="00A377F1" w:rsidP="00BD3149">
                          <w:pPr>
                            <w:pStyle w:val="afa"/>
                            <w:rPr>
                              <w:spacing w:val="-4"/>
                              <w:lang w:val="uk-UA"/>
                            </w:rPr>
                          </w:pPr>
                          <w:r>
                            <w:rPr>
                              <w:spacing w:val="-4"/>
                              <w:lang w:val="uk-UA"/>
                            </w:rPr>
                            <w:t>Зваж</w:t>
                          </w:r>
                          <w:r w:rsidR="00374E05">
                            <w:rPr>
                              <w:spacing w:val="-4"/>
                              <w:lang w:val="uk-UA"/>
                            </w:rPr>
                            <w:t>є</w:t>
                          </w:r>
                          <w:r>
                            <w:rPr>
                              <w:spacing w:val="-4"/>
                              <w:lang w:val="uk-UA"/>
                            </w:rPr>
                            <w:t>ні класифікаційні позики</w:t>
                          </w:r>
                        </w:p>
                      </w:txbxContent>
                    </v:textbox>
                  </v:roundrect>
                  <v:line id="Line 128" o:spid="_x0000_s1080" style="position:absolute;visibility:visible;mso-wrap-style:square" from="2418,8885" to="3138,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129" o:spid="_x0000_s1081" style="position:absolute;visibility:visible;mso-wrap-style:square" from="5838,8885" to="6198,8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group>
                <v:group id="Group 130" o:spid="_x0000_s1082" style="position:absolute;left:2418;top:8931;width:8640;height:843" coordorigin="2418,9954" coordsize="8640,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31" o:spid="_x0000_s1083" style="position:absolute;visibility:visible;mso-wrap-style:square" from="2418,10494" to="313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rect id="Rectangle 132" o:spid="_x0000_s1084" style="position:absolute;left:3138;top:10023;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textbox>
                      <w:txbxContent>
                        <w:p w:rsidR="00A377F1" w:rsidRDefault="00A377F1" w:rsidP="00BD3149">
                          <w:pPr>
                            <w:pStyle w:val="afa"/>
                            <w:rPr>
                              <w:lang w:val="uk-UA"/>
                            </w:rPr>
                          </w:pPr>
                          <w:r>
                            <w:rPr>
                              <w:lang w:val="uk-UA"/>
                            </w:rPr>
                            <w:t>Ко</w:t>
                          </w:r>
                          <w:r w:rsidR="00374E05">
                            <w:rPr>
                              <w:lang w:val="uk-UA"/>
                            </w:rPr>
                            <w:t>є</w:t>
                          </w:r>
                          <w:r>
                            <w:rPr>
                              <w:lang w:val="uk-UA"/>
                            </w:rPr>
                            <w:t>фіцієнт покриття класифікаційних позик</w:t>
                          </w:r>
                        </w:p>
                      </w:txbxContent>
                    </v:textbox>
                  </v:rect>
                  <v:roundrect id="AutoShape 133" o:spid="_x0000_s1085" style="position:absolute;left:6198;top:9954;width:4860;height:94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qw0cAA&#10;AADbAAAADwAAAGRycy9kb3ducmV2LnhtbERPz2vCMBS+C/4P4Qm7aaKwMTvTIoJjt7HOg8e35q0t&#10;a15qktbOv94cBjt+fL93xWQ7MZIPrWMN65UCQVw503Kt4fR5XD6DCBHZYOeYNPxSgCKfz3aYGXfl&#10;DxrLWIsUwiFDDU2MfSZlqBqyGFauJ07ct/MWY4K+lsbjNYXbTm6UepIWW04NDfZ0aKj6KQeroTJq&#10;UP48vm+/HmN5G4cLy9eL1g+Laf8CItIU/8V/7jejYZPGpi/pB8j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qw0cAAAADbAAAADwAAAAAAAAAAAAAAAACYAgAAZHJzL2Rvd25y&#10;ZXYueG1sUEsFBgAAAAAEAAQA9QAAAIUDAAAAAA==&#10;">
                    <v:textbox>
                      <w:txbxContent>
                        <w:p w:rsidR="00A377F1" w:rsidRDefault="00A377F1" w:rsidP="00BD3149">
                          <w:pPr>
                            <w:pStyle w:val="afa"/>
                            <w:rPr>
                              <w:lang w:val="uk-UA"/>
                            </w:rPr>
                          </w:pPr>
                          <w:r>
                            <w:rPr>
                              <w:lang w:val="uk-UA"/>
                            </w:rPr>
                            <w:t xml:space="preserve">Чисті майнові кошти  </w:t>
                          </w:r>
                        </w:p>
                        <w:p w:rsidR="00A377F1" w:rsidRDefault="00A377F1" w:rsidP="00BD3149">
                          <w:pPr>
                            <w:pStyle w:val="afa"/>
                            <w:rPr>
                              <w:spacing w:val="-4"/>
                              <w:lang w:val="uk-UA"/>
                            </w:rPr>
                          </w:pPr>
                          <w:r>
                            <w:rPr>
                              <w:spacing w:val="-4"/>
                              <w:lang w:val="uk-UA"/>
                            </w:rPr>
                            <w:t>Кр</w:t>
                          </w:r>
                          <w:r w:rsidR="00374E05">
                            <w:rPr>
                              <w:spacing w:val="-4"/>
                              <w:lang w:val="uk-UA"/>
                            </w:rPr>
                            <w:t>є</w:t>
                          </w:r>
                          <w:r>
                            <w:rPr>
                              <w:spacing w:val="-4"/>
                              <w:lang w:val="uk-UA"/>
                            </w:rPr>
                            <w:t>дити</w:t>
                          </w:r>
                        </w:p>
                      </w:txbxContent>
                    </v:textbox>
                  </v:roundrect>
                  <v:line id="Line 134" o:spid="_x0000_s1086" style="position:absolute;visibility:visible;mso-wrap-style:square" from="5838,10494" to="6198,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group>
                <v:group id="Group 135" o:spid="_x0000_s1087" style="position:absolute;left:2418;top:10011;width:8640;height:843" coordorigin="2418,11732" coordsize="8640,9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136" o:spid="_x0000_s1088" style="position:absolute;visibility:visible;mso-wrap-style:square" from="2418,12294" to="3138,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rect id="Rectangle 137" o:spid="_x0000_s1089" style="position:absolute;left:3138;top:11732;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й ко</w:t>
                          </w:r>
                          <w:r w:rsidR="00374E05">
                            <w:rPr>
                              <w:lang w:val="uk-UA"/>
                            </w:rPr>
                            <w:t>є</w:t>
                          </w:r>
                          <w:r>
                            <w:rPr>
                              <w:lang w:val="uk-UA"/>
                            </w:rPr>
                            <w:t>фіцієнт позик</w:t>
                          </w:r>
                        </w:p>
                      </w:txbxContent>
                    </v:textbox>
                  </v:rect>
                  <v:roundrect id="AutoShape 138" o:spid="_x0000_s1090" style="position:absolute;left:6198;top:11754;width:4860;height:9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0fcMA&#10;AADbAAAADwAAAGRycy9kb3ducmV2LnhtbESPQWsCMRSE7wX/Q3iCN02sVOxqFCm0eCtdPfT43Lzu&#10;Lt28rEl23fbXN4LQ4zAz3zCb3WAb0ZMPtWMN85kCQVw4U3Op4XR8na5AhIhssHFMGn4owG47ethg&#10;ZtyVP6jPYykShEOGGqoY20zKUFRkMcxcS5y8L+ctxiR9KY3Ha4LbRj4qtZQWa04LFbb0UlHxnXdW&#10;Q2FUp/xn//58for5b99dWL5dtJ6Mh/0aRKQh/ofv7YPRsFjA7Uv6AX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0fcMAAADbAAAADwAAAAAAAAAAAAAAAACYAgAAZHJzL2Rv&#10;d25yZXYueG1sUEsFBgAAAAAEAAQA9QAAAIgDAAAAAA==&#10;">
                    <v:textbox>
                      <w:txbxContent>
                        <w:p w:rsidR="00A377F1" w:rsidRPr="00B92454" w:rsidRDefault="00A377F1" w:rsidP="00BD3149">
                          <w:pPr>
                            <w:pStyle w:val="afa"/>
                            <w:rPr>
                              <w:color w:val="FFFFFF"/>
                              <w:lang w:val="uk-UA"/>
                            </w:rPr>
                          </w:pPr>
                          <w:r>
                            <w:rPr>
                              <w:lang w:val="uk-UA"/>
                            </w:rPr>
                            <w:t xml:space="preserve">  Зваж</w:t>
                          </w:r>
                          <w:r w:rsidR="00374E05">
                            <w:rPr>
                              <w:lang w:val="uk-UA"/>
                            </w:rPr>
                            <w:t>є</w:t>
                          </w:r>
                          <w:r>
                            <w:rPr>
                              <w:lang w:val="uk-UA"/>
                            </w:rPr>
                            <w:t xml:space="preserve">ні класифікаційні позик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Всього позик</w:t>
                          </w:r>
                        </w:p>
                      </w:txbxContent>
                    </v:textbox>
                  </v:roundrect>
                  <v:line id="Line 139" o:spid="_x0000_s1091" style="position:absolute;visibility:visible;mso-wrap-style:square" from="5838,12294" to="6198,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group>
                <v:group id="Group 140" o:spid="_x0000_s1092" style="position:absolute;left:2418;top:11214;width:8640;height:1080" coordorigin="2418,13440" coordsize="8640,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line id="Line 141" o:spid="_x0000_s1093" style="position:absolute;visibility:visible;mso-wrap-style:square" from="2418,13914" to="3138,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rect id="Rectangle 142" o:spid="_x0000_s1094" style="position:absolute;left:3138;top:13440;width:2700;height: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textbox>
                      <w:txbxContent>
                        <w:p w:rsidR="00A377F1" w:rsidRDefault="00A377F1" w:rsidP="00BD3149">
                          <w:pPr>
                            <w:pStyle w:val="afa"/>
                            <w:rPr>
                              <w:lang w:val="uk-UA"/>
                            </w:rPr>
                          </w:pPr>
                          <w:r>
                            <w:rPr>
                              <w:lang w:val="uk-UA"/>
                            </w:rPr>
                            <w:t>Ко</w:t>
                          </w:r>
                          <w:r w:rsidR="00374E05">
                            <w:rPr>
                              <w:lang w:val="uk-UA"/>
                            </w:rPr>
                            <w:t>є</w:t>
                          </w:r>
                          <w:r>
                            <w:rPr>
                              <w:lang w:val="uk-UA"/>
                            </w:rPr>
                            <w:t>фіцієнт н</w:t>
                          </w:r>
                          <w:r w:rsidR="00374E05">
                            <w:rPr>
                              <w:lang w:val="uk-UA"/>
                            </w:rPr>
                            <w:t>є</w:t>
                          </w:r>
                          <w:r>
                            <w:rPr>
                              <w:lang w:val="uk-UA"/>
                            </w:rPr>
                            <w:t>оплач</w:t>
                          </w:r>
                          <w:r w:rsidR="00374E05">
                            <w:rPr>
                              <w:lang w:val="uk-UA"/>
                            </w:rPr>
                            <w:t>є</w:t>
                          </w:r>
                          <w:r>
                            <w:rPr>
                              <w:lang w:val="uk-UA"/>
                            </w:rPr>
                            <w:t>них кр</w:t>
                          </w:r>
                          <w:r w:rsidR="00374E05">
                            <w:rPr>
                              <w:lang w:val="uk-UA"/>
                            </w:rPr>
                            <w:t>є</w:t>
                          </w:r>
                          <w:r>
                            <w:rPr>
                              <w:lang w:val="uk-UA"/>
                            </w:rPr>
                            <w:t>дитів</w:t>
                          </w:r>
                        </w:p>
                      </w:txbxContent>
                    </v:textbox>
                  </v:rect>
                  <v:roundrect id="AutoShape 143" o:spid="_x0000_s1095" style="position:absolute;left:6198;top:13440;width:4860;height:119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MmDMAA&#10;AADbAAAADwAAAGRycy9kb3ducmV2LnhtbERPz2vCMBS+D/Y/hDfwNpNNHFs1yhgo3sS6w47P5tkW&#10;m5eapLX615uDsOPH93u+HGwjevKhdqzhbaxAEBfO1Fxq+N2vXj9BhIhssHFMGq4UYLl4fppjZtyF&#10;d9TnsRQphEOGGqoY20zKUFRkMYxdS5y4o/MWY4K+lMbjJYXbRr4r9SEt1pwaKmzpp6LilHdWQ2FU&#10;p/xfv/06TGN+67szy/VZ69HL8D0DEWmI/+KHe2M0TNLY9CX9ALm4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MmDMAAAADbAAAADwAAAAAAAAAAAAAAAACYAgAAZHJzL2Rvd25y&#10;ZXYueG1sUEsFBgAAAAAEAAQA9QAAAIUDAAAAAA==&#10;">
                    <v:textbox>
                      <w:txbxContent>
                        <w:p w:rsidR="00A377F1" w:rsidRDefault="00A377F1" w:rsidP="00BD3149">
                          <w:pPr>
                            <w:pStyle w:val="afa"/>
                            <w:rPr>
                              <w:lang w:val="uk-UA"/>
                            </w:rPr>
                          </w:pPr>
                          <w:r>
                            <w:rPr>
                              <w:lang w:val="uk-UA"/>
                            </w:rPr>
                            <w:t xml:space="preserve"> Позики з простроч</w:t>
                          </w:r>
                          <w:r w:rsidR="00374E05">
                            <w:rPr>
                              <w:lang w:val="uk-UA"/>
                            </w:rPr>
                            <w:t>є</w:t>
                          </w:r>
                          <w:r>
                            <w:rPr>
                              <w:lang w:val="uk-UA"/>
                            </w:rPr>
                            <w:t>ною виплатою</w:t>
                          </w:r>
                        </w:p>
                        <w:p w:rsidR="00A377F1" w:rsidRPr="00AD5E39" w:rsidRDefault="00A377F1" w:rsidP="00BD3149">
                          <w:pPr>
                            <w:pStyle w:val="afa"/>
                            <w:rPr>
                              <w:color w:val="FFFFFF"/>
                              <w:spacing w:val="-4"/>
                              <w:u w:val="single"/>
                              <w:lang w:val="uk-UA"/>
                            </w:rPr>
                          </w:pPr>
                          <w:r>
                            <w:rPr>
                              <w:u w:val="single"/>
                              <w:lang w:val="uk-UA"/>
                            </w:rPr>
                            <w:t xml:space="preserve">        </w:t>
                          </w:r>
                          <w:r>
                            <w:rPr>
                              <w:spacing w:val="-4"/>
                              <w:u w:val="single"/>
                              <w:lang w:val="uk-UA"/>
                            </w:rPr>
                            <w:t>проц</w:t>
                          </w:r>
                          <w:r w:rsidR="00374E05">
                            <w:rPr>
                              <w:spacing w:val="-4"/>
                              <w:u w:val="single"/>
                              <w:lang w:val="uk-UA"/>
                            </w:rPr>
                            <w:t>є</w:t>
                          </w:r>
                          <w:r>
                            <w:rPr>
                              <w:spacing w:val="-4"/>
                              <w:u w:val="single"/>
                              <w:lang w:val="uk-UA"/>
                            </w:rPr>
                            <w:t xml:space="preserve">нтів і основної суми        </w:t>
                          </w:r>
                          <w:r w:rsidRPr="00AD5E39">
                            <w:rPr>
                              <w:color w:val="FFFFFF"/>
                              <w:spacing w:val="-4"/>
                              <w:sz w:val="2"/>
                              <w:u w:val="single"/>
                              <w:lang w:val="uk-UA"/>
                            </w:rPr>
                            <w:t>.</w:t>
                          </w:r>
                        </w:p>
                        <w:p w:rsidR="00A377F1" w:rsidRDefault="00A377F1" w:rsidP="00BD3149">
                          <w:pPr>
                            <w:pStyle w:val="afa"/>
                            <w:rPr>
                              <w:u w:val="single"/>
                              <w:lang w:val="uk-UA"/>
                            </w:rPr>
                          </w:pPr>
                          <w:r>
                            <w:rPr>
                              <w:sz w:val="2"/>
                              <w:u w:val="single"/>
                              <w:lang w:val="uk-UA"/>
                            </w:rPr>
                            <w:t>.</w:t>
                          </w:r>
                        </w:p>
                        <w:p w:rsidR="00A377F1" w:rsidRDefault="00A377F1" w:rsidP="00BD3149">
                          <w:pPr>
                            <w:pStyle w:val="afa"/>
                            <w:rPr>
                              <w:spacing w:val="-4"/>
                              <w:lang w:val="uk-UA"/>
                            </w:rPr>
                          </w:pPr>
                          <w:r>
                            <w:rPr>
                              <w:spacing w:val="-4"/>
                              <w:lang w:val="uk-UA"/>
                            </w:rPr>
                            <w:t>Всього позик</w:t>
                          </w:r>
                        </w:p>
                      </w:txbxContent>
                    </v:textbox>
                  </v:roundrect>
                  <v:line id="Line 144" o:spid="_x0000_s1096" style="position:absolute;visibility:visible;mso-wrap-style:square" from="5838,13914" to="6198,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group>
                <v:group id="Group 145" o:spid="_x0000_s1097" style="position:absolute;left:2418;top:12596;width:8640;height:778" coordorigin="2418,15149" coordsize="8640,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rect id="Rectangle 146" o:spid="_x0000_s1098" style="position:absolute;left:3138;top:15149;width:2700;height: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HGMQA&#10;AADbAAAADwAAAGRycy9kb3ducmV2LnhtbESPQWvCQBSE74X+h+UVems2WpE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QxxjEAAAA2wAAAA8AAAAAAAAAAAAAAAAAmAIAAGRycy9k&#10;b3ducmV2LnhtbFBLBQYAAAAABAAEAPUAAACJAwAAAAA=&#10;">
                    <v:textbox>
                      <w:txbxContent>
                        <w:p w:rsidR="00A377F1" w:rsidRDefault="00A377F1" w:rsidP="00BD3149">
                          <w:pPr>
                            <w:pStyle w:val="afa"/>
                          </w:pPr>
                          <w:r>
                            <w:rPr>
                              <w:lang w:val="uk-UA"/>
                            </w:rPr>
                            <w:t>Ко</w:t>
                          </w:r>
                          <w:r w:rsidR="00374E05">
                            <w:rPr>
                              <w:lang w:val="uk-UA"/>
                            </w:rPr>
                            <w:t>є</w:t>
                          </w:r>
                          <w:r>
                            <w:rPr>
                              <w:lang w:val="uk-UA"/>
                            </w:rPr>
                            <w:t>фіцієнт збитковості позик</w:t>
                          </w:r>
                        </w:p>
                      </w:txbxContent>
                    </v:textbox>
                  </v:rect>
                  <v:roundrect id="AutoShape 147" o:spid="_x0000_s1099" style="position:absolute;left:6198;top:15174;width:4860;height:94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1im8MA&#10;AADbAAAADwAAAGRycy9kb3ducmV2LnhtbESPQWsCMRSE74L/ITyhN02UVtrVKCJYeitde+jxuXnd&#10;Xbp5WZPsuu2vbwTB4zAz3zDr7WAb0ZMPtWMN85kCQVw4U3Op4fN4mD6DCBHZYOOYNPxSgO1mPFpj&#10;ZtyFP6jPYykShEOGGqoY20zKUFRkMcxcS5y8b+ctxiR9KY3HS4LbRi6UWkqLNaeFClvaV1T85J3V&#10;UBjVKf/Vv7+cnmL+13dnlq9nrR8mw24FItIQ7+Fb+81oeFzA9Uv6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1im8MAAADbAAAADwAAAAAAAAAAAAAAAACYAgAAZHJzL2Rv&#10;d25yZXYueG1sUEsFBgAAAAAEAAQA9QAAAIgDAAAAAA==&#10;">
                    <v:textbox>
                      <w:txbxContent>
                        <w:p w:rsidR="00A377F1" w:rsidRPr="00B92454" w:rsidRDefault="00A377F1" w:rsidP="00BD3149">
                          <w:pPr>
                            <w:pStyle w:val="afa"/>
                            <w:rPr>
                              <w:color w:val="FFFFFF"/>
                              <w:lang w:val="uk-UA"/>
                            </w:rPr>
                          </w:pPr>
                          <w:r>
                            <w:rPr>
                              <w:lang w:val="uk-UA"/>
                            </w:rPr>
                            <w:t xml:space="preserve">  Збитки за позикам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v:textbox>
                  </v:roundrect>
                  <v:line id="Line 148" o:spid="_x0000_s1100" style="position:absolute;visibility:visible;mso-wrap-style:square" from="2418,15714" to="3138,1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149" o:spid="_x0000_s1101" style="position:absolute;visibility:visible;mso-wrap-style:square" from="5838,15714" to="6198,1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group>
                <v:group id="Group 150" o:spid="_x0000_s1102" style="position:absolute;left:2418;top:13734;width:8640;height:805" coordorigin="2418,14994" coordsize="8640,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151" o:spid="_x0000_s1103" style="position:absolute;left:3138;top:14994;width:2700;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textbox>
                      <w:txbxContent>
                        <w:p w:rsidR="00A377F1" w:rsidRDefault="00A377F1" w:rsidP="00BD3149">
                          <w:pPr>
                            <w:pStyle w:val="afa"/>
                            <w:rPr>
                              <w:lang w:val="uk-UA"/>
                            </w:rPr>
                          </w:pPr>
                          <w:r>
                            <w:rPr>
                              <w:lang w:val="uk-UA"/>
                            </w:rPr>
                            <w:t>Ко</w:t>
                          </w:r>
                          <w:r w:rsidR="00374E05">
                            <w:rPr>
                              <w:lang w:val="uk-UA"/>
                            </w:rPr>
                            <w:t>є</w:t>
                          </w:r>
                          <w:r>
                            <w:rPr>
                              <w:lang w:val="uk-UA"/>
                            </w:rPr>
                            <w:t>фіцієнт збитковості основних позик</w:t>
                          </w:r>
                        </w:p>
                      </w:txbxContent>
                    </v:textbox>
                  </v:rect>
                  <v:roundrect id="AutoShape 152" o:spid="_x0000_s1104" style="position:absolute;left:6198;top:14994;width:4860;height:7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BA8QA&#10;AADbAAAADwAAAGRycy9kb3ducmV2LnhtbESPzWrDMBCE74W8g9hCb43U0ubHjRJCoaW3UCeHHDfW&#10;xja1Vo4kO26fPioEchxm5htmsRpsI3ryoXas4WmsQBAXztRcathtPx5nIEJENtg4Jg2/FGC1HN0t&#10;MDPuzN/U57EUCcIhQw1VjG0mZSgqshjGriVO3tF5izFJX0rj8ZzgtpHPSk2kxZrTQoUtvVdU/OSd&#10;1VAY1Sm/7zfzw2vM//ruxPLzpPXD/bB+AxFpiLfwtf1lNLxM4f9L+gF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KwQPEAAAA2wAAAA8AAAAAAAAAAAAAAAAAmAIAAGRycy9k&#10;b3ducmV2LnhtbFBLBQYAAAAABAAEAPUAAACJAwAAAAA=&#10;">
                    <v:textbox>
                      <w:txbxContent>
                        <w:p w:rsidR="00A377F1" w:rsidRPr="00B92454" w:rsidRDefault="00A377F1" w:rsidP="00BD3149">
                          <w:pPr>
                            <w:pStyle w:val="afa"/>
                            <w:rPr>
                              <w:color w:val="FFFFFF"/>
                              <w:lang w:val="uk-UA"/>
                            </w:rPr>
                          </w:pPr>
                          <w:r>
                            <w:rPr>
                              <w:lang w:val="uk-UA"/>
                            </w:rPr>
                            <w:t xml:space="preserve">  Збитки за новими позиками  </w:t>
                          </w:r>
                          <w:r w:rsidRPr="00B92454">
                            <w:rPr>
                              <w:color w:val="FFFFFF"/>
                              <w:sz w:val="2"/>
                              <w:lang w:val="uk-UA"/>
                            </w:rPr>
                            <w:t>.</w:t>
                          </w:r>
                        </w:p>
                        <w:p w:rsidR="00A377F1" w:rsidRDefault="00A377F1" w:rsidP="00BD3149">
                          <w:pPr>
                            <w:pStyle w:val="afa"/>
                            <w:rPr>
                              <w:lang w:val="uk-UA"/>
                            </w:rPr>
                          </w:pPr>
                          <w:r>
                            <w:rPr>
                              <w:sz w:val="2"/>
                              <w:lang w:val="uk-UA"/>
                            </w:rPr>
                            <w:t>.</w:t>
                          </w:r>
                        </w:p>
                        <w:p w:rsidR="00A377F1" w:rsidRDefault="00A377F1" w:rsidP="00BD3149">
                          <w:pPr>
                            <w:pStyle w:val="afa"/>
                            <w:rPr>
                              <w:lang w:val="uk-UA"/>
                            </w:rPr>
                          </w:pPr>
                          <w:r>
                            <w:rPr>
                              <w:lang w:val="uk-UA"/>
                            </w:rPr>
                            <w:t>Нові позики</w:t>
                          </w:r>
                        </w:p>
                      </w:txbxContent>
                    </v:textbox>
                  </v:roundrect>
                  <v:line id="Line 153" o:spid="_x0000_s1105" style="position:absolute;visibility:visible;mso-wrap-style:square" from="2418,15354" to="3138,1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154" o:spid="_x0000_s1106" style="position:absolute;visibility:visible;mso-wrap-style:square" from="5838,15354" to="6198,1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group>
                <v:shape id="AutoShape 155" o:spid="_x0000_s1107" type="#_x0000_t176" style="position:absolute;left:2115;top:6894;width:900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cnLsA&#10;AADbAAAADwAAAGRycy9kb3ducmV2LnhtbERPSwrCMBDdC94hjOBOUwVFq1FEEISK+DvA0IxtsZmU&#10;Jrb19mYhuHy8/3rbmVI0VLvCsoLJOAJBnFpdcKbgcT+MFiCcR9ZYWiYFH3Kw3fR7a4y1bflKzc1n&#10;IoSwi1FB7n0VS+nSnAy6sa2IA/e0tUEfYJ1JXWMbwk0pp1E0lwYLDg05VrTPKX3d3kbB+2QX52qZ&#10;SG522i3xkrR0SZQaDrrdCoSnzv/FP/dRK5iF9eFL+AFy8w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C0xXJy7AAAA2wAAAA8AAAAAAAAAAAAAAAAAmAIAAGRycy9kb3ducmV2Lnht&#10;bFBLBQYAAAAABAAEAPUAAACAAwAAAAA=&#10;">
                  <v:shadow on="t" opacity=".5" offset="6pt,-6pt"/>
                  <v:textbox inset=",.3mm,,.3mm">
                    <w:txbxContent>
                      <w:p w:rsidR="00A377F1" w:rsidRPr="00BA2751" w:rsidRDefault="00A377F1" w:rsidP="00BD3149">
                        <w:pPr>
                          <w:pStyle w:val="afa"/>
                          <w:rPr>
                            <w:lang w:val="uk-UA"/>
                          </w:rPr>
                        </w:pPr>
                        <w:r w:rsidRPr="00BA2751">
                          <w:rPr>
                            <w:lang w:val="uk-UA"/>
                          </w:rPr>
                          <w:t>Аналіз кр</w:t>
                        </w:r>
                        <w:r w:rsidR="00374E05">
                          <w:rPr>
                            <w:lang w:val="uk-UA"/>
                          </w:rPr>
                          <w:t>є</w:t>
                        </w:r>
                        <w:r w:rsidRPr="00BA2751">
                          <w:rPr>
                            <w:lang w:val="uk-UA"/>
                          </w:rPr>
                          <w:t>дитного портф</w:t>
                        </w:r>
                        <w:r w:rsidR="00374E05">
                          <w:rPr>
                            <w:lang w:val="uk-UA"/>
                          </w:rPr>
                          <w:t>є</w:t>
                        </w:r>
                        <w:r w:rsidRPr="00BA2751">
                          <w:rPr>
                            <w:lang w:val="uk-UA"/>
                          </w:rPr>
                          <w:t>ля з точки зору кр</w:t>
                        </w:r>
                        <w:r w:rsidR="00374E05">
                          <w:rPr>
                            <w:lang w:val="uk-UA"/>
                          </w:rPr>
                          <w:t>є</w:t>
                        </w:r>
                        <w:r w:rsidRPr="00BA2751">
                          <w:rPr>
                            <w:lang w:val="uk-UA"/>
                          </w:rPr>
                          <w:t>дитного ризику</w:t>
                        </w:r>
                      </w:p>
                    </w:txbxContent>
                  </v:textbox>
                </v:shape>
                <w10:anchorlock/>
              </v:group>
            </w:pict>
          </mc:Fallback>
        </mc:AlternateContent>
      </w:r>
    </w:p>
    <w:p w:rsidR="001D124A" w:rsidRPr="00FF4A70" w:rsidRDefault="001D124A" w:rsidP="00EB67EF">
      <w:pPr>
        <w:rPr>
          <w:noProof w:val="0"/>
        </w:rPr>
      </w:pPr>
    </w:p>
    <w:p w:rsidR="00BD3149" w:rsidRPr="00FF4A70" w:rsidRDefault="00BD3149" w:rsidP="00EB67EF">
      <w:pPr>
        <w:rPr>
          <w:noProof w:val="0"/>
        </w:rPr>
      </w:pPr>
      <w:r w:rsidRPr="00FF4A70">
        <w:rPr>
          <w:noProof w:val="0"/>
        </w:rPr>
        <w:t>Рис. 1.3. Аналіз кр</w:t>
      </w:r>
      <w:r w:rsidR="00374E05">
        <w:rPr>
          <w:noProof w:val="0"/>
        </w:rPr>
        <w:t>є</w:t>
      </w:r>
      <w:r w:rsidRPr="00FF4A70">
        <w:rPr>
          <w:noProof w:val="0"/>
        </w:rPr>
        <w:t>дитного портф</w:t>
      </w:r>
      <w:r w:rsidR="00374E05">
        <w:rPr>
          <w:noProof w:val="0"/>
        </w:rPr>
        <w:t>є</w:t>
      </w:r>
      <w:r w:rsidRPr="00FF4A70">
        <w:rPr>
          <w:noProof w:val="0"/>
        </w:rPr>
        <w:t>ля з точки зору кр</w:t>
      </w:r>
      <w:r w:rsidR="00374E05">
        <w:rPr>
          <w:noProof w:val="0"/>
        </w:rPr>
        <w:t>є</w:t>
      </w:r>
      <w:r w:rsidRPr="00FF4A70">
        <w:rPr>
          <w:noProof w:val="0"/>
        </w:rPr>
        <w:t>дитного ризику</w:t>
      </w:r>
    </w:p>
    <w:p w:rsidR="001D124A" w:rsidRPr="00FF4A70" w:rsidRDefault="001D124A" w:rsidP="00EB67EF">
      <w:pPr>
        <w:rPr>
          <w:noProof w:val="0"/>
        </w:rPr>
      </w:pPr>
    </w:p>
    <w:p w:rsidR="001D124A" w:rsidRPr="00FF4A70" w:rsidRDefault="001D124A" w:rsidP="00EB67EF">
      <w:pPr>
        <w:rPr>
          <w:noProof w:val="0"/>
        </w:rPr>
      </w:pPr>
      <w:r w:rsidRPr="00FF4A70">
        <w:rPr>
          <w:noProof w:val="0"/>
        </w:rPr>
        <w:t>Виходячи із рисунку 1.3 видно, що ко</w:t>
      </w:r>
      <w:r w:rsidR="00374E05">
        <w:rPr>
          <w:noProof w:val="0"/>
        </w:rPr>
        <w:t>є</w:t>
      </w:r>
      <w:r w:rsidRPr="00FF4A70">
        <w:rPr>
          <w:noProof w:val="0"/>
        </w:rPr>
        <w:t>фіцієнт збитковості основних позик, ко</w:t>
      </w:r>
      <w:r w:rsidR="00374E05">
        <w:rPr>
          <w:noProof w:val="0"/>
        </w:rPr>
        <w:t>є</w:t>
      </w:r>
      <w:r w:rsidRPr="00FF4A70">
        <w:rPr>
          <w:noProof w:val="0"/>
        </w:rPr>
        <w:t>фіцієнт н</w:t>
      </w:r>
      <w:r w:rsidR="00374E05">
        <w:rPr>
          <w:noProof w:val="0"/>
        </w:rPr>
        <w:t>є</w:t>
      </w:r>
      <w:r w:rsidRPr="00FF4A70">
        <w:rPr>
          <w:noProof w:val="0"/>
        </w:rPr>
        <w:t>оплач</w:t>
      </w:r>
      <w:r w:rsidR="00374E05">
        <w:rPr>
          <w:noProof w:val="0"/>
        </w:rPr>
        <w:t>є</w:t>
      </w:r>
      <w:r w:rsidRPr="00FF4A70">
        <w:rPr>
          <w:noProof w:val="0"/>
        </w:rPr>
        <w:t>них кр</w:t>
      </w:r>
      <w:r w:rsidR="00374E05">
        <w:rPr>
          <w:noProof w:val="0"/>
        </w:rPr>
        <w:t>є</w:t>
      </w:r>
      <w:r w:rsidRPr="00FF4A70">
        <w:rPr>
          <w:noProof w:val="0"/>
        </w:rPr>
        <w:t>дитів, с</w:t>
      </w:r>
      <w:r w:rsidR="00374E05">
        <w:rPr>
          <w:noProof w:val="0"/>
        </w:rPr>
        <w:t>є</w:t>
      </w:r>
      <w:r w:rsidRPr="00FF4A70">
        <w:rPr>
          <w:noProof w:val="0"/>
        </w:rPr>
        <w:t>р</w:t>
      </w:r>
      <w:r w:rsidR="00374E05">
        <w:rPr>
          <w:noProof w:val="0"/>
        </w:rPr>
        <w:t>є</w:t>
      </w:r>
      <w:r w:rsidRPr="00FF4A70">
        <w:rPr>
          <w:noProof w:val="0"/>
        </w:rPr>
        <w:t>дній ко</w:t>
      </w:r>
      <w:r w:rsidR="00374E05">
        <w:rPr>
          <w:noProof w:val="0"/>
        </w:rPr>
        <w:t>є</w:t>
      </w:r>
      <w:r w:rsidRPr="00FF4A70">
        <w:rPr>
          <w:noProof w:val="0"/>
        </w:rPr>
        <w:t>фіцієнт позик, ко</w:t>
      </w:r>
      <w:r w:rsidR="00374E05">
        <w:rPr>
          <w:noProof w:val="0"/>
        </w:rPr>
        <w:t>є</w:t>
      </w:r>
      <w:r w:rsidRPr="00FF4A70">
        <w:rPr>
          <w:noProof w:val="0"/>
        </w:rPr>
        <w:t>фіцієнт покриття класифікаційних позик та інші є основними показниками при аналізі кр</w:t>
      </w:r>
      <w:r w:rsidR="00374E05">
        <w:rPr>
          <w:noProof w:val="0"/>
        </w:rPr>
        <w:t>є</w:t>
      </w:r>
      <w:r w:rsidRPr="00FF4A70">
        <w:rPr>
          <w:noProof w:val="0"/>
        </w:rPr>
        <w:t>дитного портф</w:t>
      </w:r>
      <w:r w:rsidR="00374E05">
        <w:rPr>
          <w:noProof w:val="0"/>
        </w:rPr>
        <w:t>є</w:t>
      </w:r>
      <w:r w:rsidRPr="00FF4A70">
        <w:rPr>
          <w:noProof w:val="0"/>
        </w:rPr>
        <w:t>ля з точки зору кр</w:t>
      </w:r>
      <w:r w:rsidR="00374E05">
        <w:rPr>
          <w:noProof w:val="0"/>
        </w:rPr>
        <w:t>є</w:t>
      </w:r>
      <w:r w:rsidRPr="00FF4A70">
        <w:rPr>
          <w:noProof w:val="0"/>
        </w:rPr>
        <w:t>дитного ризику.</w:t>
      </w:r>
    </w:p>
    <w:p w:rsidR="001D124A" w:rsidRPr="00FF4A70" w:rsidRDefault="001D124A" w:rsidP="00EB67EF">
      <w:pPr>
        <w:rPr>
          <w:noProof w:val="0"/>
        </w:rPr>
      </w:pPr>
      <w:r w:rsidRPr="00FF4A70">
        <w:rPr>
          <w:noProof w:val="0"/>
        </w:rPr>
        <w:t>Для здійсн</w:t>
      </w:r>
      <w:r w:rsidR="00374E05">
        <w:rPr>
          <w:noProof w:val="0"/>
        </w:rPr>
        <w:t>є</w:t>
      </w:r>
      <w:r w:rsidRPr="00FF4A70">
        <w:rPr>
          <w:noProof w:val="0"/>
        </w:rPr>
        <w:t>ння оцінки фінансового стану позичальника - юридичної особи - ком</w:t>
      </w:r>
      <w:r w:rsidR="00374E05">
        <w:rPr>
          <w:noProof w:val="0"/>
        </w:rPr>
        <w:t>є</w:t>
      </w:r>
      <w:r w:rsidRPr="00FF4A70">
        <w:rPr>
          <w:noProof w:val="0"/>
        </w:rPr>
        <w:t xml:space="preserve">рційний банк має враховувати такі </w:t>
      </w:r>
      <w:r w:rsidR="00374E05">
        <w:rPr>
          <w:noProof w:val="0"/>
        </w:rPr>
        <w:t>є</w:t>
      </w:r>
      <w:r w:rsidRPr="00FF4A70">
        <w:rPr>
          <w:noProof w:val="0"/>
        </w:rPr>
        <w:t>кономічні показники його діяльності: обсяг р</w:t>
      </w:r>
      <w:r w:rsidR="00374E05">
        <w:rPr>
          <w:noProof w:val="0"/>
        </w:rPr>
        <w:t>є</w:t>
      </w:r>
      <w:r w:rsidRPr="00FF4A70">
        <w:rPr>
          <w:noProof w:val="0"/>
        </w:rPr>
        <w:t>алізації, прибутки та збитки, р</w:t>
      </w:r>
      <w:r w:rsidR="00374E05">
        <w:rPr>
          <w:noProof w:val="0"/>
        </w:rPr>
        <w:t>є</w:t>
      </w:r>
      <w:r w:rsidRPr="00FF4A70">
        <w:rPr>
          <w:noProof w:val="0"/>
        </w:rPr>
        <w:t>нтаб</w:t>
      </w:r>
      <w:r w:rsidR="00374E05">
        <w:rPr>
          <w:noProof w:val="0"/>
        </w:rPr>
        <w:t>є</w:t>
      </w:r>
      <w:r w:rsidRPr="00FF4A70">
        <w:rPr>
          <w:noProof w:val="0"/>
        </w:rPr>
        <w:t>льність, ліквідність, грошові потоки, склад та динаміку д</w:t>
      </w:r>
      <w:r w:rsidR="00374E05">
        <w:rPr>
          <w:noProof w:val="0"/>
        </w:rPr>
        <w:t>є</w:t>
      </w:r>
      <w:r w:rsidRPr="00FF4A70">
        <w:rPr>
          <w:noProof w:val="0"/>
        </w:rPr>
        <w:t>біторсько-кр</w:t>
      </w:r>
      <w:r w:rsidR="00374E05">
        <w:rPr>
          <w:noProof w:val="0"/>
        </w:rPr>
        <w:t>є</w:t>
      </w:r>
      <w:r w:rsidRPr="00FF4A70">
        <w:rPr>
          <w:noProof w:val="0"/>
        </w:rPr>
        <w:t>диторської заборгованості, собівартість продукції.</w:t>
      </w:r>
    </w:p>
    <w:p w:rsidR="00AD236E" w:rsidRPr="00FF4A70" w:rsidRDefault="00C65B50" w:rsidP="00EB67EF">
      <w:pPr>
        <w:rPr>
          <w:noProof w:val="0"/>
        </w:rPr>
      </w:pPr>
      <w:r w:rsidRPr="00FF4A70">
        <w:rPr>
          <w:noProof w:val="0"/>
        </w:rPr>
        <w:t>Також</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враховані</w:t>
      </w:r>
      <w:r w:rsidR="00AD236E" w:rsidRPr="00FF4A70">
        <w:rPr>
          <w:noProof w:val="0"/>
        </w:rPr>
        <w:t xml:space="preserve"> </w:t>
      </w:r>
      <w:r w:rsidRPr="00FF4A70">
        <w:rPr>
          <w:noProof w:val="0"/>
        </w:rPr>
        <w:t>фактори</w:t>
      </w:r>
      <w:r w:rsidR="00AD236E" w:rsidRPr="00FF4A70">
        <w:rPr>
          <w:noProof w:val="0"/>
        </w:rPr>
        <w:t xml:space="preserve"> </w:t>
      </w:r>
      <w:r w:rsidRPr="00FF4A70">
        <w:rPr>
          <w:noProof w:val="0"/>
        </w:rPr>
        <w:t>суб</w:t>
      </w:r>
      <w:r w:rsidR="00F92BCA" w:rsidRPr="00FF4A70">
        <w:rPr>
          <w:noProof w:val="0"/>
        </w:rPr>
        <w:t>’</w:t>
      </w:r>
      <w:r w:rsidRPr="00FF4A70">
        <w:rPr>
          <w:noProof w:val="0"/>
        </w:rPr>
        <w:t>єктивного</w:t>
      </w:r>
      <w:r w:rsidR="00AD236E" w:rsidRPr="00FF4A70">
        <w:rPr>
          <w:noProof w:val="0"/>
        </w:rPr>
        <w:t xml:space="preserve"> </w:t>
      </w:r>
      <w:r w:rsidRPr="00FF4A70">
        <w:rPr>
          <w:noProof w:val="0"/>
        </w:rPr>
        <w:t>характ</w:t>
      </w:r>
      <w:r w:rsidR="00374E05">
        <w:rPr>
          <w:noProof w:val="0"/>
        </w:rPr>
        <w:t>є</w:t>
      </w:r>
      <w:r w:rsidRPr="00FF4A70">
        <w:rPr>
          <w:noProof w:val="0"/>
        </w:rPr>
        <w:t>ру</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ість</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ринкова</w:t>
      </w:r>
      <w:r w:rsidR="00AD236E" w:rsidRPr="00FF4A70">
        <w:rPr>
          <w:noProof w:val="0"/>
        </w:rPr>
        <w:t xml:space="preserve"> </w:t>
      </w:r>
      <w:r w:rsidRPr="00FF4A70">
        <w:rPr>
          <w:noProof w:val="0"/>
        </w:rPr>
        <w:t>позиці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л</w:t>
      </w:r>
      <w:r w:rsidR="00374E05">
        <w:rPr>
          <w:noProof w:val="0"/>
        </w:rPr>
        <w:t>є</w:t>
      </w:r>
      <w:r w:rsidRPr="00FF4A70">
        <w:rPr>
          <w:noProof w:val="0"/>
        </w:rPr>
        <w:t>жність</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циклічни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руктурних</w:t>
      </w:r>
      <w:r w:rsidR="00AD236E" w:rsidRPr="00FF4A70">
        <w:rPr>
          <w:noProof w:val="0"/>
        </w:rPr>
        <w:t xml:space="preserve"> </w:t>
      </w:r>
      <w:r w:rsidRPr="00FF4A70">
        <w:rPr>
          <w:noProof w:val="0"/>
        </w:rPr>
        <w:t>змін</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ц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галузі,</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минулому,</w:t>
      </w:r>
      <w:r w:rsidR="00AD236E" w:rsidRPr="00FF4A70">
        <w:rPr>
          <w:noProof w:val="0"/>
        </w:rPr>
        <w:t xml:space="preserve"> </w:t>
      </w:r>
      <w:r w:rsidRPr="00FF4A70">
        <w:rPr>
          <w:noProof w:val="0"/>
        </w:rPr>
        <w:t>проф</w:t>
      </w:r>
      <w:r w:rsidR="00374E05">
        <w:rPr>
          <w:noProof w:val="0"/>
        </w:rPr>
        <w:t>є</w:t>
      </w:r>
      <w:r w:rsidRPr="00FF4A70">
        <w:rPr>
          <w:noProof w:val="0"/>
        </w:rPr>
        <w:t>сіоналізм</w:t>
      </w:r>
      <w:r w:rsidR="00AD236E" w:rsidRPr="00FF4A70">
        <w:rPr>
          <w:noProof w:val="0"/>
        </w:rPr>
        <w:t xml:space="preserve"> </w:t>
      </w:r>
      <w:r w:rsidRPr="00FF4A70">
        <w:rPr>
          <w:noProof w:val="0"/>
        </w:rPr>
        <w:t>к</w:t>
      </w:r>
      <w:r w:rsidR="00374E05">
        <w:rPr>
          <w:noProof w:val="0"/>
        </w:rPr>
        <w:t>є</w:t>
      </w:r>
      <w:r w:rsidRPr="00FF4A70">
        <w:rPr>
          <w:noProof w:val="0"/>
        </w:rPr>
        <w:t>рівництва</w:t>
      </w:r>
      <w:r w:rsidR="00AD236E" w:rsidRPr="00FF4A70">
        <w:rPr>
          <w:noProof w:val="0"/>
        </w:rPr>
        <w:t xml:space="preserve"> [</w:t>
      </w:r>
      <w:r w:rsidR="00952ADD" w:rsidRPr="00FF4A70">
        <w:rPr>
          <w:noProof w:val="0"/>
        </w:rPr>
        <w:fldChar w:fldCharType="begin"/>
      </w:r>
      <w:r w:rsidR="00952ADD" w:rsidRPr="00FF4A70">
        <w:rPr>
          <w:noProof w:val="0"/>
        </w:rPr>
        <w:instrText xml:space="preserve"> REF _Ref257055508 \r \h </w:instrText>
      </w:r>
      <w:r w:rsidR="0005624F" w:rsidRPr="00FF4A70">
        <w:rPr>
          <w:noProof w:val="0"/>
        </w:rPr>
        <w:instrText xml:space="preserve"> \* MERGEFORMAT </w:instrText>
      </w:r>
      <w:r w:rsidR="00952ADD" w:rsidRPr="00FF4A70">
        <w:rPr>
          <w:noProof w:val="0"/>
        </w:rPr>
      </w:r>
      <w:r w:rsidR="00952ADD" w:rsidRPr="00FF4A70">
        <w:rPr>
          <w:noProof w:val="0"/>
        </w:rPr>
        <w:fldChar w:fldCharType="separate"/>
      </w:r>
      <w:r w:rsidR="00346BFC">
        <w:rPr>
          <w:noProof w:val="0"/>
        </w:rPr>
        <w:t>33</w:t>
      </w:r>
      <w:r w:rsidR="00952ADD" w:rsidRPr="00FF4A70">
        <w:rPr>
          <w:noProof w:val="0"/>
        </w:rPr>
        <w:fldChar w:fldCharType="end"/>
      </w:r>
      <w:r w:rsidR="00AD236E" w:rsidRPr="00FF4A70">
        <w:rPr>
          <w:noProof w:val="0"/>
        </w:rPr>
        <w:t>].</w:t>
      </w:r>
    </w:p>
    <w:p w:rsidR="00BD3149" w:rsidRPr="00FF4A70" w:rsidRDefault="00C65B50" w:rsidP="00EB67EF">
      <w:pPr>
        <w:rPr>
          <w:noProof w:val="0"/>
        </w:rPr>
      </w:pPr>
      <w:r w:rsidRPr="00FF4A70">
        <w:rPr>
          <w:noProof w:val="0"/>
        </w:rPr>
        <w:t>Нормативні</w:t>
      </w:r>
      <w:r w:rsidR="00AD236E" w:rsidRPr="00FF4A70">
        <w:rPr>
          <w:noProof w:val="0"/>
        </w:rPr>
        <w:t xml:space="preserve"> </w:t>
      </w:r>
      <w:r w:rsidRPr="00FF4A70">
        <w:rPr>
          <w:noProof w:val="0"/>
        </w:rPr>
        <w:t>показники</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кр</w:t>
      </w:r>
      <w:r w:rsidR="00374E05">
        <w:rPr>
          <w:noProof w:val="0"/>
        </w:rPr>
        <w:t>є</w:t>
      </w:r>
      <w:r w:rsidRPr="00FF4A70">
        <w:rPr>
          <w:noProof w:val="0"/>
        </w:rPr>
        <w:t>дитоспроможності</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визнач</w:t>
      </w:r>
      <w:r w:rsidR="00374E05">
        <w:rPr>
          <w:noProof w:val="0"/>
        </w:rPr>
        <w:t>є</w:t>
      </w:r>
      <w:r w:rsidRPr="00FF4A70">
        <w:rPr>
          <w:noProof w:val="0"/>
        </w:rPr>
        <w:t>но</w:t>
      </w:r>
      <w:r w:rsidR="00AD236E" w:rsidRPr="00FF4A70">
        <w:rPr>
          <w:noProof w:val="0"/>
        </w:rPr>
        <w:t xml:space="preserve"> </w:t>
      </w:r>
      <w:r w:rsidRPr="00FF4A70">
        <w:rPr>
          <w:noProof w:val="0"/>
        </w:rPr>
        <w:t>в</w:t>
      </w:r>
      <w:r w:rsidR="00AD236E" w:rsidRPr="00FF4A70">
        <w:rPr>
          <w:noProof w:val="0"/>
        </w:rPr>
        <w:t xml:space="preserve"> </w:t>
      </w:r>
      <w:r w:rsidR="00726621" w:rsidRPr="00FF4A70">
        <w:rPr>
          <w:noProof w:val="0"/>
        </w:rPr>
        <w:t>П</w:t>
      </w:r>
      <w:r w:rsidRPr="00FF4A70">
        <w:rPr>
          <w:noProof w:val="0"/>
        </w:rPr>
        <w:t>олож</w:t>
      </w:r>
      <w:r w:rsidR="00374E05">
        <w:rPr>
          <w:noProof w:val="0"/>
        </w:rPr>
        <w:t>є</w:t>
      </w:r>
      <w:r w:rsidRPr="00FF4A70">
        <w:rPr>
          <w:noProof w:val="0"/>
        </w:rPr>
        <w:t>нн</w:t>
      </w:r>
      <w:r w:rsidR="00726621" w:rsidRPr="00FF4A70">
        <w:rPr>
          <w:noProof w:val="0"/>
        </w:rPr>
        <w:t>і</w:t>
      </w:r>
      <w:r w:rsidR="00AD236E" w:rsidRPr="00FF4A70">
        <w:rPr>
          <w:noProof w:val="0"/>
        </w:rPr>
        <w:t xml:space="preserve"> </w:t>
      </w:r>
      <w:r w:rsidRPr="00FF4A70">
        <w:rPr>
          <w:noProof w:val="0"/>
        </w:rPr>
        <w:t>Національног</w:t>
      </w:r>
      <w:r w:rsidR="00B151AA" w:rsidRPr="00FF4A70">
        <w:rPr>
          <w:noProof w:val="0"/>
        </w:rPr>
        <w:t>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порядок</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у</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ідшкодува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оп</w:t>
      </w:r>
      <w:r w:rsidR="00374E05">
        <w:rPr>
          <w:noProof w:val="0"/>
        </w:rPr>
        <w:t>є</w:t>
      </w:r>
      <w:r w:rsidRPr="00FF4A70">
        <w:rPr>
          <w:noProof w:val="0"/>
        </w:rPr>
        <w:t>раціями</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Водночас</w:t>
      </w:r>
      <w:r w:rsidR="00AD236E" w:rsidRPr="00FF4A70">
        <w:rPr>
          <w:noProof w:val="0"/>
        </w:rPr>
        <w:t xml:space="preserve"> </w:t>
      </w:r>
      <w:r w:rsidRPr="00FF4A70">
        <w:rPr>
          <w:noProof w:val="0"/>
        </w:rPr>
        <w:t>НБ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забороняє</w:t>
      </w:r>
      <w:r w:rsidR="00AD236E" w:rsidRPr="00FF4A70">
        <w:rPr>
          <w:noProof w:val="0"/>
        </w:rPr>
        <w:t xml:space="preserve"> </w:t>
      </w:r>
      <w:r w:rsidRPr="00FF4A70">
        <w:rPr>
          <w:noProof w:val="0"/>
        </w:rPr>
        <w:t>банкам</w:t>
      </w:r>
      <w:r w:rsidR="00AD236E" w:rsidRPr="00FF4A70">
        <w:rPr>
          <w:noProof w:val="0"/>
        </w:rPr>
        <w:t xml:space="preserve"> </w:t>
      </w:r>
      <w:r w:rsidRPr="00FF4A70">
        <w:rPr>
          <w:noProof w:val="0"/>
        </w:rPr>
        <w:t>України</w:t>
      </w:r>
      <w:r w:rsidR="00AD236E" w:rsidRPr="00FF4A70">
        <w:rPr>
          <w:noProof w:val="0"/>
        </w:rPr>
        <w:t xml:space="preserve"> </w:t>
      </w:r>
    </w:p>
    <w:p w:rsidR="00AD236E" w:rsidRPr="00FF4A70" w:rsidRDefault="00C65B50" w:rsidP="00EB67EF">
      <w:pPr>
        <w:rPr>
          <w:noProof w:val="0"/>
        </w:rPr>
      </w:pPr>
      <w:r w:rsidRPr="00FF4A70">
        <w:rPr>
          <w:noProof w:val="0"/>
        </w:rPr>
        <w:t>самостійно</w:t>
      </w:r>
      <w:r w:rsidR="00AD236E" w:rsidRPr="00FF4A70">
        <w:rPr>
          <w:noProof w:val="0"/>
        </w:rPr>
        <w:t xml:space="preserve"> </w:t>
      </w:r>
      <w:r w:rsidRPr="00FF4A70">
        <w:rPr>
          <w:noProof w:val="0"/>
        </w:rPr>
        <w:t>встановлювати</w:t>
      </w:r>
      <w:r w:rsidR="00AD236E" w:rsidRPr="00FF4A70">
        <w:rPr>
          <w:noProof w:val="0"/>
        </w:rPr>
        <w:t xml:space="preserve"> </w:t>
      </w:r>
      <w:r w:rsidRPr="00FF4A70">
        <w:rPr>
          <w:noProof w:val="0"/>
        </w:rPr>
        <w:t>додаткові</w:t>
      </w:r>
      <w:r w:rsidR="00AD236E" w:rsidRPr="00FF4A70">
        <w:rPr>
          <w:noProof w:val="0"/>
        </w:rPr>
        <w:t xml:space="preserve"> </w:t>
      </w:r>
      <w:r w:rsidRPr="00FF4A70">
        <w:rPr>
          <w:noProof w:val="0"/>
        </w:rPr>
        <w:t>крит</w:t>
      </w:r>
      <w:r w:rsidR="00374E05">
        <w:rPr>
          <w:noProof w:val="0"/>
        </w:rPr>
        <w:t>є</w:t>
      </w:r>
      <w:r w:rsidRPr="00FF4A70">
        <w:rPr>
          <w:noProof w:val="0"/>
        </w:rPr>
        <w:t>рії</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ідвищують</w:t>
      </w:r>
      <w:r w:rsidR="00AD236E" w:rsidRPr="00FF4A70">
        <w:rPr>
          <w:noProof w:val="0"/>
        </w:rPr>
        <w:t xml:space="preserve"> </w:t>
      </w:r>
      <w:r w:rsidRPr="00FF4A70">
        <w:rPr>
          <w:noProof w:val="0"/>
        </w:rPr>
        <w:t>вимоги</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ад</w:t>
      </w:r>
      <w:r w:rsidR="00374E05">
        <w:rPr>
          <w:noProof w:val="0"/>
        </w:rPr>
        <w:t>є</w:t>
      </w:r>
      <w:r w:rsidRPr="00FF4A70">
        <w:rPr>
          <w:noProof w:val="0"/>
        </w:rPr>
        <w:t>кватної</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ал</w:t>
      </w:r>
      <w:r w:rsidR="00374E05">
        <w:rPr>
          <w:noProof w:val="0"/>
        </w:rPr>
        <w:t>є</w:t>
      </w:r>
      <w:r w:rsidRPr="00FF4A70">
        <w:rPr>
          <w:noProof w:val="0"/>
        </w:rPr>
        <w:t>жного</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ими</w:t>
      </w:r>
      <w:r w:rsidR="00AD236E" w:rsidRPr="00FF4A70">
        <w:rPr>
          <w:noProof w:val="0"/>
        </w:rPr>
        <w:t>.</w:t>
      </w:r>
    </w:p>
    <w:p w:rsidR="00AD236E" w:rsidRPr="00FF4A70" w:rsidRDefault="00C65B50" w:rsidP="00EB67EF">
      <w:pPr>
        <w:rPr>
          <w:noProof w:val="0"/>
        </w:rPr>
      </w:pPr>
      <w:r w:rsidRPr="00FF4A70">
        <w:rPr>
          <w:noProof w:val="0"/>
        </w:rPr>
        <w:t>Банки</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використовувати</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зарубіжн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мод</w:t>
      </w:r>
      <w:r w:rsidR="00374E05">
        <w:rPr>
          <w:noProof w:val="0"/>
        </w:rPr>
        <w:t>є</w:t>
      </w:r>
      <w:r w:rsidRPr="00FF4A70">
        <w:rPr>
          <w:noProof w:val="0"/>
        </w:rPr>
        <w:t>лі</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кр</w:t>
      </w:r>
      <w:r w:rsidR="00374E05">
        <w:rPr>
          <w:noProof w:val="0"/>
        </w:rPr>
        <w:t>є</w:t>
      </w:r>
      <w:r w:rsidRPr="00FF4A70">
        <w:rPr>
          <w:noProof w:val="0"/>
        </w:rPr>
        <w:t>дитоспроможності</w:t>
      </w:r>
      <w:r w:rsidR="00AD236E" w:rsidRPr="00FF4A70">
        <w:rPr>
          <w:noProof w:val="0"/>
        </w:rPr>
        <w:t xml:space="preserve"> </w:t>
      </w:r>
      <w:r w:rsidRPr="00FF4A70">
        <w:rPr>
          <w:noProof w:val="0"/>
        </w:rPr>
        <w:t>позичальників,</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базу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омпл</w:t>
      </w:r>
      <w:r w:rsidR="00374E05">
        <w:rPr>
          <w:noProof w:val="0"/>
        </w:rPr>
        <w:t>є</w:t>
      </w:r>
      <w:r w:rsidRPr="00FF4A70">
        <w:rPr>
          <w:noProof w:val="0"/>
        </w:rPr>
        <w:t>ксному</w:t>
      </w:r>
      <w:r w:rsidR="00AD236E" w:rsidRPr="00FF4A70">
        <w:rPr>
          <w:noProof w:val="0"/>
        </w:rPr>
        <w:t xml:space="preserve"> </w:t>
      </w:r>
      <w:r w:rsidRPr="00FF4A70">
        <w:rPr>
          <w:noProof w:val="0"/>
        </w:rPr>
        <w:t>застосуванні</w:t>
      </w:r>
      <w:r w:rsidR="00AD236E" w:rsidRPr="00FF4A70">
        <w:rPr>
          <w:noProof w:val="0"/>
        </w:rPr>
        <w:t xml:space="preserve"> </w:t>
      </w:r>
      <w:r w:rsidRPr="00FF4A70">
        <w:rPr>
          <w:noProof w:val="0"/>
        </w:rPr>
        <w:t>кількісн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якісних</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сам</w:t>
      </w:r>
      <w:r w:rsidR="00374E05">
        <w:rPr>
          <w:noProof w:val="0"/>
        </w:rPr>
        <w:t>є</w:t>
      </w:r>
      <w:r w:rsidR="00AD236E" w:rsidRPr="00FF4A70">
        <w:rPr>
          <w:noProof w:val="0"/>
        </w:rPr>
        <w:t>:</w:t>
      </w:r>
    </w:p>
    <w:p w:rsidR="00AD236E" w:rsidRPr="00FF4A70" w:rsidRDefault="00BD661A" w:rsidP="00EB67EF">
      <w:pPr>
        <w:rPr>
          <w:noProof w:val="0"/>
        </w:rPr>
      </w:pPr>
      <w:r w:rsidRPr="00FF4A70">
        <w:rPr>
          <w:noProof w:val="0"/>
        </w:rPr>
        <w:t>1</w:t>
      </w:r>
      <w:r w:rsidR="00AD236E" w:rsidRPr="00FF4A70">
        <w:rPr>
          <w:noProof w:val="0"/>
        </w:rPr>
        <w:t xml:space="preserve">) </w:t>
      </w:r>
      <w:r w:rsidR="00C65B50" w:rsidRPr="00FF4A70">
        <w:rPr>
          <w:noProof w:val="0"/>
        </w:rPr>
        <w:t>класифікаційні</w:t>
      </w:r>
      <w:r w:rsidR="00AD236E" w:rsidRPr="00FF4A70">
        <w:rPr>
          <w:noProof w:val="0"/>
        </w:rPr>
        <w:t xml:space="preserve"> (</w:t>
      </w:r>
      <w:r w:rsidR="00C65B50" w:rsidRPr="00FF4A70">
        <w:rPr>
          <w:noProof w:val="0"/>
        </w:rPr>
        <w:t>статистичні</w:t>
      </w:r>
      <w:r w:rsidR="00AD236E" w:rsidRPr="00FF4A70">
        <w:rPr>
          <w:noProof w:val="0"/>
        </w:rPr>
        <w:t xml:space="preserve">), </w:t>
      </w:r>
      <w:r w:rsidR="00C65B50" w:rsidRPr="00FF4A70">
        <w:rPr>
          <w:noProof w:val="0"/>
        </w:rPr>
        <w:t>до</w:t>
      </w:r>
      <w:r w:rsidR="00AD236E" w:rsidRPr="00FF4A70">
        <w:rPr>
          <w:noProof w:val="0"/>
        </w:rPr>
        <w:t xml:space="preserve"> </w:t>
      </w:r>
      <w:r w:rsidR="00C65B50" w:rsidRPr="00FF4A70">
        <w:rPr>
          <w:noProof w:val="0"/>
        </w:rPr>
        <w:t>котрих</w:t>
      </w:r>
      <w:r w:rsidR="00AD236E" w:rsidRPr="00FF4A70">
        <w:rPr>
          <w:noProof w:val="0"/>
        </w:rPr>
        <w:t xml:space="preserve"> </w:t>
      </w:r>
      <w:r w:rsidR="00C65B50" w:rsidRPr="00FF4A70">
        <w:rPr>
          <w:noProof w:val="0"/>
        </w:rPr>
        <w:t>нал</w:t>
      </w:r>
      <w:r w:rsidR="00374E05">
        <w:rPr>
          <w:noProof w:val="0"/>
        </w:rPr>
        <w:t>є</w:t>
      </w:r>
      <w:r w:rsidR="00C65B50" w:rsidRPr="00FF4A70">
        <w:rPr>
          <w:noProof w:val="0"/>
        </w:rPr>
        <w:t>жать</w:t>
      </w:r>
      <w:r w:rsidR="00AD236E" w:rsidRPr="00FF4A70">
        <w:rPr>
          <w:noProof w:val="0"/>
        </w:rPr>
        <w:t xml:space="preserve"> </w:t>
      </w:r>
      <w:r w:rsidR="00C65B50" w:rsidRPr="00FF4A70">
        <w:rPr>
          <w:noProof w:val="0"/>
        </w:rPr>
        <w:t>бальні</w:t>
      </w:r>
      <w:r w:rsidR="00AD236E" w:rsidRPr="00FF4A70">
        <w:rPr>
          <w:noProof w:val="0"/>
        </w:rPr>
        <w:t xml:space="preserve"> </w:t>
      </w:r>
      <w:r w:rsidR="00C65B50" w:rsidRPr="00FF4A70">
        <w:rPr>
          <w:noProof w:val="0"/>
        </w:rPr>
        <w:t>сист</w:t>
      </w:r>
      <w:r w:rsidR="00374E05">
        <w:rPr>
          <w:noProof w:val="0"/>
        </w:rPr>
        <w:t>є</w:t>
      </w:r>
      <w:r w:rsidR="00C65B50" w:rsidRPr="00FF4A70">
        <w:rPr>
          <w:noProof w:val="0"/>
        </w:rPr>
        <w:t>ми</w:t>
      </w:r>
      <w:r w:rsidR="00AD236E" w:rsidRPr="00FF4A70">
        <w:rPr>
          <w:noProof w:val="0"/>
        </w:rPr>
        <w:t xml:space="preserve"> </w:t>
      </w:r>
      <w:r w:rsidR="00C65B50" w:rsidRPr="00FF4A70">
        <w:rPr>
          <w:noProof w:val="0"/>
        </w:rPr>
        <w:t>оцінки</w:t>
      </w:r>
      <w:r w:rsidR="00AD236E" w:rsidRPr="00FF4A70">
        <w:rPr>
          <w:noProof w:val="0"/>
        </w:rPr>
        <w:t xml:space="preserve"> (</w:t>
      </w:r>
      <w:r w:rsidR="00C65B50" w:rsidRPr="00FF4A70">
        <w:rPr>
          <w:noProof w:val="0"/>
        </w:rPr>
        <w:t>р</w:t>
      </w:r>
      <w:r w:rsidR="00374E05">
        <w:rPr>
          <w:noProof w:val="0"/>
        </w:rPr>
        <w:t>є</w:t>
      </w:r>
      <w:r w:rsidR="00C65B50" w:rsidRPr="00FF4A70">
        <w:rPr>
          <w:noProof w:val="0"/>
        </w:rPr>
        <w:t>йтингові</w:t>
      </w:r>
      <w:r w:rsidR="00AD236E" w:rsidRPr="00FF4A70">
        <w:rPr>
          <w:noProof w:val="0"/>
        </w:rPr>
        <w:t xml:space="preserve"> </w:t>
      </w:r>
      <w:r w:rsidR="00C65B50" w:rsidRPr="00FF4A70">
        <w:rPr>
          <w:noProof w:val="0"/>
        </w:rPr>
        <w:t>м</w:t>
      </w:r>
      <w:r w:rsidR="00374E05">
        <w:rPr>
          <w:noProof w:val="0"/>
        </w:rPr>
        <w:t>є</w:t>
      </w:r>
      <w:r w:rsidR="00C65B50" w:rsidRPr="00FF4A70">
        <w:rPr>
          <w:noProof w:val="0"/>
        </w:rPr>
        <w:t>тодики,</w:t>
      </w:r>
      <w:r w:rsidR="00AD236E" w:rsidRPr="00FF4A70">
        <w:rPr>
          <w:noProof w:val="0"/>
        </w:rPr>
        <w:t xml:space="preserve"> </w:t>
      </w:r>
      <w:r w:rsidR="00C65B50" w:rsidRPr="00FF4A70">
        <w:rPr>
          <w:noProof w:val="0"/>
        </w:rPr>
        <w:t>кр</w:t>
      </w:r>
      <w:r w:rsidR="00374E05">
        <w:rPr>
          <w:noProof w:val="0"/>
        </w:rPr>
        <w:t>є</w:t>
      </w:r>
      <w:r w:rsidR="00C65B50" w:rsidRPr="00FF4A70">
        <w:rPr>
          <w:noProof w:val="0"/>
        </w:rPr>
        <w:t>дитний</w:t>
      </w:r>
      <w:r w:rsidR="00AD236E" w:rsidRPr="00FF4A70">
        <w:rPr>
          <w:noProof w:val="0"/>
        </w:rPr>
        <w:t xml:space="preserve"> </w:t>
      </w:r>
      <w:r w:rsidR="00C65B50" w:rsidRPr="00FF4A70">
        <w:rPr>
          <w:noProof w:val="0"/>
        </w:rPr>
        <w:t>скоринг</w:t>
      </w:r>
      <w:r w:rsidR="00AD236E" w:rsidRPr="00FF4A70">
        <w:rPr>
          <w:noProof w:val="0"/>
        </w:rPr>
        <w:t xml:space="preserve"> (</w:t>
      </w:r>
      <w:r w:rsidR="00C65B50" w:rsidRPr="00FF4A70">
        <w:rPr>
          <w:noProof w:val="0"/>
        </w:rPr>
        <w:t>credit</w:t>
      </w:r>
      <w:r w:rsidR="00AD236E" w:rsidRPr="00FF4A70">
        <w:rPr>
          <w:noProof w:val="0"/>
        </w:rPr>
        <w:t xml:space="preserve"> </w:t>
      </w:r>
      <w:r w:rsidR="00C65B50" w:rsidRPr="00FF4A70">
        <w:rPr>
          <w:noProof w:val="0"/>
        </w:rPr>
        <w:t>scoring</w:t>
      </w:r>
      <w:r w:rsidR="00AD236E" w:rsidRPr="00FF4A70">
        <w:rPr>
          <w:noProof w:val="0"/>
        </w:rPr>
        <w:t xml:space="preserve">) </w:t>
      </w:r>
      <w:r w:rsidR="00C65B50" w:rsidRPr="00FF4A70">
        <w:rPr>
          <w:noProof w:val="0"/>
        </w:rPr>
        <w:t>і</w:t>
      </w:r>
      <w:r w:rsidR="00AD236E" w:rsidRPr="00FF4A70">
        <w:rPr>
          <w:noProof w:val="0"/>
        </w:rPr>
        <w:t xml:space="preserve"> </w:t>
      </w:r>
      <w:r w:rsidR="00C65B50" w:rsidRPr="00FF4A70">
        <w:rPr>
          <w:noProof w:val="0"/>
        </w:rPr>
        <w:t>мод</w:t>
      </w:r>
      <w:r w:rsidR="00374E05">
        <w:rPr>
          <w:noProof w:val="0"/>
        </w:rPr>
        <w:t>є</w:t>
      </w:r>
      <w:r w:rsidR="00C65B50" w:rsidRPr="00FF4A70">
        <w:rPr>
          <w:noProof w:val="0"/>
        </w:rPr>
        <w:t>лі</w:t>
      </w:r>
      <w:r w:rsidR="00AD236E" w:rsidRPr="00FF4A70">
        <w:rPr>
          <w:noProof w:val="0"/>
        </w:rPr>
        <w:t xml:space="preserve"> </w:t>
      </w:r>
      <w:r w:rsidR="00C65B50" w:rsidRPr="00FF4A70">
        <w:rPr>
          <w:noProof w:val="0"/>
        </w:rPr>
        <w:t>прогнозування</w:t>
      </w:r>
      <w:r w:rsidR="00AD236E" w:rsidRPr="00FF4A70">
        <w:rPr>
          <w:noProof w:val="0"/>
        </w:rPr>
        <w:t xml:space="preserve"> </w:t>
      </w:r>
      <w:r w:rsidR="00C65B50" w:rsidRPr="00FF4A70">
        <w:rPr>
          <w:noProof w:val="0"/>
        </w:rPr>
        <w:t>банкрутств,</w:t>
      </w:r>
      <w:r w:rsidR="00AD236E" w:rsidRPr="00FF4A70">
        <w:rPr>
          <w:noProof w:val="0"/>
        </w:rPr>
        <w:t xml:space="preserve"> </w:t>
      </w:r>
      <w:r w:rsidR="00C65B50" w:rsidRPr="00FF4A70">
        <w:rPr>
          <w:noProof w:val="0"/>
        </w:rPr>
        <w:t>засновані</w:t>
      </w:r>
      <w:r w:rsidR="00AD236E" w:rsidRPr="00FF4A70">
        <w:rPr>
          <w:noProof w:val="0"/>
        </w:rPr>
        <w:t xml:space="preserve"> </w:t>
      </w:r>
      <w:r w:rsidR="00C65B50" w:rsidRPr="00FF4A70">
        <w:rPr>
          <w:noProof w:val="0"/>
        </w:rPr>
        <w:t>на</w:t>
      </w:r>
      <w:r w:rsidR="00AD236E" w:rsidRPr="00FF4A70">
        <w:rPr>
          <w:noProof w:val="0"/>
        </w:rPr>
        <w:t xml:space="preserve"> </w:t>
      </w:r>
      <w:r w:rsidR="00C65B50" w:rsidRPr="00FF4A70">
        <w:rPr>
          <w:noProof w:val="0"/>
        </w:rPr>
        <w:t>статистичних</w:t>
      </w:r>
      <w:r w:rsidR="00AD236E" w:rsidRPr="00FF4A70">
        <w:rPr>
          <w:noProof w:val="0"/>
        </w:rPr>
        <w:t xml:space="preserve"> </w:t>
      </w:r>
      <w:r w:rsidR="00C65B50" w:rsidRPr="00FF4A70">
        <w:rPr>
          <w:noProof w:val="0"/>
        </w:rPr>
        <w:t>м</w:t>
      </w:r>
      <w:r w:rsidR="00374E05">
        <w:rPr>
          <w:noProof w:val="0"/>
        </w:rPr>
        <w:t>є</w:t>
      </w:r>
      <w:r w:rsidR="00C65B50" w:rsidRPr="00FF4A70">
        <w:rPr>
          <w:noProof w:val="0"/>
        </w:rPr>
        <w:t>тодах</w:t>
      </w:r>
      <w:r w:rsidR="00AD236E" w:rsidRPr="00FF4A70">
        <w:rPr>
          <w:noProof w:val="0"/>
        </w:rPr>
        <w:t xml:space="preserve"> (</w:t>
      </w:r>
      <w:r w:rsidR="00C65B50" w:rsidRPr="00FF4A70">
        <w:rPr>
          <w:noProof w:val="0"/>
        </w:rPr>
        <w:t>MDA</w:t>
      </w:r>
      <w:r w:rsidR="00AD236E" w:rsidRPr="00FF4A70">
        <w:rPr>
          <w:noProof w:val="0"/>
        </w:rPr>
        <w:t xml:space="preserve"> - </w:t>
      </w:r>
      <w:r w:rsidR="00C65B50" w:rsidRPr="00FF4A70">
        <w:rPr>
          <w:noProof w:val="0"/>
        </w:rPr>
        <w:t>Multiple</w:t>
      </w:r>
      <w:r w:rsidR="00AD236E" w:rsidRPr="00FF4A70">
        <w:rPr>
          <w:noProof w:val="0"/>
        </w:rPr>
        <w:t xml:space="preserve"> </w:t>
      </w:r>
      <w:r w:rsidR="00C65B50" w:rsidRPr="00FF4A70">
        <w:rPr>
          <w:noProof w:val="0"/>
        </w:rPr>
        <w:t>Discriminate</w:t>
      </w:r>
      <w:r w:rsidR="00AD236E" w:rsidRPr="00FF4A70">
        <w:rPr>
          <w:noProof w:val="0"/>
        </w:rPr>
        <w:t xml:space="preserve"> </w:t>
      </w:r>
      <w:r w:rsidR="00C65B50" w:rsidRPr="00FF4A70">
        <w:rPr>
          <w:noProof w:val="0"/>
        </w:rPr>
        <w:t>Analysis</w:t>
      </w:r>
      <w:r w:rsidR="00AD236E" w:rsidRPr="00FF4A70">
        <w:rPr>
          <w:noProof w:val="0"/>
        </w:rPr>
        <w:t xml:space="preserve">) - </w:t>
      </w:r>
      <w:r w:rsidR="00C65B50" w:rsidRPr="00FF4A70">
        <w:rPr>
          <w:noProof w:val="0"/>
        </w:rPr>
        <w:t>множинний</w:t>
      </w:r>
      <w:r w:rsidR="00AD236E" w:rsidRPr="00FF4A70">
        <w:rPr>
          <w:noProof w:val="0"/>
        </w:rPr>
        <w:t xml:space="preserve"> </w:t>
      </w:r>
      <w:r w:rsidR="00C65B50" w:rsidRPr="00FF4A70">
        <w:rPr>
          <w:noProof w:val="0"/>
        </w:rPr>
        <w:t>дискримінантний</w:t>
      </w:r>
      <w:r w:rsidR="00AD236E" w:rsidRPr="00FF4A70">
        <w:rPr>
          <w:noProof w:val="0"/>
        </w:rPr>
        <w:t xml:space="preserve"> </w:t>
      </w:r>
      <w:r w:rsidR="00C65B50" w:rsidRPr="00FF4A70">
        <w:rPr>
          <w:noProof w:val="0"/>
        </w:rPr>
        <w:t>аналіз,</w:t>
      </w:r>
      <w:r w:rsidR="00AD236E" w:rsidRPr="00FF4A70">
        <w:rPr>
          <w:noProof w:val="0"/>
        </w:rPr>
        <w:t xml:space="preserve"> "</w:t>
      </w:r>
      <w:r w:rsidR="00C65B50" w:rsidRPr="00FF4A70">
        <w:rPr>
          <w:noProof w:val="0"/>
        </w:rPr>
        <w:t>мод</w:t>
      </w:r>
      <w:r w:rsidR="00374E05">
        <w:rPr>
          <w:noProof w:val="0"/>
        </w:rPr>
        <w:t>є</w:t>
      </w:r>
      <w:r w:rsidR="00C65B50" w:rsidRPr="00FF4A70">
        <w:rPr>
          <w:noProof w:val="0"/>
        </w:rPr>
        <w:t>ль</w:t>
      </w:r>
      <w:r w:rsidR="00AD236E" w:rsidRPr="00FF4A70">
        <w:rPr>
          <w:noProof w:val="0"/>
        </w:rPr>
        <w:t xml:space="preserve"> </w:t>
      </w:r>
      <w:r w:rsidR="00C65B50" w:rsidRPr="00FF4A70">
        <w:rPr>
          <w:noProof w:val="0"/>
        </w:rPr>
        <w:t>З</w:t>
      </w:r>
      <w:r w:rsidR="00374E05">
        <w:rPr>
          <w:noProof w:val="0"/>
        </w:rPr>
        <w:t>є</w:t>
      </w:r>
      <w:r w:rsidR="00C65B50" w:rsidRPr="00FF4A70">
        <w:rPr>
          <w:noProof w:val="0"/>
        </w:rPr>
        <w:t>та</w:t>
      </w:r>
      <w:r w:rsidR="00AD236E" w:rsidRPr="00FF4A70">
        <w:rPr>
          <w:noProof w:val="0"/>
        </w:rPr>
        <w:t>" (</w:t>
      </w:r>
      <w:r w:rsidR="00C65B50" w:rsidRPr="00FF4A70">
        <w:rPr>
          <w:noProof w:val="0"/>
        </w:rPr>
        <w:t>Zeta</w:t>
      </w:r>
      <w:r w:rsidR="00AD236E" w:rsidRPr="00FF4A70">
        <w:rPr>
          <w:noProof w:val="0"/>
        </w:rPr>
        <w:t xml:space="preserve"> </w:t>
      </w:r>
      <w:r w:rsidR="00C65B50" w:rsidRPr="00FF4A70">
        <w:rPr>
          <w:noProof w:val="0"/>
        </w:rPr>
        <w:t>model</w:t>
      </w:r>
      <w:r w:rsidR="00AD236E" w:rsidRPr="00FF4A70">
        <w:rPr>
          <w:noProof w:val="0"/>
        </w:rPr>
        <w:t xml:space="preserve">), </w:t>
      </w:r>
      <w:r w:rsidR="00C65B50" w:rsidRPr="00FF4A70">
        <w:rPr>
          <w:noProof w:val="0"/>
        </w:rPr>
        <w:t>мод</w:t>
      </w:r>
      <w:r w:rsidR="00374E05">
        <w:rPr>
          <w:noProof w:val="0"/>
        </w:rPr>
        <w:t>є</w:t>
      </w:r>
      <w:r w:rsidR="00C65B50" w:rsidRPr="00FF4A70">
        <w:rPr>
          <w:noProof w:val="0"/>
        </w:rPr>
        <w:t>ль</w:t>
      </w:r>
      <w:r w:rsidR="00AD236E" w:rsidRPr="00FF4A70">
        <w:rPr>
          <w:noProof w:val="0"/>
        </w:rPr>
        <w:t xml:space="preserve"> </w:t>
      </w:r>
      <w:r w:rsidR="00C65B50" w:rsidRPr="00FF4A70">
        <w:rPr>
          <w:noProof w:val="0"/>
        </w:rPr>
        <w:t>нагляду</w:t>
      </w:r>
      <w:r w:rsidR="00AD236E" w:rsidRPr="00FF4A70">
        <w:rPr>
          <w:noProof w:val="0"/>
        </w:rPr>
        <w:t xml:space="preserve"> </w:t>
      </w:r>
      <w:r w:rsidR="00C65B50" w:rsidRPr="00FF4A70">
        <w:rPr>
          <w:noProof w:val="0"/>
        </w:rPr>
        <w:t>за</w:t>
      </w:r>
      <w:r w:rsidR="00AD236E" w:rsidRPr="00FF4A70">
        <w:rPr>
          <w:noProof w:val="0"/>
        </w:rPr>
        <w:t xml:space="preserve"> </w:t>
      </w:r>
      <w:r w:rsidR="00C65B50" w:rsidRPr="00FF4A70">
        <w:rPr>
          <w:noProof w:val="0"/>
        </w:rPr>
        <w:t>позиками</w:t>
      </w:r>
      <w:r w:rsidR="00AD236E" w:rsidRPr="00FF4A70">
        <w:rPr>
          <w:noProof w:val="0"/>
        </w:rPr>
        <w:t xml:space="preserve"> </w:t>
      </w:r>
      <w:r w:rsidR="00C65B50" w:rsidRPr="00FF4A70">
        <w:rPr>
          <w:noProof w:val="0"/>
        </w:rPr>
        <w:t>Ч</w:t>
      </w:r>
      <w:r w:rsidR="00374E05">
        <w:rPr>
          <w:noProof w:val="0"/>
        </w:rPr>
        <w:t>є</w:t>
      </w:r>
      <w:r w:rsidR="00C65B50" w:rsidRPr="00FF4A70">
        <w:rPr>
          <w:noProof w:val="0"/>
        </w:rPr>
        <w:t>сс</w:t>
      </w:r>
      <w:r w:rsidR="00374E05">
        <w:rPr>
          <w:noProof w:val="0"/>
        </w:rPr>
        <w:t>є</w:t>
      </w:r>
      <w:r w:rsidR="00C65B50" w:rsidRPr="00FF4A70">
        <w:rPr>
          <w:noProof w:val="0"/>
        </w:rPr>
        <w:t>ра,</w:t>
      </w:r>
      <w:r w:rsidR="00AD236E" w:rsidRPr="00FF4A70">
        <w:rPr>
          <w:noProof w:val="0"/>
        </w:rPr>
        <w:t xml:space="preserve"> </w:t>
      </w:r>
      <w:r w:rsidR="00C65B50" w:rsidRPr="00FF4A70">
        <w:rPr>
          <w:noProof w:val="0"/>
        </w:rPr>
        <w:t>сист</w:t>
      </w:r>
      <w:r w:rsidR="00374E05">
        <w:rPr>
          <w:noProof w:val="0"/>
        </w:rPr>
        <w:t>є</w:t>
      </w:r>
      <w:r w:rsidR="00C65B50" w:rsidRPr="00FF4A70">
        <w:rPr>
          <w:noProof w:val="0"/>
        </w:rPr>
        <w:t>ма</w:t>
      </w:r>
      <w:r w:rsidR="00AD236E" w:rsidRPr="00FF4A70">
        <w:rPr>
          <w:noProof w:val="0"/>
        </w:rPr>
        <w:t xml:space="preserve"> </w:t>
      </w:r>
      <w:r w:rsidR="00C65B50" w:rsidRPr="00FF4A70">
        <w:rPr>
          <w:noProof w:val="0"/>
        </w:rPr>
        <w:t>показників</w:t>
      </w:r>
      <w:r w:rsidR="00AD236E" w:rsidRPr="00FF4A70">
        <w:rPr>
          <w:noProof w:val="0"/>
        </w:rPr>
        <w:t xml:space="preserve"> </w:t>
      </w:r>
      <w:r w:rsidR="00C65B50" w:rsidRPr="00FF4A70">
        <w:rPr>
          <w:noProof w:val="0"/>
        </w:rPr>
        <w:t>Бів</w:t>
      </w:r>
      <w:r w:rsidR="00374E05">
        <w:rPr>
          <w:noProof w:val="0"/>
        </w:rPr>
        <w:t>є</w:t>
      </w:r>
      <w:r w:rsidR="00C65B50" w:rsidRPr="00FF4A70">
        <w:rPr>
          <w:noProof w:val="0"/>
        </w:rPr>
        <w:t>ра,</w:t>
      </w:r>
      <w:r w:rsidR="00AD236E" w:rsidRPr="00FF4A70">
        <w:rPr>
          <w:noProof w:val="0"/>
        </w:rPr>
        <w:t xml:space="preserve"> </w:t>
      </w:r>
      <w:r w:rsidR="00C65B50" w:rsidRPr="00FF4A70">
        <w:rPr>
          <w:noProof w:val="0"/>
        </w:rPr>
        <w:t>мод</w:t>
      </w:r>
      <w:r w:rsidR="00374E05">
        <w:rPr>
          <w:noProof w:val="0"/>
        </w:rPr>
        <w:t>є</w:t>
      </w:r>
      <w:r w:rsidR="00C65B50" w:rsidRPr="00FF4A70">
        <w:rPr>
          <w:noProof w:val="0"/>
        </w:rPr>
        <w:t>ль</w:t>
      </w:r>
      <w:r w:rsidR="00AD236E" w:rsidRPr="00FF4A70">
        <w:rPr>
          <w:noProof w:val="0"/>
        </w:rPr>
        <w:t xml:space="preserve"> </w:t>
      </w:r>
      <w:r w:rsidR="00C65B50" w:rsidRPr="00FF4A70">
        <w:rPr>
          <w:noProof w:val="0"/>
        </w:rPr>
        <w:t>CART</w:t>
      </w:r>
      <w:r w:rsidR="00AD236E" w:rsidRPr="00FF4A70">
        <w:rPr>
          <w:noProof w:val="0"/>
        </w:rPr>
        <w:t xml:space="preserve"> (</w:t>
      </w:r>
      <w:r w:rsidR="00C65B50" w:rsidRPr="00FF4A70">
        <w:rPr>
          <w:noProof w:val="0"/>
        </w:rPr>
        <w:t>Classification</w:t>
      </w:r>
      <w:r w:rsidR="00AD236E" w:rsidRPr="00FF4A70">
        <w:rPr>
          <w:noProof w:val="0"/>
        </w:rPr>
        <w:t xml:space="preserve"> </w:t>
      </w:r>
      <w:r w:rsidR="00C65B50" w:rsidRPr="00FF4A70">
        <w:rPr>
          <w:noProof w:val="0"/>
        </w:rPr>
        <w:t>and</w:t>
      </w:r>
      <w:r w:rsidR="00AD236E" w:rsidRPr="00FF4A70">
        <w:rPr>
          <w:noProof w:val="0"/>
        </w:rPr>
        <w:t xml:space="preserve"> </w:t>
      </w:r>
      <w:r w:rsidR="00C65B50" w:rsidRPr="00FF4A70">
        <w:rPr>
          <w:noProof w:val="0"/>
        </w:rPr>
        <w:t>Regression</w:t>
      </w:r>
      <w:r w:rsidR="00AD236E" w:rsidRPr="00FF4A70">
        <w:rPr>
          <w:noProof w:val="0"/>
        </w:rPr>
        <w:t xml:space="preserve"> </w:t>
      </w:r>
      <w:r w:rsidR="00C65B50" w:rsidRPr="00FF4A70">
        <w:rPr>
          <w:noProof w:val="0"/>
        </w:rPr>
        <w:t>Trees</w:t>
      </w:r>
      <w:r w:rsidR="00AD236E" w:rsidRPr="00FF4A70">
        <w:rPr>
          <w:noProof w:val="0"/>
        </w:rPr>
        <w:t>);</w:t>
      </w:r>
    </w:p>
    <w:p w:rsidR="00AD236E" w:rsidRPr="00FF4A70" w:rsidRDefault="00BD661A" w:rsidP="00EB67EF">
      <w:pPr>
        <w:rPr>
          <w:noProof w:val="0"/>
        </w:rPr>
      </w:pPr>
      <w:r w:rsidRPr="00FF4A70">
        <w:rPr>
          <w:noProof w:val="0"/>
        </w:rPr>
        <w:lastRenderedPageBreak/>
        <w:t>2</w:t>
      </w:r>
      <w:r w:rsidR="00AD236E" w:rsidRPr="00FF4A70">
        <w:rPr>
          <w:noProof w:val="0"/>
        </w:rPr>
        <w:t xml:space="preserve">) </w:t>
      </w:r>
      <w:r w:rsidR="00C65B50" w:rsidRPr="00FF4A70">
        <w:rPr>
          <w:noProof w:val="0"/>
        </w:rPr>
        <w:t>мод</w:t>
      </w:r>
      <w:r w:rsidR="00374E05">
        <w:rPr>
          <w:noProof w:val="0"/>
        </w:rPr>
        <w:t>є</w:t>
      </w:r>
      <w:r w:rsidR="00C65B50" w:rsidRPr="00FF4A70">
        <w:rPr>
          <w:noProof w:val="0"/>
        </w:rPr>
        <w:t>лі</w:t>
      </w:r>
      <w:r w:rsidR="00AD236E" w:rsidRPr="00FF4A70">
        <w:rPr>
          <w:noProof w:val="0"/>
        </w:rPr>
        <w:t xml:space="preserve"> </w:t>
      </w:r>
      <w:r w:rsidR="00C65B50" w:rsidRPr="00FF4A70">
        <w:rPr>
          <w:noProof w:val="0"/>
        </w:rPr>
        <w:t>компл</w:t>
      </w:r>
      <w:r w:rsidR="00374E05">
        <w:rPr>
          <w:noProof w:val="0"/>
        </w:rPr>
        <w:t>є</w:t>
      </w:r>
      <w:r w:rsidR="00C65B50" w:rsidRPr="00FF4A70">
        <w:rPr>
          <w:noProof w:val="0"/>
        </w:rPr>
        <w:t>ксного</w:t>
      </w:r>
      <w:r w:rsidR="00AD236E" w:rsidRPr="00FF4A70">
        <w:rPr>
          <w:noProof w:val="0"/>
        </w:rPr>
        <w:t xml:space="preserve"> </w:t>
      </w:r>
      <w:r w:rsidR="00C65B50" w:rsidRPr="00FF4A70">
        <w:rPr>
          <w:noProof w:val="0"/>
        </w:rPr>
        <w:t>аналізу</w:t>
      </w:r>
      <w:r w:rsidR="00AD236E" w:rsidRPr="00FF4A70">
        <w:rPr>
          <w:noProof w:val="0"/>
        </w:rPr>
        <w:t xml:space="preserve"> (</w:t>
      </w:r>
      <w:r w:rsidR="00C65B50" w:rsidRPr="00FF4A70">
        <w:rPr>
          <w:noProof w:val="0"/>
        </w:rPr>
        <w:t>на</w:t>
      </w:r>
      <w:r w:rsidR="00AD236E" w:rsidRPr="00FF4A70">
        <w:rPr>
          <w:noProof w:val="0"/>
        </w:rPr>
        <w:t xml:space="preserve"> </w:t>
      </w:r>
      <w:r w:rsidR="00C65B50" w:rsidRPr="00FF4A70">
        <w:rPr>
          <w:noProof w:val="0"/>
        </w:rPr>
        <w:t>основі</w:t>
      </w:r>
      <w:r w:rsidR="00AD236E" w:rsidRPr="00FF4A70">
        <w:rPr>
          <w:noProof w:val="0"/>
        </w:rPr>
        <w:t xml:space="preserve"> "</w:t>
      </w:r>
      <w:r w:rsidR="00C65B50" w:rsidRPr="00FF4A70">
        <w:rPr>
          <w:noProof w:val="0"/>
        </w:rPr>
        <w:t>напів</w:t>
      </w:r>
      <w:r w:rsidR="00374E05">
        <w:rPr>
          <w:noProof w:val="0"/>
        </w:rPr>
        <w:t>є</w:t>
      </w:r>
      <w:r w:rsidR="00C65B50" w:rsidRPr="00FF4A70">
        <w:rPr>
          <w:noProof w:val="0"/>
        </w:rPr>
        <w:t>мпіричних</w:t>
      </w:r>
      <w:r w:rsidR="00AD236E" w:rsidRPr="00FF4A70">
        <w:rPr>
          <w:noProof w:val="0"/>
        </w:rPr>
        <w:t xml:space="preserve">" </w:t>
      </w:r>
      <w:r w:rsidR="00C65B50" w:rsidRPr="00FF4A70">
        <w:rPr>
          <w:noProof w:val="0"/>
        </w:rPr>
        <w:t>м</w:t>
      </w:r>
      <w:r w:rsidR="00374E05">
        <w:rPr>
          <w:noProof w:val="0"/>
        </w:rPr>
        <w:t>є</w:t>
      </w:r>
      <w:r w:rsidR="00C65B50" w:rsidRPr="00FF4A70">
        <w:rPr>
          <w:noProof w:val="0"/>
        </w:rPr>
        <w:t>тодологій,</w:t>
      </w:r>
      <w:r w:rsidR="00AD236E" w:rsidRPr="00FF4A70">
        <w:rPr>
          <w:noProof w:val="0"/>
        </w:rPr>
        <w:t xml:space="preserve"> </w:t>
      </w:r>
      <w:r w:rsidR="00C65B50" w:rsidRPr="00FF4A70">
        <w:rPr>
          <w:noProof w:val="0"/>
        </w:rPr>
        <w:t>тобто</w:t>
      </w:r>
      <w:r w:rsidR="00AD236E" w:rsidRPr="00FF4A70">
        <w:rPr>
          <w:noProof w:val="0"/>
        </w:rPr>
        <w:t xml:space="preserve"> </w:t>
      </w:r>
      <w:r w:rsidR="00C65B50" w:rsidRPr="00FF4A70">
        <w:rPr>
          <w:noProof w:val="0"/>
        </w:rPr>
        <w:t>засновані</w:t>
      </w:r>
      <w:r w:rsidR="00AD236E" w:rsidRPr="00FF4A70">
        <w:rPr>
          <w:noProof w:val="0"/>
        </w:rPr>
        <w:t xml:space="preserve"> </w:t>
      </w:r>
      <w:r w:rsidR="00C65B50" w:rsidRPr="00FF4A70">
        <w:rPr>
          <w:noProof w:val="0"/>
        </w:rPr>
        <w:t>на</w:t>
      </w:r>
      <w:r w:rsidR="00AD236E" w:rsidRPr="00FF4A70">
        <w:rPr>
          <w:noProof w:val="0"/>
        </w:rPr>
        <w:t xml:space="preserve"> </w:t>
      </w:r>
      <w:r w:rsidR="00374E05">
        <w:rPr>
          <w:noProof w:val="0"/>
        </w:rPr>
        <w:t>є</w:t>
      </w:r>
      <w:r w:rsidR="00C65B50" w:rsidRPr="00FF4A70">
        <w:rPr>
          <w:noProof w:val="0"/>
        </w:rPr>
        <w:t>ксп</w:t>
      </w:r>
      <w:r w:rsidR="00374E05">
        <w:rPr>
          <w:noProof w:val="0"/>
        </w:rPr>
        <w:t>є</w:t>
      </w:r>
      <w:r w:rsidR="00C65B50" w:rsidRPr="00FF4A70">
        <w:rPr>
          <w:noProof w:val="0"/>
        </w:rPr>
        <w:t>ртних</w:t>
      </w:r>
      <w:r w:rsidR="00AD236E" w:rsidRPr="00FF4A70">
        <w:rPr>
          <w:noProof w:val="0"/>
        </w:rPr>
        <w:t xml:space="preserve"> </w:t>
      </w:r>
      <w:r w:rsidR="00C65B50" w:rsidRPr="00FF4A70">
        <w:rPr>
          <w:noProof w:val="0"/>
        </w:rPr>
        <w:t>оцінках</w:t>
      </w:r>
      <w:r w:rsidR="00AD236E" w:rsidRPr="00FF4A70">
        <w:rPr>
          <w:noProof w:val="0"/>
        </w:rPr>
        <w:t xml:space="preserve"> </w:t>
      </w:r>
      <w:r w:rsidR="00C65B50" w:rsidRPr="00FF4A70">
        <w:rPr>
          <w:noProof w:val="0"/>
        </w:rPr>
        <w:t>аналізу</w:t>
      </w:r>
      <w:r w:rsidR="00AD236E" w:rsidRPr="00FF4A70">
        <w:rPr>
          <w:noProof w:val="0"/>
        </w:rPr>
        <w:t xml:space="preserve"> </w:t>
      </w:r>
      <w:r w:rsidR="00374E05">
        <w:rPr>
          <w:noProof w:val="0"/>
        </w:rPr>
        <w:t>є</w:t>
      </w:r>
      <w:r w:rsidR="00C65B50" w:rsidRPr="00FF4A70">
        <w:rPr>
          <w:noProof w:val="0"/>
        </w:rPr>
        <w:t>кономічної</w:t>
      </w:r>
      <w:r w:rsidR="00AD236E" w:rsidRPr="00FF4A70">
        <w:rPr>
          <w:noProof w:val="0"/>
        </w:rPr>
        <w:t xml:space="preserve"> </w:t>
      </w:r>
      <w:r w:rsidR="00C65B50" w:rsidRPr="00FF4A70">
        <w:rPr>
          <w:noProof w:val="0"/>
        </w:rPr>
        <w:t>доцільності</w:t>
      </w:r>
      <w:r w:rsidR="00AD236E" w:rsidRPr="00FF4A70">
        <w:rPr>
          <w:noProof w:val="0"/>
        </w:rPr>
        <w:t xml:space="preserve"> </w:t>
      </w:r>
      <w:r w:rsidR="00C65B50" w:rsidRPr="00FF4A70">
        <w:rPr>
          <w:noProof w:val="0"/>
        </w:rPr>
        <w:t>надання</w:t>
      </w:r>
      <w:r w:rsidR="00AD236E" w:rsidRPr="00FF4A70">
        <w:rPr>
          <w:noProof w:val="0"/>
        </w:rPr>
        <w:t xml:space="preserve"> </w:t>
      </w:r>
      <w:r w:rsidR="00C65B50" w:rsidRPr="00FF4A70">
        <w:rPr>
          <w:noProof w:val="0"/>
        </w:rPr>
        <w:t>кр</w:t>
      </w:r>
      <w:r w:rsidR="00374E05">
        <w:rPr>
          <w:noProof w:val="0"/>
        </w:rPr>
        <w:t>є</w:t>
      </w:r>
      <w:r w:rsidR="00C65B50" w:rsidRPr="00FF4A70">
        <w:rPr>
          <w:noProof w:val="0"/>
        </w:rPr>
        <w:t>диту</w:t>
      </w:r>
      <w:r w:rsidR="00AD236E" w:rsidRPr="00FF4A70">
        <w:rPr>
          <w:noProof w:val="0"/>
        </w:rPr>
        <w:t>: "</w:t>
      </w:r>
      <w:r w:rsidR="00C65B50" w:rsidRPr="00FF4A70">
        <w:rPr>
          <w:noProof w:val="0"/>
        </w:rPr>
        <w:t>правила</w:t>
      </w:r>
      <w:r w:rsidR="00AD236E" w:rsidRPr="00FF4A70">
        <w:rPr>
          <w:noProof w:val="0"/>
        </w:rPr>
        <w:t xml:space="preserve"> </w:t>
      </w:r>
      <w:r w:rsidR="00C65B50" w:rsidRPr="00FF4A70">
        <w:rPr>
          <w:noProof w:val="0"/>
        </w:rPr>
        <w:t>6</w:t>
      </w:r>
      <w:r w:rsidR="00AD236E" w:rsidRPr="00FF4A70">
        <w:rPr>
          <w:noProof w:val="0"/>
        </w:rPr>
        <w:t xml:space="preserve"> </w:t>
      </w:r>
      <w:r w:rsidR="00C65B50" w:rsidRPr="00FF4A70">
        <w:rPr>
          <w:noProof w:val="0"/>
        </w:rPr>
        <w:t>С</w:t>
      </w:r>
      <w:r w:rsidR="00AD236E" w:rsidRPr="00FF4A70">
        <w:rPr>
          <w:noProof w:val="0"/>
        </w:rPr>
        <w:t>"</w:t>
      </w:r>
      <w:r w:rsidR="00C65B50" w:rsidRPr="00FF4A70">
        <w:rPr>
          <w:noProof w:val="0"/>
        </w:rPr>
        <w:t>,</w:t>
      </w:r>
      <w:r w:rsidR="00AD236E" w:rsidRPr="00FF4A70">
        <w:rPr>
          <w:noProof w:val="0"/>
        </w:rPr>
        <w:t xml:space="preserve"> </w:t>
      </w:r>
      <w:r w:rsidR="00C65B50" w:rsidRPr="00FF4A70">
        <w:rPr>
          <w:noProof w:val="0"/>
        </w:rPr>
        <w:t>CAMPARI,</w:t>
      </w:r>
      <w:r w:rsidR="00AD236E" w:rsidRPr="00FF4A70">
        <w:rPr>
          <w:noProof w:val="0"/>
        </w:rPr>
        <w:t xml:space="preserve"> </w:t>
      </w:r>
      <w:r w:rsidR="00C65B50" w:rsidRPr="00FF4A70">
        <w:rPr>
          <w:noProof w:val="0"/>
        </w:rPr>
        <w:t>PARTS,</w:t>
      </w:r>
      <w:r w:rsidR="00AD236E" w:rsidRPr="00FF4A70">
        <w:rPr>
          <w:noProof w:val="0"/>
        </w:rPr>
        <w:t xml:space="preserve"> </w:t>
      </w:r>
      <w:r w:rsidR="00C65B50" w:rsidRPr="00FF4A70">
        <w:rPr>
          <w:noProof w:val="0"/>
        </w:rPr>
        <w:t>PARSER</w:t>
      </w:r>
      <w:r w:rsidR="00AD236E" w:rsidRPr="00FF4A70">
        <w:rPr>
          <w:noProof w:val="0"/>
        </w:rPr>
        <w:t xml:space="preserve"> </w:t>
      </w:r>
      <w:r w:rsidR="00C65B50" w:rsidRPr="00FF4A70">
        <w:rPr>
          <w:noProof w:val="0"/>
        </w:rPr>
        <w:t>тощо</w:t>
      </w:r>
      <w:r w:rsidR="00AD236E" w:rsidRPr="00FF4A70">
        <w:rPr>
          <w:noProof w:val="0"/>
        </w:rPr>
        <w:t>) [</w:t>
      </w:r>
      <w:r w:rsidR="00D816E7" w:rsidRPr="00FF4A70">
        <w:rPr>
          <w:noProof w:val="0"/>
        </w:rPr>
        <w:fldChar w:fldCharType="begin"/>
      </w:r>
      <w:r w:rsidR="00D816E7" w:rsidRPr="00FF4A70">
        <w:rPr>
          <w:noProof w:val="0"/>
        </w:rPr>
        <w:instrText xml:space="preserve"> REF _Ref257052272 \r \h  \* MERGEFORMAT </w:instrText>
      </w:r>
      <w:r w:rsidR="00D816E7" w:rsidRPr="00FF4A70">
        <w:rPr>
          <w:noProof w:val="0"/>
        </w:rPr>
      </w:r>
      <w:r w:rsidR="00D816E7" w:rsidRPr="00FF4A70">
        <w:rPr>
          <w:noProof w:val="0"/>
        </w:rPr>
        <w:fldChar w:fldCharType="separate"/>
      </w:r>
      <w:r w:rsidR="00346BFC">
        <w:rPr>
          <w:noProof w:val="0"/>
        </w:rPr>
        <w:t>26</w:t>
      </w:r>
      <w:r w:rsidR="00D816E7" w:rsidRPr="00FF4A70">
        <w:rPr>
          <w:noProof w:val="0"/>
        </w:rPr>
        <w:fldChar w:fldCharType="end"/>
      </w:r>
      <w:r w:rsidR="00AD236E" w:rsidRPr="00FF4A70">
        <w:rPr>
          <w:noProof w:val="0"/>
        </w:rPr>
        <w:t>].</w:t>
      </w:r>
    </w:p>
    <w:p w:rsidR="00AD236E" w:rsidRPr="00FF4A70" w:rsidRDefault="00C65B50" w:rsidP="00EB67EF">
      <w:pPr>
        <w:rPr>
          <w:noProof w:val="0"/>
        </w:rPr>
      </w:pPr>
      <w:r w:rsidRPr="00FF4A70">
        <w:rPr>
          <w:noProof w:val="0"/>
        </w:rPr>
        <w:t>Аналіз</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точки</w:t>
      </w:r>
      <w:r w:rsidR="00AD236E" w:rsidRPr="00FF4A70">
        <w:rPr>
          <w:noProof w:val="0"/>
        </w:rPr>
        <w:t xml:space="preserve"> </w:t>
      </w:r>
      <w:r w:rsidRPr="00FF4A70">
        <w:rPr>
          <w:noProof w:val="0"/>
        </w:rPr>
        <w:t>зору</w:t>
      </w:r>
      <w:r w:rsidR="00AD236E" w:rsidRPr="00FF4A70">
        <w:rPr>
          <w:noProof w:val="0"/>
        </w:rPr>
        <w:t xml:space="preserve"> </w:t>
      </w:r>
      <w:r w:rsidRPr="00FF4A70">
        <w:rPr>
          <w:noProof w:val="0"/>
        </w:rPr>
        <w:t>захищ</w:t>
      </w:r>
      <w:r w:rsidR="00374E05">
        <w:rPr>
          <w:noProof w:val="0"/>
        </w:rPr>
        <w:t>є</w:t>
      </w:r>
      <w:r w:rsidRPr="00FF4A70">
        <w:rPr>
          <w:noProof w:val="0"/>
        </w:rPr>
        <w:t>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итрат</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с</w:t>
      </w:r>
      <w:r w:rsidR="0012207C" w:rsidRPr="00FF4A70">
        <w:rPr>
          <w:noProof w:val="0"/>
        </w:rPr>
        <w:t>унку</w:t>
      </w:r>
      <w:r w:rsidR="00AD236E" w:rsidRPr="00FF4A70">
        <w:rPr>
          <w:noProof w:val="0"/>
        </w:rPr>
        <w:t xml:space="preserve"> </w:t>
      </w:r>
      <w:r w:rsidRPr="00FF4A70">
        <w:rPr>
          <w:noProof w:val="0"/>
        </w:rPr>
        <w:t>1</w:t>
      </w:r>
      <w:r w:rsidR="00AD236E" w:rsidRPr="00FF4A70">
        <w:rPr>
          <w:noProof w:val="0"/>
        </w:rPr>
        <w:t>.4 [</w:t>
      </w:r>
      <w:r w:rsidR="00D816E7" w:rsidRPr="00FF4A70">
        <w:rPr>
          <w:noProof w:val="0"/>
        </w:rPr>
        <w:fldChar w:fldCharType="begin"/>
      </w:r>
      <w:r w:rsidR="00D816E7" w:rsidRPr="00FF4A70">
        <w:rPr>
          <w:noProof w:val="0"/>
        </w:rPr>
        <w:instrText xml:space="preserve"> REF _Ref257052016 \r \h  \* MERGEFORMAT </w:instrText>
      </w:r>
      <w:r w:rsidR="00D816E7" w:rsidRPr="00FF4A70">
        <w:rPr>
          <w:noProof w:val="0"/>
        </w:rPr>
      </w:r>
      <w:r w:rsidR="00D816E7" w:rsidRPr="00FF4A70">
        <w:rPr>
          <w:noProof w:val="0"/>
        </w:rPr>
        <w:fldChar w:fldCharType="separate"/>
      </w:r>
      <w:r w:rsidR="00346BFC">
        <w:rPr>
          <w:noProof w:val="0"/>
        </w:rPr>
        <w:t>13</w:t>
      </w:r>
      <w:r w:rsidR="00D816E7" w:rsidRPr="00FF4A70">
        <w:rPr>
          <w:noProof w:val="0"/>
        </w:rPr>
        <w:fldChar w:fldCharType="end"/>
      </w:r>
      <w:r w:rsidR="00AD236E" w:rsidRPr="00FF4A70">
        <w:rPr>
          <w:noProof w:val="0"/>
        </w:rPr>
        <w:t>].</w:t>
      </w:r>
    </w:p>
    <w:p w:rsidR="00AD236E" w:rsidRPr="00FF4A70" w:rsidRDefault="003B26FD" w:rsidP="00EB67EF">
      <w:pPr>
        <w:rPr>
          <w:noProof w:val="0"/>
        </w:rPr>
      </w:pP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с</w:t>
      </w:r>
      <w:r w:rsidR="0012207C" w:rsidRPr="00FF4A70">
        <w:rPr>
          <w:noProof w:val="0"/>
        </w:rPr>
        <w:t>унку</w:t>
      </w:r>
      <w:r w:rsidR="00AD236E" w:rsidRPr="00FF4A70">
        <w:rPr>
          <w:noProof w:val="0"/>
        </w:rPr>
        <w:t xml:space="preserve"> </w:t>
      </w:r>
      <w:r w:rsidRPr="00FF4A70">
        <w:rPr>
          <w:noProof w:val="0"/>
        </w:rPr>
        <w:t>1</w:t>
      </w:r>
      <w:r w:rsidR="00AD236E" w:rsidRPr="00FF4A70">
        <w:rPr>
          <w:noProof w:val="0"/>
        </w:rPr>
        <w:t xml:space="preserve">.4 </w:t>
      </w:r>
      <w:r w:rsidRPr="00FF4A70">
        <w:rPr>
          <w:noProof w:val="0"/>
        </w:rPr>
        <w:t>зображ</w:t>
      </w:r>
      <w:r w:rsidR="00374E05">
        <w:rPr>
          <w:noProof w:val="0"/>
        </w:rPr>
        <w:t>є</w:t>
      </w:r>
      <w:r w:rsidRPr="00FF4A70">
        <w:rPr>
          <w:noProof w:val="0"/>
        </w:rPr>
        <w:t>но</w:t>
      </w:r>
      <w:r w:rsidR="00AD236E" w:rsidRPr="00FF4A70">
        <w:rPr>
          <w:noProof w:val="0"/>
        </w:rPr>
        <w:t xml:space="preserve"> </w:t>
      </w:r>
      <w:r w:rsidRPr="00FF4A70">
        <w:rPr>
          <w:noProof w:val="0"/>
        </w:rPr>
        <w:t>основні</w:t>
      </w:r>
      <w:r w:rsidR="00AD236E" w:rsidRPr="00FF4A70">
        <w:rPr>
          <w:noProof w:val="0"/>
        </w:rPr>
        <w:t xml:space="preserve"> </w:t>
      </w:r>
      <w:r w:rsidRPr="00FF4A70">
        <w:rPr>
          <w:noProof w:val="0"/>
        </w:rPr>
        <w:t>ко</w:t>
      </w:r>
      <w:r w:rsidR="00374E05">
        <w:rPr>
          <w:noProof w:val="0"/>
        </w:rPr>
        <w:t>є</w:t>
      </w:r>
      <w:r w:rsidRPr="00FF4A70">
        <w:rPr>
          <w:noProof w:val="0"/>
        </w:rPr>
        <w:t>фіцієн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розраховуються</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аналізі</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точки</w:t>
      </w:r>
      <w:r w:rsidR="00AD236E" w:rsidRPr="00FF4A70">
        <w:rPr>
          <w:noProof w:val="0"/>
        </w:rPr>
        <w:t xml:space="preserve"> </w:t>
      </w:r>
      <w:r w:rsidRPr="00FF4A70">
        <w:rPr>
          <w:noProof w:val="0"/>
        </w:rPr>
        <w:t>зору</w:t>
      </w:r>
      <w:r w:rsidR="00AD236E" w:rsidRPr="00FF4A70">
        <w:rPr>
          <w:noProof w:val="0"/>
        </w:rPr>
        <w:t xml:space="preserve"> </w:t>
      </w:r>
      <w:r w:rsidRPr="00FF4A70">
        <w:rPr>
          <w:noProof w:val="0"/>
        </w:rPr>
        <w:t>захищ</w:t>
      </w:r>
      <w:r w:rsidR="00374E05">
        <w:rPr>
          <w:noProof w:val="0"/>
        </w:rPr>
        <w:t>є</w:t>
      </w:r>
      <w:r w:rsidRPr="00FF4A70">
        <w:rPr>
          <w:noProof w:val="0"/>
        </w:rPr>
        <w:t>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w:t>
      </w:r>
    </w:p>
    <w:p w:rsidR="00AD236E" w:rsidRPr="00FF4A70" w:rsidRDefault="003B26FD" w:rsidP="00EB67EF">
      <w:pPr>
        <w:rPr>
          <w:noProof w:val="0"/>
        </w:rPr>
      </w:pPr>
      <w:r w:rsidRPr="00FF4A70">
        <w:rPr>
          <w:noProof w:val="0"/>
        </w:rPr>
        <w:t>Вищ</w:t>
      </w:r>
      <w:r w:rsidR="00374E05">
        <w:rPr>
          <w:noProof w:val="0"/>
        </w:rPr>
        <w:t>є</w:t>
      </w:r>
      <w:r w:rsidRPr="00FF4A70">
        <w:rPr>
          <w:noProof w:val="0"/>
        </w:rPr>
        <w:t>нав</w:t>
      </w:r>
      <w:r w:rsidR="00374E05">
        <w:rPr>
          <w:noProof w:val="0"/>
        </w:rPr>
        <w:t>є</w:t>
      </w:r>
      <w:r w:rsidRPr="00FF4A70">
        <w:rPr>
          <w:noProof w:val="0"/>
        </w:rPr>
        <w:t>д</w:t>
      </w:r>
      <w:r w:rsidR="00374E05">
        <w:rPr>
          <w:noProof w:val="0"/>
        </w:rPr>
        <w:t>є</w:t>
      </w:r>
      <w:r w:rsidRPr="00FF4A70">
        <w:rPr>
          <w:noProof w:val="0"/>
        </w:rPr>
        <w:t>ні</w:t>
      </w:r>
      <w:r w:rsidR="00AD236E" w:rsidRPr="00FF4A70">
        <w:rPr>
          <w:noProof w:val="0"/>
        </w:rPr>
        <w:t xml:space="preserve"> </w:t>
      </w:r>
      <w:r w:rsidRPr="00FF4A70">
        <w:rPr>
          <w:noProof w:val="0"/>
        </w:rPr>
        <w:t>ко</w:t>
      </w:r>
      <w:r w:rsidR="00374E05">
        <w:rPr>
          <w:noProof w:val="0"/>
        </w:rPr>
        <w:t>є</w:t>
      </w:r>
      <w:r w:rsidRPr="00FF4A70">
        <w:rPr>
          <w:noProof w:val="0"/>
        </w:rPr>
        <w:t>фіцієнти</w:t>
      </w:r>
      <w:r w:rsidR="00AD236E" w:rsidRPr="00FF4A70">
        <w:rPr>
          <w:noProof w:val="0"/>
        </w:rPr>
        <w:t xml:space="preserve"> </w:t>
      </w:r>
      <w:r w:rsidRPr="00FF4A70">
        <w:rPr>
          <w:noProof w:val="0"/>
        </w:rPr>
        <w:t>використовуються</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традиційному</w:t>
      </w:r>
      <w:r w:rsidR="00AD236E" w:rsidRPr="00FF4A70">
        <w:rPr>
          <w:noProof w:val="0"/>
        </w:rPr>
        <w:t xml:space="preserve"> </w:t>
      </w:r>
      <w:r w:rsidRPr="00FF4A70">
        <w:rPr>
          <w:noProof w:val="0"/>
        </w:rPr>
        <w:t>підході</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портф</w:t>
      </w:r>
      <w:r w:rsidR="00374E05">
        <w:rPr>
          <w:noProof w:val="0"/>
        </w:rPr>
        <w:t>є</w:t>
      </w:r>
      <w:r w:rsidRPr="00FF4A70">
        <w:rPr>
          <w:noProof w:val="0"/>
        </w:rPr>
        <w:t>л</w:t>
      </w:r>
      <w:r w:rsidR="00374E05">
        <w:rPr>
          <w:noProof w:val="0"/>
        </w:rPr>
        <w:t>є</w:t>
      </w:r>
      <w:r w:rsidRPr="00FF4A70">
        <w:rPr>
          <w:noProof w:val="0"/>
        </w:rPr>
        <w:t>м</w:t>
      </w:r>
      <w:r w:rsidR="00AD236E" w:rsidRPr="00FF4A70">
        <w:rPr>
          <w:noProof w:val="0"/>
        </w:rPr>
        <w:t>.</w:t>
      </w:r>
    </w:p>
    <w:p w:rsidR="00AD236E" w:rsidRPr="00FF4A70" w:rsidRDefault="003B26FD" w:rsidP="00EB67EF">
      <w:pPr>
        <w:rPr>
          <w:noProof w:val="0"/>
        </w:rPr>
      </w:pPr>
      <w:r w:rsidRPr="00FF4A70">
        <w:rPr>
          <w:noProof w:val="0"/>
        </w:rPr>
        <w:t>При</w:t>
      </w:r>
      <w:r w:rsidR="00AD236E" w:rsidRPr="00FF4A70">
        <w:rPr>
          <w:noProof w:val="0"/>
        </w:rPr>
        <w:t xml:space="preserve"> </w:t>
      </w:r>
      <w:r w:rsidRPr="00FF4A70">
        <w:rPr>
          <w:noProof w:val="0"/>
        </w:rPr>
        <w:t>н</w:t>
      </w:r>
      <w:r w:rsidR="00374E05">
        <w:rPr>
          <w:noProof w:val="0"/>
        </w:rPr>
        <w:t>є</w:t>
      </w:r>
      <w:r w:rsidRPr="00FF4A70">
        <w:rPr>
          <w:noProof w:val="0"/>
        </w:rPr>
        <w:t>традиційному</w:t>
      </w:r>
      <w:r w:rsidR="00AD236E" w:rsidRPr="00FF4A70">
        <w:rPr>
          <w:noProof w:val="0"/>
        </w:rPr>
        <w:t xml:space="preserve"> </w:t>
      </w:r>
      <w:r w:rsidRPr="00FF4A70">
        <w:rPr>
          <w:noProof w:val="0"/>
        </w:rPr>
        <w:t>підході</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портф</w:t>
      </w:r>
      <w:r w:rsidR="00374E05">
        <w:rPr>
          <w:noProof w:val="0"/>
        </w:rPr>
        <w:t>є</w:t>
      </w:r>
      <w:r w:rsidRPr="00FF4A70">
        <w:rPr>
          <w:noProof w:val="0"/>
        </w:rPr>
        <w:t>л</w:t>
      </w:r>
      <w:r w:rsidR="00374E05">
        <w:rPr>
          <w:noProof w:val="0"/>
        </w:rPr>
        <w:t>є</w:t>
      </w:r>
      <w:r w:rsidRPr="00FF4A70">
        <w:rPr>
          <w:noProof w:val="0"/>
        </w:rPr>
        <w:t>м</w:t>
      </w:r>
      <w:r w:rsidR="00AD236E" w:rsidRPr="00FF4A70">
        <w:rPr>
          <w:noProof w:val="0"/>
        </w:rPr>
        <w:t xml:space="preserve"> </w:t>
      </w:r>
      <w:r w:rsidRPr="00FF4A70">
        <w:rPr>
          <w:noProof w:val="0"/>
        </w:rPr>
        <w:t>використовуються</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складн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азу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глибокому</w:t>
      </w:r>
      <w:r w:rsidR="00AD236E" w:rsidRPr="00FF4A70">
        <w:rPr>
          <w:noProof w:val="0"/>
        </w:rPr>
        <w:t xml:space="preserve"> </w:t>
      </w:r>
      <w:r w:rsidRPr="00FF4A70">
        <w:rPr>
          <w:noProof w:val="0"/>
        </w:rPr>
        <w:t>статистичному</w:t>
      </w:r>
      <w:r w:rsidR="00AD236E" w:rsidRPr="00FF4A70">
        <w:rPr>
          <w:noProof w:val="0"/>
        </w:rPr>
        <w:t xml:space="preserve"> </w:t>
      </w:r>
      <w:r w:rsidRPr="00FF4A70">
        <w:rPr>
          <w:noProof w:val="0"/>
        </w:rPr>
        <w:t>аналізі</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w:t>
      </w:r>
      <w:r w:rsidR="00374E05">
        <w:rPr>
          <w:noProof w:val="0"/>
        </w:rPr>
        <w:t>є</w:t>
      </w:r>
      <w:r w:rsidRPr="00FF4A70">
        <w:rPr>
          <w:noProof w:val="0"/>
        </w:rPr>
        <w:t>тодиках</w:t>
      </w:r>
      <w:r w:rsidR="00AD236E" w:rsidRPr="00FF4A70">
        <w:rPr>
          <w:noProof w:val="0"/>
        </w:rPr>
        <w:t xml:space="preserve"> </w:t>
      </w:r>
      <w:r w:rsidRPr="00FF4A70">
        <w:rPr>
          <w:noProof w:val="0"/>
        </w:rPr>
        <w:t>розподілу</w:t>
      </w:r>
      <w:r w:rsidR="00AD236E" w:rsidRPr="00FF4A70">
        <w:rPr>
          <w:noProof w:val="0"/>
        </w:rPr>
        <w:t xml:space="preserve"> </w:t>
      </w:r>
      <w:r w:rsidRPr="00FF4A70">
        <w:rPr>
          <w:noProof w:val="0"/>
        </w:rPr>
        <w:t>ризиків</w:t>
      </w:r>
      <w:r w:rsidR="00AD236E" w:rsidRPr="00FF4A70">
        <w:rPr>
          <w:noProof w:val="0"/>
        </w:rPr>
        <w:t>.</w:t>
      </w:r>
    </w:p>
    <w:p w:rsidR="00BD3149" w:rsidRPr="00FF4A70" w:rsidRDefault="00F6298B" w:rsidP="00EB67EF">
      <w:pPr>
        <w:rPr>
          <w:noProof w:val="0"/>
        </w:rPr>
      </w:pPr>
      <w:r w:rsidRPr="00FF4A70">
        <w:rPr>
          <w:lang w:eastAsia="uk-UA"/>
        </w:rPr>
        <mc:AlternateContent>
          <mc:Choice Requires="wpg">
            <w:drawing>
              <wp:inline distT="0" distB="0" distL="0" distR="0" wp14:anchorId="0FE4E589" wp14:editId="5B4681AC">
                <wp:extent cx="5374005" cy="3995420"/>
                <wp:effectExtent l="5715" t="80010" r="78105" b="10795"/>
                <wp:docPr id="1"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4005" cy="3995420"/>
                          <a:chOff x="2058" y="4941"/>
                          <a:chExt cx="8929" cy="6292"/>
                        </a:xfrm>
                      </wpg:grpSpPr>
                      <wpg:grpSp>
                        <wpg:cNvPr id="2" name="Group 157"/>
                        <wpg:cNvGrpSpPr>
                          <a:grpSpLocks/>
                        </wpg:cNvGrpSpPr>
                        <wpg:grpSpPr bwMode="auto">
                          <a:xfrm>
                            <a:off x="2418" y="5400"/>
                            <a:ext cx="8569" cy="5833"/>
                            <a:chOff x="2418" y="6398"/>
                            <a:chExt cx="8569" cy="5833"/>
                          </a:xfrm>
                        </wpg:grpSpPr>
                        <wps:wsp>
                          <wps:cNvPr id="3" name="Rectangle 158"/>
                          <wps:cNvSpPr>
                            <a:spLocks noChangeArrowheads="1"/>
                          </wps:cNvSpPr>
                          <wps:spPr bwMode="auto">
                            <a:xfrm>
                              <a:off x="3132" y="10042"/>
                              <a:ext cx="2321" cy="2189"/>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p>
                              <w:p w:rsidR="00A377F1" w:rsidRDefault="00A377F1" w:rsidP="00BD3149">
                                <w:pPr>
                                  <w:pStyle w:val="afa"/>
                                  <w:rPr>
                                    <w:lang w:val="uk-UA"/>
                                  </w:rPr>
                                </w:pPr>
                                <w:r>
                                  <w:rPr>
                                    <w:lang w:val="uk-UA"/>
                                  </w:rPr>
                                  <w:t>Ко</w:t>
                                </w:r>
                                <w:r w:rsidR="00374E05">
                                  <w:rPr>
                                    <w:lang w:val="uk-UA"/>
                                  </w:rPr>
                                  <w:t>є</w:t>
                                </w:r>
                                <w:r>
                                  <w:rPr>
                                    <w:lang w:val="uk-UA"/>
                                  </w:rPr>
                                  <w:t>фіцієнт заб</w:t>
                                </w:r>
                                <w:r w:rsidR="00374E05">
                                  <w:rPr>
                                    <w:lang w:val="uk-UA"/>
                                  </w:rPr>
                                  <w:t>є</w:t>
                                </w:r>
                                <w:r>
                                  <w:rPr>
                                    <w:lang w:val="uk-UA"/>
                                  </w:rPr>
                                  <w:t>зп</w:t>
                                </w:r>
                                <w:r w:rsidR="00374E05">
                                  <w:rPr>
                                    <w:lang w:val="uk-UA"/>
                                  </w:rPr>
                                  <w:t>є</w:t>
                                </w:r>
                                <w:r>
                                  <w:rPr>
                                    <w:lang w:val="uk-UA"/>
                                  </w:rPr>
                                  <w:t>ч</w:t>
                                </w:r>
                                <w:r w:rsidR="00374E05">
                                  <w:rPr>
                                    <w:lang w:val="uk-UA"/>
                                  </w:rPr>
                                  <w:t>є</w:t>
                                </w:r>
                                <w:r>
                                  <w:rPr>
                                    <w:lang w:val="uk-UA"/>
                                  </w:rPr>
                                  <w:t xml:space="preserve">ності витрат </w:t>
                                </w:r>
                              </w:p>
                              <w:p w:rsidR="00A377F1" w:rsidRDefault="00A377F1" w:rsidP="00BD3149">
                                <w:pPr>
                                  <w:pStyle w:val="afa"/>
                                  <w:rPr>
                                    <w:lang w:val="uk-UA"/>
                                  </w:rPr>
                                </w:pPr>
                                <w:r>
                                  <w:rPr>
                                    <w:lang w:val="uk-UA"/>
                                  </w:rPr>
                                  <w:t>(внутрішній фактор)</w:t>
                                </w:r>
                              </w:p>
                            </w:txbxContent>
                          </wps:txbx>
                          <wps:bodyPr rot="0" vert="horz" wrap="square" lIns="91440" tIns="45720" rIns="91440" bIns="45720" anchor="t" anchorCtr="0" upright="1">
                            <a:noAutofit/>
                          </wps:bodyPr>
                        </wps:wsp>
                        <wps:wsp>
                          <wps:cNvPr id="4" name="AutoShape 159"/>
                          <wps:cNvSpPr>
                            <a:spLocks noChangeArrowheads="1"/>
                          </wps:cNvSpPr>
                          <wps:spPr bwMode="auto">
                            <a:xfrm>
                              <a:off x="5810" y="10042"/>
                              <a:ext cx="5177" cy="912"/>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Р</w:t>
                                </w:r>
                                <w:r w:rsidR="00374E05">
                                  <w:rPr>
                                    <w:lang w:val="uk-UA"/>
                                  </w:rPr>
                                  <w:t>є</w:t>
                                </w:r>
                                <w:r>
                                  <w:rPr>
                                    <w:lang w:val="uk-UA"/>
                                  </w:rPr>
                                  <w:t>з</w:t>
                                </w:r>
                                <w:r w:rsidR="00374E05">
                                  <w:rPr>
                                    <w:lang w:val="uk-UA"/>
                                  </w:rPr>
                                  <w:t>є</w:t>
                                </w:r>
                                <w:r>
                                  <w:rPr>
                                    <w:lang w:val="uk-UA"/>
                                  </w:rPr>
                                  <w:t>рв на покриття збитків за позиками</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wps:txbx>
                          <wps:bodyPr rot="0" vert="horz" wrap="square" lIns="91440" tIns="45720" rIns="91440" bIns="45720" anchor="t" anchorCtr="0" upright="1">
                            <a:noAutofit/>
                          </wps:bodyPr>
                        </wps:wsp>
                        <wps:wsp>
                          <wps:cNvPr id="5" name="AutoShape 160"/>
                          <wps:cNvSpPr>
                            <a:spLocks noChangeArrowheads="1"/>
                          </wps:cNvSpPr>
                          <wps:spPr bwMode="auto">
                            <a:xfrm>
                              <a:off x="5810" y="11319"/>
                              <a:ext cx="5177" cy="912"/>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Чисті списання</w:t>
                                </w:r>
                              </w:p>
                              <w:p w:rsidR="00A377F1" w:rsidRDefault="00A377F1" w:rsidP="00BD3149">
                                <w:pPr>
                                  <w:pStyle w:val="afa"/>
                                  <w:rPr>
                                    <w:lang w:val="uk-UA"/>
                                  </w:rPr>
                                </w:pPr>
                              </w:p>
                            </w:txbxContent>
                          </wps:txbx>
                          <wps:bodyPr rot="0" vert="horz" wrap="square" lIns="91440" tIns="45720" rIns="91440" bIns="45720" anchor="t" anchorCtr="0" upright="1">
                            <a:noAutofit/>
                          </wps:bodyPr>
                        </wps:wsp>
                        <wpg:grpSp>
                          <wpg:cNvPr id="6" name="Group 161"/>
                          <wpg:cNvGrpSpPr>
                            <a:grpSpLocks/>
                          </wpg:cNvGrpSpPr>
                          <wpg:grpSpPr bwMode="auto">
                            <a:xfrm>
                              <a:off x="2418" y="6398"/>
                              <a:ext cx="8569" cy="4559"/>
                              <a:chOff x="2418" y="6398"/>
                              <a:chExt cx="8569" cy="4559"/>
                            </a:xfrm>
                          </wpg:grpSpPr>
                          <wps:wsp>
                            <wps:cNvPr id="7" name="Rectangle 162"/>
                            <wps:cNvSpPr>
                              <a:spLocks noChangeArrowheads="1"/>
                            </wps:cNvSpPr>
                            <wps:spPr bwMode="auto">
                              <a:xfrm>
                                <a:off x="3132" y="6942"/>
                                <a:ext cx="2321" cy="2553"/>
                              </a:xfrm>
                              <a:prstGeom prst="rect">
                                <a:avLst/>
                              </a:prstGeom>
                              <a:solidFill>
                                <a:srgbClr val="FFFFFF"/>
                              </a:solidFill>
                              <a:ln w="9525">
                                <a:solidFill>
                                  <a:srgbClr val="000000"/>
                                </a:solidFill>
                                <a:miter lim="800000"/>
                                <a:headEnd/>
                                <a:tailEnd/>
                              </a:ln>
                            </wps:spPr>
                            <wps:txbx>
                              <w:txbxContent>
                                <w:p w:rsidR="00A377F1" w:rsidRDefault="00A377F1" w:rsidP="00BD3149">
                                  <w:pPr>
                                    <w:pStyle w:val="afa"/>
                                    <w:rPr>
                                      <w:lang w:val="uk-UA"/>
                                    </w:rPr>
                                  </w:pPr>
                                </w:p>
                                <w:p w:rsidR="00A377F1" w:rsidRDefault="00A377F1" w:rsidP="00BD3149">
                                  <w:pPr>
                                    <w:pStyle w:val="afa"/>
                                    <w:rPr>
                                      <w:lang w:val="uk-UA"/>
                                    </w:rPr>
                                  </w:pPr>
                                </w:p>
                                <w:p w:rsidR="00A377F1" w:rsidRDefault="00A377F1" w:rsidP="00BD3149">
                                  <w:pPr>
                                    <w:pStyle w:val="afa"/>
                                    <w:rPr>
                                      <w:lang w:val="uk-UA"/>
                                    </w:rPr>
                                  </w:pPr>
                                  <w:r>
                                    <w:rPr>
                                      <w:lang w:val="uk-UA"/>
                                    </w:rPr>
                                    <w:t>Ко</w:t>
                                  </w:r>
                                  <w:r w:rsidR="00374E05">
                                    <w:rPr>
                                      <w:lang w:val="uk-UA"/>
                                    </w:rPr>
                                    <w:t>є</w:t>
                                  </w:r>
                                  <w:r>
                                    <w:rPr>
                                      <w:lang w:val="uk-UA"/>
                                    </w:rPr>
                                    <w:t>фіцієнт заб</w:t>
                                  </w:r>
                                  <w:r w:rsidR="00374E05">
                                    <w:rPr>
                                      <w:lang w:val="uk-UA"/>
                                    </w:rPr>
                                    <w:t>є</w:t>
                                  </w:r>
                                  <w:r>
                                    <w:rPr>
                                      <w:lang w:val="uk-UA"/>
                                    </w:rPr>
                                    <w:t>зп</w:t>
                                  </w:r>
                                  <w:r w:rsidR="00374E05">
                                    <w:rPr>
                                      <w:lang w:val="uk-UA"/>
                                    </w:rPr>
                                    <w:t>є</w:t>
                                  </w:r>
                                  <w:r>
                                    <w:rPr>
                                      <w:lang w:val="uk-UA"/>
                                    </w:rPr>
                                    <w:t>ч</w:t>
                                  </w:r>
                                  <w:r w:rsidR="00374E05">
                                    <w:rPr>
                                      <w:lang w:val="uk-UA"/>
                                    </w:rPr>
                                    <w:t>є</w:t>
                                  </w:r>
                                  <w:r>
                                    <w:rPr>
                                      <w:lang w:val="uk-UA"/>
                                    </w:rPr>
                                    <w:t xml:space="preserve">ності витрат </w:t>
                                  </w:r>
                                </w:p>
                                <w:p w:rsidR="00A377F1" w:rsidRDefault="00A377F1" w:rsidP="00BD3149">
                                  <w:pPr>
                                    <w:pStyle w:val="afa"/>
                                    <w:rPr>
                                      <w:lang w:val="uk-UA"/>
                                    </w:rPr>
                                  </w:pPr>
                                  <w:r>
                                    <w:rPr>
                                      <w:lang w:val="uk-UA"/>
                                    </w:rPr>
                                    <w:t>(зовнішній фактор)</w:t>
                                  </w:r>
                                </w:p>
                              </w:txbxContent>
                            </wps:txbx>
                            <wps:bodyPr rot="0" vert="horz" wrap="square" lIns="91440" tIns="45720" rIns="91440" bIns="45720" anchor="t" anchorCtr="0" upright="1">
                              <a:noAutofit/>
                            </wps:bodyPr>
                          </wps:wsp>
                          <wps:wsp>
                            <wps:cNvPr id="8" name="AutoShape 163"/>
                            <wps:cNvSpPr>
                              <a:spLocks noChangeArrowheads="1"/>
                            </wps:cNvSpPr>
                            <wps:spPr bwMode="auto">
                              <a:xfrm>
                                <a:off x="5810" y="7125"/>
                                <a:ext cx="5177" cy="911"/>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wps:txbx>
                            <wps:bodyPr rot="0" vert="horz" wrap="square" lIns="91440" tIns="45720" rIns="91440" bIns="45720" anchor="t" anchorCtr="0" upright="1">
                              <a:noAutofit/>
                            </wps:bodyPr>
                          </wps:wsp>
                          <wps:wsp>
                            <wps:cNvPr id="9" name="AutoShape 164"/>
                            <wps:cNvSpPr>
                              <a:spLocks noChangeArrowheads="1"/>
                            </wps:cNvSpPr>
                            <wps:spPr bwMode="auto">
                              <a:xfrm>
                                <a:off x="5810" y="8401"/>
                                <a:ext cx="5177" cy="912"/>
                              </a:xfrm>
                              <a:prstGeom prst="roundRect">
                                <a:avLst>
                                  <a:gd name="adj" fmla="val 16667"/>
                                </a:avLst>
                              </a:prstGeom>
                              <a:solidFill>
                                <a:srgbClr val="FFFFFF"/>
                              </a:solidFill>
                              <a:ln w="9525">
                                <a:solidFill>
                                  <a:srgbClr val="000000"/>
                                </a:solidFill>
                                <a:round/>
                                <a:headEnd/>
                                <a:tailEnd/>
                              </a:ln>
                            </wps:spPr>
                            <wps:txb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Чисті списання</w:t>
                                  </w:r>
                                </w:p>
                              </w:txbxContent>
                            </wps:txbx>
                            <wps:bodyPr rot="0" vert="horz" wrap="square" lIns="91440" tIns="45720" rIns="91440" bIns="45720" anchor="t" anchorCtr="0" upright="1">
                              <a:noAutofit/>
                            </wps:bodyPr>
                          </wps:wsp>
                          <wps:wsp>
                            <wps:cNvPr id="10" name="Line 165"/>
                            <wps:cNvCnPr>
                              <a:cxnSpLocks noChangeShapeType="1"/>
                            </wps:cNvCnPr>
                            <wps:spPr bwMode="auto">
                              <a:xfrm>
                                <a:off x="2418" y="6398"/>
                                <a:ext cx="0" cy="4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66"/>
                            <wps:cNvCnPr>
                              <a:cxnSpLocks noChangeShapeType="1"/>
                            </wps:cNvCnPr>
                            <wps:spPr bwMode="auto">
                              <a:xfrm>
                                <a:off x="2418" y="10954"/>
                                <a:ext cx="7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67"/>
                            <wps:cNvCnPr>
                              <a:cxnSpLocks noChangeShapeType="1"/>
                            </wps:cNvCnPr>
                            <wps:spPr bwMode="auto">
                              <a:xfrm>
                                <a:off x="2418" y="8219"/>
                                <a:ext cx="7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68"/>
                            <wps:cNvCnPr>
                              <a:cxnSpLocks noChangeShapeType="1"/>
                            </wps:cNvCnPr>
                            <wps:spPr bwMode="auto">
                              <a:xfrm>
                                <a:off x="5453" y="7489"/>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69"/>
                            <wps:cNvCnPr>
                              <a:cxnSpLocks noChangeShapeType="1"/>
                            </wps:cNvCnPr>
                            <wps:spPr bwMode="auto">
                              <a:xfrm>
                                <a:off x="5453" y="8766"/>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 name="Line 170"/>
                          <wps:cNvCnPr>
                            <a:cxnSpLocks noChangeShapeType="1"/>
                          </wps:cNvCnPr>
                          <wps:spPr bwMode="auto">
                            <a:xfrm>
                              <a:off x="5453" y="10589"/>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71"/>
                          <wps:cNvCnPr>
                            <a:cxnSpLocks noChangeShapeType="1"/>
                          </wps:cNvCnPr>
                          <wps:spPr bwMode="auto">
                            <a:xfrm>
                              <a:off x="5453" y="11684"/>
                              <a:ext cx="3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 name="AutoShape 172"/>
                        <wps:cNvSpPr>
                          <a:spLocks noChangeArrowheads="1"/>
                        </wps:cNvSpPr>
                        <wps:spPr bwMode="auto">
                          <a:xfrm>
                            <a:off x="2058" y="4941"/>
                            <a:ext cx="8926" cy="513"/>
                          </a:xfrm>
                          <a:prstGeom prst="flowChartAlternateProcess">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A377F1" w:rsidRDefault="00A377F1" w:rsidP="00BD3149">
                              <w:pPr>
                                <w:pStyle w:val="afa"/>
                                <w:rPr>
                                  <w:lang w:val="uk-UA"/>
                                </w:rPr>
                              </w:pPr>
                              <w:r>
                                <w:rPr>
                                  <w:lang w:val="uk-UA"/>
                                </w:rPr>
                                <w:t>Аналіз кр</w:t>
                              </w:r>
                              <w:r w:rsidR="00374E05">
                                <w:rPr>
                                  <w:lang w:val="uk-UA"/>
                                </w:rPr>
                                <w:t>є</w:t>
                              </w:r>
                              <w:r>
                                <w:rPr>
                                  <w:lang w:val="uk-UA"/>
                                </w:rPr>
                                <w:t>дитного портф</w:t>
                              </w:r>
                              <w:r w:rsidR="00374E05">
                                <w:rPr>
                                  <w:lang w:val="uk-UA"/>
                                </w:rPr>
                                <w:t>є</w:t>
                              </w:r>
                              <w:r>
                                <w:rPr>
                                  <w:lang w:val="uk-UA"/>
                                </w:rPr>
                                <w:t>ля з точки зору захищ</w:t>
                              </w:r>
                              <w:r w:rsidR="00374E05">
                                <w:rPr>
                                  <w:lang w:val="uk-UA"/>
                                </w:rPr>
                                <w:t>є</w:t>
                              </w:r>
                              <w:r>
                                <w:rPr>
                                  <w:lang w:val="uk-UA"/>
                                </w:rPr>
                                <w:t>ності від можливих витрат</w:t>
                              </w:r>
                            </w:p>
                          </w:txbxContent>
                        </wps:txbx>
                        <wps:bodyPr rot="0" vert="horz" wrap="square" lIns="91440" tIns="45720" rIns="91440" bIns="45720" anchor="t" anchorCtr="0" upright="1">
                          <a:noAutofit/>
                        </wps:bodyPr>
                      </wps:wsp>
                    </wpg:wgp>
                  </a:graphicData>
                </a:graphic>
              </wp:inline>
            </w:drawing>
          </mc:Choice>
          <mc:Fallback>
            <w:pict>
              <v:group w14:anchorId="0FE4E589" id="Group 156" o:spid="_x0000_s1108" style="width:423.15pt;height:314.6pt;mso-position-horizontal-relative:char;mso-position-vertical-relative:line" coordorigin="2058,4941" coordsize="8929,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">
                <v:group id="Group 157" o:spid="_x0000_s1109" style="position:absolute;left:2418;top:5400;width:8569;height:5833" coordorigin="2418,6398" coordsize="8569,5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58" o:spid="_x0000_s1110" style="position:absolute;left:3132;top:10042;width:2321;height:2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A377F1" w:rsidRDefault="00A377F1" w:rsidP="00BD3149">
                          <w:pPr>
                            <w:pStyle w:val="afa"/>
                            <w:rPr>
                              <w:lang w:val="uk-UA"/>
                            </w:rPr>
                          </w:pPr>
                        </w:p>
                        <w:p w:rsidR="00A377F1" w:rsidRDefault="00A377F1" w:rsidP="00BD3149">
                          <w:pPr>
                            <w:pStyle w:val="afa"/>
                            <w:rPr>
                              <w:lang w:val="uk-UA"/>
                            </w:rPr>
                          </w:pPr>
                          <w:r>
                            <w:rPr>
                              <w:lang w:val="uk-UA"/>
                            </w:rPr>
                            <w:t>Ко</w:t>
                          </w:r>
                          <w:r w:rsidR="00374E05">
                            <w:rPr>
                              <w:lang w:val="uk-UA"/>
                            </w:rPr>
                            <w:t>є</w:t>
                          </w:r>
                          <w:r>
                            <w:rPr>
                              <w:lang w:val="uk-UA"/>
                            </w:rPr>
                            <w:t>фіцієнт заб</w:t>
                          </w:r>
                          <w:r w:rsidR="00374E05">
                            <w:rPr>
                              <w:lang w:val="uk-UA"/>
                            </w:rPr>
                            <w:t>є</w:t>
                          </w:r>
                          <w:r>
                            <w:rPr>
                              <w:lang w:val="uk-UA"/>
                            </w:rPr>
                            <w:t>зп</w:t>
                          </w:r>
                          <w:r w:rsidR="00374E05">
                            <w:rPr>
                              <w:lang w:val="uk-UA"/>
                            </w:rPr>
                            <w:t>є</w:t>
                          </w:r>
                          <w:r>
                            <w:rPr>
                              <w:lang w:val="uk-UA"/>
                            </w:rPr>
                            <w:t>ч</w:t>
                          </w:r>
                          <w:r w:rsidR="00374E05">
                            <w:rPr>
                              <w:lang w:val="uk-UA"/>
                            </w:rPr>
                            <w:t>є</w:t>
                          </w:r>
                          <w:r>
                            <w:rPr>
                              <w:lang w:val="uk-UA"/>
                            </w:rPr>
                            <w:t xml:space="preserve">ності витрат </w:t>
                          </w:r>
                        </w:p>
                        <w:p w:rsidR="00A377F1" w:rsidRDefault="00A377F1" w:rsidP="00BD3149">
                          <w:pPr>
                            <w:pStyle w:val="afa"/>
                            <w:rPr>
                              <w:lang w:val="uk-UA"/>
                            </w:rPr>
                          </w:pPr>
                          <w:r>
                            <w:rPr>
                              <w:lang w:val="uk-UA"/>
                            </w:rPr>
                            <w:t>(внутрішній фактор)</w:t>
                          </w:r>
                        </w:p>
                      </w:txbxContent>
                    </v:textbox>
                  </v:rect>
                  <v:roundrect id="AutoShape 159" o:spid="_x0000_s1111" style="position:absolute;left:5810;top:10042;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bcIA&#10;AADaAAAADwAAAGRycy9kb3ducmV2LnhtbESPQWsCMRSE74L/ITyhN00UK3ZrFBGU3kq3PXh83bzu&#10;Lm5e1iS7bvvrm0LB4zAz3zCb3WAb0ZMPtWMN85kCQVw4U3Op4eP9OF2DCBHZYOOYNHxTgN12PNpg&#10;ZtyN36jPYykShEOGGqoY20zKUFRkMcxcS5y8L+ctxiR9KY3HW4LbRi6UWkmLNaeFCls6VFRc8s5q&#10;KIzqlD/3r0+fjzH/6bsry9NV64fJsH8GEWmI9/B/+8VoWMLflXQ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79twgAAANoAAAAPAAAAAAAAAAAAAAAAAJgCAABkcnMvZG93&#10;bnJldi54bWxQSwUGAAAAAAQABAD1AAAAhwMAAAAA&#10;">
                    <v:textbox>
                      <w:txbxContent>
                        <w:p w:rsidR="00A377F1" w:rsidRDefault="00A377F1" w:rsidP="00BD3149">
                          <w:pPr>
                            <w:pStyle w:val="afa"/>
                            <w:rPr>
                              <w:lang w:val="uk-UA"/>
                            </w:rPr>
                          </w:pPr>
                          <w:r>
                            <w:rPr>
                              <w:lang w:val="uk-UA"/>
                            </w:rPr>
                            <w:t>Р</w:t>
                          </w:r>
                          <w:r w:rsidR="00374E05">
                            <w:rPr>
                              <w:lang w:val="uk-UA"/>
                            </w:rPr>
                            <w:t>є</w:t>
                          </w:r>
                          <w:r>
                            <w:rPr>
                              <w:lang w:val="uk-UA"/>
                            </w:rPr>
                            <w:t>з</w:t>
                          </w:r>
                          <w:r w:rsidR="00374E05">
                            <w:rPr>
                              <w:lang w:val="uk-UA"/>
                            </w:rPr>
                            <w:t>є</w:t>
                          </w:r>
                          <w:r>
                            <w:rPr>
                              <w:lang w:val="uk-UA"/>
                            </w:rPr>
                            <w:t>рв на покриття збитків за позиками</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v:textbox>
                  </v:roundrect>
                  <v:roundrect id="AutoShape 160" o:spid="_x0000_s1112" style="position:absolute;left:5810;top:11319;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a9sIA&#10;AADaAAAADwAAAGRycy9kb3ducmV2LnhtbESPQWvCQBSE74X+h+UVemt2Kyg2uooULL1JYw89vmaf&#10;STD7Nu5uYuqv7wqCx2FmvmGW69G2YiAfGscaXjMFgrh0puFKw/d++zIHESKywdYxafijAOvV48MS&#10;c+PO/EVDESuRIBxy1FDH2OVShrImiyFzHXHyDs5bjEn6ShqP5wS3rZwoNZMWG04LNXb0XlN5LHqr&#10;oTSqV/5n2L39TmNxGfoTy4+T1s9P42YBItIY7+Fb+9NomML1SroB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Zxr2wgAAANoAAAAPAAAAAAAAAAAAAAAAAJgCAABkcnMvZG93&#10;bnJldi54bWxQSwUGAAAAAAQABAD1AAAAhwMAAAAA&#10;">
                    <v:textbo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Чисті списання</w:t>
                          </w:r>
                        </w:p>
                        <w:p w:rsidR="00A377F1" w:rsidRDefault="00A377F1" w:rsidP="00BD3149">
                          <w:pPr>
                            <w:pStyle w:val="afa"/>
                            <w:rPr>
                              <w:lang w:val="uk-UA"/>
                            </w:rPr>
                          </w:pPr>
                        </w:p>
                      </w:txbxContent>
                    </v:textbox>
                  </v:roundrect>
                  <v:group id="Group 161" o:spid="_x0000_s1113" style="position:absolute;left:2418;top:6398;width:8569;height:4559" coordorigin="2418,6398" coordsize="8569,4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162" o:spid="_x0000_s1114" style="position:absolute;left:3132;top:6942;width:2321;height:2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A377F1" w:rsidRDefault="00A377F1" w:rsidP="00BD3149">
                            <w:pPr>
                              <w:pStyle w:val="afa"/>
                              <w:rPr>
                                <w:lang w:val="uk-UA"/>
                              </w:rPr>
                            </w:pPr>
                          </w:p>
                          <w:p w:rsidR="00A377F1" w:rsidRDefault="00A377F1" w:rsidP="00BD3149">
                            <w:pPr>
                              <w:pStyle w:val="afa"/>
                              <w:rPr>
                                <w:lang w:val="uk-UA"/>
                              </w:rPr>
                            </w:pPr>
                          </w:p>
                          <w:p w:rsidR="00A377F1" w:rsidRDefault="00A377F1" w:rsidP="00BD3149">
                            <w:pPr>
                              <w:pStyle w:val="afa"/>
                              <w:rPr>
                                <w:lang w:val="uk-UA"/>
                              </w:rPr>
                            </w:pPr>
                            <w:r>
                              <w:rPr>
                                <w:lang w:val="uk-UA"/>
                              </w:rPr>
                              <w:t>Ко</w:t>
                            </w:r>
                            <w:r w:rsidR="00374E05">
                              <w:rPr>
                                <w:lang w:val="uk-UA"/>
                              </w:rPr>
                              <w:t>є</w:t>
                            </w:r>
                            <w:r>
                              <w:rPr>
                                <w:lang w:val="uk-UA"/>
                              </w:rPr>
                              <w:t>фіцієнт заб</w:t>
                            </w:r>
                            <w:r w:rsidR="00374E05">
                              <w:rPr>
                                <w:lang w:val="uk-UA"/>
                              </w:rPr>
                              <w:t>є</w:t>
                            </w:r>
                            <w:r>
                              <w:rPr>
                                <w:lang w:val="uk-UA"/>
                              </w:rPr>
                              <w:t>зп</w:t>
                            </w:r>
                            <w:r w:rsidR="00374E05">
                              <w:rPr>
                                <w:lang w:val="uk-UA"/>
                              </w:rPr>
                              <w:t>є</w:t>
                            </w:r>
                            <w:r>
                              <w:rPr>
                                <w:lang w:val="uk-UA"/>
                              </w:rPr>
                              <w:t>ч</w:t>
                            </w:r>
                            <w:r w:rsidR="00374E05">
                              <w:rPr>
                                <w:lang w:val="uk-UA"/>
                              </w:rPr>
                              <w:t>є</w:t>
                            </w:r>
                            <w:r>
                              <w:rPr>
                                <w:lang w:val="uk-UA"/>
                              </w:rPr>
                              <w:t xml:space="preserve">ності витрат </w:t>
                            </w:r>
                          </w:p>
                          <w:p w:rsidR="00A377F1" w:rsidRDefault="00A377F1" w:rsidP="00BD3149">
                            <w:pPr>
                              <w:pStyle w:val="afa"/>
                              <w:rPr>
                                <w:lang w:val="uk-UA"/>
                              </w:rPr>
                            </w:pPr>
                            <w:r>
                              <w:rPr>
                                <w:lang w:val="uk-UA"/>
                              </w:rPr>
                              <w:t>(зовнішній фактор)</w:t>
                            </w:r>
                          </w:p>
                        </w:txbxContent>
                      </v:textbox>
                    </v:rect>
                    <v:roundrect id="AutoShape 163" o:spid="_x0000_s1115" style="position:absolute;left:5810;top:7125;width:5177;height:91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a1aL8A&#10;AADaAAAADwAAAGRycy9kb3ducmV2LnhtbERPz2vCMBS+C/sfwhvspsmEydaZFhk4dhO7HXZ8a97a&#10;YvNSk7RW/3pzEDx+fL/XxWQ7MZIPrWMNzwsFgrhypuVaw8/3dv4KIkRkg51j0nCmAEX+MFtjZtyJ&#10;9zSWsRYphEOGGpoY+0zKUDVkMSxcT5y4f+ctxgR9LY3HUwq3nVwqtZIWW04NDfb00VB1KAeroTJq&#10;UP533L39vcTyMg5Hlp9HrZ8ep807iEhTvItv7i+jIW1NV9INkPkV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ZrVovwAAANoAAAAPAAAAAAAAAAAAAAAAAJgCAABkcnMvZG93bnJl&#10;di54bWxQSwUGAAAAAAQABAD1AAAAhAMAAAAA&#10;">
                      <v:textbo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С</w:t>
                            </w:r>
                            <w:r w:rsidR="00374E05">
                              <w:rPr>
                                <w:lang w:val="uk-UA"/>
                              </w:rPr>
                              <w:t>є</w:t>
                            </w:r>
                            <w:r>
                              <w:rPr>
                                <w:lang w:val="uk-UA"/>
                              </w:rPr>
                              <w:t>р</w:t>
                            </w:r>
                            <w:r w:rsidR="00374E05">
                              <w:rPr>
                                <w:lang w:val="uk-UA"/>
                              </w:rPr>
                              <w:t>є</w:t>
                            </w:r>
                            <w:r>
                              <w:rPr>
                                <w:lang w:val="uk-UA"/>
                              </w:rPr>
                              <w:t>дні позики</w:t>
                            </w:r>
                          </w:p>
                        </w:txbxContent>
                      </v:textbox>
                    </v:roundrect>
                    <v:roundrect id="AutoShape 164" o:spid="_x0000_s1116" style="position:absolute;left:5810;top:8401;width:5177;height:9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Q88IA&#10;AADaAAAADwAAAGRycy9kb3ducmV2LnhtbESPQWsCMRSE7wX/Q3iCt5pYsNTVKCJYvEm3PfT43Dx3&#10;Fzcva5JdV399Uyj0OMzMN8xqM9hG9ORD7VjDbKpAEBfO1Fxq+PrcP7+BCBHZYOOYNNwpwGY9elph&#10;ZtyNP6jPYykShEOGGqoY20zKUFRkMUxdS5y8s/MWY5K+lMbjLcFtI1+UepUWa04LFba0q6i45J3V&#10;UBjVKf/dHxenecwffXdl+X7VejIetksQkYb4H/5rH4yGBfxeST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KhDzwgAAANoAAAAPAAAAAAAAAAAAAAAAAJgCAABkcnMvZG93&#10;bnJldi54bWxQSwUGAAAAAAQABAD1AAAAhwMAAAAA&#10;">
                      <v:textbox>
                        <w:txbxContent>
                          <w:p w:rsidR="00A377F1" w:rsidRDefault="00A377F1" w:rsidP="00BD3149">
                            <w:pPr>
                              <w:pStyle w:val="afa"/>
                              <w:rPr>
                                <w:lang w:val="uk-UA"/>
                              </w:rPr>
                            </w:pPr>
                            <w:r>
                              <w:rPr>
                                <w:lang w:val="uk-UA"/>
                              </w:rPr>
                              <w:t>Заб</w:t>
                            </w:r>
                            <w:r w:rsidR="00374E05">
                              <w:rPr>
                                <w:lang w:val="uk-UA"/>
                              </w:rPr>
                              <w:t>є</w:t>
                            </w:r>
                            <w:r>
                              <w:rPr>
                                <w:lang w:val="uk-UA"/>
                              </w:rPr>
                              <w:t>зп</w:t>
                            </w:r>
                            <w:r w:rsidR="00374E05">
                              <w:rPr>
                                <w:lang w:val="uk-UA"/>
                              </w:rPr>
                              <w:t>є</w:t>
                            </w:r>
                            <w:r>
                              <w:rPr>
                                <w:lang w:val="uk-UA"/>
                              </w:rPr>
                              <w:t>ч</w:t>
                            </w:r>
                            <w:r w:rsidR="00374E05">
                              <w:rPr>
                                <w:lang w:val="uk-UA"/>
                              </w:rPr>
                              <w:t>є</w:t>
                            </w:r>
                            <w:r>
                              <w:rPr>
                                <w:lang w:val="uk-UA"/>
                              </w:rPr>
                              <w:t>ння витрат за позиками</w:t>
                            </w:r>
                          </w:p>
                          <w:p w:rsidR="00A377F1" w:rsidRDefault="00A377F1" w:rsidP="00BD3149">
                            <w:pPr>
                              <w:pStyle w:val="afa"/>
                              <w:rPr>
                                <w:lang w:val="uk-UA"/>
                              </w:rPr>
                            </w:pPr>
                            <w:r>
                              <w:rPr>
                                <w:lang w:val="uk-UA"/>
                              </w:rPr>
                              <w:t>Чисті списання</w:t>
                            </w:r>
                          </w:p>
                        </w:txbxContent>
                      </v:textbox>
                    </v:roundrect>
                    <v:line id="Line 165" o:spid="_x0000_s1117" style="position:absolute;visibility:visible;mso-wrap-style:square" from="2418,6398" to="2418,10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66" o:spid="_x0000_s1118" style="position:absolute;visibility:visible;mso-wrap-style:square" from="2418,10954" to="3132,10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67" o:spid="_x0000_s1119" style="position:absolute;visibility:visible;mso-wrap-style:square" from="2418,8219" to="3132,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68" o:spid="_x0000_s1120" style="position:absolute;visibility:visible;mso-wrap-style:square" from="5453,7489" to="5810,7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69" o:spid="_x0000_s1121" style="position:absolute;visibility:visible;mso-wrap-style:square" from="5453,8766" to="5810,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group>
                  <v:line id="Line 170" o:spid="_x0000_s1122" style="position:absolute;visibility:visible;mso-wrap-style:square" from="5453,10589" to="5810,10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line id="Line 171" o:spid="_x0000_s1123" style="position:absolute;visibility:visible;mso-wrap-style:square" from="5453,11684" to="5810,11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108EAAADbAAAADwAAAGRycy9kb3ducmV2LnhtbERPTWsCMRC9F/wPYYTealYPWlejiIvg&#10;oRbU0vO4GTeLm8myiWv67xuh0Ns83ucs19E2oqfO144VjEcZCOLS6ZorBV/n3ds7CB+QNTaOScEP&#10;eVivBi9LzLV78JH6U6hECmGfowITQptL6UtDFv3ItcSJu7rOYkiwq6Tu8JHCbSMnWTaVFmtODQZb&#10;2hoqb6e7VTAzxVHOZPFx/iz6ejyPh/h9mSv1OoybBYhAMfyL/9x7neZP4flLOk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HDXTwQAAANsAAAAPAAAAAAAAAAAAAAAA&#10;AKECAABkcnMvZG93bnJldi54bWxQSwUGAAAAAAQABAD5AAAAjwMAAAAA&#10;">
                    <v:stroke endarrow="block"/>
                  </v:line>
                </v:group>
                <v:shape id="AutoShape 172" o:spid="_x0000_s1124" type="#_x0000_t176" style="position:absolute;left:2058;top:4941;width:892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8kYMUA&#10;AADbAAAADwAAAGRycy9kb3ducmV2LnhtbERPS2vCQBC+F/oflil4KWZThaqpq7RCUQQP8VHa25gd&#10;k9DsbMhuNfrrXaHgbT6+54ynranEkRpXWlbwEsUgiDOrS84VbDef3SEI55E1VpZJwZkcTCePD2NM&#10;tD1xSse1z0UIYZeggsL7OpHSZQUZdJGtiQN3sI1BH2CTS93gKYSbSvbi+FUaLDk0FFjTrKDsd/1n&#10;FOzSUfr9vG8vH/PeZZn10y/7szJKdZ7a9zcQnlp/F/+7FzrMH8Dtl3CAn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3yRgxQAAANsAAAAPAAAAAAAAAAAAAAAAAJgCAABkcnMv&#10;ZG93bnJldi54bWxQSwUGAAAAAAQABAD1AAAAigMAAAAA&#10;">
                  <v:shadow on="t" opacity=".5" offset="6pt,-6pt"/>
                  <v:textbox>
                    <w:txbxContent>
                      <w:p w:rsidR="00A377F1" w:rsidRDefault="00A377F1" w:rsidP="00BD3149">
                        <w:pPr>
                          <w:pStyle w:val="afa"/>
                          <w:rPr>
                            <w:lang w:val="uk-UA"/>
                          </w:rPr>
                        </w:pPr>
                        <w:r>
                          <w:rPr>
                            <w:lang w:val="uk-UA"/>
                          </w:rPr>
                          <w:t>Аналіз кр</w:t>
                        </w:r>
                        <w:r w:rsidR="00374E05">
                          <w:rPr>
                            <w:lang w:val="uk-UA"/>
                          </w:rPr>
                          <w:t>є</w:t>
                        </w:r>
                        <w:r>
                          <w:rPr>
                            <w:lang w:val="uk-UA"/>
                          </w:rPr>
                          <w:t>дитного портф</w:t>
                        </w:r>
                        <w:r w:rsidR="00374E05">
                          <w:rPr>
                            <w:lang w:val="uk-UA"/>
                          </w:rPr>
                          <w:t>є</w:t>
                        </w:r>
                        <w:r>
                          <w:rPr>
                            <w:lang w:val="uk-UA"/>
                          </w:rPr>
                          <w:t>ля з точки зору захищ</w:t>
                        </w:r>
                        <w:r w:rsidR="00374E05">
                          <w:rPr>
                            <w:lang w:val="uk-UA"/>
                          </w:rPr>
                          <w:t>є</w:t>
                        </w:r>
                        <w:r>
                          <w:rPr>
                            <w:lang w:val="uk-UA"/>
                          </w:rPr>
                          <w:t>ності від можливих витрат</w:t>
                        </w:r>
                      </w:p>
                    </w:txbxContent>
                  </v:textbox>
                </v:shape>
                <w10:anchorlock/>
              </v:group>
            </w:pict>
          </mc:Fallback>
        </mc:AlternateContent>
      </w:r>
    </w:p>
    <w:p w:rsidR="004C5ED3" w:rsidRPr="00FF4A70" w:rsidRDefault="004C5ED3" w:rsidP="00EB67EF">
      <w:pPr>
        <w:rPr>
          <w:noProof w:val="0"/>
        </w:rPr>
      </w:pPr>
    </w:p>
    <w:p w:rsidR="00EB45E7" w:rsidRPr="00FF4A70" w:rsidRDefault="00EB45E7" w:rsidP="00EB67EF">
      <w:pPr>
        <w:rPr>
          <w:noProof w:val="0"/>
        </w:rPr>
      </w:pPr>
      <w:r w:rsidRPr="00FF4A70">
        <w:rPr>
          <w:noProof w:val="0"/>
        </w:rPr>
        <w:t>Рис. 1.4. Аналіз кр</w:t>
      </w:r>
      <w:r w:rsidR="00374E05">
        <w:rPr>
          <w:noProof w:val="0"/>
        </w:rPr>
        <w:t>є</w:t>
      </w:r>
      <w:r w:rsidRPr="00FF4A70">
        <w:rPr>
          <w:noProof w:val="0"/>
        </w:rPr>
        <w:t>дитного портф</w:t>
      </w:r>
      <w:r w:rsidR="00374E05">
        <w:rPr>
          <w:noProof w:val="0"/>
        </w:rPr>
        <w:t>є</w:t>
      </w:r>
      <w:r w:rsidRPr="00FF4A70">
        <w:rPr>
          <w:noProof w:val="0"/>
        </w:rPr>
        <w:t>ля з точки зору захищ</w:t>
      </w:r>
      <w:r w:rsidR="00374E05">
        <w:rPr>
          <w:noProof w:val="0"/>
        </w:rPr>
        <w:t>є</w:t>
      </w:r>
      <w:r w:rsidRPr="00FF4A70">
        <w:rPr>
          <w:noProof w:val="0"/>
        </w:rPr>
        <w:t>ності від можливих витрат</w:t>
      </w:r>
    </w:p>
    <w:p w:rsidR="00EB45E7" w:rsidRPr="00FF4A70" w:rsidRDefault="00EB45E7" w:rsidP="00EB67EF">
      <w:pPr>
        <w:rPr>
          <w:noProof w:val="0"/>
        </w:rPr>
      </w:pPr>
    </w:p>
    <w:p w:rsidR="00AD236E" w:rsidRPr="00FF4A70" w:rsidRDefault="00C65B50" w:rsidP="00EB67EF">
      <w:pPr>
        <w:rPr>
          <w:noProof w:val="0"/>
        </w:rPr>
      </w:pPr>
      <w:r w:rsidRPr="00FF4A70">
        <w:rPr>
          <w:noProof w:val="0"/>
        </w:rPr>
        <w:t>Портф</w:t>
      </w:r>
      <w:r w:rsidR="00374E05">
        <w:rPr>
          <w:noProof w:val="0"/>
        </w:rPr>
        <w:t>є</w:t>
      </w:r>
      <w:r w:rsidRPr="00FF4A70">
        <w:rPr>
          <w:noProof w:val="0"/>
        </w:rPr>
        <w:t>льні</w:t>
      </w:r>
      <w:r w:rsidR="00AD236E" w:rsidRPr="00FF4A70">
        <w:rPr>
          <w:noProof w:val="0"/>
        </w:rPr>
        <w:t xml:space="preserve"> </w:t>
      </w:r>
      <w:r w:rsidRPr="00FF4A70">
        <w:rPr>
          <w:noProof w:val="0"/>
        </w:rPr>
        <w:t>т</w:t>
      </w:r>
      <w:r w:rsidR="00374E05">
        <w:rPr>
          <w:noProof w:val="0"/>
        </w:rPr>
        <w:t>є</w:t>
      </w:r>
      <w:r w:rsidRPr="00FF4A70">
        <w:rPr>
          <w:noProof w:val="0"/>
        </w:rPr>
        <w:t>орії</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т</w:t>
      </w:r>
      <w:r w:rsidR="00374E05">
        <w:rPr>
          <w:noProof w:val="0"/>
        </w:rPr>
        <w:t>є</w:t>
      </w:r>
      <w:r w:rsidRPr="00FF4A70">
        <w:rPr>
          <w:noProof w:val="0"/>
        </w:rPr>
        <w:t>орії,</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признач</w:t>
      </w:r>
      <w:r w:rsidR="00374E05">
        <w:rPr>
          <w:noProof w:val="0"/>
        </w:rPr>
        <w:t>є</w:t>
      </w:r>
      <w:r w:rsidRPr="00FF4A70">
        <w:rPr>
          <w:noProof w:val="0"/>
        </w:rPr>
        <w:t>нні</w:t>
      </w:r>
      <w:r w:rsidR="00AD236E" w:rsidRPr="00FF4A70">
        <w:rPr>
          <w:noProof w:val="0"/>
        </w:rPr>
        <w:t xml:space="preserve"> </w:t>
      </w:r>
      <w:r w:rsidRPr="00FF4A70">
        <w:rPr>
          <w:noProof w:val="0"/>
        </w:rPr>
        <w:t>допомогти</w:t>
      </w:r>
      <w:r w:rsidR="00AD236E" w:rsidRPr="00FF4A70">
        <w:rPr>
          <w:noProof w:val="0"/>
        </w:rPr>
        <w:t xml:space="preserve"> </w:t>
      </w:r>
      <w:r w:rsidRPr="00FF4A70">
        <w:rPr>
          <w:noProof w:val="0"/>
        </w:rPr>
        <w:t>інв</w:t>
      </w:r>
      <w:r w:rsidR="00374E05">
        <w:rPr>
          <w:noProof w:val="0"/>
        </w:rPr>
        <w:t>є</w:t>
      </w:r>
      <w:r w:rsidRPr="00FF4A70">
        <w:rPr>
          <w:noProof w:val="0"/>
        </w:rPr>
        <w:t>стору</w:t>
      </w:r>
      <w:r w:rsidR="00AD236E" w:rsidRPr="00FF4A70">
        <w:rPr>
          <w:noProof w:val="0"/>
        </w:rPr>
        <w:t xml:space="preserve"> </w:t>
      </w:r>
      <w:r w:rsidRPr="00FF4A70">
        <w:rPr>
          <w:noProof w:val="0"/>
        </w:rPr>
        <w:t>сформувати</w:t>
      </w:r>
      <w:r w:rsidR="00AD236E" w:rsidRPr="00FF4A70">
        <w:rPr>
          <w:noProof w:val="0"/>
        </w:rPr>
        <w:t xml:space="preserve"> </w:t>
      </w:r>
      <w:r w:rsidRPr="00FF4A70">
        <w:rPr>
          <w:noProof w:val="0"/>
        </w:rPr>
        <w:t>інв</w:t>
      </w:r>
      <w:r w:rsidR="00374E05">
        <w:rPr>
          <w:noProof w:val="0"/>
        </w:rPr>
        <w:t>є</w:t>
      </w:r>
      <w:r w:rsidRPr="00FF4A70">
        <w:rPr>
          <w:noProof w:val="0"/>
        </w:rPr>
        <w:t>стицій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Pr="00FF4A70">
        <w:rPr>
          <w:noProof w:val="0"/>
        </w:rPr>
        <w:t>так,</w:t>
      </w:r>
      <w:r w:rsidR="00AD236E" w:rsidRPr="00FF4A70">
        <w:rPr>
          <w:noProof w:val="0"/>
        </w:rPr>
        <w:t xml:space="preserve"> </w:t>
      </w:r>
      <w:r w:rsidRPr="00FF4A70">
        <w:rPr>
          <w:noProof w:val="0"/>
        </w:rPr>
        <w:t>щоб</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доходність</w:t>
      </w:r>
      <w:r w:rsidR="00AD236E" w:rsidRPr="00FF4A70">
        <w:rPr>
          <w:noProof w:val="0"/>
        </w:rPr>
        <w:t xml:space="preserve"> </w:t>
      </w:r>
      <w:r w:rsidRPr="00FF4A70">
        <w:rPr>
          <w:noProof w:val="0"/>
        </w:rPr>
        <w:t>була</w:t>
      </w:r>
      <w:r w:rsidR="00AD236E" w:rsidRPr="00FF4A70">
        <w:rPr>
          <w:noProof w:val="0"/>
        </w:rPr>
        <w:t xml:space="preserve"> </w:t>
      </w:r>
      <w:r w:rsidRPr="00FF4A70">
        <w:rPr>
          <w:noProof w:val="0"/>
        </w:rPr>
        <w:t>найбільшою,</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ризик</w:t>
      </w:r>
      <w:r w:rsidR="00AD236E" w:rsidRPr="00FF4A70">
        <w:rPr>
          <w:noProof w:val="0"/>
        </w:rPr>
        <w:t xml:space="preserve"> </w:t>
      </w:r>
      <w:r w:rsidRPr="00FF4A70">
        <w:rPr>
          <w:noProof w:val="0"/>
        </w:rPr>
        <w:t>найм</w:t>
      </w:r>
      <w:r w:rsidR="00374E05">
        <w:rPr>
          <w:noProof w:val="0"/>
        </w:rPr>
        <w:t>є</w:t>
      </w:r>
      <w:r w:rsidRPr="00FF4A70">
        <w:rPr>
          <w:noProof w:val="0"/>
        </w:rPr>
        <w:t>ншим</w:t>
      </w:r>
      <w:r w:rsidR="00AD236E" w:rsidRPr="00FF4A70">
        <w:rPr>
          <w:noProof w:val="0"/>
        </w:rPr>
        <w:t xml:space="preserve"> [</w:t>
      </w:r>
      <w:r w:rsidR="004C4095" w:rsidRPr="00FF4A70">
        <w:rPr>
          <w:noProof w:val="0"/>
        </w:rPr>
        <w:fldChar w:fldCharType="begin"/>
      </w:r>
      <w:r w:rsidR="004C4095" w:rsidRPr="00FF4A70">
        <w:rPr>
          <w:noProof w:val="0"/>
        </w:rPr>
        <w:instrText xml:space="preserve"> REF _Ref264198095 \r \h </w:instrText>
      </w:r>
      <w:r w:rsidR="0005624F" w:rsidRPr="00FF4A70">
        <w:rPr>
          <w:noProof w:val="0"/>
        </w:rPr>
        <w:instrText xml:space="preserve"> \* MERGEFORMAT </w:instrText>
      </w:r>
      <w:r w:rsidR="004C4095" w:rsidRPr="00FF4A70">
        <w:rPr>
          <w:noProof w:val="0"/>
        </w:rPr>
      </w:r>
      <w:r w:rsidR="004C4095" w:rsidRPr="00FF4A70">
        <w:rPr>
          <w:noProof w:val="0"/>
        </w:rPr>
        <w:fldChar w:fldCharType="separate"/>
      </w:r>
      <w:r w:rsidR="00346BFC">
        <w:rPr>
          <w:noProof w:val="0"/>
        </w:rPr>
        <w:t>23</w:t>
      </w:r>
      <w:r w:rsidR="004C4095" w:rsidRPr="00FF4A70">
        <w:rPr>
          <w:noProof w:val="0"/>
        </w:rPr>
        <w:fldChar w:fldCharType="end"/>
      </w:r>
      <w:r w:rsidR="00AD236E" w:rsidRPr="00FF4A70">
        <w:rPr>
          <w:noProof w:val="0"/>
        </w:rPr>
        <w:t>].</w:t>
      </w:r>
    </w:p>
    <w:p w:rsidR="00AD236E" w:rsidRPr="00FF4A70" w:rsidRDefault="00C50326" w:rsidP="00EB67EF">
      <w:pPr>
        <w:rPr>
          <w:noProof w:val="0"/>
        </w:rPr>
      </w:pPr>
      <w:bookmarkStart w:id="8" w:name="_Toc199554891"/>
      <w:bookmarkStart w:id="9" w:name="_Toc199554970"/>
      <w:bookmarkStart w:id="10" w:name="_Toc199555234"/>
      <w:bookmarkStart w:id="11" w:name="_Toc199555318"/>
      <w:bookmarkStart w:id="12" w:name="_Toc534479428"/>
      <w:bookmarkStart w:id="13" w:name="_Toc534482478"/>
      <w:bookmarkStart w:id="14" w:name="_Toc199555321"/>
      <w:bookmarkStart w:id="15" w:name="_Toc534479431"/>
      <w:bookmarkStart w:id="16" w:name="_Toc534482481"/>
      <w:r w:rsidRPr="00FF4A70">
        <w:rPr>
          <w:noProof w:val="0"/>
        </w:rPr>
        <w:t>Облікова</w:t>
      </w:r>
      <w:r w:rsidR="00AD236E" w:rsidRPr="00FF4A70">
        <w:rPr>
          <w:noProof w:val="0"/>
        </w:rPr>
        <w:t xml:space="preserve"> </w:t>
      </w:r>
      <w:r w:rsidRPr="00FF4A70">
        <w:rPr>
          <w:noProof w:val="0"/>
        </w:rPr>
        <w:t>політика</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баз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них</w:t>
      </w:r>
      <w:r w:rsidR="00AD236E" w:rsidRPr="00FF4A70">
        <w:rPr>
          <w:noProof w:val="0"/>
        </w:rPr>
        <w:t xml:space="preserve"> </w:t>
      </w:r>
      <w:r w:rsidRPr="00FF4A70">
        <w:rPr>
          <w:noProof w:val="0"/>
        </w:rPr>
        <w:t>принципах</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сам</w:t>
      </w:r>
      <w:r w:rsidR="00374E05">
        <w:rPr>
          <w:noProof w:val="0"/>
        </w:rPr>
        <w:t>є</w:t>
      </w:r>
      <w:r w:rsidR="00AD236E" w:rsidRPr="00FF4A70">
        <w:rPr>
          <w:noProof w:val="0"/>
        </w:rPr>
        <w:t>:</w:t>
      </w:r>
    </w:p>
    <w:p w:rsidR="00AD236E" w:rsidRPr="00FF4A70" w:rsidRDefault="00C50326" w:rsidP="00EB67EF">
      <w:pPr>
        <w:rPr>
          <w:noProof w:val="0"/>
        </w:rPr>
      </w:pPr>
      <w:r w:rsidRPr="00FF4A70">
        <w:rPr>
          <w:noProof w:val="0"/>
        </w:rPr>
        <w:t>повн</w:t>
      </w:r>
      <w:r w:rsidR="00374E05">
        <w:rPr>
          <w:noProof w:val="0"/>
        </w:rPr>
        <w:t>є</w:t>
      </w:r>
      <w:r w:rsidR="00AD236E" w:rsidRPr="00FF4A70">
        <w:rPr>
          <w:noProof w:val="0"/>
        </w:rPr>
        <w:t xml:space="preserve"> </w:t>
      </w:r>
      <w:r w:rsidRPr="00FF4A70">
        <w:rPr>
          <w:noProof w:val="0"/>
        </w:rPr>
        <w:t>висвітл</w:t>
      </w:r>
      <w:r w:rsidR="00374E05">
        <w:rPr>
          <w:noProof w:val="0"/>
        </w:rPr>
        <w:t>є</w:t>
      </w:r>
      <w:r w:rsidRPr="00FF4A70">
        <w:rPr>
          <w:noProof w:val="0"/>
        </w:rPr>
        <w:t>ння</w:t>
      </w:r>
      <w:r w:rsidR="00AD236E" w:rsidRPr="00FF4A70">
        <w:rPr>
          <w:noProof w:val="0"/>
        </w:rPr>
        <w:t xml:space="preserve"> - </w:t>
      </w:r>
      <w:r w:rsidRPr="00FF4A70">
        <w:rPr>
          <w:noProof w:val="0"/>
        </w:rPr>
        <w:t>усі</w:t>
      </w:r>
      <w:r w:rsidR="00AD236E" w:rsidRPr="00FF4A70">
        <w:rPr>
          <w:noProof w:val="0"/>
        </w:rPr>
        <w:t xml:space="preserve"> </w:t>
      </w:r>
      <w:r w:rsidRPr="00FF4A70">
        <w:rPr>
          <w:noProof w:val="0"/>
        </w:rPr>
        <w:t>банківськ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підлягають</w:t>
      </w:r>
      <w:r w:rsidR="00AD236E" w:rsidRPr="00FF4A70">
        <w:rPr>
          <w:noProof w:val="0"/>
        </w:rPr>
        <w:t xml:space="preserve"> </w:t>
      </w:r>
      <w:r w:rsidRPr="00FF4A70">
        <w:rPr>
          <w:noProof w:val="0"/>
        </w:rPr>
        <w:t>р</w:t>
      </w:r>
      <w:r w:rsidR="00374E05">
        <w:rPr>
          <w:noProof w:val="0"/>
        </w:rPr>
        <w:t>є</w:t>
      </w:r>
      <w:r w:rsidRPr="00FF4A70">
        <w:rPr>
          <w:noProof w:val="0"/>
        </w:rPr>
        <w:t>єстрації</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ахунках</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б</w:t>
      </w:r>
      <w:r w:rsidR="00374E05">
        <w:rPr>
          <w:noProof w:val="0"/>
        </w:rPr>
        <w:t>є</w:t>
      </w:r>
      <w:r w:rsidRPr="00FF4A70">
        <w:rPr>
          <w:noProof w:val="0"/>
        </w:rPr>
        <w:t>з</w:t>
      </w:r>
      <w:r w:rsidR="00AD236E" w:rsidRPr="00FF4A70">
        <w:rPr>
          <w:noProof w:val="0"/>
        </w:rPr>
        <w:t xml:space="preserve"> </w:t>
      </w:r>
      <w:r w:rsidRPr="00FF4A70">
        <w:rPr>
          <w:noProof w:val="0"/>
        </w:rPr>
        <w:t>будь-яких</w:t>
      </w:r>
      <w:r w:rsidR="00AD236E" w:rsidRPr="00FF4A70">
        <w:rPr>
          <w:noProof w:val="0"/>
        </w:rPr>
        <w:t xml:space="preserve"> </w:t>
      </w:r>
      <w:r w:rsidRPr="00FF4A70">
        <w:rPr>
          <w:noProof w:val="0"/>
        </w:rPr>
        <w:t>винятків</w:t>
      </w:r>
      <w:r w:rsidR="00AD236E" w:rsidRPr="00FF4A70">
        <w:rPr>
          <w:noProof w:val="0"/>
        </w:rPr>
        <w:t xml:space="preserve">. </w:t>
      </w:r>
      <w:r w:rsidRPr="00FF4A70">
        <w:rPr>
          <w:noProof w:val="0"/>
        </w:rPr>
        <w:t>Фінансова</w:t>
      </w:r>
      <w:r w:rsidR="00AD236E" w:rsidRPr="00FF4A70">
        <w:rPr>
          <w:noProof w:val="0"/>
        </w:rPr>
        <w:t xml:space="preserve"> </w:t>
      </w:r>
      <w:r w:rsidRPr="00FF4A70">
        <w:rPr>
          <w:noProof w:val="0"/>
        </w:rPr>
        <w:t>звітність</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містити</w:t>
      </w:r>
      <w:r w:rsidR="00AD236E" w:rsidRPr="00FF4A70">
        <w:rPr>
          <w:noProof w:val="0"/>
        </w:rPr>
        <w:t xml:space="preserve"> </w:t>
      </w:r>
      <w:r w:rsidRPr="00FF4A70">
        <w:rPr>
          <w:noProof w:val="0"/>
        </w:rPr>
        <w:t>всю</w:t>
      </w:r>
      <w:r w:rsidR="00AD236E" w:rsidRPr="00FF4A70">
        <w:rPr>
          <w:noProof w:val="0"/>
        </w:rPr>
        <w:t xml:space="preserve"> </w:t>
      </w:r>
      <w:r w:rsidRPr="00FF4A70">
        <w:rPr>
          <w:noProof w:val="0"/>
        </w:rPr>
        <w:t>інформацію</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фактич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т</w:t>
      </w:r>
      <w:r w:rsidR="00374E05">
        <w:rPr>
          <w:noProof w:val="0"/>
        </w:rPr>
        <w:t>є</w:t>
      </w:r>
      <w:r w:rsidRPr="00FF4A70">
        <w:rPr>
          <w:noProof w:val="0"/>
        </w:rPr>
        <w:t>нційні</w:t>
      </w:r>
      <w:r w:rsidR="00AD236E" w:rsidRPr="00FF4A70">
        <w:rPr>
          <w:noProof w:val="0"/>
        </w:rPr>
        <w:t xml:space="preserve"> </w:t>
      </w:r>
      <w:r w:rsidRPr="00FF4A70">
        <w:rPr>
          <w:noProof w:val="0"/>
        </w:rPr>
        <w:t>наслідки</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яка</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вплив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иймаються</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н</w:t>
      </w:r>
      <w:r w:rsidR="00374E05">
        <w:rPr>
          <w:noProof w:val="0"/>
        </w:rPr>
        <w:t>є</w:t>
      </w:r>
      <w:r w:rsidRPr="00FF4A70">
        <w:rPr>
          <w:noProof w:val="0"/>
        </w:rPr>
        <w:t>ю</w:t>
      </w:r>
      <w:r w:rsidR="00AD236E" w:rsidRPr="00FF4A70">
        <w:rPr>
          <w:noProof w:val="0"/>
        </w:rPr>
        <w:t>;</w:t>
      </w:r>
    </w:p>
    <w:p w:rsidR="00AD236E" w:rsidRPr="00FF4A70" w:rsidRDefault="00C50326" w:rsidP="00EB67EF">
      <w:pPr>
        <w:rPr>
          <w:noProof w:val="0"/>
        </w:rPr>
      </w:pPr>
      <w:r w:rsidRPr="00FF4A70">
        <w:rPr>
          <w:noProof w:val="0"/>
        </w:rPr>
        <w:t>пр</w:t>
      </w:r>
      <w:r w:rsidR="00374E05">
        <w:rPr>
          <w:noProof w:val="0"/>
        </w:rPr>
        <w:t>є</w:t>
      </w:r>
      <w:r w:rsidRPr="00FF4A70">
        <w:rPr>
          <w:noProof w:val="0"/>
        </w:rPr>
        <w:t>валювання</w:t>
      </w:r>
      <w:r w:rsidR="00AD236E" w:rsidRPr="00FF4A70">
        <w:rPr>
          <w:noProof w:val="0"/>
        </w:rPr>
        <w:t xml:space="preserve"> </w:t>
      </w:r>
      <w:r w:rsidRPr="00FF4A70">
        <w:rPr>
          <w:noProof w:val="0"/>
        </w:rPr>
        <w:t>сутності</w:t>
      </w:r>
      <w:r w:rsidR="00AD236E" w:rsidRPr="00FF4A70">
        <w:rPr>
          <w:noProof w:val="0"/>
        </w:rPr>
        <w:t xml:space="preserve"> </w:t>
      </w:r>
      <w:r w:rsidRPr="00FF4A70">
        <w:rPr>
          <w:noProof w:val="0"/>
        </w:rPr>
        <w:t>над</w:t>
      </w:r>
      <w:r w:rsidR="00AD236E" w:rsidRPr="00FF4A70">
        <w:rPr>
          <w:noProof w:val="0"/>
        </w:rPr>
        <w:t xml:space="preserve"> </w:t>
      </w:r>
      <w:r w:rsidRPr="00FF4A70">
        <w:rPr>
          <w:noProof w:val="0"/>
        </w:rPr>
        <w:t>формою</w:t>
      </w:r>
      <w:r w:rsidR="00AD236E" w:rsidRPr="00FF4A70">
        <w:rPr>
          <w:noProof w:val="0"/>
        </w:rPr>
        <w:t xml:space="preserve"> -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обліковуютьс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озкривають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відповідн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сутності</w:t>
      </w:r>
      <w:r w:rsidR="00AD236E" w:rsidRPr="00FF4A70">
        <w:rPr>
          <w:noProof w:val="0"/>
        </w:rPr>
        <w:t xml:space="preserve"> </w:t>
      </w:r>
      <w:r w:rsidRPr="00FF4A70">
        <w:rPr>
          <w:noProof w:val="0"/>
        </w:rPr>
        <w:t>та</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зміст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лиш</w:t>
      </w:r>
      <w:r w:rsidR="00374E05">
        <w:rPr>
          <w:noProof w:val="0"/>
        </w:rPr>
        <w:t>є</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юридичною</w:t>
      </w:r>
      <w:r w:rsidR="00AD236E" w:rsidRPr="00FF4A70">
        <w:rPr>
          <w:noProof w:val="0"/>
        </w:rPr>
        <w:t xml:space="preserve"> </w:t>
      </w:r>
      <w:r w:rsidRPr="00FF4A70">
        <w:rPr>
          <w:noProof w:val="0"/>
        </w:rPr>
        <w:t>формою</w:t>
      </w:r>
      <w:r w:rsidR="00AD236E" w:rsidRPr="00FF4A70">
        <w:rPr>
          <w:noProof w:val="0"/>
        </w:rPr>
        <w:t>;</w:t>
      </w:r>
    </w:p>
    <w:p w:rsidR="00AD236E" w:rsidRPr="00FF4A70" w:rsidRDefault="00C50326" w:rsidP="00EB67EF">
      <w:pPr>
        <w:rPr>
          <w:noProof w:val="0"/>
        </w:rPr>
      </w:pPr>
      <w:r w:rsidRPr="00FF4A70">
        <w:rPr>
          <w:noProof w:val="0"/>
        </w:rPr>
        <w:t>автономність</w:t>
      </w:r>
      <w:r w:rsidR="00AD236E" w:rsidRPr="00FF4A70">
        <w:rPr>
          <w:noProof w:val="0"/>
        </w:rPr>
        <w:t xml:space="preserve"> - </w:t>
      </w:r>
      <w:r w:rsidRPr="00FF4A70">
        <w:rPr>
          <w:noProof w:val="0"/>
        </w:rPr>
        <w:t>актив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обов'язання</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відокр</w:t>
      </w:r>
      <w:r w:rsidR="00374E05">
        <w:rPr>
          <w:noProof w:val="0"/>
        </w:rPr>
        <w:t>є</w:t>
      </w:r>
      <w:r w:rsidRPr="00FF4A70">
        <w:rPr>
          <w:noProof w:val="0"/>
        </w:rPr>
        <w:t>мл</w:t>
      </w:r>
      <w:r w:rsidR="00374E05">
        <w:rPr>
          <w:noProof w:val="0"/>
        </w:rPr>
        <w:t>є</w:t>
      </w:r>
      <w:r w:rsidRPr="00FF4A70">
        <w:rPr>
          <w:noProof w:val="0"/>
        </w:rPr>
        <w:t>н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обов'язань</w:t>
      </w:r>
      <w:r w:rsidR="00AD236E" w:rsidRPr="00FF4A70">
        <w:rPr>
          <w:noProof w:val="0"/>
        </w:rPr>
        <w:t xml:space="preserve"> </w:t>
      </w:r>
      <w:r w:rsidRPr="00FF4A70">
        <w:rPr>
          <w:noProof w:val="0"/>
        </w:rPr>
        <w:t>власників</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зв'язк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цим</w:t>
      </w:r>
      <w:r w:rsidR="00AD236E" w:rsidRPr="00FF4A70">
        <w:rPr>
          <w:noProof w:val="0"/>
        </w:rPr>
        <w:t xml:space="preserve"> </w:t>
      </w:r>
      <w:r w:rsidRPr="00FF4A70">
        <w:rPr>
          <w:noProof w:val="0"/>
        </w:rPr>
        <w:t>особист</w:t>
      </w:r>
      <w:r w:rsidR="00374E05">
        <w:rPr>
          <w:noProof w:val="0"/>
        </w:rPr>
        <w:t>є</w:t>
      </w:r>
      <w:r w:rsidR="00AD236E" w:rsidRPr="00FF4A70">
        <w:rPr>
          <w:noProof w:val="0"/>
        </w:rPr>
        <w:t xml:space="preserve"> </w:t>
      </w:r>
      <w:r w:rsidRPr="00FF4A70">
        <w:rPr>
          <w:noProof w:val="0"/>
        </w:rPr>
        <w:t>майно</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власників</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відображати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фінансовій</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Банку</w:t>
      </w:r>
      <w:r w:rsidR="00AD236E" w:rsidRPr="00FF4A70">
        <w:rPr>
          <w:noProof w:val="0"/>
        </w:rPr>
        <w:t>;</w:t>
      </w:r>
    </w:p>
    <w:p w:rsidR="00AD236E" w:rsidRPr="00FF4A70" w:rsidRDefault="00C50326" w:rsidP="00EB67EF">
      <w:pPr>
        <w:rPr>
          <w:noProof w:val="0"/>
        </w:rPr>
      </w:pPr>
      <w:r w:rsidRPr="00FF4A70">
        <w:rPr>
          <w:noProof w:val="0"/>
        </w:rPr>
        <w:t>обачність</w:t>
      </w:r>
      <w:r w:rsidR="00AD236E" w:rsidRPr="00FF4A70">
        <w:rPr>
          <w:noProof w:val="0"/>
        </w:rPr>
        <w:t xml:space="preserve"> - </w:t>
      </w:r>
      <w:r w:rsidRPr="00FF4A70">
        <w:rPr>
          <w:noProof w:val="0"/>
        </w:rPr>
        <w:t>застосуванн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відповідн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активи</w:t>
      </w:r>
      <w:r w:rsidR="00AD236E" w:rsidRPr="00FF4A70">
        <w:rPr>
          <w:noProof w:val="0"/>
        </w:rPr>
        <w:t xml:space="preserve"> </w:t>
      </w:r>
      <w:r w:rsidRPr="00FF4A70">
        <w:rPr>
          <w:noProof w:val="0"/>
        </w:rPr>
        <w:t>та/або</w:t>
      </w:r>
      <w:r w:rsidR="00AD236E" w:rsidRPr="00FF4A70">
        <w:rPr>
          <w:noProof w:val="0"/>
        </w:rPr>
        <w:t xml:space="preserve"> </w:t>
      </w:r>
      <w:r w:rsidRPr="00FF4A70">
        <w:rPr>
          <w:noProof w:val="0"/>
        </w:rPr>
        <w:t>доход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завищуватимуться,</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та/або</w:t>
      </w:r>
      <w:r w:rsidR="00AD236E" w:rsidRPr="00FF4A70">
        <w:rPr>
          <w:noProof w:val="0"/>
        </w:rPr>
        <w:t xml:space="preserve"> </w:t>
      </w:r>
      <w:r w:rsidRPr="00FF4A70">
        <w:rPr>
          <w:noProof w:val="0"/>
        </w:rPr>
        <w:t>витрати</w:t>
      </w:r>
      <w:r w:rsidR="00AD236E" w:rsidRPr="00FF4A70">
        <w:rPr>
          <w:noProof w:val="0"/>
        </w:rPr>
        <w:t xml:space="preserve"> - </w:t>
      </w:r>
      <w:r w:rsidRPr="00FF4A70">
        <w:rPr>
          <w:noProof w:val="0"/>
        </w:rPr>
        <w:t>н</w:t>
      </w:r>
      <w:r w:rsidR="00374E05">
        <w:rPr>
          <w:noProof w:val="0"/>
        </w:rPr>
        <w:t>є</w:t>
      </w:r>
      <w:r w:rsidR="00AD236E" w:rsidRPr="00FF4A70">
        <w:rPr>
          <w:noProof w:val="0"/>
        </w:rPr>
        <w:t xml:space="preserve"> </w:t>
      </w:r>
      <w:r w:rsidRPr="00FF4A70">
        <w:rPr>
          <w:noProof w:val="0"/>
        </w:rPr>
        <w:t>занижуватимуться</w:t>
      </w:r>
      <w:r w:rsidR="00AD236E" w:rsidRPr="00FF4A70">
        <w:rPr>
          <w:noProof w:val="0"/>
        </w:rPr>
        <w:t>;</w:t>
      </w:r>
    </w:p>
    <w:p w:rsidR="00AD236E" w:rsidRPr="00FF4A70" w:rsidRDefault="00C50326" w:rsidP="00EB67EF">
      <w:pPr>
        <w:rPr>
          <w:noProof w:val="0"/>
        </w:rPr>
      </w:pPr>
      <w:r w:rsidRPr="00FF4A70">
        <w:rPr>
          <w:noProof w:val="0"/>
        </w:rPr>
        <w:t>б</w:t>
      </w:r>
      <w:r w:rsidR="00374E05">
        <w:rPr>
          <w:noProof w:val="0"/>
        </w:rPr>
        <w:t>є</w:t>
      </w:r>
      <w:r w:rsidRPr="00FF4A70">
        <w:rPr>
          <w:noProof w:val="0"/>
        </w:rPr>
        <w:t>зп</w:t>
      </w:r>
      <w:r w:rsidR="00374E05">
        <w:rPr>
          <w:noProof w:val="0"/>
        </w:rPr>
        <w:t>є</w:t>
      </w:r>
      <w:r w:rsidRPr="00FF4A70">
        <w:rPr>
          <w:noProof w:val="0"/>
        </w:rPr>
        <w:t>р</w:t>
      </w:r>
      <w:r w:rsidR="00374E05">
        <w:rPr>
          <w:noProof w:val="0"/>
        </w:rPr>
        <w:t>є</w:t>
      </w:r>
      <w:r w:rsidRPr="00FF4A70">
        <w:rPr>
          <w:noProof w:val="0"/>
        </w:rPr>
        <w:t>рвність</w:t>
      </w:r>
      <w:r w:rsidR="00AD236E" w:rsidRPr="00FF4A70">
        <w:rPr>
          <w:noProof w:val="0"/>
        </w:rPr>
        <w:t xml:space="preserve"> - </w:t>
      </w:r>
      <w:r w:rsidRPr="00FF4A70">
        <w:rPr>
          <w:noProof w:val="0"/>
        </w:rPr>
        <w:t>оцінка</w:t>
      </w:r>
      <w:r w:rsidR="00AD236E" w:rsidRPr="00FF4A70">
        <w:rPr>
          <w:noProof w:val="0"/>
        </w:rPr>
        <w:t xml:space="preserve"> </w:t>
      </w:r>
      <w:r w:rsidRPr="00FF4A70">
        <w:rPr>
          <w:noProof w:val="0"/>
        </w:rPr>
        <w:t>активів</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виходяч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рипущ</w:t>
      </w:r>
      <w:r w:rsidR="00374E05">
        <w:rPr>
          <w:noProof w:val="0"/>
        </w:rPr>
        <w:t>є</w:t>
      </w:r>
      <w:r w:rsidRPr="00FF4A70">
        <w:rPr>
          <w:noProof w:val="0"/>
        </w:rPr>
        <w:t>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продовжуватим</w:t>
      </w:r>
      <w:r w:rsidR="00374E05">
        <w:rPr>
          <w:noProof w:val="0"/>
        </w:rPr>
        <w:t>є</w:t>
      </w:r>
      <w:r w:rsidRPr="00FF4A70">
        <w:rPr>
          <w:noProof w:val="0"/>
        </w:rPr>
        <w:t>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w:t>
      </w:r>
      <w:r w:rsidR="00374E05">
        <w:rPr>
          <w:noProof w:val="0"/>
        </w:rPr>
        <w:t>є</w:t>
      </w:r>
      <w:r w:rsidRPr="00FF4A70">
        <w:rPr>
          <w:noProof w:val="0"/>
        </w:rPr>
        <w:t>осяжному</w:t>
      </w:r>
      <w:r w:rsidR="00AD236E" w:rsidRPr="00FF4A70">
        <w:rPr>
          <w:noProof w:val="0"/>
        </w:rPr>
        <w:t xml:space="preserve"> </w:t>
      </w:r>
      <w:r w:rsidRPr="00FF4A70">
        <w:rPr>
          <w:noProof w:val="0"/>
        </w:rPr>
        <w:t>майбутньому</w:t>
      </w:r>
      <w:r w:rsidR="00AD236E" w:rsidRPr="00FF4A70">
        <w:rPr>
          <w:noProof w:val="0"/>
        </w:rPr>
        <w:t>;</w:t>
      </w:r>
    </w:p>
    <w:p w:rsidR="00AD236E" w:rsidRPr="00FF4A70" w:rsidRDefault="00C50326" w:rsidP="00EB67EF">
      <w:pPr>
        <w:rPr>
          <w:noProof w:val="0"/>
        </w:rPr>
      </w:pPr>
      <w:r w:rsidRPr="00FF4A70">
        <w:rPr>
          <w:noProof w:val="0"/>
        </w:rPr>
        <w:t>нарахув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ідповідність</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трат</w:t>
      </w:r>
      <w:r w:rsidR="00AD236E" w:rsidRPr="00FF4A70">
        <w:rPr>
          <w:noProof w:val="0"/>
        </w:rPr>
        <w:t xml:space="preserve"> - </w:t>
      </w:r>
      <w:r w:rsidRPr="00FF4A70">
        <w:rPr>
          <w:noProof w:val="0"/>
        </w:rPr>
        <w:t>для</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р</w:t>
      </w:r>
      <w:r w:rsidR="00374E05">
        <w:rPr>
          <w:noProof w:val="0"/>
        </w:rPr>
        <w:t>є</w:t>
      </w:r>
      <w:r w:rsidRPr="00FF4A70">
        <w:rPr>
          <w:noProof w:val="0"/>
        </w:rPr>
        <w:t>зультату</w:t>
      </w:r>
      <w:r w:rsidR="00AD236E" w:rsidRPr="00FF4A70">
        <w:rPr>
          <w:noProof w:val="0"/>
        </w:rPr>
        <w:t xml:space="preserve"> </w:t>
      </w:r>
      <w:r w:rsidRPr="00FF4A70">
        <w:rPr>
          <w:noProof w:val="0"/>
        </w:rPr>
        <w:t>звітного</w:t>
      </w:r>
      <w:r w:rsidR="00AD236E" w:rsidRPr="00FF4A70">
        <w:rPr>
          <w:noProof w:val="0"/>
        </w:rPr>
        <w:t xml:space="preserve"> </w:t>
      </w:r>
      <w:r w:rsidRPr="00FF4A70">
        <w:rPr>
          <w:noProof w:val="0"/>
        </w:rPr>
        <w:t>п</w:t>
      </w:r>
      <w:r w:rsidR="00374E05">
        <w:rPr>
          <w:noProof w:val="0"/>
        </w:rPr>
        <w:t>є</w:t>
      </w:r>
      <w:r w:rsidRPr="00FF4A70">
        <w:rPr>
          <w:noProof w:val="0"/>
        </w:rPr>
        <w:t>ріоду</w:t>
      </w:r>
      <w:r w:rsidR="00AD236E" w:rsidRPr="00FF4A70">
        <w:rPr>
          <w:noProof w:val="0"/>
        </w:rPr>
        <w:t xml:space="preserve"> </w:t>
      </w:r>
      <w:r w:rsidRPr="00FF4A70">
        <w:rPr>
          <w:noProof w:val="0"/>
        </w:rPr>
        <w:t>потрібно</w:t>
      </w:r>
      <w:r w:rsidR="00AD236E" w:rsidRPr="00FF4A70">
        <w:rPr>
          <w:noProof w:val="0"/>
        </w:rPr>
        <w:t xml:space="preserve"> </w:t>
      </w:r>
      <w:r w:rsidRPr="00FF4A70">
        <w:rPr>
          <w:noProof w:val="0"/>
        </w:rPr>
        <w:t>порівняти</w:t>
      </w:r>
      <w:r w:rsidR="00AD236E" w:rsidRPr="00FF4A70">
        <w:rPr>
          <w:noProof w:val="0"/>
        </w:rPr>
        <w:t xml:space="preserve"> </w:t>
      </w:r>
      <w:r w:rsidRPr="00FF4A70">
        <w:rPr>
          <w:noProof w:val="0"/>
        </w:rPr>
        <w:t>доходи</w:t>
      </w:r>
      <w:r w:rsidR="00AD236E" w:rsidRPr="00FF4A70">
        <w:rPr>
          <w:noProof w:val="0"/>
        </w:rPr>
        <w:t xml:space="preserve"> </w:t>
      </w:r>
      <w:r w:rsidRPr="00FF4A70">
        <w:rPr>
          <w:noProof w:val="0"/>
        </w:rPr>
        <w:t>звітного</w:t>
      </w:r>
      <w:r w:rsidR="00AD236E" w:rsidRPr="00FF4A70">
        <w:rPr>
          <w:noProof w:val="0"/>
        </w:rPr>
        <w:t xml:space="preserve"> </w:t>
      </w:r>
      <w:r w:rsidRPr="00FF4A70">
        <w:rPr>
          <w:noProof w:val="0"/>
        </w:rPr>
        <w:t>п</w:t>
      </w:r>
      <w:r w:rsidR="00374E05">
        <w:rPr>
          <w:noProof w:val="0"/>
        </w:rPr>
        <w:t>є</w:t>
      </w:r>
      <w:r w:rsidRPr="00FF4A70">
        <w:rPr>
          <w:noProof w:val="0"/>
        </w:rPr>
        <w:t>ріод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итратам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ули</w:t>
      </w:r>
      <w:r w:rsidR="00AD236E" w:rsidRPr="00FF4A70">
        <w:rPr>
          <w:noProof w:val="0"/>
        </w:rPr>
        <w:t xml:space="preserve"> </w:t>
      </w:r>
      <w:r w:rsidRPr="00FF4A70">
        <w:rPr>
          <w:noProof w:val="0"/>
        </w:rPr>
        <w:t>здійсн</w:t>
      </w:r>
      <w:r w:rsidR="00374E05">
        <w:rPr>
          <w:noProof w:val="0"/>
        </w:rPr>
        <w:t>є</w:t>
      </w:r>
      <w:r w:rsidRPr="00FF4A70">
        <w:rPr>
          <w:noProof w:val="0"/>
        </w:rPr>
        <w:t>ні</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Доход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трати</w:t>
      </w:r>
      <w:r w:rsidR="00AD236E" w:rsidRPr="00FF4A70">
        <w:rPr>
          <w:noProof w:val="0"/>
        </w:rPr>
        <w:t xml:space="preserve"> </w:t>
      </w:r>
      <w:r w:rsidRPr="00FF4A70">
        <w:rPr>
          <w:noProof w:val="0"/>
        </w:rPr>
        <w:t>відобража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фінансовій</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мом</w:t>
      </w:r>
      <w:r w:rsidR="00374E05">
        <w:rPr>
          <w:noProof w:val="0"/>
        </w:rPr>
        <w:t>є</w:t>
      </w:r>
      <w:r w:rsidRPr="00FF4A70">
        <w:rPr>
          <w:noProof w:val="0"/>
        </w:rPr>
        <w:t>нт</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виникн</w:t>
      </w:r>
      <w:r w:rsidR="00374E05">
        <w:rPr>
          <w:noProof w:val="0"/>
        </w:rPr>
        <w:t>є</w:t>
      </w:r>
      <w:r w:rsidRPr="00FF4A70">
        <w:rPr>
          <w:noProof w:val="0"/>
        </w:rPr>
        <w:t>ння</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о</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дати</w:t>
      </w:r>
      <w:r w:rsidR="00AD236E" w:rsidRPr="00FF4A70">
        <w:rPr>
          <w:noProof w:val="0"/>
        </w:rPr>
        <w:t xml:space="preserve"> </w:t>
      </w:r>
      <w:r w:rsidRPr="00FF4A70">
        <w:rPr>
          <w:noProof w:val="0"/>
        </w:rPr>
        <w:t>надходж</w:t>
      </w:r>
      <w:r w:rsidR="00374E05">
        <w:rPr>
          <w:noProof w:val="0"/>
        </w:rPr>
        <w:t>є</w:t>
      </w:r>
      <w:r w:rsidRPr="00FF4A70">
        <w:rPr>
          <w:noProof w:val="0"/>
        </w:rPr>
        <w:t>ння</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сплати</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коштів</w:t>
      </w:r>
      <w:r w:rsidR="00AD236E" w:rsidRPr="00FF4A70">
        <w:rPr>
          <w:noProof w:val="0"/>
        </w:rPr>
        <w:t>;</w:t>
      </w:r>
    </w:p>
    <w:p w:rsidR="00AD236E" w:rsidRPr="00FF4A70" w:rsidRDefault="00C50326" w:rsidP="00EB67EF">
      <w:pPr>
        <w:rPr>
          <w:noProof w:val="0"/>
        </w:rPr>
      </w:pPr>
      <w:r w:rsidRPr="00FF4A70">
        <w:rPr>
          <w:noProof w:val="0"/>
        </w:rPr>
        <w:t>послідовність</w:t>
      </w:r>
      <w:r w:rsidR="00AD236E" w:rsidRPr="00FF4A70">
        <w:rPr>
          <w:noProof w:val="0"/>
        </w:rPr>
        <w:t xml:space="preserve"> - </w:t>
      </w:r>
      <w:r w:rsidRPr="00FF4A70">
        <w:rPr>
          <w:noProof w:val="0"/>
        </w:rPr>
        <w:t>постійн</w:t>
      </w:r>
      <w:r w:rsidR="00374E05">
        <w:rPr>
          <w:noProof w:val="0"/>
        </w:rPr>
        <w:t>є</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рік</w:t>
      </w:r>
      <w:r w:rsidR="00AD236E" w:rsidRPr="00FF4A70">
        <w:rPr>
          <w:noProof w:val="0"/>
        </w:rPr>
        <w:t xml:space="preserve">) </w:t>
      </w:r>
      <w:r w:rsidRPr="00FF4A70">
        <w:rPr>
          <w:noProof w:val="0"/>
        </w:rPr>
        <w:t>застосування</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обраної</w:t>
      </w:r>
      <w:r w:rsidR="00AD236E" w:rsidRPr="00FF4A70">
        <w:rPr>
          <w:noProof w:val="0"/>
        </w:rPr>
        <w:t xml:space="preserve"> </w:t>
      </w:r>
      <w:r w:rsidRPr="00FF4A70">
        <w:rPr>
          <w:noProof w:val="0"/>
        </w:rPr>
        <w:t>облікової</w:t>
      </w:r>
      <w:r w:rsidR="00AD236E" w:rsidRPr="00FF4A70">
        <w:rPr>
          <w:noProof w:val="0"/>
        </w:rPr>
        <w:t xml:space="preserve"> </w:t>
      </w:r>
      <w:r w:rsidRPr="00FF4A70">
        <w:rPr>
          <w:noProof w:val="0"/>
        </w:rPr>
        <w:t>політики</w:t>
      </w:r>
      <w:r w:rsidR="00AD236E" w:rsidRPr="00FF4A70">
        <w:rPr>
          <w:noProof w:val="0"/>
        </w:rPr>
        <w:t>.</w:t>
      </w:r>
    </w:p>
    <w:p w:rsidR="00AD236E" w:rsidRPr="00FF4A70" w:rsidRDefault="00C50326" w:rsidP="00EB67EF">
      <w:pPr>
        <w:rPr>
          <w:noProof w:val="0"/>
        </w:rPr>
      </w:pPr>
      <w:r w:rsidRPr="00FF4A70">
        <w:rPr>
          <w:noProof w:val="0"/>
        </w:rPr>
        <w:lastRenderedPageBreak/>
        <w:t>М</w:t>
      </w:r>
      <w:r w:rsidR="00374E05">
        <w:rPr>
          <w:noProof w:val="0"/>
        </w:rPr>
        <w:t>є</w:t>
      </w:r>
      <w:r w:rsidRPr="00FF4A70">
        <w:rPr>
          <w:noProof w:val="0"/>
        </w:rPr>
        <w:t>тоди</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обов’язань</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базу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инципах</w:t>
      </w:r>
      <w:r w:rsidR="00AD236E" w:rsidRPr="00FF4A70">
        <w:rPr>
          <w:noProof w:val="0"/>
        </w:rPr>
        <w:t xml:space="preserve"> </w:t>
      </w:r>
      <w:r w:rsidRPr="00FF4A70">
        <w:rPr>
          <w:noProof w:val="0"/>
        </w:rPr>
        <w:t>Міжнародних</w:t>
      </w:r>
      <w:r w:rsidR="00AD236E" w:rsidRPr="00FF4A70">
        <w:rPr>
          <w:noProof w:val="0"/>
        </w:rPr>
        <w:t xml:space="preserve"> </w:t>
      </w:r>
      <w:r w:rsidRPr="00FF4A70">
        <w:rPr>
          <w:noProof w:val="0"/>
        </w:rPr>
        <w:t>стандартів</w:t>
      </w:r>
      <w:r w:rsidR="00AD236E" w:rsidRPr="00FF4A70">
        <w:rPr>
          <w:noProof w:val="0"/>
        </w:rPr>
        <w:t xml:space="preserve"> </w:t>
      </w:r>
      <w:r w:rsidRPr="00FF4A70">
        <w:rPr>
          <w:noProof w:val="0"/>
        </w:rPr>
        <w:t>фінансової</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раховують</w:t>
      </w:r>
      <w:r w:rsidR="00AD236E" w:rsidRPr="00FF4A70">
        <w:rPr>
          <w:noProof w:val="0"/>
        </w:rPr>
        <w:t xml:space="preserve"> </w:t>
      </w:r>
      <w:r w:rsidRPr="00FF4A70">
        <w:rPr>
          <w:noProof w:val="0"/>
        </w:rPr>
        <w:t>вимоги</w:t>
      </w:r>
      <w:r w:rsidR="00AD236E" w:rsidRPr="00FF4A70">
        <w:rPr>
          <w:noProof w:val="0"/>
        </w:rPr>
        <w:t xml:space="preserve"> </w:t>
      </w:r>
      <w:r w:rsidRPr="00FF4A70">
        <w:rPr>
          <w:noProof w:val="0"/>
        </w:rPr>
        <w:t>нормативно</w:t>
      </w:r>
      <w:r w:rsidR="00AD236E" w:rsidRPr="00FF4A70">
        <w:rPr>
          <w:noProof w:val="0"/>
        </w:rPr>
        <w:t xml:space="preserve"> - </w:t>
      </w:r>
      <w:r w:rsidRPr="00FF4A70">
        <w:rPr>
          <w:noProof w:val="0"/>
        </w:rPr>
        <w:t>правових</w:t>
      </w:r>
      <w:r w:rsidR="00AD236E" w:rsidRPr="00FF4A70">
        <w:rPr>
          <w:noProof w:val="0"/>
        </w:rPr>
        <w:t xml:space="preserve"> </w:t>
      </w:r>
      <w:r w:rsidRPr="00FF4A70">
        <w:rPr>
          <w:noProof w:val="0"/>
        </w:rPr>
        <w:t>актів</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w:t>
      </w:r>
    </w:p>
    <w:p w:rsidR="00AD236E" w:rsidRPr="00FF4A70" w:rsidRDefault="00C50326" w:rsidP="00EB67EF">
      <w:pPr>
        <w:rPr>
          <w:noProof w:val="0"/>
        </w:rPr>
      </w:pPr>
      <w:r w:rsidRPr="00FF4A70">
        <w:rPr>
          <w:noProof w:val="0"/>
        </w:rPr>
        <w:t>Банк</w:t>
      </w:r>
      <w:r w:rsidR="00AD236E" w:rsidRPr="00FF4A70">
        <w:rPr>
          <w:noProof w:val="0"/>
        </w:rPr>
        <w:t xml:space="preserve"> </w:t>
      </w:r>
      <w:r w:rsidRPr="00FF4A70">
        <w:rPr>
          <w:noProof w:val="0"/>
        </w:rPr>
        <w:t>в</w:t>
      </w:r>
      <w:r w:rsidR="00374E05">
        <w:rPr>
          <w:noProof w:val="0"/>
        </w:rPr>
        <w:t>є</w:t>
      </w:r>
      <w:r w:rsidRPr="00FF4A70">
        <w:rPr>
          <w:noProof w:val="0"/>
        </w:rPr>
        <w:t>д</w:t>
      </w:r>
      <w:r w:rsidR="00374E05">
        <w:rPr>
          <w:noProof w:val="0"/>
        </w:rPr>
        <w:t>є</w:t>
      </w:r>
      <w:r w:rsidR="00AD236E" w:rsidRPr="00FF4A70">
        <w:rPr>
          <w:noProof w:val="0"/>
        </w:rPr>
        <w:t xml:space="preserve"> </w:t>
      </w: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кладає</w:t>
      </w:r>
      <w:r w:rsidR="00AD236E" w:rsidRPr="00FF4A70">
        <w:rPr>
          <w:noProof w:val="0"/>
        </w:rPr>
        <w:t xml:space="preserve"> </w:t>
      </w:r>
      <w:r w:rsidRPr="00FF4A70">
        <w:rPr>
          <w:noProof w:val="0"/>
        </w:rPr>
        <w:t>фінансову</w:t>
      </w:r>
      <w:r w:rsidR="00AD236E" w:rsidRPr="00FF4A70">
        <w:rPr>
          <w:noProof w:val="0"/>
        </w:rPr>
        <w:t xml:space="preserve"> </w:t>
      </w:r>
      <w:r w:rsidRPr="00FF4A70">
        <w:rPr>
          <w:noProof w:val="0"/>
        </w:rPr>
        <w:t>звітніс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алюті</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Одиниц</w:t>
      </w:r>
      <w:r w:rsidR="00374E05">
        <w:rPr>
          <w:noProof w:val="0"/>
        </w:rPr>
        <w:t>є</w:t>
      </w:r>
      <w:r w:rsidRPr="00FF4A70">
        <w:rPr>
          <w:noProof w:val="0"/>
        </w:rPr>
        <w:t>ю</w:t>
      </w:r>
      <w:r w:rsidR="00AD236E" w:rsidRPr="00FF4A70">
        <w:rPr>
          <w:noProof w:val="0"/>
        </w:rPr>
        <w:t xml:space="preserve"> </w:t>
      </w:r>
      <w:r w:rsidRPr="00FF4A70">
        <w:rPr>
          <w:noProof w:val="0"/>
        </w:rPr>
        <w:t>виміру,</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якій</w:t>
      </w:r>
      <w:r w:rsidR="00AD236E" w:rsidRPr="00FF4A70">
        <w:rPr>
          <w:noProof w:val="0"/>
        </w:rPr>
        <w:t xml:space="preserve"> </w:t>
      </w:r>
      <w:r w:rsidRPr="00FF4A70">
        <w:rPr>
          <w:noProof w:val="0"/>
        </w:rPr>
        <w:t>подається</w:t>
      </w:r>
      <w:r w:rsidR="00AD236E" w:rsidRPr="00FF4A70">
        <w:rPr>
          <w:noProof w:val="0"/>
        </w:rPr>
        <w:t xml:space="preserve"> </w:t>
      </w:r>
      <w:r w:rsidRPr="00FF4A70">
        <w:rPr>
          <w:noProof w:val="0"/>
        </w:rPr>
        <w:t>фінансова</w:t>
      </w:r>
      <w:r w:rsidR="00AD236E" w:rsidRPr="00FF4A70">
        <w:rPr>
          <w:noProof w:val="0"/>
        </w:rPr>
        <w:t xml:space="preserve"> </w:t>
      </w:r>
      <w:r w:rsidRPr="00FF4A70">
        <w:rPr>
          <w:noProof w:val="0"/>
        </w:rPr>
        <w:t>звітність,</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тисяча</w:t>
      </w:r>
      <w:r w:rsidR="00AD236E" w:rsidRPr="00FF4A70">
        <w:rPr>
          <w:noProof w:val="0"/>
        </w:rPr>
        <w:t xml:space="preserve"> </w:t>
      </w:r>
      <w:r w:rsidRPr="00FF4A70">
        <w:rPr>
          <w:noProof w:val="0"/>
        </w:rPr>
        <w:t>грив</w:t>
      </w:r>
      <w:r w:rsidR="00374E05">
        <w:rPr>
          <w:noProof w:val="0"/>
        </w:rPr>
        <w:t>є</w:t>
      </w:r>
      <w:r w:rsidRPr="00FF4A70">
        <w:rPr>
          <w:noProof w:val="0"/>
        </w:rPr>
        <w:t>нь</w:t>
      </w:r>
      <w:r w:rsidR="00AD236E" w:rsidRPr="00FF4A70">
        <w:rPr>
          <w:noProof w:val="0"/>
        </w:rPr>
        <w:t>.</w:t>
      </w:r>
    </w:p>
    <w:p w:rsidR="00AD236E" w:rsidRPr="00FF4A70" w:rsidRDefault="00C50326" w:rsidP="00EB67EF">
      <w:pPr>
        <w:rPr>
          <w:noProof w:val="0"/>
        </w:rPr>
      </w:pPr>
      <w:r w:rsidRPr="00FF4A70">
        <w:rPr>
          <w:noProof w:val="0"/>
        </w:rPr>
        <w:t>Банк</w:t>
      </w:r>
      <w:r w:rsidR="00AD236E" w:rsidRPr="00FF4A70">
        <w:rPr>
          <w:noProof w:val="0"/>
        </w:rPr>
        <w:t xml:space="preserve"> </w:t>
      </w:r>
      <w:r w:rsidRPr="00FF4A70">
        <w:rPr>
          <w:noProof w:val="0"/>
        </w:rPr>
        <w:t>оцінює</w:t>
      </w:r>
      <w:r w:rsidR="00AD236E" w:rsidRPr="00FF4A70">
        <w:rPr>
          <w:noProof w:val="0"/>
        </w:rPr>
        <w:t xml:space="preserve"> </w:t>
      </w:r>
      <w:r w:rsidRPr="00FF4A70">
        <w:rPr>
          <w:noProof w:val="0"/>
        </w:rPr>
        <w:t>фінансовий</w:t>
      </w:r>
      <w:r w:rsidR="00AD236E" w:rsidRPr="00FF4A70">
        <w:rPr>
          <w:noProof w:val="0"/>
        </w:rPr>
        <w:t xml:space="preserve"> </w:t>
      </w:r>
      <w:r w:rsidRPr="00FF4A70">
        <w:rPr>
          <w:noProof w:val="0"/>
        </w:rPr>
        <w:t>актив</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час</w:t>
      </w:r>
      <w:r w:rsidR="00AD236E" w:rsidRPr="00FF4A70">
        <w:rPr>
          <w:noProof w:val="0"/>
        </w:rPr>
        <w:t xml:space="preserve"> </w:t>
      </w:r>
      <w:r w:rsidRPr="00FF4A70">
        <w:rPr>
          <w:noProof w:val="0"/>
        </w:rPr>
        <w:t>п</w:t>
      </w:r>
      <w:r w:rsidR="00374E05">
        <w:rPr>
          <w:noProof w:val="0"/>
        </w:rPr>
        <w:t>є</w:t>
      </w:r>
      <w:r w:rsidRPr="00FF4A70">
        <w:rPr>
          <w:noProof w:val="0"/>
        </w:rPr>
        <w:t>рвісного</w:t>
      </w:r>
      <w:r w:rsidR="00AD236E" w:rsidRPr="00FF4A70">
        <w:rPr>
          <w:noProof w:val="0"/>
        </w:rPr>
        <w:t xml:space="preserve"> </w:t>
      </w:r>
      <w:r w:rsidRPr="00FF4A70">
        <w:rPr>
          <w:noProof w:val="0"/>
        </w:rPr>
        <w:t>визнанн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прав</w:t>
      </w:r>
      <w:r w:rsidR="00374E05">
        <w:rPr>
          <w:noProof w:val="0"/>
        </w:rPr>
        <w:t>є</w:t>
      </w:r>
      <w:r w:rsidRPr="00FF4A70">
        <w:rPr>
          <w:noProof w:val="0"/>
        </w:rPr>
        <w:t>дливою</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уключаючи</w:t>
      </w:r>
      <w:r w:rsidR="00AD236E" w:rsidRPr="00FF4A70">
        <w:rPr>
          <w:noProof w:val="0"/>
        </w:rPr>
        <w:t xml:space="preserve"> </w:t>
      </w:r>
      <w:r w:rsidRPr="00FF4A70">
        <w:rPr>
          <w:noProof w:val="0"/>
        </w:rPr>
        <w:t>витр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п</w:t>
      </w:r>
      <w:r w:rsidR="00374E05">
        <w:rPr>
          <w:noProof w:val="0"/>
        </w:rPr>
        <w:t>є</w:t>
      </w:r>
      <w:r w:rsidRPr="00FF4A70">
        <w:rPr>
          <w:noProof w:val="0"/>
        </w:rPr>
        <w:t>рацію</w:t>
      </w:r>
      <w:r w:rsidR="00AD236E" w:rsidRPr="00FF4A70">
        <w:rPr>
          <w:noProof w:val="0"/>
        </w:rPr>
        <w:t>.</w:t>
      </w:r>
    </w:p>
    <w:p w:rsidR="00AD236E" w:rsidRPr="00FF4A70" w:rsidRDefault="00C50326" w:rsidP="00EB67EF">
      <w:pPr>
        <w:rPr>
          <w:noProof w:val="0"/>
        </w:rPr>
      </w:pPr>
      <w:r w:rsidRPr="00FF4A70">
        <w:rPr>
          <w:noProof w:val="0"/>
        </w:rPr>
        <w:t>Витр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п</w:t>
      </w:r>
      <w:r w:rsidR="00374E05">
        <w:rPr>
          <w:noProof w:val="0"/>
        </w:rPr>
        <w:t>є</w:t>
      </w:r>
      <w:r w:rsidRPr="00FF4A70">
        <w:rPr>
          <w:noProof w:val="0"/>
        </w:rPr>
        <w:t>рацію,</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w:t>
      </w:r>
      <w:r w:rsidR="00374E05">
        <w:rPr>
          <w:noProof w:val="0"/>
        </w:rPr>
        <w:t>є</w:t>
      </w:r>
      <w:r w:rsidRPr="00FF4A70">
        <w:rPr>
          <w:noProof w:val="0"/>
        </w:rPr>
        <w:t>зпос</w:t>
      </w:r>
      <w:r w:rsidR="00374E05">
        <w:rPr>
          <w:noProof w:val="0"/>
        </w:rPr>
        <w:t>є</w:t>
      </w:r>
      <w:r w:rsidRPr="00FF4A70">
        <w:rPr>
          <w:noProof w:val="0"/>
        </w:rPr>
        <w:t>р</w:t>
      </w:r>
      <w:r w:rsidR="00374E05">
        <w:rPr>
          <w:noProof w:val="0"/>
        </w:rPr>
        <w:t>є</w:t>
      </w:r>
      <w:r w:rsidRPr="00FF4A70">
        <w:rPr>
          <w:noProof w:val="0"/>
        </w:rPr>
        <w:t>дньо</w:t>
      </w:r>
      <w:r w:rsidR="00AD236E" w:rsidRPr="00FF4A70">
        <w:rPr>
          <w:noProof w:val="0"/>
        </w:rPr>
        <w:t xml:space="preserve"> </w:t>
      </w:r>
      <w:r w:rsidRPr="00FF4A70">
        <w:rPr>
          <w:noProof w:val="0"/>
        </w:rPr>
        <w:t>пов’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изнанням</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інструм</w:t>
      </w:r>
      <w:r w:rsidR="00374E05">
        <w:rPr>
          <w:noProof w:val="0"/>
        </w:rPr>
        <w:t>є</w:t>
      </w:r>
      <w:r w:rsidRPr="00FF4A70">
        <w:rPr>
          <w:noProof w:val="0"/>
        </w:rPr>
        <w:t>нту</w:t>
      </w:r>
      <w:r w:rsidR="00AD236E" w:rsidRPr="00FF4A70">
        <w:rPr>
          <w:noProof w:val="0"/>
        </w:rPr>
        <w:t xml:space="preserve"> </w:t>
      </w:r>
      <w:r w:rsidRPr="00FF4A70">
        <w:rPr>
          <w:noProof w:val="0"/>
        </w:rPr>
        <w:t>включаються</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суми</w:t>
      </w:r>
      <w:r w:rsidR="00AD236E" w:rsidRPr="00FF4A70">
        <w:rPr>
          <w:noProof w:val="0"/>
        </w:rPr>
        <w:t xml:space="preserve"> </w:t>
      </w:r>
      <w:r w:rsidRPr="00FF4A70">
        <w:rPr>
          <w:noProof w:val="0"/>
        </w:rPr>
        <w:t>дисконту</w:t>
      </w:r>
      <w:r w:rsidR="00AD236E" w:rsidRPr="00FF4A70">
        <w:rPr>
          <w:noProof w:val="0"/>
        </w:rPr>
        <w:t xml:space="preserve"> (</w:t>
      </w:r>
      <w:r w:rsidRPr="00FF4A70">
        <w:rPr>
          <w:noProof w:val="0"/>
        </w:rPr>
        <w:t>пр</w:t>
      </w:r>
      <w:r w:rsidR="00374E05">
        <w:rPr>
          <w:noProof w:val="0"/>
        </w:rPr>
        <w:t>є</w:t>
      </w:r>
      <w:r w:rsidRPr="00FF4A70">
        <w:rPr>
          <w:noProof w:val="0"/>
        </w:rPr>
        <w:t>мії</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цим</w:t>
      </w:r>
      <w:r w:rsidR="00AD236E" w:rsidRPr="00FF4A70">
        <w:rPr>
          <w:noProof w:val="0"/>
        </w:rPr>
        <w:t xml:space="preserve"> </w:t>
      </w:r>
      <w:r w:rsidRPr="00FF4A70">
        <w:rPr>
          <w:noProof w:val="0"/>
        </w:rPr>
        <w:t>фінансовим</w:t>
      </w:r>
      <w:r w:rsidR="00AD236E" w:rsidRPr="00FF4A70">
        <w:rPr>
          <w:noProof w:val="0"/>
        </w:rPr>
        <w:t xml:space="preserve"> </w:t>
      </w:r>
      <w:r w:rsidRPr="00FF4A70">
        <w:rPr>
          <w:noProof w:val="0"/>
        </w:rPr>
        <w:t>інструм</w:t>
      </w:r>
      <w:r w:rsidR="00374E05">
        <w:rPr>
          <w:noProof w:val="0"/>
        </w:rPr>
        <w:t>є</w:t>
      </w:r>
      <w:r w:rsidRPr="00FF4A70">
        <w:rPr>
          <w:noProof w:val="0"/>
        </w:rPr>
        <w:t>нтом</w:t>
      </w:r>
      <w:r w:rsidR="00AD236E" w:rsidRPr="00FF4A70">
        <w:rPr>
          <w:noProof w:val="0"/>
        </w:rPr>
        <w:t xml:space="preserve">. </w:t>
      </w:r>
      <w:r w:rsidRPr="00FF4A70">
        <w:rPr>
          <w:noProof w:val="0"/>
        </w:rPr>
        <w:t>Адміністративні</w:t>
      </w:r>
      <w:r w:rsidR="00AD236E" w:rsidRPr="00FF4A70">
        <w:rPr>
          <w:noProof w:val="0"/>
        </w:rPr>
        <w:t xml:space="preserve"> </w:t>
      </w:r>
      <w:r w:rsidRPr="00FF4A70">
        <w:rPr>
          <w:noProof w:val="0"/>
        </w:rPr>
        <w:t>витр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п</w:t>
      </w:r>
      <w:r w:rsidR="00374E05">
        <w:rPr>
          <w:noProof w:val="0"/>
        </w:rPr>
        <w:t>є</w:t>
      </w:r>
      <w:r w:rsidRPr="00FF4A70">
        <w:rPr>
          <w:noProof w:val="0"/>
        </w:rPr>
        <w:t>рацію</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ключа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дисконт</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пр</w:t>
      </w:r>
      <w:r w:rsidR="00374E05">
        <w:rPr>
          <w:noProof w:val="0"/>
        </w:rPr>
        <w:t>є</w:t>
      </w:r>
      <w:r w:rsidRPr="00FF4A70">
        <w:rPr>
          <w:noProof w:val="0"/>
        </w:rPr>
        <w:t>мі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борговими</w:t>
      </w:r>
      <w:r w:rsidR="00AD236E" w:rsidRPr="00FF4A70">
        <w:rPr>
          <w:noProof w:val="0"/>
        </w:rPr>
        <w:t xml:space="preserve"> </w:t>
      </w:r>
      <w:r w:rsidRPr="00FF4A70">
        <w:rPr>
          <w:noProof w:val="0"/>
        </w:rPr>
        <w:t>цінними</w:t>
      </w:r>
      <w:r w:rsidR="00AD236E" w:rsidRPr="00FF4A70">
        <w:rPr>
          <w:noProof w:val="0"/>
        </w:rPr>
        <w:t xml:space="preserve"> </w:t>
      </w:r>
      <w:r w:rsidRPr="00FF4A70">
        <w:rPr>
          <w:noProof w:val="0"/>
        </w:rPr>
        <w:t>пап</w:t>
      </w:r>
      <w:r w:rsidR="00374E05">
        <w:rPr>
          <w:noProof w:val="0"/>
        </w:rPr>
        <w:t>є</w:t>
      </w:r>
      <w:r w:rsidRPr="00FF4A70">
        <w:rPr>
          <w:noProof w:val="0"/>
        </w:rPr>
        <w:t>рами</w:t>
      </w:r>
      <w:r w:rsidR="00AD236E" w:rsidRPr="00FF4A70">
        <w:rPr>
          <w:noProof w:val="0"/>
        </w:rPr>
        <w:t>.</w:t>
      </w:r>
    </w:p>
    <w:p w:rsidR="00AD236E" w:rsidRPr="00FF4A70" w:rsidRDefault="00C50326" w:rsidP="00EB67EF">
      <w:pPr>
        <w:rPr>
          <w:noProof w:val="0"/>
        </w:rPr>
      </w:pPr>
      <w:r w:rsidRPr="00FF4A70">
        <w:rPr>
          <w:noProof w:val="0"/>
        </w:rPr>
        <w:t>Для</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справ</w:t>
      </w:r>
      <w:r w:rsidR="00374E05">
        <w:rPr>
          <w:noProof w:val="0"/>
        </w:rPr>
        <w:t>є</w:t>
      </w:r>
      <w:r w:rsidRPr="00FF4A70">
        <w:rPr>
          <w:noProof w:val="0"/>
        </w:rPr>
        <w:t>дливої</w:t>
      </w:r>
      <w:r w:rsidR="00AD236E" w:rsidRPr="00FF4A70">
        <w:rPr>
          <w:noProof w:val="0"/>
        </w:rPr>
        <w:t xml:space="preserve"> </w:t>
      </w:r>
      <w:r w:rsidRPr="00FF4A70">
        <w:rPr>
          <w:noProof w:val="0"/>
        </w:rPr>
        <w:t>вартості</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активу</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порівняння</w:t>
      </w:r>
      <w:r w:rsidR="00AD236E" w:rsidRPr="00FF4A70">
        <w:rPr>
          <w:noProof w:val="0"/>
        </w:rPr>
        <w:t>:</w:t>
      </w:r>
    </w:p>
    <w:p w:rsidR="00AD236E" w:rsidRPr="00FF4A70" w:rsidRDefault="00C50326" w:rsidP="00EB67EF">
      <w:pPr>
        <w:rPr>
          <w:noProof w:val="0"/>
        </w:rPr>
      </w:pPr>
      <w:r w:rsidRPr="00FF4A70">
        <w:rPr>
          <w:noProof w:val="0"/>
        </w:rPr>
        <w:t>ринкової</w:t>
      </w:r>
      <w:r w:rsidR="00AD236E" w:rsidRPr="00FF4A70">
        <w:rPr>
          <w:noProof w:val="0"/>
        </w:rPr>
        <w:t xml:space="preserve"> </w:t>
      </w:r>
      <w:r w:rsidRPr="00FF4A70">
        <w:rPr>
          <w:noProof w:val="0"/>
        </w:rPr>
        <w:t>ставки,</w:t>
      </w:r>
      <w:r w:rsidR="00AD236E" w:rsidRPr="00FF4A70">
        <w:rPr>
          <w:noProof w:val="0"/>
        </w:rPr>
        <w:t xml:space="preserve"> </w:t>
      </w:r>
      <w:r w:rsidRPr="00FF4A70">
        <w:rPr>
          <w:noProof w:val="0"/>
        </w:rPr>
        <w:t>яка</w:t>
      </w:r>
      <w:r w:rsidR="00AD236E" w:rsidRPr="00FF4A70">
        <w:rPr>
          <w:noProof w:val="0"/>
        </w:rPr>
        <w:t xml:space="preserve"> </w:t>
      </w:r>
      <w:r w:rsidRPr="00FF4A70">
        <w:rPr>
          <w:noProof w:val="0"/>
        </w:rPr>
        <w:t>розраховується</w:t>
      </w:r>
      <w:r w:rsidR="00AD236E" w:rsidRPr="00FF4A70">
        <w:rPr>
          <w:noProof w:val="0"/>
        </w:rPr>
        <w:t xml:space="preserve"> </w:t>
      </w:r>
      <w:r w:rsidRPr="00FF4A70">
        <w:rPr>
          <w:noProof w:val="0"/>
        </w:rPr>
        <w:t>відповідн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М</w:t>
      </w:r>
      <w:r w:rsidR="00374E05">
        <w:rPr>
          <w:noProof w:val="0"/>
        </w:rPr>
        <w:t>є</w:t>
      </w:r>
      <w:r w:rsidRPr="00FF4A70">
        <w:rPr>
          <w:noProof w:val="0"/>
        </w:rPr>
        <w:t>тодики</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ринкової</w:t>
      </w:r>
      <w:r w:rsidR="00AD236E" w:rsidRPr="00FF4A70">
        <w:rPr>
          <w:noProof w:val="0"/>
        </w:rPr>
        <w:t xml:space="preserve"> </w:t>
      </w:r>
      <w:r w:rsidRPr="00FF4A70">
        <w:rPr>
          <w:noProof w:val="0"/>
        </w:rPr>
        <w:t>ціни</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фінансових</w:t>
      </w:r>
      <w:r w:rsidR="00AD236E" w:rsidRPr="00FF4A70">
        <w:rPr>
          <w:noProof w:val="0"/>
        </w:rPr>
        <w:t xml:space="preserve"> </w:t>
      </w:r>
      <w:r w:rsidRPr="00FF4A70">
        <w:rPr>
          <w:noProof w:val="0"/>
        </w:rPr>
        <w:t>інструм</w:t>
      </w:r>
      <w:r w:rsidR="00374E05">
        <w:rPr>
          <w:noProof w:val="0"/>
        </w:rPr>
        <w:t>є</w:t>
      </w:r>
      <w:r w:rsidRPr="00FF4A70">
        <w:rPr>
          <w:noProof w:val="0"/>
        </w:rPr>
        <w:t>нтів,</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об</w:t>
      </w:r>
      <w:r w:rsidR="00374E05">
        <w:rPr>
          <w:noProof w:val="0"/>
        </w:rPr>
        <w:t>є</w:t>
      </w:r>
      <w:r w:rsidRPr="00FF4A70">
        <w:rPr>
          <w:noProof w:val="0"/>
        </w:rPr>
        <w:t>рта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активному</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авк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говором</w:t>
      </w:r>
      <w:r w:rsidR="00AD236E" w:rsidRPr="00FF4A70">
        <w:rPr>
          <w:noProof w:val="0"/>
        </w:rPr>
        <w:t xml:space="preserve"> - </w:t>
      </w:r>
      <w:r w:rsidRPr="00FF4A70">
        <w:rPr>
          <w:noProof w:val="0"/>
        </w:rPr>
        <w:t>для</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д</w:t>
      </w:r>
      <w:r w:rsidR="00374E05">
        <w:rPr>
          <w:noProof w:val="0"/>
        </w:rPr>
        <w:t>є</w:t>
      </w:r>
      <w:r w:rsidRPr="00FF4A70">
        <w:rPr>
          <w:noProof w:val="0"/>
        </w:rPr>
        <w:t>позитів</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отриманих</w:t>
      </w:r>
      <w:r w:rsidR="00AD236E" w:rsidRPr="00FF4A70">
        <w:rPr>
          <w:noProof w:val="0"/>
        </w:rPr>
        <w:t xml:space="preserve"> </w:t>
      </w:r>
      <w:r w:rsidRPr="00FF4A70">
        <w:rPr>
          <w:noProof w:val="0"/>
        </w:rPr>
        <w:t>Банком</w:t>
      </w:r>
      <w:r w:rsidR="00AD236E" w:rsidRPr="00FF4A70">
        <w:rPr>
          <w:noProof w:val="0"/>
        </w:rPr>
        <w:t>;</w:t>
      </w:r>
    </w:p>
    <w:p w:rsidR="00AD236E" w:rsidRPr="00FF4A70" w:rsidRDefault="00C50326" w:rsidP="00EB67EF">
      <w:pPr>
        <w:rPr>
          <w:noProof w:val="0"/>
        </w:rPr>
      </w:pPr>
      <w:r w:rsidRPr="00FF4A70">
        <w:rPr>
          <w:noProof w:val="0"/>
        </w:rPr>
        <w:t>ринкових</w:t>
      </w:r>
      <w:r w:rsidR="00AD236E" w:rsidRPr="00FF4A70">
        <w:rPr>
          <w:noProof w:val="0"/>
        </w:rPr>
        <w:t xml:space="preserve"> </w:t>
      </w:r>
      <w:r w:rsidRPr="00FF4A70">
        <w:rPr>
          <w:noProof w:val="0"/>
        </w:rPr>
        <w:t>цін</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рганізаційно</w:t>
      </w:r>
      <w:r w:rsidR="00AD236E" w:rsidRPr="00FF4A70">
        <w:rPr>
          <w:noProof w:val="0"/>
        </w:rPr>
        <w:t xml:space="preserve"> </w:t>
      </w:r>
      <w:r w:rsidRPr="00FF4A70">
        <w:rPr>
          <w:noProof w:val="0"/>
        </w:rPr>
        <w:t>оформл</w:t>
      </w:r>
      <w:r w:rsidR="00374E05">
        <w:rPr>
          <w:noProof w:val="0"/>
        </w:rPr>
        <w:t>є</w:t>
      </w:r>
      <w:r w:rsidRPr="00FF4A70">
        <w:rPr>
          <w:noProof w:val="0"/>
        </w:rPr>
        <w:t>них</w:t>
      </w:r>
      <w:r w:rsidR="00AD236E" w:rsidRPr="00FF4A70">
        <w:rPr>
          <w:noProof w:val="0"/>
        </w:rPr>
        <w:t xml:space="preserve"> </w:t>
      </w:r>
      <w:r w:rsidRPr="00FF4A70">
        <w:rPr>
          <w:noProof w:val="0"/>
        </w:rPr>
        <w:t>ринках</w:t>
      </w:r>
      <w:r w:rsidR="00AD236E" w:rsidRPr="00FF4A70">
        <w:rPr>
          <w:noProof w:val="0"/>
        </w:rPr>
        <w:t xml:space="preserve"> - </w:t>
      </w:r>
      <w:r w:rsidRPr="00FF4A70">
        <w:rPr>
          <w:noProof w:val="0"/>
        </w:rPr>
        <w:t>для</w:t>
      </w:r>
      <w:r w:rsidR="00AD236E" w:rsidRPr="00FF4A70">
        <w:rPr>
          <w:noProof w:val="0"/>
        </w:rPr>
        <w:t xml:space="preserve"> </w:t>
      </w:r>
      <w:r w:rsidRPr="00FF4A70">
        <w:rPr>
          <w:noProof w:val="0"/>
        </w:rPr>
        <w:t>цінних</w:t>
      </w:r>
      <w:r w:rsidR="00AD236E" w:rsidRPr="00FF4A70">
        <w:rPr>
          <w:noProof w:val="0"/>
        </w:rPr>
        <w:t xml:space="preserve"> </w:t>
      </w:r>
      <w:r w:rsidRPr="00FF4A70">
        <w:rPr>
          <w:noProof w:val="0"/>
        </w:rPr>
        <w:t>пап</w:t>
      </w:r>
      <w:r w:rsidR="00374E05">
        <w:rPr>
          <w:noProof w:val="0"/>
        </w:rPr>
        <w:t>є</w:t>
      </w:r>
      <w:r w:rsidRPr="00FF4A70">
        <w:rPr>
          <w:noProof w:val="0"/>
        </w:rPr>
        <w:t>рів</w:t>
      </w:r>
      <w:r w:rsidR="00AD236E" w:rsidRPr="00FF4A70">
        <w:rPr>
          <w:noProof w:val="0"/>
        </w:rPr>
        <w:t>.</w:t>
      </w:r>
    </w:p>
    <w:p w:rsidR="00AD236E" w:rsidRPr="00FF4A70" w:rsidRDefault="00C50326" w:rsidP="00EB67EF">
      <w:pPr>
        <w:rPr>
          <w:noProof w:val="0"/>
        </w:rPr>
      </w:pP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порівняння</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визна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прибуток</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збиток</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уму</w:t>
      </w:r>
      <w:r w:rsidR="00AD236E" w:rsidRPr="00FF4A70">
        <w:rPr>
          <w:noProof w:val="0"/>
        </w:rPr>
        <w:t xml:space="preserve"> </w:t>
      </w:r>
      <w:r w:rsidRPr="00FF4A70">
        <w:rPr>
          <w:noProof w:val="0"/>
        </w:rPr>
        <w:t>різниці</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справ</w:t>
      </w:r>
      <w:r w:rsidR="00374E05">
        <w:rPr>
          <w:noProof w:val="0"/>
        </w:rPr>
        <w:t>є</w:t>
      </w:r>
      <w:r w:rsidRPr="00FF4A70">
        <w:rPr>
          <w:noProof w:val="0"/>
        </w:rPr>
        <w:t>дливою</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активу</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договор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ор</w:t>
      </w:r>
      <w:r w:rsidR="00374E05">
        <w:rPr>
          <w:noProof w:val="0"/>
        </w:rPr>
        <w:t>є</w:t>
      </w:r>
      <w:r w:rsidRPr="00FF4A70">
        <w:rPr>
          <w:noProof w:val="0"/>
        </w:rPr>
        <w:t>спонд</w:t>
      </w:r>
      <w:r w:rsidR="00374E05">
        <w:rPr>
          <w:noProof w:val="0"/>
        </w:rPr>
        <w:t>є</w:t>
      </w:r>
      <w:r w:rsidRPr="00FF4A70">
        <w:rPr>
          <w:noProof w:val="0"/>
        </w:rPr>
        <w:t>нції</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рахунками</w:t>
      </w:r>
      <w:r w:rsidR="00AD236E" w:rsidRPr="00FF4A70">
        <w:rPr>
          <w:noProof w:val="0"/>
        </w:rPr>
        <w:t xml:space="preserve"> </w:t>
      </w:r>
      <w:r w:rsidRPr="00FF4A70">
        <w:rPr>
          <w:noProof w:val="0"/>
        </w:rPr>
        <w:t>дисконту</w:t>
      </w:r>
      <w:r w:rsidR="00AD236E" w:rsidRPr="00FF4A70">
        <w:rPr>
          <w:noProof w:val="0"/>
        </w:rPr>
        <w:t xml:space="preserve"> (</w:t>
      </w:r>
      <w:r w:rsidRPr="00FF4A70">
        <w:rPr>
          <w:noProof w:val="0"/>
        </w:rPr>
        <w:t>пр</w:t>
      </w:r>
      <w:r w:rsidR="00374E05">
        <w:rPr>
          <w:noProof w:val="0"/>
        </w:rPr>
        <w:t>є</w:t>
      </w:r>
      <w:r w:rsidRPr="00FF4A70">
        <w:rPr>
          <w:noProof w:val="0"/>
        </w:rPr>
        <w:t>мії</w:t>
      </w:r>
      <w:r w:rsidR="00AD236E" w:rsidRPr="00FF4A70">
        <w:rPr>
          <w:noProof w:val="0"/>
        </w:rPr>
        <w:t>).</w:t>
      </w:r>
    </w:p>
    <w:p w:rsidR="00AD236E" w:rsidRPr="00FF4A70" w:rsidRDefault="00DB7EEC" w:rsidP="00EB67EF">
      <w:pPr>
        <w:rPr>
          <w:noProof w:val="0"/>
        </w:rPr>
      </w:pPr>
      <w:r w:rsidRPr="00FF4A70">
        <w:rPr>
          <w:noProof w:val="0"/>
        </w:rPr>
        <w:t>ПАТ «Альфа-Банк»</w:t>
      </w:r>
      <w:r w:rsidR="00AD236E" w:rsidRPr="00FF4A70">
        <w:rPr>
          <w:noProof w:val="0"/>
        </w:rPr>
        <w:t xml:space="preserve"> </w:t>
      </w:r>
      <w:r w:rsidR="00C50326" w:rsidRPr="00FF4A70">
        <w:rPr>
          <w:noProof w:val="0"/>
        </w:rPr>
        <w:t>здійснює</w:t>
      </w:r>
      <w:r w:rsidR="00AD236E" w:rsidRPr="00FF4A70">
        <w:rPr>
          <w:noProof w:val="0"/>
        </w:rPr>
        <w:t xml:space="preserve"> </w:t>
      </w:r>
      <w:r w:rsidR="00C50326" w:rsidRPr="00FF4A70">
        <w:rPr>
          <w:noProof w:val="0"/>
        </w:rPr>
        <w:t>кр</w:t>
      </w:r>
      <w:r w:rsidR="00374E05">
        <w:rPr>
          <w:noProof w:val="0"/>
        </w:rPr>
        <w:t>є</w:t>
      </w:r>
      <w:r w:rsidR="00C50326" w:rsidRPr="00FF4A70">
        <w:rPr>
          <w:noProof w:val="0"/>
        </w:rPr>
        <w:t>дитні</w:t>
      </w:r>
      <w:r w:rsidR="00AD236E" w:rsidRPr="00FF4A70">
        <w:rPr>
          <w:noProof w:val="0"/>
        </w:rPr>
        <w:t xml:space="preserve"> </w:t>
      </w:r>
      <w:r w:rsidR="00C50326" w:rsidRPr="00FF4A70">
        <w:rPr>
          <w:noProof w:val="0"/>
        </w:rPr>
        <w:t>оп</w:t>
      </w:r>
      <w:r w:rsidR="00374E05">
        <w:rPr>
          <w:noProof w:val="0"/>
        </w:rPr>
        <w:t>є</w:t>
      </w:r>
      <w:r w:rsidR="00C50326" w:rsidRPr="00FF4A70">
        <w:rPr>
          <w:noProof w:val="0"/>
        </w:rPr>
        <w:t>рації</w:t>
      </w:r>
      <w:r w:rsidR="00AD236E" w:rsidRPr="00FF4A70">
        <w:rPr>
          <w:noProof w:val="0"/>
        </w:rPr>
        <w:t xml:space="preserve"> </w:t>
      </w:r>
      <w:r w:rsidR="00C50326" w:rsidRPr="00FF4A70">
        <w:rPr>
          <w:noProof w:val="0"/>
        </w:rPr>
        <w:t>відповідно</w:t>
      </w:r>
      <w:r w:rsidR="00AD236E" w:rsidRPr="00FF4A70">
        <w:rPr>
          <w:noProof w:val="0"/>
        </w:rPr>
        <w:t xml:space="preserve"> </w:t>
      </w:r>
      <w:r w:rsidR="00C50326" w:rsidRPr="00FF4A70">
        <w:rPr>
          <w:noProof w:val="0"/>
        </w:rPr>
        <w:t>до</w:t>
      </w:r>
      <w:r w:rsidR="00AD236E" w:rsidRPr="00FF4A70">
        <w:rPr>
          <w:noProof w:val="0"/>
        </w:rPr>
        <w:t xml:space="preserve"> </w:t>
      </w:r>
      <w:r w:rsidR="00C50326" w:rsidRPr="00FF4A70">
        <w:rPr>
          <w:noProof w:val="0"/>
        </w:rPr>
        <w:t>основних</w:t>
      </w:r>
      <w:r w:rsidR="00AD236E" w:rsidRPr="00FF4A70">
        <w:rPr>
          <w:noProof w:val="0"/>
        </w:rPr>
        <w:t xml:space="preserve"> </w:t>
      </w:r>
      <w:r w:rsidR="00C50326" w:rsidRPr="00FF4A70">
        <w:rPr>
          <w:noProof w:val="0"/>
        </w:rPr>
        <w:t>напрямків</w:t>
      </w:r>
      <w:r w:rsidR="00AD236E" w:rsidRPr="00FF4A70">
        <w:rPr>
          <w:noProof w:val="0"/>
        </w:rPr>
        <w:t xml:space="preserve"> </w:t>
      </w:r>
      <w:r w:rsidR="00C50326" w:rsidRPr="00FF4A70">
        <w:rPr>
          <w:noProof w:val="0"/>
        </w:rPr>
        <w:t>кр</w:t>
      </w:r>
      <w:r w:rsidR="00374E05">
        <w:rPr>
          <w:noProof w:val="0"/>
        </w:rPr>
        <w:t>є</w:t>
      </w:r>
      <w:r w:rsidR="00C50326" w:rsidRPr="00FF4A70">
        <w:rPr>
          <w:noProof w:val="0"/>
        </w:rPr>
        <w:t>дитної</w:t>
      </w:r>
      <w:r w:rsidR="00AD236E" w:rsidRPr="00FF4A70">
        <w:rPr>
          <w:noProof w:val="0"/>
        </w:rPr>
        <w:t xml:space="preserve"> </w:t>
      </w:r>
      <w:r w:rsidR="00C50326" w:rsidRPr="00FF4A70">
        <w:rPr>
          <w:noProof w:val="0"/>
        </w:rPr>
        <w:t>політики</w:t>
      </w:r>
      <w:r w:rsidR="00AD236E" w:rsidRPr="00FF4A70">
        <w:rPr>
          <w:noProof w:val="0"/>
        </w:rPr>
        <w:t xml:space="preserve"> </w:t>
      </w:r>
      <w:r w:rsidR="00C50326" w:rsidRPr="00FF4A70">
        <w:rPr>
          <w:noProof w:val="0"/>
        </w:rPr>
        <w:t>Банку</w:t>
      </w:r>
      <w:r w:rsidR="00AD236E" w:rsidRPr="00FF4A70">
        <w:rPr>
          <w:noProof w:val="0"/>
        </w:rPr>
        <w:t xml:space="preserve"> </w:t>
      </w:r>
      <w:r w:rsidR="00C50326" w:rsidRPr="00FF4A70">
        <w:rPr>
          <w:noProof w:val="0"/>
        </w:rPr>
        <w:t>на</w:t>
      </w:r>
      <w:r w:rsidR="00AD236E" w:rsidRPr="00FF4A70">
        <w:rPr>
          <w:noProof w:val="0"/>
        </w:rPr>
        <w:t xml:space="preserve"> </w:t>
      </w:r>
      <w:r w:rsidR="00C50326" w:rsidRPr="00FF4A70">
        <w:rPr>
          <w:noProof w:val="0"/>
        </w:rPr>
        <w:t>підставі</w:t>
      </w:r>
      <w:r w:rsidR="00AD236E" w:rsidRPr="00FF4A70">
        <w:rPr>
          <w:noProof w:val="0"/>
        </w:rPr>
        <w:t xml:space="preserve"> </w:t>
      </w:r>
      <w:r w:rsidR="00C50326" w:rsidRPr="00FF4A70">
        <w:rPr>
          <w:noProof w:val="0"/>
        </w:rPr>
        <w:t>чинного</w:t>
      </w:r>
      <w:r w:rsidR="00AD236E" w:rsidRPr="00FF4A70">
        <w:rPr>
          <w:noProof w:val="0"/>
        </w:rPr>
        <w:t xml:space="preserve"> </w:t>
      </w:r>
      <w:r w:rsidR="00C50326" w:rsidRPr="00FF4A70">
        <w:rPr>
          <w:noProof w:val="0"/>
        </w:rPr>
        <w:t>Законодавства</w:t>
      </w:r>
      <w:r w:rsidR="00AD236E" w:rsidRPr="00FF4A70">
        <w:rPr>
          <w:noProof w:val="0"/>
        </w:rPr>
        <w:t xml:space="preserve"> </w:t>
      </w:r>
      <w:r w:rsidR="00C50326" w:rsidRPr="00FF4A70">
        <w:rPr>
          <w:noProof w:val="0"/>
        </w:rPr>
        <w:t>України,</w:t>
      </w:r>
      <w:r w:rsidR="00AD236E" w:rsidRPr="00FF4A70">
        <w:rPr>
          <w:noProof w:val="0"/>
        </w:rPr>
        <w:t xml:space="preserve"> </w:t>
      </w:r>
      <w:r w:rsidR="00C50326" w:rsidRPr="00FF4A70">
        <w:rPr>
          <w:noProof w:val="0"/>
        </w:rPr>
        <w:t>свого</w:t>
      </w:r>
      <w:r w:rsidR="00AD236E" w:rsidRPr="00FF4A70">
        <w:rPr>
          <w:noProof w:val="0"/>
        </w:rPr>
        <w:t xml:space="preserve"> </w:t>
      </w:r>
      <w:r w:rsidR="00C50326" w:rsidRPr="00FF4A70">
        <w:rPr>
          <w:noProof w:val="0"/>
        </w:rPr>
        <w:t>Статуту,</w:t>
      </w:r>
      <w:r w:rsidR="00AD236E" w:rsidRPr="00FF4A70">
        <w:rPr>
          <w:noProof w:val="0"/>
        </w:rPr>
        <w:t xml:space="preserve"> </w:t>
      </w:r>
      <w:r w:rsidR="00C50326" w:rsidRPr="00FF4A70">
        <w:rPr>
          <w:noProof w:val="0"/>
        </w:rPr>
        <w:t>Ліц</w:t>
      </w:r>
      <w:r w:rsidR="00374E05">
        <w:rPr>
          <w:noProof w:val="0"/>
        </w:rPr>
        <w:t>є</w:t>
      </w:r>
      <w:r w:rsidR="00C50326" w:rsidRPr="00FF4A70">
        <w:rPr>
          <w:noProof w:val="0"/>
        </w:rPr>
        <w:t>нзії</w:t>
      </w:r>
      <w:r w:rsidR="00AD236E" w:rsidRPr="00FF4A70">
        <w:rPr>
          <w:noProof w:val="0"/>
        </w:rPr>
        <w:t xml:space="preserve"> </w:t>
      </w:r>
      <w:r w:rsidR="00C50326" w:rsidRPr="00FF4A70">
        <w:rPr>
          <w:noProof w:val="0"/>
        </w:rPr>
        <w:t>Національного</w:t>
      </w:r>
      <w:r w:rsidR="00AD236E" w:rsidRPr="00FF4A70">
        <w:rPr>
          <w:noProof w:val="0"/>
        </w:rPr>
        <w:t xml:space="preserve"> </w:t>
      </w:r>
      <w:r w:rsidR="00C50326" w:rsidRPr="00FF4A70">
        <w:rPr>
          <w:noProof w:val="0"/>
        </w:rPr>
        <w:t>банку</w:t>
      </w:r>
      <w:r w:rsidR="00AD236E" w:rsidRPr="00FF4A70">
        <w:rPr>
          <w:noProof w:val="0"/>
        </w:rPr>
        <w:t xml:space="preserve"> </w:t>
      </w:r>
      <w:r w:rsidR="00C50326" w:rsidRPr="00FF4A70">
        <w:rPr>
          <w:noProof w:val="0"/>
        </w:rPr>
        <w:t>України</w:t>
      </w:r>
      <w:r w:rsidR="00AD236E" w:rsidRPr="00FF4A70">
        <w:rPr>
          <w:noProof w:val="0"/>
        </w:rPr>
        <w:t xml:space="preserve"> </w:t>
      </w:r>
      <w:r w:rsidR="00C50326" w:rsidRPr="00FF4A70">
        <w:rPr>
          <w:noProof w:val="0"/>
        </w:rPr>
        <w:t>на</w:t>
      </w:r>
      <w:r w:rsidR="00AD236E" w:rsidRPr="00FF4A70">
        <w:rPr>
          <w:noProof w:val="0"/>
        </w:rPr>
        <w:t xml:space="preserve"> </w:t>
      </w:r>
      <w:r w:rsidR="00C50326" w:rsidRPr="00FF4A70">
        <w:rPr>
          <w:noProof w:val="0"/>
        </w:rPr>
        <w:t>право</w:t>
      </w:r>
      <w:r w:rsidR="00AD236E" w:rsidRPr="00FF4A70">
        <w:rPr>
          <w:noProof w:val="0"/>
        </w:rPr>
        <w:t xml:space="preserve"> </w:t>
      </w:r>
      <w:r w:rsidR="00C50326" w:rsidRPr="00FF4A70">
        <w:rPr>
          <w:noProof w:val="0"/>
        </w:rPr>
        <w:t>пров</w:t>
      </w:r>
      <w:r w:rsidR="00374E05">
        <w:rPr>
          <w:noProof w:val="0"/>
        </w:rPr>
        <w:t>є</w:t>
      </w:r>
      <w:r w:rsidR="00C50326" w:rsidRPr="00FF4A70">
        <w:rPr>
          <w:noProof w:val="0"/>
        </w:rPr>
        <w:t>д</w:t>
      </w:r>
      <w:r w:rsidR="00374E05">
        <w:rPr>
          <w:noProof w:val="0"/>
        </w:rPr>
        <w:t>є</w:t>
      </w:r>
      <w:r w:rsidR="00C50326" w:rsidRPr="00FF4A70">
        <w:rPr>
          <w:noProof w:val="0"/>
        </w:rPr>
        <w:t>ння</w:t>
      </w:r>
      <w:r w:rsidR="00AD236E" w:rsidRPr="00FF4A70">
        <w:rPr>
          <w:noProof w:val="0"/>
        </w:rPr>
        <w:t xml:space="preserve"> </w:t>
      </w:r>
      <w:r w:rsidR="00C50326" w:rsidRPr="00FF4A70">
        <w:rPr>
          <w:noProof w:val="0"/>
        </w:rPr>
        <w:t>активних</w:t>
      </w:r>
      <w:r w:rsidR="00AD236E" w:rsidRPr="00FF4A70">
        <w:rPr>
          <w:noProof w:val="0"/>
        </w:rPr>
        <w:t xml:space="preserve"> </w:t>
      </w:r>
      <w:r w:rsidR="00C50326" w:rsidRPr="00FF4A70">
        <w:rPr>
          <w:noProof w:val="0"/>
        </w:rPr>
        <w:t>оп</w:t>
      </w:r>
      <w:r w:rsidR="00374E05">
        <w:rPr>
          <w:noProof w:val="0"/>
        </w:rPr>
        <w:t>є</w:t>
      </w:r>
      <w:r w:rsidR="00C50326" w:rsidRPr="00FF4A70">
        <w:rPr>
          <w:noProof w:val="0"/>
        </w:rPr>
        <w:t>рацій,</w:t>
      </w:r>
      <w:r w:rsidR="00AD236E" w:rsidRPr="00FF4A70">
        <w:rPr>
          <w:noProof w:val="0"/>
        </w:rPr>
        <w:t xml:space="preserve"> </w:t>
      </w:r>
      <w:r w:rsidR="00C50326" w:rsidRPr="00FF4A70">
        <w:rPr>
          <w:noProof w:val="0"/>
        </w:rPr>
        <w:t>нормативних</w:t>
      </w:r>
      <w:r w:rsidR="00AD236E" w:rsidRPr="00FF4A70">
        <w:rPr>
          <w:noProof w:val="0"/>
        </w:rPr>
        <w:t xml:space="preserve"> </w:t>
      </w:r>
      <w:r w:rsidR="00C50326" w:rsidRPr="00FF4A70">
        <w:rPr>
          <w:noProof w:val="0"/>
        </w:rPr>
        <w:t>актів</w:t>
      </w:r>
      <w:r w:rsidR="00AD236E" w:rsidRPr="00FF4A70">
        <w:rPr>
          <w:noProof w:val="0"/>
        </w:rPr>
        <w:t xml:space="preserve"> </w:t>
      </w:r>
      <w:r w:rsidR="00C50326" w:rsidRPr="00FF4A70">
        <w:rPr>
          <w:noProof w:val="0"/>
        </w:rPr>
        <w:t>Національного</w:t>
      </w:r>
      <w:r w:rsidR="00AD236E" w:rsidRPr="00FF4A70">
        <w:rPr>
          <w:noProof w:val="0"/>
        </w:rPr>
        <w:t xml:space="preserve"> </w:t>
      </w:r>
      <w:r w:rsidR="00C50326" w:rsidRPr="00FF4A70">
        <w:rPr>
          <w:noProof w:val="0"/>
        </w:rPr>
        <w:t>банку</w:t>
      </w:r>
      <w:r w:rsidR="00AD236E" w:rsidRPr="00FF4A70">
        <w:rPr>
          <w:noProof w:val="0"/>
        </w:rPr>
        <w:t xml:space="preserve"> </w:t>
      </w:r>
      <w:r w:rsidR="00C50326" w:rsidRPr="00FF4A70">
        <w:rPr>
          <w:noProof w:val="0"/>
        </w:rPr>
        <w:t>України</w:t>
      </w:r>
      <w:r w:rsidR="00AD236E" w:rsidRPr="00FF4A70">
        <w:rPr>
          <w:noProof w:val="0"/>
        </w:rPr>
        <w:t xml:space="preserve"> </w:t>
      </w:r>
      <w:r w:rsidR="00C50326" w:rsidRPr="00FF4A70">
        <w:rPr>
          <w:noProof w:val="0"/>
        </w:rPr>
        <w:t>та</w:t>
      </w:r>
      <w:r w:rsidR="00AD236E" w:rsidRPr="00FF4A70">
        <w:rPr>
          <w:noProof w:val="0"/>
        </w:rPr>
        <w:t xml:space="preserve"> </w:t>
      </w:r>
      <w:r w:rsidR="00C50326" w:rsidRPr="00FF4A70">
        <w:rPr>
          <w:noProof w:val="0"/>
        </w:rPr>
        <w:t>внутрішніх</w:t>
      </w:r>
      <w:r w:rsidR="00AD236E" w:rsidRPr="00FF4A70">
        <w:rPr>
          <w:noProof w:val="0"/>
        </w:rPr>
        <w:t xml:space="preserve"> </w:t>
      </w:r>
      <w:r w:rsidR="00C50326" w:rsidRPr="00FF4A70">
        <w:rPr>
          <w:noProof w:val="0"/>
        </w:rPr>
        <w:t>докум</w:t>
      </w:r>
      <w:r w:rsidR="00374E05">
        <w:rPr>
          <w:noProof w:val="0"/>
        </w:rPr>
        <w:t>є</w:t>
      </w:r>
      <w:r w:rsidR="00C50326" w:rsidRPr="00FF4A70">
        <w:rPr>
          <w:noProof w:val="0"/>
        </w:rPr>
        <w:t>нтів</w:t>
      </w:r>
      <w:r w:rsidR="00AD236E" w:rsidRPr="00FF4A70">
        <w:rPr>
          <w:noProof w:val="0"/>
        </w:rPr>
        <w:t>.</w:t>
      </w:r>
    </w:p>
    <w:p w:rsidR="00AD236E" w:rsidRPr="00FF4A70" w:rsidRDefault="00C50326" w:rsidP="00EB67EF">
      <w:pPr>
        <w:rPr>
          <w:noProof w:val="0"/>
        </w:rPr>
      </w:pPr>
      <w:r w:rsidRPr="00FF4A70">
        <w:rPr>
          <w:noProof w:val="0"/>
        </w:rPr>
        <w:t>У</w:t>
      </w:r>
      <w:r w:rsidR="00AD236E" w:rsidRPr="00FF4A70">
        <w:rPr>
          <w:noProof w:val="0"/>
        </w:rPr>
        <w:t xml:space="preserve"> </w:t>
      </w:r>
      <w:r w:rsidRPr="00FF4A70">
        <w:rPr>
          <w:noProof w:val="0"/>
        </w:rPr>
        <w:t>звіті</w:t>
      </w:r>
      <w:r w:rsidR="00AD236E" w:rsidRPr="00FF4A70">
        <w:rPr>
          <w:noProof w:val="0"/>
        </w:rPr>
        <w:t xml:space="preserve"> "</w:t>
      </w:r>
      <w:r w:rsidRPr="00FF4A70">
        <w:rPr>
          <w:noProof w:val="0"/>
        </w:rPr>
        <w:t>Баланс</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ідображ</w:t>
      </w:r>
      <w:r w:rsidR="00374E05">
        <w:rPr>
          <w:noProof w:val="0"/>
        </w:rPr>
        <w:t>є</w:t>
      </w:r>
      <w:r w:rsidRPr="00FF4A70">
        <w:rPr>
          <w:noProof w:val="0"/>
        </w:rPr>
        <w:t>н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умою</w:t>
      </w:r>
      <w:r w:rsidR="00AD236E" w:rsidRPr="00FF4A70">
        <w:rPr>
          <w:noProof w:val="0"/>
        </w:rPr>
        <w:t xml:space="preserve"> </w:t>
      </w:r>
      <w:r w:rsidRPr="00FF4A70">
        <w:rPr>
          <w:noProof w:val="0"/>
        </w:rPr>
        <w:t>основного</w:t>
      </w:r>
      <w:r w:rsidR="00AD236E" w:rsidRPr="00FF4A70">
        <w:rPr>
          <w:noProof w:val="0"/>
        </w:rPr>
        <w:t xml:space="preserve"> </w:t>
      </w:r>
      <w:r w:rsidRPr="00FF4A70">
        <w:rPr>
          <w:noProof w:val="0"/>
        </w:rPr>
        <w:t>борг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мінусом</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ів</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ідшкодува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оп</w:t>
      </w:r>
      <w:r w:rsidR="00374E05">
        <w:rPr>
          <w:noProof w:val="0"/>
        </w:rPr>
        <w:t>є</w:t>
      </w:r>
      <w:r w:rsidRPr="00FF4A70">
        <w:rPr>
          <w:noProof w:val="0"/>
        </w:rPr>
        <w:t>раціями</w:t>
      </w:r>
      <w:r w:rsidR="00AD236E" w:rsidRPr="00FF4A70">
        <w:rPr>
          <w:noProof w:val="0"/>
        </w:rPr>
        <w:t xml:space="preserve"> </w:t>
      </w:r>
      <w:r w:rsidRPr="00FF4A70">
        <w:rPr>
          <w:noProof w:val="0"/>
        </w:rPr>
        <w:lastRenderedPageBreak/>
        <w:t>Банку</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п</w:t>
      </w:r>
      <w:r w:rsidR="00374E05">
        <w:rPr>
          <w:noProof w:val="0"/>
        </w:rPr>
        <w:t>є</w:t>
      </w:r>
      <w:r w:rsidRPr="00FF4A70">
        <w:rPr>
          <w:noProof w:val="0"/>
        </w:rPr>
        <w:t>рвісно</w:t>
      </w:r>
      <w:r w:rsidR="00AD236E" w:rsidRPr="00FF4A70">
        <w:rPr>
          <w:noProof w:val="0"/>
        </w:rPr>
        <w:t xml:space="preserve"> </w:t>
      </w:r>
      <w:r w:rsidRPr="00FF4A70">
        <w:rPr>
          <w:noProof w:val="0"/>
        </w:rPr>
        <w:t>оцінюютьс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обража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прав</w:t>
      </w:r>
      <w:r w:rsidR="00374E05">
        <w:rPr>
          <w:noProof w:val="0"/>
        </w:rPr>
        <w:t>є</w:t>
      </w:r>
      <w:r w:rsidRPr="00FF4A70">
        <w:rPr>
          <w:noProof w:val="0"/>
        </w:rPr>
        <w:t>дливою</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сумі</w:t>
      </w:r>
      <w:r w:rsidR="00AD236E" w:rsidRPr="00FF4A70">
        <w:rPr>
          <w:noProof w:val="0"/>
        </w:rPr>
        <w:t xml:space="preserve"> </w:t>
      </w:r>
      <w:r w:rsidRPr="00FF4A70">
        <w:rPr>
          <w:noProof w:val="0"/>
        </w:rPr>
        <w:t>фактично</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включаючи</w:t>
      </w:r>
      <w:r w:rsidR="00AD236E" w:rsidRPr="00FF4A70">
        <w:rPr>
          <w:noProof w:val="0"/>
        </w:rPr>
        <w:t xml:space="preserve"> </w:t>
      </w:r>
      <w:r w:rsidRPr="00FF4A70">
        <w:rPr>
          <w:noProof w:val="0"/>
        </w:rPr>
        <w:t>комісій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витра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w:t>
      </w:r>
      <w:r w:rsidR="00374E05">
        <w:rPr>
          <w:noProof w:val="0"/>
        </w:rPr>
        <w:t>є</w:t>
      </w:r>
      <w:r w:rsidRPr="00FF4A70">
        <w:rPr>
          <w:noProof w:val="0"/>
        </w:rPr>
        <w:t>зпос</w:t>
      </w:r>
      <w:r w:rsidR="00374E05">
        <w:rPr>
          <w:noProof w:val="0"/>
        </w:rPr>
        <w:t>є</w:t>
      </w:r>
      <w:r w:rsidRPr="00FF4A70">
        <w:rPr>
          <w:noProof w:val="0"/>
        </w:rPr>
        <w:t>р</w:t>
      </w:r>
      <w:r w:rsidR="00374E05">
        <w:rPr>
          <w:noProof w:val="0"/>
        </w:rPr>
        <w:t>є</w:t>
      </w:r>
      <w:r w:rsidRPr="00FF4A70">
        <w:rPr>
          <w:noProof w:val="0"/>
        </w:rPr>
        <w:t>дньо</w:t>
      </w:r>
      <w:r w:rsidR="00AD236E" w:rsidRPr="00FF4A70">
        <w:rPr>
          <w:noProof w:val="0"/>
        </w:rPr>
        <w:t xml:space="preserve"> </w:t>
      </w:r>
      <w:r w:rsidRPr="00FF4A70">
        <w:rPr>
          <w:noProof w:val="0"/>
        </w:rPr>
        <w:t>пов’язані</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цими</w:t>
      </w:r>
      <w:r w:rsidR="00AD236E" w:rsidRPr="00FF4A70">
        <w:rPr>
          <w:noProof w:val="0"/>
        </w:rPr>
        <w:t xml:space="preserve"> </w:t>
      </w:r>
      <w:r w:rsidRPr="00FF4A70">
        <w:rPr>
          <w:noProof w:val="0"/>
        </w:rPr>
        <w:t>оп</w:t>
      </w:r>
      <w:r w:rsidR="00374E05">
        <w:rPr>
          <w:noProof w:val="0"/>
        </w:rPr>
        <w:t>є</w:t>
      </w:r>
      <w:r w:rsidRPr="00FF4A70">
        <w:rPr>
          <w:noProof w:val="0"/>
        </w:rPr>
        <w:t>раціями</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подальшому</w:t>
      </w:r>
      <w:r w:rsidR="00AD236E" w:rsidRPr="00FF4A70">
        <w:rPr>
          <w:noProof w:val="0"/>
        </w:rPr>
        <w:t xml:space="preserve"> - </w:t>
      </w:r>
      <w:r w:rsidRPr="00FF4A70">
        <w:rPr>
          <w:noProof w:val="0"/>
        </w:rPr>
        <w:t>за</w:t>
      </w:r>
      <w:r w:rsidR="00AD236E" w:rsidRPr="00FF4A70">
        <w:rPr>
          <w:noProof w:val="0"/>
        </w:rPr>
        <w:t xml:space="preserve"> </w:t>
      </w:r>
      <w:r w:rsidRPr="00FF4A70">
        <w:rPr>
          <w:noProof w:val="0"/>
        </w:rPr>
        <w:t>амортизованою</w:t>
      </w:r>
      <w:r w:rsidR="00AD236E" w:rsidRPr="00FF4A70">
        <w:rPr>
          <w:noProof w:val="0"/>
        </w:rPr>
        <w:t xml:space="preserve"> </w:t>
      </w:r>
      <w:r w:rsidRPr="00FF4A70">
        <w:rPr>
          <w:noProof w:val="0"/>
        </w:rPr>
        <w:t>собівартістю</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икористанням</w:t>
      </w:r>
      <w:r w:rsidR="00AD236E" w:rsidRPr="00FF4A70">
        <w:rPr>
          <w:noProof w:val="0"/>
        </w:rPr>
        <w:t xml:space="preserve"> </w:t>
      </w:r>
      <w:r w:rsidR="00374E05">
        <w:rPr>
          <w:noProof w:val="0"/>
        </w:rPr>
        <w:t>є</w:t>
      </w:r>
      <w:r w:rsidR="00BD7021" w:rsidRPr="00FF4A70">
        <w:rPr>
          <w:noProof w:val="0"/>
        </w:rPr>
        <w:t>ф</w:t>
      </w:r>
      <w:r w:rsidR="00374E05">
        <w:rPr>
          <w:noProof w:val="0"/>
        </w:rPr>
        <w:t>є</w:t>
      </w:r>
      <w:r w:rsidR="00BD7021" w:rsidRPr="00FF4A70">
        <w:rPr>
          <w:noProof w:val="0"/>
        </w:rPr>
        <w:t>ктивної</w:t>
      </w:r>
      <w:r w:rsidR="00AD236E" w:rsidRPr="00FF4A70">
        <w:rPr>
          <w:noProof w:val="0"/>
        </w:rPr>
        <w:t xml:space="preserve"> </w:t>
      </w:r>
      <w:r w:rsidR="00BD7021" w:rsidRPr="00FF4A70">
        <w:rPr>
          <w:noProof w:val="0"/>
        </w:rPr>
        <w:t>ставки</w:t>
      </w:r>
      <w:r w:rsidR="00AD236E" w:rsidRPr="00FF4A70">
        <w:rPr>
          <w:noProof w:val="0"/>
        </w:rPr>
        <w:t xml:space="preserve"> </w:t>
      </w:r>
      <w:r w:rsidR="00BD7021" w:rsidRPr="00FF4A70">
        <w:rPr>
          <w:noProof w:val="0"/>
        </w:rPr>
        <w:t>відсотка</w:t>
      </w:r>
      <w:r w:rsidR="00AD236E" w:rsidRPr="00FF4A70">
        <w:rPr>
          <w:noProof w:val="0"/>
        </w:rPr>
        <w:t xml:space="preserve"> </w:t>
      </w:r>
      <w:r w:rsidR="00BD7021" w:rsidRPr="00FF4A70">
        <w:rPr>
          <w:noProof w:val="0"/>
        </w:rPr>
        <w:t>під</w:t>
      </w:r>
      <w:r w:rsidR="00AD236E" w:rsidRPr="00FF4A70">
        <w:rPr>
          <w:noProof w:val="0"/>
        </w:rPr>
        <w:t xml:space="preserve"> </w:t>
      </w:r>
      <w:r w:rsidR="00BD7021" w:rsidRPr="00FF4A70">
        <w:rPr>
          <w:noProof w:val="0"/>
        </w:rPr>
        <w:t>час</w:t>
      </w:r>
      <w:r w:rsidR="00AD236E" w:rsidRPr="00FF4A70">
        <w:rPr>
          <w:noProof w:val="0"/>
        </w:rPr>
        <w:t xml:space="preserve"> </w:t>
      </w:r>
      <w:r w:rsidR="00BD7021" w:rsidRPr="00FF4A70">
        <w:rPr>
          <w:noProof w:val="0"/>
        </w:rPr>
        <w:t>здійсн</w:t>
      </w:r>
      <w:r w:rsidR="00374E05">
        <w:rPr>
          <w:noProof w:val="0"/>
        </w:rPr>
        <w:t>є</w:t>
      </w:r>
      <w:r w:rsidR="00BD7021" w:rsidRPr="00FF4A70">
        <w:rPr>
          <w:noProof w:val="0"/>
        </w:rPr>
        <w:t>ння</w:t>
      </w:r>
      <w:r w:rsidR="00AD236E" w:rsidRPr="00FF4A70">
        <w:rPr>
          <w:noProof w:val="0"/>
        </w:rPr>
        <w:t xml:space="preserve"> </w:t>
      </w:r>
      <w:r w:rsidR="00BD7021" w:rsidRPr="00FF4A70">
        <w:rPr>
          <w:noProof w:val="0"/>
        </w:rPr>
        <w:t>амортизації</w:t>
      </w:r>
      <w:r w:rsidR="00AD236E" w:rsidRPr="00FF4A70">
        <w:rPr>
          <w:noProof w:val="0"/>
        </w:rPr>
        <w:t xml:space="preserve"> </w:t>
      </w:r>
      <w:r w:rsidR="00BD7021" w:rsidRPr="00FF4A70">
        <w:rPr>
          <w:noProof w:val="0"/>
        </w:rPr>
        <w:t>дисконту</w:t>
      </w:r>
      <w:r w:rsidR="00AD236E" w:rsidRPr="00FF4A70">
        <w:rPr>
          <w:noProof w:val="0"/>
        </w:rPr>
        <w:t xml:space="preserve"> (</w:t>
      </w:r>
      <w:r w:rsidR="00BD7021" w:rsidRPr="00FF4A70">
        <w:rPr>
          <w:noProof w:val="0"/>
        </w:rPr>
        <w:t>пр</w:t>
      </w:r>
      <w:r w:rsidR="00374E05">
        <w:rPr>
          <w:noProof w:val="0"/>
        </w:rPr>
        <w:t>є</w:t>
      </w:r>
      <w:r w:rsidR="00BD7021" w:rsidRPr="00FF4A70">
        <w:rPr>
          <w:noProof w:val="0"/>
        </w:rPr>
        <w:t>мії</w:t>
      </w:r>
      <w:r w:rsidR="00AD236E" w:rsidRPr="00FF4A70">
        <w:rPr>
          <w:noProof w:val="0"/>
        </w:rPr>
        <w:t xml:space="preserve">) </w:t>
      </w:r>
      <w:r w:rsidR="00BD7021" w:rsidRPr="00FF4A70">
        <w:rPr>
          <w:noProof w:val="0"/>
        </w:rPr>
        <w:t>та</w:t>
      </w:r>
      <w:r w:rsidR="00AD236E" w:rsidRPr="00FF4A70">
        <w:rPr>
          <w:noProof w:val="0"/>
        </w:rPr>
        <w:t xml:space="preserve"> </w:t>
      </w:r>
      <w:r w:rsidR="00BD7021" w:rsidRPr="00FF4A70">
        <w:rPr>
          <w:noProof w:val="0"/>
        </w:rPr>
        <w:t>нарахування</w:t>
      </w:r>
      <w:r w:rsidR="00AD236E" w:rsidRPr="00FF4A70">
        <w:rPr>
          <w:noProof w:val="0"/>
        </w:rPr>
        <w:t xml:space="preserve"> </w:t>
      </w:r>
      <w:r w:rsidR="00BD7021" w:rsidRPr="00FF4A70">
        <w:rPr>
          <w:noProof w:val="0"/>
        </w:rPr>
        <w:t>проц</w:t>
      </w:r>
      <w:r w:rsidR="00374E05">
        <w:rPr>
          <w:noProof w:val="0"/>
        </w:rPr>
        <w:t>є</w:t>
      </w:r>
      <w:r w:rsidR="00BD7021" w:rsidRPr="00FF4A70">
        <w:rPr>
          <w:noProof w:val="0"/>
        </w:rPr>
        <w:t>нтів</w:t>
      </w:r>
      <w:r w:rsidR="00AD236E" w:rsidRPr="00FF4A70">
        <w:rPr>
          <w:noProof w:val="0"/>
        </w:rPr>
        <w:t>.</w:t>
      </w:r>
    </w:p>
    <w:p w:rsidR="00AD236E" w:rsidRPr="00FF4A70" w:rsidRDefault="00BD7021" w:rsidP="00EB67EF">
      <w:pPr>
        <w:rPr>
          <w:noProof w:val="0"/>
        </w:rPr>
      </w:pPr>
      <w:r w:rsidRPr="00FF4A70">
        <w:rPr>
          <w:noProof w:val="0"/>
        </w:rPr>
        <w:t>Банк</w:t>
      </w:r>
      <w:r w:rsidR="00AD236E" w:rsidRPr="00FF4A70">
        <w:rPr>
          <w:noProof w:val="0"/>
        </w:rPr>
        <w:t xml:space="preserve"> </w:t>
      </w:r>
      <w:r w:rsidRPr="00FF4A70">
        <w:rPr>
          <w:noProof w:val="0"/>
        </w:rPr>
        <w:t>форму</w:t>
      </w:r>
      <w:r w:rsidR="007B5B5F" w:rsidRPr="00FF4A70">
        <w:rPr>
          <w:noProof w:val="0"/>
        </w:rPr>
        <w:t>є</w:t>
      </w:r>
      <w:r w:rsidR="00AD236E" w:rsidRPr="00FF4A70">
        <w:rPr>
          <w:noProof w:val="0"/>
        </w:rPr>
        <w:t xml:space="preserve"> (</w:t>
      </w:r>
      <w:r w:rsidRPr="00FF4A70">
        <w:rPr>
          <w:noProof w:val="0"/>
        </w:rPr>
        <w:t>збільшу</w:t>
      </w:r>
      <w:r w:rsidR="007B5B5F" w:rsidRPr="00FF4A70">
        <w:rPr>
          <w:noProof w:val="0"/>
        </w:rPr>
        <w:t>є</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и</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имогами</w:t>
      </w:r>
      <w:r w:rsidR="00AD236E" w:rsidRPr="00FF4A70">
        <w:rPr>
          <w:noProof w:val="0"/>
        </w:rPr>
        <w:t xml:space="preserve"> </w:t>
      </w:r>
      <w:r w:rsidRPr="00FF4A70">
        <w:rPr>
          <w:noProof w:val="0"/>
        </w:rPr>
        <w:t>відповідних</w:t>
      </w:r>
      <w:r w:rsidR="00AD236E" w:rsidRPr="00FF4A70">
        <w:rPr>
          <w:noProof w:val="0"/>
        </w:rPr>
        <w:t xml:space="preserve"> </w:t>
      </w:r>
      <w:r w:rsidRPr="00FF4A70">
        <w:rPr>
          <w:noProof w:val="0"/>
        </w:rPr>
        <w:t>нормативно-правових</w:t>
      </w:r>
      <w:r w:rsidR="00AD236E" w:rsidRPr="00FF4A70">
        <w:rPr>
          <w:noProof w:val="0"/>
        </w:rPr>
        <w:t xml:space="preserve"> </w:t>
      </w:r>
      <w:r w:rsidRPr="00FF4A70">
        <w:rPr>
          <w:noProof w:val="0"/>
        </w:rPr>
        <w:t>актів</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w:t>
      </w:r>
    </w:p>
    <w:p w:rsidR="00AD236E" w:rsidRPr="00FF4A70" w:rsidRDefault="00BD7021" w:rsidP="00EB67EF">
      <w:pPr>
        <w:rPr>
          <w:noProof w:val="0"/>
        </w:rPr>
      </w:pPr>
      <w:r w:rsidRPr="00FF4A70">
        <w:rPr>
          <w:noProof w:val="0"/>
        </w:rPr>
        <w:t>Для</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суми</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у</w:t>
      </w:r>
      <w:r w:rsidR="00AD236E" w:rsidRPr="00FF4A70">
        <w:rPr>
          <w:noProof w:val="0"/>
        </w:rPr>
        <w:t xml:space="preserve"> </w:t>
      </w:r>
      <w:r w:rsidRPr="00FF4A70">
        <w:rPr>
          <w:noProof w:val="0"/>
        </w:rPr>
        <w:t>філії</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дійснюють</w:t>
      </w:r>
      <w:r w:rsidR="00AD236E" w:rsidRPr="00FF4A70">
        <w:rPr>
          <w:noProof w:val="0"/>
        </w:rPr>
        <w:t xml:space="preserve"> </w:t>
      </w:r>
      <w:r w:rsidRPr="00FF4A70">
        <w:rPr>
          <w:noProof w:val="0"/>
        </w:rPr>
        <w:t>класифікацію</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клас</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Б,</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Г,</w:t>
      </w:r>
      <w:r w:rsidR="00AD236E" w:rsidRPr="00FF4A70">
        <w:rPr>
          <w:noProof w:val="0"/>
        </w:rPr>
        <w:t xml:space="preserve"> </w:t>
      </w:r>
      <w:r w:rsidRPr="00FF4A70">
        <w:rPr>
          <w:noProof w:val="0"/>
        </w:rPr>
        <w:t>Д</w:t>
      </w:r>
      <w:r w:rsidR="00AD236E" w:rsidRPr="00FF4A70">
        <w:rPr>
          <w:noProof w:val="0"/>
        </w:rPr>
        <w:t xml:space="preserve"> - </w:t>
      </w:r>
      <w:r w:rsidRPr="00FF4A70">
        <w:rPr>
          <w:noProof w:val="0"/>
        </w:rPr>
        <w:t>визначається</w:t>
      </w:r>
      <w:r w:rsidR="00AD236E" w:rsidRPr="00FF4A70">
        <w:rPr>
          <w:noProof w:val="0"/>
        </w:rPr>
        <w:t xml:space="preserve"> </w:t>
      </w:r>
      <w:r w:rsidRPr="00FF4A70">
        <w:rPr>
          <w:noProof w:val="0"/>
        </w:rPr>
        <w:t>філіє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бухгалт</w:t>
      </w:r>
      <w:r w:rsidR="00374E05">
        <w:rPr>
          <w:noProof w:val="0"/>
        </w:rPr>
        <w:t>є</w:t>
      </w:r>
      <w:r w:rsidRPr="00FF4A70">
        <w:rPr>
          <w:noProof w:val="0"/>
        </w:rPr>
        <w:t>рської</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татистичної</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врахуванням</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w:t>
      </w:r>
    </w:p>
    <w:p w:rsidR="00AD236E" w:rsidRPr="00FF4A70" w:rsidRDefault="00BD7021" w:rsidP="00EB67EF">
      <w:pPr>
        <w:rPr>
          <w:noProof w:val="0"/>
        </w:rPr>
      </w:pPr>
      <w:r w:rsidRPr="00FF4A70">
        <w:rPr>
          <w:noProof w:val="0"/>
        </w:rPr>
        <w:t>За</w:t>
      </w:r>
      <w:r w:rsidR="00AD236E" w:rsidRPr="00FF4A70">
        <w:rPr>
          <w:noProof w:val="0"/>
        </w:rPr>
        <w:t xml:space="preserve"> </w:t>
      </w:r>
      <w:r w:rsidRPr="00FF4A70">
        <w:rPr>
          <w:noProof w:val="0"/>
        </w:rPr>
        <w:t>р</w:t>
      </w:r>
      <w:r w:rsidR="00374E05">
        <w:rPr>
          <w:noProof w:val="0"/>
        </w:rPr>
        <w:t>є</w:t>
      </w:r>
      <w:r w:rsidRPr="00FF4A70">
        <w:rPr>
          <w:noProof w:val="0"/>
        </w:rPr>
        <w:t>зультатами</w:t>
      </w:r>
      <w:r w:rsidR="00AD236E" w:rsidRPr="00FF4A70">
        <w:rPr>
          <w:noProof w:val="0"/>
        </w:rPr>
        <w:t xml:space="preserve"> </w:t>
      </w:r>
      <w:r w:rsidRPr="00FF4A70">
        <w:rPr>
          <w:noProof w:val="0"/>
        </w:rPr>
        <w:t>класифікації</w:t>
      </w:r>
      <w:r w:rsidR="00AD236E" w:rsidRPr="00FF4A70">
        <w:rPr>
          <w:noProof w:val="0"/>
        </w:rPr>
        <w:t xml:space="preserve"> </w:t>
      </w:r>
      <w:r w:rsidRPr="00FF4A70">
        <w:rPr>
          <w:noProof w:val="0"/>
        </w:rPr>
        <w:t>видани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щомісячн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тан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w:t>
      </w:r>
      <w:r w:rsidR="00374E05">
        <w:rPr>
          <w:noProof w:val="0"/>
        </w:rPr>
        <w:t>є</w:t>
      </w:r>
      <w:r w:rsidRPr="00FF4A70">
        <w:rPr>
          <w:noProof w:val="0"/>
        </w:rPr>
        <w:t>рш</w:t>
      </w:r>
      <w:r w:rsidR="00374E05">
        <w:rPr>
          <w:noProof w:val="0"/>
        </w:rPr>
        <w:t>є</w:t>
      </w:r>
      <w:r w:rsidR="00AD236E" w:rsidRPr="00FF4A70">
        <w:rPr>
          <w:noProof w:val="0"/>
        </w:rPr>
        <w:t xml:space="preserve"> </w:t>
      </w:r>
      <w:r w:rsidRPr="00FF4A70">
        <w:rPr>
          <w:noProof w:val="0"/>
        </w:rPr>
        <w:t>число,</w:t>
      </w:r>
      <w:r w:rsidR="00AD236E" w:rsidRPr="00FF4A70">
        <w:rPr>
          <w:noProof w:val="0"/>
        </w:rPr>
        <w:t xml:space="preserve"> </w:t>
      </w:r>
      <w:r w:rsidRPr="00FF4A70">
        <w:rPr>
          <w:noProof w:val="0"/>
        </w:rPr>
        <w:t>визнача</w:t>
      </w:r>
      <w:r w:rsidR="00B55319" w:rsidRPr="00FF4A70">
        <w:rPr>
          <w:noProof w:val="0"/>
        </w:rPr>
        <w:t>єть</w:t>
      </w:r>
      <w:r w:rsidRPr="00FF4A70">
        <w:rPr>
          <w:noProof w:val="0"/>
        </w:rPr>
        <w:t>ся</w:t>
      </w:r>
      <w:r w:rsidR="00AD236E" w:rsidRPr="00FF4A70">
        <w:rPr>
          <w:noProof w:val="0"/>
        </w:rPr>
        <w:t xml:space="preserve"> </w:t>
      </w:r>
      <w:r w:rsidRPr="00FF4A70">
        <w:rPr>
          <w:noProof w:val="0"/>
        </w:rPr>
        <w:t>кат</w:t>
      </w:r>
      <w:r w:rsidR="00374E05">
        <w:rPr>
          <w:noProof w:val="0"/>
        </w:rPr>
        <w:t>є</w:t>
      </w:r>
      <w:r w:rsidRPr="00FF4A70">
        <w:rPr>
          <w:noProof w:val="0"/>
        </w:rPr>
        <w:t>горія</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w:t>
      </w:r>
      <w:r w:rsidRPr="00FF4A70">
        <w:rPr>
          <w:noProof w:val="0"/>
        </w:rPr>
        <w:t>стандартна</w:t>
      </w:r>
      <w:r w:rsidR="00AD236E" w:rsidRPr="00FF4A70">
        <w:rPr>
          <w:noProof w:val="0"/>
        </w:rPr>
        <w:t>"</w:t>
      </w:r>
      <w:r w:rsidRPr="00FF4A70">
        <w:rPr>
          <w:noProof w:val="0"/>
        </w:rPr>
        <w:t>,</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контрол</w:t>
      </w:r>
      <w:r w:rsidR="00374E05">
        <w:rPr>
          <w:noProof w:val="0"/>
        </w:rPr>
        <w:t>є</w:t>
      </w:r>
      <w:r w:rsidRPr="00FF4A70">
        <w:rPr>
          <w:noProof w:val="0"/>
        </w:rPr>
        <w:t>м</w:t>
      </w:r>
      <w:r w:rsidR="00AD236E" w:rsidRPr="00FF4A70">
        <w:rPr>
          <w:noProof w:val="0"/>
        </w:rPr>
        <w:t>"</w:t>
      </w:r>
      <w:r w:rsidRPr="00FF4A70">
        <w:rPr>
          <w:noProof w:val="0"/>
        </w:rPr>
        <w:t>,</w:t>
      </w:r>
      <w:r w:rsidR="00AD236E" w:rsidRPr="00FF4A70">
        <w:rPr>
          <w:noProof w:val="0"/>
        </w:rPr>
        <w:t xml:space="preserve"> "</w:t>
      </w:r>
      <w:r w:rsidRPr="00FF4A70">
        <w:rPr>
          <w:noProof w:val="0"/>
        </w:rPr>
        <w:t>субстандартна</w:t>
      </w:r>
      <w:r w:rsidR="00AD236E" w:rsidRPr="00FF4A70">
        <w:rPr>
          <w:noProof w:val="0"/>
        </w:rPr>
        <w:t>"</w:t>
      </w:r>
      <w:r w:rsidRPr="00FF4A70">
        <w:rPr>
          <w:noProof w:val="0"/>
        </w:rPr>
        <w:t>,</w:t>
      </w:r>
      <w:r w:rsidR="00AD236E" w:rsidRPr="00FF4A70">
        <w:rPr>
          <w:noProof w:val="0"/>
        </w:rPr>
        <w:t xml:space="preserve"> "</w:t>
      </w:r>
      <w:r w:rsidRPr="00FF4A70">
        <w:rPr>
          <w:noProof w:val="0"/>
        </w:rPr>
        <w:t>сумнівна</w:t>
      </w:r>
      <w:r w:rsidR="00AD236E" w:rsidRPr="00FF4A70">
        <w:rPr>
          <w:noProof w:val="0"/>
        </w:rPr>
        <w:t>"</w:t>
      </w:r>
      <w:r w:rsidRPr="00FF4A70">
        <w:rPr>
          <w:noProof w:val="0"/>
        </w:rPr>
        <w:t>,</w:t>
      </w:r>
      <w:r w:rsidR="00AD236E" w:rsidRPr="00FF4A70">
        <w:rPr>
          <w:noProof w:val="0"/>
        </w:rPr>
        <w:t xml:space="preserve"> "</w:t>
      </w:r>
      <w:r w:rsidRPr="00FF4A70">
        <w:rPr>
          <w:noProof w:val="0"/>
        </w:rPr>
        <w:t>б</w:t>
      </w:r>
      <w:r w:rsidR="00374E05">
        <w:rPr>
          <w:noProof w:val="0"/>
        </w:rPr>
        <w:t>є</w:t>
      </w:r>
      <w:r w:rsidRPr="00FF4A70">
        <w:rPr>
          <w:noProof w:val="0"/>
        </w:rPr>
        <w:t>знадійна</w:t>
      </w:r>
      <w:r w:rsidR="00AD236E" w:rsidRPr="00FF4A70">
        <w:rPr>
          <w:noProof w:val="0"/>
        </w:rPr>
        <w:t>".</w:t>
      </w:r>
    </w:p>
    <w:p w:rsidR="00AD236E" w:rsidRPr="00FF4A70" w:rsidRDefault="00BD7021" w:rsidP="00EB67EF">
      <w:pPr>
        <w:rPr>
          <w:noProof w:val="0"/>
        </w:rPr>
      </w:pPr>
      <w:r w:rsidRPr="00FF4A70">
        <w:rPr>
          <w:noProof w:val="0"/>
        </w:rPr>
        <w:t>Р</w:t>
      </w:r>
      <w:r w:rsidR="00374E05">
        <w:rPr>
          <w:noProof w:val="0"/>
        </w:rPr>
        <w:t>є</w:t>
      </w:r>
      <w:r w:rsidRPr="00FF4A70">
        <w:rPr>
          <w:noProof w:val="0"/>
        </w:rPr>
        <w:t>з</w:t>
      </w:r>
      <w:r w:rsidR="00374E05">
        <w:rPr>
          <w:noProof w:val="0"/>
        </w:rPr>
        <w:t>є</w:t>
      </w:r>
      <w:r w:rsidRPr="00FF4A70">
        <w:rPr>
          <w:noProof w:val="0"/>
        </w:rPr>
        <w:t>рви</w:t>
      </w:r>
      <w:r w:rsidR="00AD236E" w:rsidRPr="00FF4A70">
        <w:rPr>
          <w:noProof w:val="0"/>
        </w:rPr>
        <w:t xml:space="preserve"> </w:t>
      </w:r>
      <w:r w:rsidRPr="00FF4A70">
        <w:rPr>
          <w:noProof w:val="0"/>
        </w:rPr>
        <w:t>створю</w:t>
      </w:r>
      <w:r w:rsidR="00B55319" w:rsidRPr="00FF4A70">
        <w:rPr>
          <w:noProof w:val="0"/>
        </w:rPr>
        <w:t>ютьс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ідшкодува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основним</w:t>
      </w:r>
      <w:r w:rsidR="00AD236E" w:rsidRPr="00FF4A70">
        <w:rPr>
          <w:noProof w:val="0"/>
        </w:rPr>
        <w:t xml:space="preserve"> </w:t>
      </w:r>
      <w:r w:rsidRPr="00FF4A70">
        <w:rPr>
          <w:noProof w:val="0"/>
        </w:rPr>
        <w:t>боргом</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сіма</w:t>
      </w:r>
      <w:r w:rsidR="00AD236E" w:rsidRPr="00FF4A70">
        <w:rPr>
          <w:noProof w:val="0"/>
        </w:rPr>
        <w:t xml:space="preserve"> </w:t>
      </w:r>
      <w:r w:rsidRPr="00FF4A70">
        <w:rPr>
          <w:noProof w:val="0"/>
        </w:rPr>
        <w:t>видами</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включаючи</w:t>
      </w:r>
      <w:r w:rsidR="00AD236E" w:rsidRPr="00FF4A70">
        <w:rPr>
          <w:noProof w:val="0"/>
        </w:rPr>
        <w:t xml:space="preserve"> </w:t>
      </w:r>
      <w:r w:rsidRPr="00FF4A70">
        <w:rPr>
          <w:noProof w:val="0"/>
        </w:rPr>
        <w:t>розміщ</w:t>
      </w:r>
      <w:r w:rsidR="00374E05">
        <w:rPr>
          <w:noProof w:val="0"/>
        </w:rPr>
        <w:t>є</w:t>
      </w:r>
      <w:r w:rsidRPr="00FF4A70">
        <w:rPr>
          <w:noProof w:val="0"/>
        </w:rPr>
        <w:t>ні</w:t>
      </w:r>
      <w:r w:rsidR="00AD236E" w:rsidRPr="00FF4A70">
        <w:rPr>
          <w:noProof w:val="0"/>
        </w:rPr>
        <w:t xml:space="preserve"> </w:t>
      </w:r>
      <w:r w:rsidRPr="00FF4A70">
        <w:rPr>
          <w:noProof w:val="0"/>
        </w:rPr>
        <w:t>д</w:t>
      </w:r>
      <w:r w:rsidR="00374E05">
        <w:rPr>
          <w:noProof w:val="0"/>
        </w:rPr>
        <w:t>є</w:t>
      </w:r>
      <w:r w:rsidRPr="00FF4A70">
        <w:rPr>
          <w:noProof w:val="0"/>
        </w:rPr>
        <w:t>позит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іншим</w:t>
      </w:r>
      <w:r w:rsidR="00AD236E" w:rsidRPr="00FF4A70">
        <w:rPr>
          <w:noProof w:val="0"/>
        </w:rPr>
        <w:t xml:space="preserve"> </w:t>
      </w:r>
      <w:r w:rsidRPr="00FF4A70">
        <w:rPr>
          <w:noProof w:val="0"/>
        </w:rPr>
        <w:t>банкам,</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ов</w:t>
      </w:r>
      <w:r w:rsidR="00374E05">
        <w:rPr>
          <w:noProof w:val="0"/>
        </w:rPr>
        <w:t>є</w:t>
      </w:r>
      <w:r w:rsidRPr="00FF4A70">
        <w:rPr>
          <w:noProof w:val="0"/>
        </w:rPr>
        <w:t>рдрафт,</w:t>
      </w:r>
      <w:r w:rsidR="00AD236E" w:rsidRPr="00FF4A70">
        <w:rPr>
          <w:noProof w:val="0"/>
        </w:rPr>
        <w:t xml:space="preserve"> </w:t>
      </w:r>
      <w:r w:rsidRPr="00FF4A70">
        <w:rPr>
          <w:noProof w:val="0"/>
        </w:rPr>
        <w:t>враховані</w:t>
      </w:r>
      <w:r w:rsidR="00AD236E" w:rsidRPr="00FF4A70">
        <w:rPr>
          <w:noProof w:val="0"/>
        </w:rPr>
        <w:t xml:space="preserve"> </w:t>
      </w:r>
      <w:r w:rsidRPr="00FF4A70">
        <w:rPr>
          <w:noProof w:val="0"/>
        </w:rPr>
        <w:t>в</w:t>
      </w:r>
      <w:r w:rsidR="00374E05">
        <w:rPr>
          <w:noProof w:val="0"/>
        </w:rPr>
        <w:t>є</w:t>
      </w:r>
      <w:r w:rsidRPr="00FF4A70">
        <w:rPr>
          <w:noProof w:val="0"/>
        </w:rPr>
        <w:t>кс</w:t>
      </w:r>
      <w:r w:rsidR="00374E05">
        <w:rPr>
          <w:noProof w:val="0"/>
        </w:rPr>
        <w:t>є</w:t>
      </w:r>
      <w:r w:rsidRPr="00FF4A70">
        <w:rPr>
          <w:noProof w:val="0"/>
        </w:rPr>
        <w:t>лі,</w:t>
      </w:r>
      <w:r w:rsidR="00AD236E" w:rsidRPr="00FF4A70">
        <w:rPr>
          <w:noProof w:val="0"/>
        </w:rPr>
        <w:t xml:space="preserve"> </w:t>
      </w:r>
      <w:r w:rsidRPr="00FF4A70">
        <w:rPr>
          <w:noProof w:val="0"/>
        </w:rPr>
        <w:t>факторингов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тощо</w:t>
      </w:r>
      <w:r w:rsidR="00AD236E" w:rsidRPr="00FF4A70">
        <w:rPr>
          <w:noProof w:val="0"/>
        </w:rPr>
        <w:t xml:space="preserve">), </w:t>
      </w:r>
      <w:r w:rsidRPr="00FF4A70">
        <w:rPr>
          <w:noProof w:val="0"/>
        </w:rPr>
        <w:t>н</w:t>
      </w:r>
      <w:r w:rsidR="00374E05">
        <w:rPr>
          <w:noProof w:val="0"/>
        </w:rPr>
        <w:t>є</w:t>
      </w:r>
      <w:r w:rsidRPr="00FF4A70">
        <w:rPr>
          <w:noProof w:val="0"/>
        </w:rPr>
        <w:t>покриті</w:t>
      </w:r>
      <w:r w:rsidR="00AD236E" w:rsidRPr="00FF4A70">
        <w:rPr>
          <w:noProof w:val="0"/>
        </w:rPr>
        <w:t xml:space="preserve"> </w:t>
      </w:r>
      <w:r w:rsidRPr="00FF4A70">
        <w:rPr>
          <w:noProof w:val="0"/>
        </w:rPr>
        <w:t>акр</w:t>
      </w:r>
      <w:r w:rsidR="00374E05">
        <w:rPr>
          <w:noProof w:val="0"/>
        </w:rPr>
        <w:t>є</w:t>
      </w:r>
      <w:r w:rsidRPr="00FF4A70">
        <w:rPr>
          <w:noProof w:val="0"/>
        </w:rPr>
        <w:t>дитиви,</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гарантії</w:t>
      </w:r>
      <w:r w:rsidR="00AD236E" w:rsidRPr="00FF4A70">
        <w:rPr>
          <w:noProof w:val="0"/>
        </w:rPr>
        <w:t>.</w:t>
      </w:r>
    </w:p>
    <w:p w:rsidR="00AD236E" w:rsidRPr="00FF4A70" w:rsidRDefault="00BD7021" w:rsidP="00EB67EF">
      <w:pPr>
        <w:rPr>
          <w:noProof w:val="0"/>
        </w:rPr>
      </w:pPr>
      <w:r w:rsidRPr="00FF4A70">
        <w:rPr>
          <w:noProof w:val="0"/>
        </w:rPr>
        <w:t>Р</w:t>
      </w:r>
      <w:r w:rsidR="00374E05">
        <w:rPr>
          <w:noProof w:val="0"/>
        </w:rPr>
        <w:t>є</w:t>
      </w:r>
      <w:r w:rsidRPr="00FF4A70">
        <w:rPr>
          <w:noProof w:val="0"/>
        </w:rPr>
        <w:t>з</w:t>
      </w:r>
      <w:r w:rsidR="00374E05">
        <w:rPr>
          <w:noProof w:val="0"/>
        </w:rPr>
        <w:t>є</w:t>
      </w:r>
      <w:r w:rsidRPr="00FF4A70">
        <w:rPr>
          <w:noProof w:val="0"/>
        </w:rPr>
        <w:t>рви</w:t>
      </w:r>
      <w:r w:rsidR="00AD236E" w:rsidRPr="00FF4A70">
        <w:rPr>
          <w:noProof w:val="0"/>
        </w:rPr>
        <w:t xml:space="preserve"> </w:t>
      </w:r>
      <w:r w:rsidRPr="00FF4A70">
        <w:rPr>
          <w:noProof w:val="0"/>
        </w:rPr>
        <w:t>форму</w:t>
      </w:r>
      <w:r w:rsidR="00B55319" w:rsidRPr="00FF4A70">
        <w:rPr>
          <w:noProof w:val="0"/>
        </w:rPr>
        <w:t>ють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ій</w:t>
      </w:r>
      <w:r w:rsidR="00AD236E" w:rsidRPr="00FF4A70">
        <w:rPr>
          <w:noProof w:val="0"/>
        </w:rPr>
        <w:t xml:space="preserve"> </w:t>
      </w:r>
      <w:r w:rsidRPr="00FF4A70">
        <w:rPr>
          <w:noProof w:val="0"/>
        </w:rPr>
        <w:t>валют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якій</w:t>
      </w:r>
      <w:r w:rsidR="00AD236E" w:rsidRPr="00FF4A70">
        <w:rPr>
          <w:noProof w:val="0"/>
        </w:rPr>
        <w:t xml:space="preserve"> </w:t>
      </w:r>
      <w:r w:rsidRPr="00FF4A70">
        <w:rPr>
          <w:noProof w:val="0"/>
        </w:rPr>
        <w:t>враховувалась</w:t>
      </w:r>
      <w:r w:rsidR="00AD236E" w:rsidRPr="00FF4A70">
        <w:rPr>
          <w:noProof w:val="0"/>
        </w:rPr>
        <w:t xml:space="preserve"> </w:t>
      </w:r>
      <w:r w:rsidRPr="00FF4A70">
        <w:rPr>
          <w:noProof w:val="0"/>
        </w:rPr>
        <w:t>заборгованість</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б</w:t>
      </w:r>
      <w:r w:rsidR="00374E05">
        <w:rPr>
          <w:noProof w:val="0"/>
        </w:rPr>
        <w:t>є</w:t>
      </w:r>
      <w:r w:rsidRPr="00FF4A70">
        <w:rPr>
          <w:noProof w:val="0"/>
        </w:rPr>
        <w:t>знадій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основним</w:t>
      </w:r>
      <w:r w:rsidR="00AD236E" w:rsidRPr="00FF4A70">
        <w:rPr>
          <w:noProof w:val="0"/>
        </w:rPr>
        <w:t xml:space="preserve"> </w:t>
      </w:r>
      <w:r w:rsidRPr="00FF4A70">
        <w:rPr>
          <w:noProof w:val="0"/>
        </w:rPr>
        <w:t>боргом</w:t>
      </w:r>
      <w:r w:rsidR="00AD236E" w:rsidRPr="00FF4A70">
        <w:rPr>
          <w:noProof w:val="0"/>
        </w:rPr>
        <w:t xml:space="preserve"> </w:t>
      </w:r>
      <w:r w:rsidRPr="00FF4A70">
        <w:rPr>
          <w:noProof w:val="0"/>
        </w:rPr>
        <w:t>здійсню</w:t>
      </w:r>
      <w:r w:rsidR="00B55319" w:rsidRPr="00FF4A70">
        <w:rPr>
          <w:noProof w:val="0"/>
        </w:rPr>
        <w:t>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умови</w:t>
      </w:r>
      <w:r w:rsidR="00AD236E" w:rsidRPr="00FF4A70">
        <w:rPr>
          <w:noProof w:val="0"/>
        </w:rPr>
        <w:t xml:space="preserve"> </w:t>
      </w:r>
      <w:r w:rsidRPr="00FF4A70">
        <w:rPr>
          <w:noProof w:val="0"/>
        </w:rPr>
        <w:t>виконання</w:t>
      </w:r>
      <w:r w:rsidR="00AD236E" w:rsidRPr="00FF4A70">
        <w:rPr>
          <w:noProof w:val="0"/>
        </w:rPr>
        <w:t xml:space="preserve"> </w:t>
      </w:r>
      <w:r w:rsidRPr="00FF4A70">
        <w:rPr>
          <w:noProof w:val="0"/>
        </w:rPr>
        <w:t>вимог</w:t>
      </w:r>
      <w:r w:rsidR="00AD236E" w:rsidRPr="00FF4A70">
        <w:rPr>
          <w:noProof w:val="0"/>
        </w:rPr>
        <w:t xml:space="preserve"> </w:t>
      </w:r>
      <w:r w:rsidRPr="00FF4A70">
        <w:rPr>
          <w:noProof w:val="0"/>
        </w:rPr>
        <w:t>ст</w:t>
      </w:r>
      <w:r w:rsidR="00AD236E" w:rsidRPr="00FF4A70">
        <w:rPr>
          <w:noProof w:val="0"/>
        </w:rPr>
        <w:t>.1</w:t>
      </w:r>
      <w:r w:rsidRPr="00FF4A70">
        <w:rPr>
          <w:noProof w:val="0"/>
        </w:rPr>
        <w:t>2</w:t>
      </w:r>
      <w:r w:rsidR="00AD236E" w:rsidRPr="00FF4A70">
        <w:rPr>
          <w:noProof w:val="0"/>
        </w:rPr>
        <w:t xml:space="preserve">.3 </w:t>
      </w:r>
      <w:r w:rsidRPr="00FF4A70">
        <w:rPr>
          <w:noProof w:val="0"/>
        </w:rPr>
        <w:t>Закону</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оподаткування</w:t>
      </w:r>
      <w:r w:rsidR="00AD236E" w:rsidRPr="00FF4A70">
        <w:rPr>
          <w:noProof w:val="0"/>
        </w:rPr>
        <w:t xml:space="preserve"> </w:t>
      </w:r>
      <w:r w:rsidRPr="00FF4A70">
        <w:rPr>
          <w:noProof w:val="0"/>
        </w:rPr>
        <w:t>прибутку</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після</w:t>
      </w:r>
      <w:r w:rsidR="00AD236E" w:rsidRPr="00FF4A70">
        <w:rPr>
          <w:noProof w:val="0"/>
        </w:rPr>
        <w:t xml:space="preserve"> </w:t>
      </w:r>
      <w:r w:rsidRPr="00FF4A70">
        <w:rPr>
          <w:noProof w:val="0"/>
        </w:rPr>
        <w:t>прийняття</w:t>
      </w:r>
      <w:r w:rsidR="00AD236E" w:rsidRPr="00FF4A70">
        <w:rPr>
          <w:noProof w:val="0"/>
        </w:rPr>
        <w:t xml:space="preserve"> </w:t>
      </w:r>
      <w:r w:rsidRPr="00FF4A70">
        <w:rPr>
          <w:noProof w:val="0"/>
        </w:rPr>
        <w:t>відповідного</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Правлінням</w:t>
      </w:r>
      <w:r w:rsidR="00AD236E" w:rsidRPr="00FF4A70">
        <w:rPr>
          <w:noProof w:val="0"/>
        </w:rPr>
        <w:t xml:space="preserve"> </w:t>
      </w:r>
      <w:r w:rsidRPr="00FF4A70">
        <w:rPr>
          <w:noProof w:val="0"/>
        </w:rPr>
        <w:t>Банку</w:t>
      </w:r>
      <w:r w:rsidR="00AD236E" w:rsidRPr="00FF4A70">
        <w:rPr>
          <w:noProof w:val="0"/>
        </w:rPr>
        <w:t>.</w:t>
      </w:r>
    </w:p>
    <w:p w:rsidR="00AD236E" w:rsidRPr="00FF4A70" w:rsidRDefault="00BD7021" w:rsidP="00EB67EF">
      <w:pPr>
        <w:rPr>
          <w:noProof w:val="0"/>
        </w:rPr>
      </w:pPr>
      <w:r w:rsidRPr="00FF4A70">
        <w:rPr>
          <w:noProof w:val="0"/>
        </w:rPr>
        <w:t>Банком</w:t>
      </w:r>
      <w:r w:rsidR="00AD236E" w:rsidRPr="00FF4A70">
        <w:rPr>
          <w:noProof w:val="0"/>
        </w:rPr>
        <w:t xml:space="preserve"> </w:t>
      </w:r>
      <w:r w:rsidRPr="00FF4A70">
        <w:rPr>
          <w:noProof w:val="0"/>
        </w:rPr>
        <w:t>формувався</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простроч</w:t>
      </w:r>
      <w:r w:rsidR="00374E05">
        <w:rPr>
          <w:noProof w:val="0"/>
        </w:rPr>
        <w:t>є</w:t>
      </w:r>
      <w:r w:rsidRPr="00FF4A70">
        <w:rPr>
          <w:noProof w:val="0"/>
        </w:rPr>
        <w:t>ні</w:t>
      </w:r>
      <w:r w:rsidR="00AD236E" w:rsidRPr="00FF4A70">
        <w:rPr>
          <w:noProof w:val="0"/>
        </w:rPr>
        <w:t xml:space="preserve"> </w:t>
      </w:r>
      <w:r w:rsidRPr="00FF4A70">
        <w:rPr>
          <w:noProof w:val="0"/>
        </w:rPr>
        <w:t>понад</w:t>
      </w:r>
      <w:r w:rsidR="00AD236E" w:rsidRPr="00FF4A70">
        <w:rPr>
          <w:noProof w:val="0"/>
        </w:rPr>
        <w:t xml:space="preserve"> </w:t>
      </w:r>
      <w:r w:rsidRPr="00FF4A70">
        <w:rPr>
          <w:noProof w:val="0"/>
        </w:rPr>
        <w:t>31</w:t>
      </w:r>
      <w:r w:rsidR="00AD236E" w:rsidRPr="00FF4A70">
        <w:rPr>
          <w:noProof w:val="0"/>
        </w:rPr>
        <w:t xml:space="preserve"> </w:t>
      </w:r>
      <w:r w:rsidRPr="00FF4A70">
        <w:rPr>
          <w:noProof w:val="0"/>
        </w:rPr>
        <w:t>д</w:t>
      </w:r>
      <w:r w:rsidR="00374E05">
        <w:rPr>
          <w:noProof w:val="0"/>
        </w:rPr>
        <w:t>є</w:t>
      </w:r>
      <w:r w:rsidRPr="00FF4A70">
        <w:rPr>
          <w:noProof w:val="0"/>
        </w:rPr>
        <w:t>н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умнівні</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нараховані</w:t>
      </w:r>
      <w:r w:rsidR="00AD236E" w:rsidRPr="00FF4A70">
        <w:rPr>
          <w:noProof w:val="0"/>
        </w:rPr>
        <w:t xml:space="preserve"> </w:t>
      </w:r>
      <w:r w:rsidRPr="00FF4A70">
        <w:rPr>
          <w:noProof w:val="0"/>
        </w:rPr>
        <w:t>доход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оп</w:t>
      </w:r>
      <w:r w:rsidR="00374E05">
        <w:rPr>
          <w:noProof w:val="0"/>
        </w:rPr>
        <w:t>є</w:t>
      </w:r>
      <w:r w:rsidRPr="00FF4A70">
        <w:rPr>
          <w:noProof w:val="0"/>
        </w:rPr>
        <w:t>раціями</w:t>
      </w:r>
      <w:r w:rsidR="00AD236E" w:rsidRPr="00FF4A70">
        <w:rPr>
          <w:noProof w:val="0"/>
        </w:rPr>
        <w:t xml:space="preserve">. </w:t>
      </w:r>
      <w:r w:rsidRPr="00FF4A70">
        <w:rPr>
          <w:noProof w:val="0"/>
        </w:rPr>
        <w:t>Списання</w:t>
      </w:r>
      <w:r w:rsidR="00AD236E" w:rsidRPr="00FF4A70">
        <w:rPr>
          <w:noProof w:val="0"/>
        </w:rPr>
        <w:t xml:space="preserve"> </w:t>
      </w:r>
      <w:r w:rsidRPr="00FF4A70">
        <w:rPr>
          <w:noProof w:val="0"/>
        </w:rPr>
        <w:t>б</w:t>
      </w:r>
      <w:r w:rsidR="00374E05">
        <w:rPr>
          <w:noProof w:val="0"/>
        </w:rPr>
        <w:t>є</w:t>
      </w:r>
      <w:r w:rsidRPr="00FF4A70">
        <w:rPr>
          <w:noProof w:val="0"/>
        </w:rPr>
        <w:t>знадійної</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рахованими</w:t>
      </w:r>
      <w:r w:rsidR="00AD236E" w:rsidRPr="00FF4A70">
        <w:rPr>
          <w:noProof w:val="0"/>
        </w:rPr>
        <w:t xml:space="preserve"> </w:t>
      </w:r>
      <w:r w:rsidRPr="00FF4A70">
        <w:rPr>
          <w:noProof w:val="0"/>
        </w:rPr>
        <w:t>доходам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сформованих</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ів</w:t>
      </w:r>
      <w:r w:rsidR="00AD236E" w:rsidRPr="00FF4A70">
        <w:rPr>
          <w:noProof w:val="0"/>
        </w:rPr>
        <w:t xml:space="preserve"> </w:t>
      </w:r>
      <w:r w:rsidRPr="00FF4A70">
        <w:rPr>
          <w:noProof w:val="0"/>
        </w:rPr>
        <w:t>здійснювалося</w:t>
      </w:r>
      <w:r w:rsidR="00AD236E" w:rsidRPr="00FF4A70">
        <w:rPr>
          <w:noProof w:val="0"/>
        </w:rPr>
        <w:t xml:space="preserve"> </w:t>
      </w:r>
      <w:r w:rsidRPr="00FF4A70">
        <w:rPr>
          <w:noProof w:val="0"/>
        </w:rPr>
        <w:t>виключн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іш</w:t>
      </w:r>
      <w:r w:rsidR="00374E05">
        <w:rPr>
          <w:noProof w:val="0"/>
        </w:rPr>
        <w:t>є</w:t>
      </w:r>
      <w:r w:rsidRPr="00FF4A70">
        <w:rPr>
          <w:noProof w:val="0"/>
        </w:rPr>
        <w:t>нням</w:t>
      </w:r>
      <w:r w:rsidR="00AD236E" w:rsidRPr="00FF4A70">
        <w:rPr>
          <w:noProof w:val="0"/>
        </w:rPr>
        <w:t xml:space="preserve"> </w:t>
      </w:r>
      <w:r w:rsidRPr="00FF4A70">
        <w:rPr>
          <w:noProof w:val="0"/>
        </w:rPr>
        <w:t>Правління</w:t>
      </w:r>
      <w:r w:rsidR="00AD236E" w:rsidRPr="00FF4A70">
        <w:rPr>
          <w:noProof w:val="0"/>
        </w:rPr>
        <w:t xml:space="preserve"> </w:t>
      </w:r>
      <w:r w:rsidRPr="00FF4A70">
        <w:rPr>
          <w:noProof w:val="0"/>
        </w:rPr>
        <w:t>Банку</w:t>
      </w:r>
      <w:r w:rsidR="00AD236E" w:rsidRPr="00FF4A70">
        <w:rPr>
          <w:noProof w:val="0"/>
        </w:rPr>
        <w:t>.</w:t>
      </w:r>
    </w:p>
    <w:p w:rsidR="00AD236E" w:rsidRPr="00FF4A70" w:rsidRDefault="00BD7021" w:rsidP="00EB67EF">
      <w:pPr>
        <w:rPr>
          <w:noProof w:val="0"/>
        </w:rPr>
      </w:pPr>
      <w:r w:rsidRPr="00FF4A70">
        <w:rPr>
          <w:noProof w:val="0"/>
        </w:rPr>
        <w:lastRenderedPageBreak/>
        <w:t>Надані</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авалі,</w:t>
      </w:r>
      <w:r w:rsidR="00AD236E" w:rsidRPr="00FF4A70">
        <w:rPr>
          <w:noProof w:val="0"/>
        </w:rPr>
        <w:t xml:space="preserve"> </w:t>
      </w:r>
      <w:r w:rsidRPr="00FF4A70">
        <w:rPr>
          <w:noProof w:val="0"/>
        </w:rPr>
        <w:t>поручит</w:t>
      </w:r>
      <w:r w:rsidR="00374E05">
        <w:rPr>
          <w:noProof w:val="0"/>
        </w:rPr>
        <w:t>є</w:t>
      </w:r>
      <w:r w:rsidRPr="00FF4A70">
        <w:rPr>
          <w:noProof w:val="0"/>
        </w:rPr>
        <w:t>льства</w:t>
      </w:r>
      <w:r w:rsidR="00AD236E" w:rsidRPr="00FF4A70">
        <w:rPr>
          <w:noProof w:val="0"/>
        </w:rPr>
        <w:t xml:space="preserve"> </w:t>
      </w:r>
      <w:r w:rsidRPr="00FF4A70">
        <w:rPr>
          <w:noProof w:val="0"/>
        </w:rPr>
        <w:t>обліковуються</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фінансові</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озабалансовими</w:t>
      </w:r>
      <w:r w:rsidR="00AD236E" w:rsidRPr="00FF4A70">
        <w:rPr>
          <w:noProof w:val="0"/>
        </w:rPr>
        <w:t xml:space="preserve"> </w:t>
      </w:r>
      <w:r w:rsidRPr="00FF4A70">
        <w:rPr>
          <w:noProof w:val="0"/>
        </w:rPr>
        <w:t>рахунками</w:t>
      </w:r>
      <w:r w:rsidR="00AD236E" w:rsidRPr="00FF4A70">
        <w:rPr>
          <w:noProof w:val="0"/>
        </w:rPr>
        <w:t>.</w:t>
      </w:r>
    </w:p>
    <w:p w:rsidR="00AD236E" w:rsidRPr="00FF4A70" w:rsidRDefault="008137C8" w:rsidP="00EB67EF">
      <w:pPr>
        <w:rPr>
          <w:noProof w:val="0"/>
        </w:rPr>
      </w:pP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вати</w:t>
      </w:r>
      <w:r w:rsidR="00AD236E" w:rsidRPr="00FF4A70">
        <w:rPr>
          <w:noProof w:val="0"/>
        </w:rPr>
        <w:t xml:space="preserve"> </w:t>
      </w:r>
      <w:r w:rsidRPr="00FF4A70">
        <w:rPr>
          <w:noProof w:val="0"/>
        </w:rPr>
        <w:t>виконання</w:t>
      </w:r>
      <w:r w:rsidR="00AD236E" w:rsidRPr="00FF4A70">
        <w:rPr>
          <w:noProof w:val="0"/>
        </w:rPr>
        <w:t xml:space="preserve"> </w:t>
      </w:r>
      <w:r w:rsidRPr="00FF4A70">
        <w:rPr>
          <w:noProof w:val="0"/>
        </w:rPr>
        <w:t>принаймні</w:t>
      </w:r>
      <w:r w:rsidR="00AD236E" w:rsidRPr="00FF4A70">
        <w:rPr>
          <w:noProof w:val="0"/>
        </w:rPr>
        <w:t xml:space="preserve"> </w:t>
      </w:r>
      <w:r w:rsidRPr="00FF4A70">
        <w:rPr>
          <w:noProof w:val="0"/>
        </w:rPr>
        <w:t>двох</w:t>
      </w:r>
      <w:r w:rsidR="00AD236E" w:rsidRPr="00FF4A70">
        <w:rPr>
          <w:noProof w:val="0"/>
        </w:rPr>
        <w:t xml:space="preserve"> </w:t>
      </w:r>
      <w:r w:rsidRPr="00FF4A70">
        <w:rPr>
          <w:noProof w:val="0"/>
        </w:rPr>
        <w:t>функцій</w:t>
      </w:r>
      <w:r w:rsidR="00AD236E" w:rsidRPr="00FF4A70">
        <w:rPr>
          <w:noProof w:val="0"/>
        </w:rPr>
        <w:t xml:space="preserve">. </w:t>
      </w:r>
      <w:r w:rsidRPr="00FF4A70">
        <w:rPr>
          <w:noProof w:val="0"/>
        </w:rPr>
        <w:t>П</w:t>
      </w:r>
      <w:r w:rsidR="00374E05">
        <w:rPr>
          <w:noProof w:val="0"/>
        </w:rPr>
        <w:t>є</w:t>
      </w:r>
      <w:r w:rsidRPr="00FF4A70">
        <w:rPr>
          <w:noProof w:val="0"/>
        </w:rPr>
        <w:t>рш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них</w:t>
      </w:r>
      <w:r w:rsidR="00AD236E" w:rsidRPr="00FF4A70">
        <w:rPr>
          <w:noProof w:val="0"/>
        </w:rPr>
        <w:t xml:space="preserve"> - </w:t>
      </w:r>
      <w:r w:rsidRPr="00FF4A70">
        <w:rPr>
          <w:noProof w:val="0"/>
        </w:rPr>
        <w:t>запис</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виконуються</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ожливість</w:t>
      </w:r>
      <w:r w:rsidR="00AD236E" w:rsidRPr="00FF4A70">
        <w:rPr>
          <w:noProof w:val="0"/>
        </w:rPr>
        <w:t xml:space="preserve"> </w:t>
      </w:r>
      <w:r w:rsidRPr="00FF4A70">
        <w:rPr>
          <w:noProof w:val="0"/>
        </w:rPr>
        <w:t>відобразити</w:t>
      </w:r>
      <w:r w:rsidR="00AD236E" w:rsidRPr="00FF4A70">
        <w:rPr>
          <w:noProof w:val="0"/>
        </w:rPr>
        <w:t xml:space="preserve"> </w:t>
      </w:r>
      <w:r w:rsidRPr="00FF4A70">
        <w:rPr>
          <w:noProof w:val="0"/>
        </w:rPr>
        <w:t>ці</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агр</w:t>
      </w:r>
      <w:r w:rsidR="00374E05">
        <w:rPr>
          <w:noProof w:val="0"/>
        </w:rPr>
        <w:t>є</w:t>
      </w:r>
      <w:r w:rsidRPr="00FF4A70">
        <w:rPr>
          <w:noProof w:val="0"/>
        </w:rPr>
        <w:t>гованому</w:t>
      </w:r>
      <w:r w:rsidR="00AD236E" w:rsidRPr="00FF4A70">
        <w:rPr>
          <w:noProof w:val="0"/>
        </w:rPr>
        <w:t xml:space="preserve"> </w:t>
      </w:r>
      <w:r w:rsidRPr="00FF4A70">
        <w:rPr>
          <w:noProof w:val="0"/>
        </w:rPr>
        <w:t>вигляд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алансові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фінансовій</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Друга</w:t>
      </w:r>
      <w:r w:rsidR="00AD236E" w:rsidRPr="00FF4A70">
        <w:rPr>
          <w:noProof w:val="0"/>
        </w:rPr>
        <w:t xml:space="preserve"> </w:t>
      </w:r>
      <w:r w:rsidRPr="00FF4A70">
        <w:rPr>
          <w:noProof w:val="0"/>
        </w:rPr>
        <w:t>функція</w:t>
      </w:r>
      <w:r w:rsidR="00AD236E" w:rsidRPr="00FF4A70">
        <w:rPr>
          <w:noProof w:val="0"/>
        </w:rPr>
        <w:t xml:space="preserve"> - </w:t>
      </w:r>
      <w:r w:rsidRPr="00FF4A70">
        <w:rPr>
          <w:noProof w:val="0"/>
        </w:rPr>
        <w:t>запис</w:t>
      </w:r>
      <w:r w:rsidR="00AD236E" w:rsidRPr="00FF4A70">
        <w:rPr>
          <w:noProof w:val="0"/>
        </w:rPr>
        <w:t xml:space="preserve"> </w:t>
      </w:r>
      <w:r w:rsidRPr="00FF4A70">
        <w:rPr>
          <w:noProof w:val="0"/>
        </w:rPr>
        <w:t>д</w:t>
      </w:r>
      <w:r w:rsidR="00374E05">
        <w:rPr>
          <w:noProof w:val="0"/>
        </w:rPr>
        <w:t>є</w:t>
      </w:r>
      <w:r w:rsidRPr="00FF4A70">
        <w:rPr>
          <w:noProof w:val="0"/>
        </w:rPr>
        <w:t>тальної</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контраг</w:t>
      </w:r>
      <w:r w:rsidR="00374E05">
        <w:rPr>
          <w:noProof w:val="0"/>
        </w:rPr>
        <w:t>є</w:t>
      </w:r>
      <w:r w:rsidRPr="00FF4A70">
        <w:rPr>
          <w:noProof w:val="0"/>
        </w:rPr>
        <w:t>нтів</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арам</w:t>
      </w:r>
      <w:r w:rsidR="00374E05">
        <w:rPr>
          <w:noProof w:val="0"/>
        </w:rPr>
        <w:t>є</w:t>
      </w:r>
      <w:r w:rsidRPr="00FF4A70">
        <w:rPr>
          <w:noProof w:val="0"/>
        </w:rPr>
        <w:t>три</w:t>
      </w:r>
      <w:r w:rsidR="00AD236E" w:rsidRPr="00FF4A70">
        <w:rPr>
          <w:noProof w:val="0"/>
        </w:rPr>
        <w:t xml:space="preserve"> </w:t>
      </w:r>
      <w:r w:rsidRPr="00FF4A70">
        <w:rPr>
          <w:noProof w:val="0"/>
        </w:rPr>
        <w:t>сам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можливості</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звіт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розрізах</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нутрішнього</w:t>
      </w:r>
      <w:r w:rsidR="00AD236E" w:rsidRPr="00FF4A70">
        <w:rPr>
          <w:noProof w:val="0"/>
        </w:rPr>
        <w:t xml:space="preserve"> </w:t>
      </w:r>
      <w:r w:rsidRPr="00FF4A70">
        <w:rPr>
          <w:noProof w:val="0"/>
        </w:rPr>
        <w:t>користува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можливості</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звітів</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контрольним</w:t>
      </w:r>
      <w:r w:rsidR="00AD236E" w:rsidRPr="00FF4A70">
        <w:rPr>
          <w:noProof w:val="0"/>
        </w:rPr>
        <w:t xml:space="preserve"> </w:t>
      </w:r>
      <w:r w:rsidRPr="00FF4A70">
        <w:rPr>
          <w:noProof w:val="0"/>
        </w:rPr>
        <w:t>органа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бчисл</w:t>
      </w:r>
      <w:r w:rsidR="00374E05">
        <w:rPr>
          <w:noProof w:val="0"/>
        </w:rPr>
        <w:t>є</w:t>
      </w:r>
      <w:r w:rsidRPr="00FF4A70">
        <w:rPr>
          <w:noProof w:val="0"/>
        </w:rPr>
        <w:t>ння</w:t>
      </w:r>
      <w:r w:rsidR="00AD236E" w:rsidRPr="00FF4A70">
        <w:rPr>
          <w:noProof w:val="0"/>
        </w:rPr>
        <w:t xml:space="preserve"> </w:t>
      </w:r>
      <w:r w:rsidRPr="00FF4A70">
        <w:rPr>
          <w:noProof w:val="0"/>
        </w:rPr>
        <w:t>макро</w:t>
      </w:r>
      <w:r w:rsidR="00374E05">
        <w:rPr>
          <w:noProof w:val="0"/>
        </w:rPr>
        <w:t>є</w:t>
      </w:r>
      <w:r w:rsidRPr="00FF4A70">
        <w:rPr>
          <w:noProof w:val="0"/>
        </w:rPr>
        <w:t>кономічних</w:t>
      </w:r>
      <w:r w:rsidR="00AD236E" w:rsidRPr="00FF4A70">
        <w:rPr>
          <w:noProof w:val="0"/>
        </w:rPr>
        <w:t xml:space="preserve"> </w:t>
      </w:r>
      <w:r w:rsidRPr="00FF4A70">
        <w:rPr>
          <w:noProof w:val="0"/>
        </w:rPr>
        <w:t>парам</w:t>
      </w:r>
      <w:r w:rsidR="00374E05">
        <w:rPr>
          <w:noProof w:val="0"/>
        </w:rPr>
        <w:t>є</w:t>
      </w:r>
      <w:r w:rsidRPr="00FF4A70">
        <w:rPr>
          <w:noProof w:val="0"/>
        </w:rPr>
        <w:t>трів</w:t>
      </w:r>
      <w:r w:rsidR="00AD236E" w:rsidRPr="00FF4A70">
        <w:rPr>
          <w:noProof w:val="0"/>
        </w:rPr>
        <w:t xml:space="preserve"> </w:t>
      </w:r>
      <w:r w:rsidRPr="00FF4A70">
        <w:rPr>
          <w:noProof w:val="0"/>
        </w:rPr>
        <w:t>грошово-кр</w:t>
      </w:r>
      <w:r w:rsidR="00374E05">
        <w:rPr>
          <w:noProof w:val="0"/>
        </w:rPr>
        <w:t>є</w:t>
      </w:r>
      <w:r w:rsidRPr="00FF4A70">
        <w:rPr>
          <w:noProof w:val="0"/>
        </w:rPr>
        <w:t>дитної</w:t>
      </w:r>
      <w:r w:rsidR="00AD236E" w:rsidRPr="00FF4A70">
        <w:rPr>
          <w:noProof w:val="0"/>
        </w:rPr>
        <w:t xml:space="preserve"> </w:t>
      </w:r>
      <w:r w:rsidRPr="00FF4A70">
        <w:rPr>
          <w:noProof w:val="0"/>
        </w:rPr>
        <w:t>статистики</w:t>
      </w:r>
      <w:r w:rsidR="00AD236E" w:rsidRPr="00FF4A70">
        <w:rPr>
          <w:noProof w:val="0"/>
        </w:rPr>
        <w:t>.</w:t>
      </w:r>
    </w:p>
    <w:p w:rsidR="00AD236E" w:rsidRPr="00FF4A70" w:rsidRDefault="008137C8" w:rsidP="00EB67EF">
      <w:pPr>
        <w:rPr>
          <w:noProof w:val="0"/>
        </w:rPr>
      </w:pP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видач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нарахування</w:t>
      </w:r>
      <w:r w:rsidR="00AD236E" w:rsidRPr="00FF4A70">
        <w:rPr>
          <w:noProof w:val="0"/>
        </w:rPr>
        <w:t xml:space="preserve"> </w:t>
      </w:r>
      <w:r w:rsidRPr="00FF4A70">
        <w:rPr>
          <w:noProof w:val="0"/>
        </w:rPr>
        <w:t>проц</w:t>
      </w:r>
      <w:r w:rsidR="00374E05">
        <w:rPr>
          <w:noProof w:val="0"/>
        </w:rPr>
        <w:t>є</w:t>
      </w:r>
      <w:r w:rsidRPr="00FF4A70">
        <w:rPr>
          <w:noProof w:val="0"/>
        </w:rPr>
        <w:t>н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ами,</w:t>
      </w:r>
      <w:r w:rsidR="00AD236E" w:rsidRPr="00FF4A70">
        <w:rPr>
          <w:noProof w:val="0"/>
        </w:rPr>
        <w:t xml:space="preserve"> </w:t>
      </w:r>
      <w:r w:rsidRPr="00FF4A70">
        <w:rPr>
          <w:noProof w:val="0"/>
        </w:rPr>
        <w:t>наданими</w:t>
      </w:r>
      <w:r w:rsidR="00AD236E" w:rsidRPr="00FF4A70">
        <w:rPr>
          <w:noProof w:val="0"/>
        </w:rPr>
        <w:t xml:space="preserve"> </w:t>
      </w:r>
      <w:r w:rsidRPr="00FF4A70">
        <w:rPr>
          <w:noProof w:val="0"/>
        </w:rPr>
        <w:t>ком</w:t>
      </w:r>
      <w:r w:rsidR="00374E05">
        <w:rPr>
          <w:noProof w:val="0"/>
        </w:rPr>
        <w:t>є</w:t>
      </w:r>
      <w:r w:rsidRPr="00FF4A70">
        <w:rPr>
          <w:noProof w:val="0"/>
        </w:rPr>
        <w:t>рційними</w:t>
      </w:r>
      <w:r w:rsidR="00AD236E" w:rsidRPr="00FF4A70">
        <w:rPr>
          <w:noProof w:val="0"/>
        </w:rPr>
        <w:t xml:space="preserve"> </w:t>
      </w:r>
      <w:r w:rsidRPr="00FF4A70">
        <w:rPr>
          <w:noProof w:val="0"/>
        </w:rPr>
        <w:t>банками,</w:t>
      </w:r>
      <w:r w:rsidR="00AD236E" w:rsidRPr="00FF4A70">
        <w:rPr>
          <w:noProof w:val="0"/>
        </w:rPr>
        <w:t xml:space="preserve"> </w:t>
      </w:r>
      <w:r w:rsidRPr="00FF4A70">
        <w:rPr>
          <w:noProof w:val="0"/>
        </w:rPr>
        <w:t>р</w:t>
      </w:r>
      <w:r w:rsidR="00374E05">
        <w:rPr>
          <w:noProof w:val="0"/>
        </w:rPr>
        <w:t>є</w:t>
      </w:r>
      <w:r w:rsidRPr="00FF4A70">
        <w:rPr>
          <w:noProof w:val="0"/>
        </w:rPr>
        <w:t>глам</w:t>
      </w:r>
      <w:r w:rsidR="00374E05">
        <w:rPr>
          <w:noProof w:val="0"/>
        </w:rPr>
        <w:t>є</w:t>
      </w:r>
      <w:r w:rsidRPr="00FF4A70">
        <w:rPr>
          <w:noProof w:val="0"/>
        </w:rPr>
        <w:t>нтується</w:t>
      </w:r>
      <w:r w:rsidR="00AD236E" w:rsidRPr="00FF4A70">
        <w:rPr>
          <w:noProof w:val="0"/>
        </w:rPr>
        <w:t xml:space="preserve"> </w:t>
      </w:r>
      <w:r w:rsidRPr="00FF4A70">
        <w:rPr>
          <w:noProof w:val="0"/>
        </w:rPr>
        <w:t>Правилами</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затв</w:t>
      </w:r>
      <w:r w:rsidR="00374E05">
        <w:rPr>
          <w:noProof w:val="0"/>
        </w:rPr>
        <w:t>є</w:t>
      </w:r>
      <w:r w:rsidRPr="00FF4A70">
        <w:rPr>
          <w:noProof w:val="0"/>
        </w:rPr>
        <w:t>рдж</w:t>
      </w:r>
      <w:r w:rsidR="00374E05">
        <w:rPr>
          <w:noProof w:val="0"/>
        </w:rPr>
        <w:t>є</w:t>
      </w:r>
      <w:r w:rsidRPr="00FF4A70">
        <w:rPr>
          <w:noProof w:val="0"/>
        </w:rPr>
        <w:t>ними</w:t>
      </w:r>
      <w:r w:rsidR="00AD236E" w:rsidRPr="00FF4A70">
        <w:rPr>
          <w:noProof w:val="0"/>
        </w:rPr>
        <w:t xml:space="preserve"> </w:t>
      </w:r>
      <w:r w:rsidRPr="00FF4A70">
        <w:rPr>
          <w:noProof w:val="0"/>
        </w:rPr>
        <w:t>постановою</w:t>
      </w:r>
      <w:r w:rsidR="00AD236E" w:rsidRPr="00FF4A70">
        <w:rPr>
          <w:noProof w:val="0"/>
        </w:rPr>
        <w:t xml:space="preserve"> </w:t>
      </w:r>
      <w:r w:rsidRPr="00FF4A70">
        <w:rPr>
          <w:noProof w:val="0"/>
        </w:rPr>
        <w:t>Правління</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w:t>
      </w:r>
    </w:p>
    <w:p w:rsidR="00AD236E" w:rsidRPr="00FF4A70" w:rsidRDefault="008137C8" w:rsidP="00EB67EF">
      <w:pPr>
        <w:rPr>
          <w:noProof w:val="0"/>
        </w:rPr>
      </w:pP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нормативний</w:t>
      </w:r>
      <w:r w:rsidR="00AD236E" w:rsidRPr="00FF4A70">
        <w:rPr>
          <w:noProof w:val="0"/>
        </w:rPr>
        <w:t xml:space="preserve"> </w:t>
      </w:r>
      <w:r w:rsidRPr="00FF4A70">
        <w:rPr>
          <w:noProof w:val="0"/>
        </w:rPr>
        <w:t>докум</w:t>
      </w:r>
      <w:r w:rsidR="00374E05">
        <w:rPr>
          <w:noProof w:val="0"/>
        </w:rPr>
        <w:t>є</w:t>
      </w:r>
      <w:r w:rsidRPr="00FF4A70">
        <w:rPr>
          <w:noProof w:val="0"/>
        </w:rPr>
        <w:t>нт</w:t>
      </w:r>
      <w:r w:rsidR="00AD236E" w:rsidRPr="00FF4A70">
        <w:rPr>
          <w:noProof w:val="0"/>
        </w:rPr>
        <w:t xml:space="preserve"> </w:t>
      </w:r>
      <w:r w:rsidRPr="00FF4A70">
        <w:rPr>
          <w:noProof w:val="0"/>
        </w:rPr>
        <w:t>розробл</w:t>
      </w:r>
      <w:r w:rsidR="00374E05">
        <w:rPr>
          <w:noProof w:val="0"/>
        </w:rPr>
        <w:t>є</w:t>
      </w:r>
      <w:r w:rsidRPr="00FF4A70">
        <w:rPr>
          <w:noProof w:val="0"/>
        </w:rPr>
        <w:t>ни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урахуванням</w:t>
      </w:r>
      <w:r w:rsidR="00AD236E" w:rsidRPr="00FF4A70">
        <w:rPr>
          <w:noProof w:val="0"/>
        </w:rPr>
        <w:t xml:space="preserve"> </w:t>
      </w:r>
      <w:r w:rsidRPr="00FF4A70">
        <w:rPr>
          <w:noProof w:val="0"/>
        </w:rPr>
        <w:t>вимог</w:t>
      </w:r>
      <w:r w:rsidR="00AD236E" w:rsidRPr="00FF4A70">
        <w:rPr>
          <w:noProof w:val="0"/>
        </w:rPr>
        <w:t xml:space="preserve"> </w:t>
      </w:r>
      <w:r w:rsidRPr="00FF4A70">
        <w:rPr>
          <w:noProof w:val="0"/>
        </w:rPr>
        <w:t>міжнародних</w:t>
      </w:r>
      <w:r w:rsidR="00AD236E" w:rsidRPr="00FF4A70">
        <w:rPr>
          <w:noProof w:val="0"/>
        </w:rPr>
        <w:t xml:space="preserve"> </w:t>
      </w:r>
      <w:r w:rsidRPr="00FF4A70">
        <w:rPr>
          <w:noProof w:val="0"/>
        </w:rPr>
        <w:t>стандартів</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Сист</w:t>
      </w:r>
      <w:r w:rsidR="00374E05">
        <w:rPr>
          <w:noProof w:val="0"/>
        </w:rPr>
        <w:t>є</w:t>
      </w:r>
      <w:r w:rsidRPr="00FF4A70">
        <w:rPr>
          <w:noProof w:val="0"/>
        </w:rPr>
        <w:t>ма</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досконалою</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ає</w:t>
      </w:r>
      <w:r w:rsidR="00AD236E" w:rsidRPr="00FF4A70">
        <w:rPr>
          <w:noProof w:val="0"/>
        </w:rPr>
        <w:t xml:space="preserve"> </w:t>
      </w:r>
      <w:r w:rsidRPr="00FF4A70">
        <w:rPr>
          <w:noProof w:val="0"/>
        </w:rPr>
        <w:t>змог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сіх</w:t>
      </w:r>
      <w:r w:rsidR="00AD236E" w:rsidRPr="00FF4A70">
        <w:rPr>
          <w:noProof w:val="0"/>
        </w:rPr>
        <w:t xml:space="preserve"> </w:t>
      </w:r>
      <w:r w:rsidR="00374E05">
        <w:rPr>
          <w:noProof w:val="0"/>
        </w:rPr>
        <w:t>є</w:t>
      </w:r>
      <w:r w:rsidRPr="00FF4A70">
        <w:rPr>
          <w:noProof w:val="0"/>
        </w:rPr>
        <w:t>тапах</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здійсн</w:t>
      </w:r>
      <w:r w:rsidR="00374E05">
        <w:rPr>
          <w:noProof w:val="0"/>
        </w:rPr>
        <w:t>є</w:t>
      </w:r>
      <w:r w:rsidRPr="00FF4A70">
        <w:rPr>
          <w:noProof w:val="0"/>
        </w:rPr>
        <w:t>ння</w:t>
      </w:r>
      <w:r w:rsidR="00AD236E" w:rsidRPr="00FF4A70">
        <w:rPr>
          <w:noProof w:val="0"/>
        </w:rPr>
        <w:t xml:space="preserve"> </w:t>
      </w:r>
      <w:r w:rsidRPr="00FF4A70">
        <w:rPr>
          <w:noProof w:val="0"/>
        </w:rPr>
        <w:t>швидко</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остовірно</w:t>
      </w:r>
      <w:r w:rsidR="00AD236E" w:rsidRPr="00FF4A70">
        <w:rPr>
          <w:noProof w:val="0"/>
        </w:rPr>
        <w:t xml:space="preserve"> </w:t>
      </w:r>
      <w:r w:rsidRPr="00FF4A70">
        <w:rPr>
          <w:noProof w:val="0"/>
        </w:rPr>
        <w:t>формувати</w:t>
      </w:r>
      <w:r w:rsidR="00AD236E" w:rsidRPr="00FF4A70">
        <w:rPr>
          <w:noProof w:val="0"/>
        </w:rPr>
        <w:t xml:space="preserve"> </w:t>
      </w:r>
      <w:r w:rsidRPr="00FF4A70">
        <w:rPr>
          <w:noProof w:val="0"/>
        </w:rPr>
        <w:t>масив</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итань</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складання</w:t>
      </w:r>
      <w:r w:rsidR="00AD236E" w:rsidRPr="00FF4A70">
        <w:rPr>
          <w:noProof w:val="0"/>
        </w:rPr>
        <w:t xml:space="preserve"> </w:t>
      </w:r>
      <w:r w:rsidRPr="00FF4A70">
        <w:rPr>
          <w:noProof w:val="0"/>
        </w:rPr>
        <w:t>звітності</w:t>
      </w:r>
      <w:r w:rsidR="00AD236E" w:rsidRPr="00FF4A70">
        <w:rPr>
          <w:noProof w:val="0"/>
        </w:rPr>
        <w:t>.</w:t>
      </w:r>
    </w:p>
    <w:p w:rsidR="00AD236E" w:rsidRPr="00FF4A70" w:rsidRDefault="008137C8" w:rsidP="00EB67EF">
      <w:pPr>
        <w:rPr>
          <w:noProof w:val="0"/>
        </w:rPr>
      </w:pPr>
      <w:r w:rsidRPr="00FF4A70">
        <w:rPr>
          <w:noProof w:val="0"/>
        </w:rPr>
        <w:t>Слід</w:t>
      </w:r>
      <w:r w:rsidR="00AD236E" w:rsidRPr="00FF4A70">
        <w:rPr>
          <w:noProof w:val="0"/>
        </w:rPr>
        <w:t xml:space="preserve"> </w:t>
      </w:r>
      <w:r w:rsidRPr="00FF4A70">
        <w:rPr>
          <w:noProof w:val="0"/>
        </w:rPr>
        <w:t>зауваж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удь-якому</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в</w:t>
      </w:r>
      <w:r w:rsidR="00374E05">
        <w:rPr>
          <w:noProof w:val="0"/>
        </w:rPr>
        <w:t>є</w:t>
      </w:r>
      <w:r w:rsidRPr="00FF4A70">
        <w:rPr>
          <w:noProof w:val="0"/>
        </w:rPr>
        <w:t>д</w:t>
      </w:r>
      <w:r w:rsidR="00374E05">
        <w:rPr>
          <w:noProof w:val="0"/>
        </w:rPr>
        <w:t>є</w:t>
      </w:r>
      <w:r w:rsidRPr="00FF4A70">
        <w:rPr>
          <w:noProof w:val="0"/>
        </w:rPr>
        <w:t>ться</w:t>
      </w:r>
      <w:r w:rsidR="00AD236E" w:rsidRPr="00FF4A70">
        <w:rPr>
          <w:noProof w:val="0"/>
        </w:rPr>
        <w:t xml:space="preserve"> </w:t>
      </w:r>
      <w:r w:rsidRPr="00FF4A70">
        <w:rPr>
          <w:noProof w:val="0"/>
        </w:rPr>
        <w:t>подвійний</w:t>
      </w:r>
      <w:r w:rsidR="00AD236E" w:rsidRPr="00FF4A70">
        <w:rPr>
          <w:noProof w:val="0"/>
        </w:rPr>
        <w:t xml:space="preserve"> </w:t>
      </w:r>
      <w:r w:rsidRPr="00FF4A70">
        <w:rPr>
          <w:noProof w:val="0"/>
        </w:rPr>
        <w:t>запис,</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ру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відобража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w:t>
      </w:r>
      <w:r w:rsidR="00374E05">
        <w:rPr>
          <w:noProof w:val="0"/>
        </w:rPr>
        <w:t>є</w:t>
      </w:r>
      <w:r w:rsidRPr="00FF4A70">
        <w:rPr>
          <w:noProof w:val="0"/>
        </w:rPr>
        <w:t>б</w:t>
      </w:r>
      <w:r w:rsidR="00374E05">
        <w:rPr>
          <w:noProof w:val="0"/>
        </w:rPr>
        <w:t>є</w:t>
      </w:r>
      <w:r w:rsidRPr="00FF4A70">
        <w:rPr>
          <w:noProof w:val="0"/>
        </w:rPr>
        <w:t>т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балансових</w:t>
      </w:r>
      <w:r w:rsidR="00AD236E" w:rsidRPr="00FF4A70">
        <w:rPr>
          <w:noProof w:val="0"/>
        </w:rPr>
        <w:t xml:space="preserve"> </w:t>
      </w:r>
      <w:r w:rsidRPr="00FF4A70">
        <w:rPr>
          <w:noProof w:val="0"/>
        </w:rPr>
        <w:t>рахунках</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ланом</w:t>
      </w:r>
      <w:r w:rsidR="00AD236E" w:rsidRPr="00FF4A70">
        <w:rPr>
          <w:noProof w:val="0"/>
        </w:rPr>
        <w:t xml:space="preserve"> </w:t>
      </w:r>
      <w:r w:rsidRPr="00FF4A70">
        <w:rPr>
          <w:noProof w:val="0"/>
        </w:rPr>
        <w:t>рахунків</w:t>
      </w:r>
      <w:r w:rsidR="00AD236E" w:rsidRPr="00FF4A70">
        <w:rPr>
          <w:noProof w:val="0"/>
        </w:rPr>
        <w:t>.</w:t>
      </w:r>
    </w:p>
    <w:p w:rsidR="00AD236E" w:rsidRPr="00FF4A70" w:rsidRDefault="009D657F" w:rsidP="00EB67EF">
      <w:pPr>
        <w:rPr>
          <w:noProof w:val="0"/>
          <w:lang w:eastAsia="uk-UA"/>
        </w:rPr>
      </w:pPr>
      <w:r w:rsidRPr="00FF4A70">
        <w:rPr>
          <w:noProof w:val="0"/>
          <w:lang w:eastAsia="uk-UA"/>
        </w:rPr>
        <w:t>Вс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відбуваю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Pr="00FF4A70">
        <w:rPr>
          <w:noProof w:val="0"/>
          <w:lang w:eastAsia="uk-UA"/>
        </w:rPr>
        <w:t>,</w:t>
      </w:r>
      <w:r w:rsidR="00AD236E" w:rsidRPr="00FF4A70">
        <w:rPr>
          <w:noProof w:val="0"/>
          <w:lang w:eastAsia="uk-UA"/>
        </w:rPr>
        <w:t xml:space="preserve"> </w:t>
      </w:r>
      <w:r w:rsidRPr="00FF4A70">
        <w:rPr>
          <w:noProof w:val="0"/>
          <w:lang w:eastAsia="uk-UA"/>
        </w:rPr>
        <w:t>обліковую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такій</w:t>
      </w:r>
      <w:r w:rsidR="00AD236E" w:rsidRPr="00FF4A70">
        <w:rPr>
          <w:noProof w:val="0"/>
          <w:lang w:eastAsia="uk-UA"/>
        </w:rPr>
        <w:t xml:space="preserve"> </w:t>
      </w:r>
      <w:r w:rsidRPr="00FF4A70">
        <w:rPr>
          <w:noProof w:val="0"/>
          <w:lang w:eastAsia="uk-UA"/>
        </w:rPr>
        <w:t>послідовності</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відобра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дату</w:t>
      </w:r>
      <w:r w:rsidR="00AD236E" w:rsidRPr="00FF4A70">
        <w:rPr>
          <w:noProof w:val="0"/>
          <w:lang w:eastAsia="uk-UA"/>
        </w:rPr>
        <w:t xml:space="preserve"> </w:t>
      </w:r>
      <w:r w:rsidRPr="00FF4A70">
        <w:rPr>
          <w:noProof w:val="0"/>
          <w:lang w:eastAsia="uk-UA"/>
        </w:rPr>
        <w:t>уклад</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дати</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бухгалт</w:t>
      </w:r>
      <w:r w:rsidR="00374E05">
        <w:rPr>
          <w:noProof w:val="0"/>
          <w:lang w:eastAsia="uk-UA"/>
        </w:rPr>
        <w:t>є</w:t>
      </w:r>
      <w:r w:rsidRPr="00FF4A70">
        <w:rPr>
          <w:noProof w:val="0"/>
          <w:lang w:eastAsia="uk-UA"/>
        </w:rPr>
        <w:t>рський</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w:t>
      </w:r>
    </w:p>
    <w:p w:rsidR="00AD236E" w:rsidRPr="00FF4A70" w:rsidRDefault="00441051" w:rsidP="00EB67EF">
      <w:pPr>
        <w:rPr>
          <w:noProof w:val="0"/>
        </w:rPr>
      </w:pPr>
      <w:r w:rsidRPr="00FF4A70">
        <w:rPr>
          <w:noProof w:val="0"/>
        </w:rPr>
        <w:t>Розглян</w:t>
      </w:r>
      <w:r w:rsidR="00374E05">
        <w:rPr>
          <w:noProof w:val="0"/>
        </w:rPr>
        <w:t>є</w:t>
      </w:r>
      <w:r w:rsidRPr="00FF4A70">
        <w:rPr>
          <w:noProof w:val="0"/>
        </w:rPr>
        <w:t>мо</w:t>
      </w:r>
      <w:r w:rsidR="00AD236E" w:rsidRPr="00FF4A70">
        <w:rPr>
          <w:noProof w:val="0"/>
        </w:rPr>
        <w:t xml:space="preserve"> </w:t>
      </w:r>
      <w:r w:rsidRPr="00FF4A70">
        <w:rPr>
          <w:noProof w:val="0"/>
        </w:rPr>
        <w:t>відображ</w:t>
      </w:r>
      <w:r w:rsidR="00374E05">
        <w:rPr>
          <w:noProof w:val="0"/>
        </w:rPr>
        <w:t>є</w:t>
      </w:r>
      <w:r w:rsidRPr="00FF4A70">
        <w:rPr>
          <w:noProof w:val="0"/>
        </w:rPr>
        <w:t>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ліч</w:t>
      </w:r>
      <w:r w:rsidR="00374E05">
        <w:rPr>
          <w:noProof w:val="0"/>
        </w:rPr>
        <w:t>є</w:t>
      </w:r>
      <w:r w:rsidRPr="00FF4A70">
        <w:rPr>
          <w:noProof w:val="0"/>
        </w:rPr>
        <w:t>них</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д</w:t>
      </w:r>
      <w:r w:rsidR="00374E05">
        <w:rPr>
          <w:noProof w:val="0"/>
        </w:rPr>
        <w:t>є</w:t>
      </w:r>
      <w:r w:rsidRPr="00FF4A70">
        <w:rPr>
          <w:noProof w:val="0"/>
        </w:rPr>
        <w:t>тальніш</w:t>
      </w:r>
      <w:r w:rsidR="00374E05">
        <w:rPr>
          <w:noProof w:val="0"/>
        </w:rPr>
        <w:t>є</w:t>
      </w:r>
      <w:r w:rsidR="00AD236E" w:rsidRPr="00FF4A70">
        <w:rPr>
          <w:noProof w:val="0"/>
        </w:rPr>
        <w:t>.</w:t>
      </w:r>
    </w:p>
    <w:p w:rsidR="00AD236E" w:rsidRPr="00FF4A70" w:rsidRDefault="00441051" w:rsidP="00EB67EF">
      <w:pPr>
        <w:rPr>
          <w:noProof w:val="0"/>
        </w:rPr>
      </w:pPr>
      <w:r w:rsidRPr="00FF4A70">
        <w:rPr>
          <w:noProof w:val="0"/>
        </w:rPr>
        <w:lastRenderedPageBreak/>
        <w:t>Підставою</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договір</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установо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умови</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відділ</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ає</w:t>
      </w:r>
      <w:r w:rsidR="00AD236E" w:rsidRPr="00FF4A70">
        <w:rPr>
          <w:noProof w:val="0"/>
        </w:rPr>
        <w:t xml:space="preserve"> </w:t>
      </w:r>
      <w:r w:rsidRPr="00FF4A70">
        <w:rPr>
          <w:noProof w:val="0"/>
        </w:rPr>
        <w:t>оп</w:t>
      </w:r>
      <w:r w:rsidR="00374E05">
        <w:rPr>
          <w:noProof w:val="0"/>
        </w:rPr>
        <w:t>є</w:t>
      </w:r>
      <w:r w:rsidRPr="00FF4A70">
        <w:rPr>
          <w:noProof w:val="0"/>
        </w:rPr>
        <w:t>раційному</w:t>
      </w:r>
      <w:r w:rsidR="00AD236E" w:rsidRPr="00FF4A70">
        <w:rPr>
          <w:noProof w:val="0"/>
        </w:rPr>
        <w:t xml:space="preserve"> </w:t>
      </w:r>
      <w:r w:rsidRPr="00FF4A70">
        <w:rPr>
          <w:noProof w:val="0"/>
        </w:rPr>
        <w:t>працівникові</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докум</w:t>
      </w:r>
      <w:r w:rsidR="00374E05">
        <w:rPr>
          <w:noProof w:val="0"/>
        </w:rPr>
        <w:t>є</w:t>
      </w:r>
      <w:r w:rsidRPr="00FF4A70">
        <w:rPr>
          <w:noProof w:val="0"/>
        </w:rPr>
        <w:t>нти</w:t>
      </w:r>
      <w:r w:rsidR="00AD236E" w:rsidRPr="00FF4A70">
        <w:rPr>
          <w:noProof w:val="0"/>
        </w:rPr>
        <w:t>:</w:t>
      </w:r>
    </w:p>
    <w:p w:rsidR="00AD236E" w:rsidRPr="00FF4A70" w:rsidRDefault="00441051" w:rsidP="00EB67EF">
      <w:pPr>
        <w:rPr>
          <w:noProof w:val="0"/>
          <w:lang w:eastAsia="uk-UA"/>
        </w:rPr>
      </w:pPr>
      <w:r w:rsidRPr="00FF4A70">
        <w:rPr>
          <w:noProof w:val="0"/>
          <w:lang w:eastAsia="uk-UA"/>
        </w:rPr>
        <w:t>розпоряд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відділу</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над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w:t>
      </w:r>
    </w:p>
    <w:p w:rsidR="00AD236E" w:rsidRPr="00FF4A70" w:rsidRDefault="00441051" w:rsidP="00EB67EF">
      <w:pPr>
        <w:rPr>
          <w:noProof w:val="0"/>
          <w:lang w:eastAsia="uk-UA"/>
        </w:rPr>
      </w:pPr>
      <w:r w:rsidRPr="00FF4A70">
        <w:rPr>
          <w:noProof w:val="0"/>
          <w:lang w:eastAsia="uk-UA"/>
        </w:rPr>
        <w:t>примірни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го</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w:t>
      </w:r>
    </w:p>
    <w:p w:rsidR="00AD236E" w:rsidRPr="00FF4A70" w:rsidRDefault="00441051" w:rsidP="00EB67EF">
      <w:pPr>
        <w:rPr>
          <w:noProof w:val="0"/>
          <w:lang w:eastAsia="uk-UA"/>
        </w:rPr>
      </w:pPr>
      <w:r w:rsidRPr="00FF4A70">
        <w:rPr>
          <w:noProof w:val="0"/>
          <w:lang w:eastAsia="uk-UA"/>
        </w:rPr>
        <w:t>договір</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гарантійний</w:t>
      </w:r>
      <w:r w:rsidR="00AD236E" w:rsidRPr="00FF4A70">
        <w:rPr>
          <w:noProof w:val="0"/>
          <w:lang w:eastAsia="uk-UA"/>
        </w:rPr>
        <w:t xml:space="preserve"> </w:t>
      </w:r>
      <w:r w:rsidRPr="00FF4A70">
        <w:rPr>
          <w:noProof w:val="0"/>
          <w:lang w:eastAsia="uk-UA"/>
        </w:rPr>
        <w:t>лист</w:t>
      </w:r>
      <w:r w:rsidR="00AD236E" w:rsidRPr="00FF4A70">
        <w:rPr>
          <w:noProof w:val="0"/>
          <w:lang w:eastAsia="uk-UA"/>
        </w:rPr>
        <w:t xml:space="preserve"> </w:t>
      </w:r>
      <w:r w:rsidRPr="00FF4A70">
        <w:rPr>
          <w:noProof w:val="0"/>
          <w:lang w:eastAsia="uk-UA"/>
        </w:rPr>
        <w:t>тощо</w:t>
      </w:r>
      <w:r w:rsidR="00AD236E" w:rsidRPr="00FF4A70">
        <w:rPr>
          <w:noProof w:val="0"/>
          <w:lang w:eastAsia="uk-UA"/>
        </w:rPr>
        <w:t>);</w:t>
      </w:r>
    </w:p>
    <w:p w:rsidR="00AD236E" w:rsidRPr="00FF4A70" w:rsidRDefault="00441051" w:rsidP="00EB67EF">
      <w:pPr>
        <w:rPr>
          <w:noProof w:val="0"/>
          <w:lang w:eastAsia="uk-UA"/>
        </w:rPr>
      </w:pPr>
      <w:r w:rsidRPr="00FF4A70">
        <w:rPr>
          <w:noProof w:val="0"/>
          <w:lang w:eastAsia="uk-UA"/>
        </w:rPr>
        <w:t>картку</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взірцями</w:t>
      </w:r>
      <w:r w:rsidR="00AD236E" w:rsidRPr="00FF4A70">
        <w:rPr>
          <w:noProof w:val="0"/>
          <w:lang w:eastAsia="uk-UA"/>
        </w:rPr>
        <w:t xml:space="preserve"> </w:t>
      </w:r>
      <w:r w:rsidRPr="00FF4A70">
        <w:rPr>
          <w:noProof w:val="0"/>
          <w:lang w:eastAsia="uk-UA"/>
        </w:rPr>
        <w:t>підписів</w:t>
      </w:r>
      <w:r w:rsidR="00AD236E" w:rsidRPr="00FF4A70">
        <w:rPr>
          <w:noProof w:val="0"/>
          <w:lang w:eastAsia="uk-UA"/>
        </w:rPr>
        <w:t xml:space="preserve"> </w:t>
      </w:r>
      <w:r w:rsidRPr="00FF4A70">
        <w:rPr>
          <w:noProof w:val="0"/>
          <w:lang w:eastAsia="uk-UA"/>
        </w:rPr>
        <w:t>к</w:t>
      </w:r>
      <w:r w:rsidR="00374E05">
        <w:rPr>
          <w:noProof w:val="0"/>
          <w:lang w:eastAsia="uk-UA"/>
        </w:rPr>
        <w:t>є</w:t>
      </w:r>
      <w:r w:rsidRPr="00FF4A70">
        <w:rPr>
          <w:noProof w:val="0"/>
          <w:lang w:eastAsia="uk-UA"/>
        </w:rPr>
        <w:t>рівника</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головного</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а</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відбитком</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чатки</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позичальника</w:t>
      </w:r>
      <w:r w:rsidR="00AD236E" w:rsidRPr="00FF4A70">
        <w:rPr>
          <w:noProof w:val="0"/>
          <w:lang w:eastAsia="uk-UA"/>
        </w:rPr>
        <w:t xml:space="preserve"> </w:t>
      </w:r>
      <w:r w:rsidRPr="00FF4A70">
        <w:rPr>
          <w:noProof w:val="0"/>
          <w:lang w:eastAsia="uk-UA"/>
        </w:rPr>
        <w:t>відкритий</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іншій</w:t>
      </w:r>
      <w:r w:rsidR="00AD236E" w:rsidRPr="00FF4A70">
        <w:rPr>
          <w:noProof w:val="0"/>
          <w:lang w:eastAsia="uk-UA"/>
        </w:rPr>
        <w:t xml:space="preserve"> </w:t>
      </w:r>
      <w:r w:rsidRPr="00FF4A70">
        <w:rPr>
          <w:noProof w:val="0"/>
          <w:lang w:eastAsia="uk-UA"/>
        </w:rPr>
        <w:t>установі</w:t>
      </w:r>
      <w:r w:rsidR="00AD236E" w:rsidRPr="00FF4A70">
        <w:rPr>
          <w:noProof w:val="0"/>
          <w:lang w:eastAsia="uk-UA"/>
        </w:rPr>
        <w:t xml:space="preserve"> </w:t>
      </w:r>
      <w:r w:rsidRPr="00FF4A70">
        <w:rPr>
          <w:noProof w:val="0"/>
          <w:lang w:eastAsia="uk-UA"/>
        </w:rPr>
        <w:t>банку</w:t>
      </w:r>
      <w:r w:rsidR="00AD236E" w:rsidRPr="00FF4A70">
        <w:rPr>
          <w:noProof w:val="0"/>
          <w:lang w:eastAsia="uk-UA"/>
        </w:rPr>
        <w:t>).</w:t>
      </w:r>
    </w:p>
    <w:p w:rsidR="00AD236E" w:rsidRPr="00FF4A70" w:rsidRDefault="00441051" w:rsidP="00EB67EF">
      <w:pPr>
        <w:rPr>
          <w:noProof w:val="0"/>
        </w:rPr>
      </w:pP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розпорядж</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відділу</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р</w:t>
      </w:r>
      <w:r w:rsidR="00374E05">
        <w:rPr>
          <w:noProof w:val="0"/>
        </w:rPr>
        <w:t>є</w:t>
      </w:r>
      <w:r w:rsidRPr="00FF4A70">
        <w:rPr>
          <w:noProof w:val="0"/>
        </w:rPr>
        <w:t>єстрація</w:t>
      </w:r>
      <w:r w:rsidR="00AD236E" w:rsidRPr="00FF4A70">
        <w:rPr>
          <w:noProof w:val="0"/>
        </w:rPr>
        <w:t xml:space="preserve"> </w:t>
      </w:r>
      <w:r w:rsidRPr="00FF4A70">
        <w:rPr>
          <w:noProof w:val="0"/>
        </w:rPr>
        <w:t>позичкового</w:t>
      </w:r>
      <w:r w:rsidR="00AD236E" w:rsidRPr="00FF4A70">
        <w:rPr>
          <w:noProof w:val="0"/>
        </w:rPr>
        <w:t xml:space="preserve"> </w:t>
      </w:r>
      <w:r w:rsidRPr="00FF4A70">
        <w:rPr>
          <w:noProof w:val="0"/>
        </w:rPr>
        <w:t>рахун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книзі</w:t>
      </w:r>
      <w:r w:rsidR="00AD236E" w:rsidRPr="00FF4A70">
        <w:rPr>
          <w:noProof w:val="0"/>
        </w:rPr>
        <w:t xml:space="preserve"> </w:t>
      </w:r>
      <w:r w:rsidRPr="00FF4A70">
        <w:rPr>
          <w:noProof w:val="0"/>
        </w:rPr>
        <w:t>р</w:t>
      </w:r>
      <w:r w:rsidR="00374E05">
        <w:rPr>
          <w:noProof w:val="0"/>
        </w:rPr>
        <w:t>є</w:t>
      </w:r>
      <w:r w:rsidRPr="00FF4A70">
        <w:rPr>
          <w:noProof w:val="0"/>
        </w:rPr>
        <w:t>єстрації</w:t>
      </w:r>
      <w:r w:rsidR="00AD236E" w:rsidRPr="00FF4A70">
        <w:rPr>
          <w:noProof w:val="0"/>
        </w:rPr>
        <w:t xml:space="preserve"> </w:t>
      </w:r>
      <w:r w:rsidRPr="00FF4A70">
        <w:rPr>
          <w:noProof w:val="0"/>
        </w:rPr>
        <w:t>відкритих</w:t>
      </w:r>
      <w:r w:rsidR="00AD236E" w:rsidRPr="00FF4A70">
        <w:rPr>
          <w:noProof w:val="0"/>
        </w:rPr>
        <w:t xml:space="preserve"> </w:t>
      </w:r>
      <w:r w:rsidRPr="00FF4A70">
        <w:rPr>
          <w:noProof w:val="0"/>
        </w:rPr>
        <w:t>рахунків</w:t>
      </w:r>
      <w:r w:rsidR="00AD236E" w:rsidRPr="00FF4A70">
        <w:rPr>
          <w:noProof w:val="0"/>
        </w:rPr>
        <w:t>.</w:t>
      </w:r>
    </w:p>
    <w:p w:rsidR="00AD236E" w:rsidRPr="00FF4A70" w:rsidRDefault="009D657F"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дату</w:t>
      </w:r>
      <w:r w:rsidR="00AD236E" w:rsidRPr="00FF4A70">
        <w:rPr>
          <w:noProof w:val="0"/>
          <w:lang w:eastAsia="uk-UA"/>
        </w:rPr>
        <w:t xml:space="preserve"> </w:t>
      </w:r>
      <w:r w:rsidRPr="00FF4A70">
        <w:rPr>
          <w:noProof w:val="0"/>
          <w:lang w:eastAsia="uk-UA"/>
        </w:rPr>
        <w:t>здійс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ї</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д</w:t>
      </w:r>
      <w:r w:rsidR="00374E05">
        <w:rPr>
          <w:noProof w:val="0"/>
          <w:lang w:eastAsia="uk-UA"/>
        </w:rPr>
        <w:t>є</w:t>
      </w:r>
      <w:r w:rsidRPr="00FF4A70">
        <w:rPr>
          <w:noProof w:val="0"/>
          <w:lang w:eastAsia="uk-UA"/>
        </w:rPr>
        <w:t>нь</w:t>
      </w:r>
      <w:r w:rsidR="00AD236E" w:rsidRPr="00FF4A70">
        <w:rPr>
          <w:noProof w:val="0"/>
          <w:lang w:eastAsia="uk-UA"/>
        </w:rPr>
        <w:t xml:space="preserve"> </w:t>
      </w:r>
      <w:r w:rsidRPr="00FF4A70">
        <w:rPr>
          <w:noProof w:val="0"/>
          <w:lang w:eastAsia="uk-UA"/>
        </w:rPr>
        <w:t>виник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анку</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ідображає</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забалансових</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w:t>
      </w:r>
    </w:p>
    <w:p w:rsidR="00AD236E" w:rsidRPr="00FF4A70" w:rsidRDefault="009D657F" w:rsidP="00EB67EF">
      <w:pPr>
        <w:rPr>
          <w:noProof w:val="0"/>
        </w:rPr>
      </w:pPr>
      <w:r w:rsidRPr="00FF4A70">
        <w:rPr>
          <w:noProof w:val="0"/>
        </w:rPr>
        <w:t>91</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отримані</w:t>
      </w:r>
    </w:p>
    <w:p w:rsidR="009D657F" w:rsidRPr="00FF4A70" w:rsidRDefault="009D657F" w:rsidP="00EB67EF">
      <w:pPr>
        <w:rPr>
          <w:noProof w:val="0"/>
        </w:rPr>
      </w:pPr>
      <w:r w:rsidRPr="00FF4A70">
        <w:rPr>
          <w:noProof w:val="0"/>
        </w:rPr>
        <w:t>910</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банкам</w:t>
      </w:r>
    </w:p>
    <w:p w:rsidR="00AD236E" w:rsidRPr="00FF4A70" w:rsidRDefault="009D657F" w:rsidP="00EB67EF">
      <w:pPr>
        <w:rPr>
          <w:noProof w:val="0"/>
        </w:rPr>
      </w:pPr>
      <w:r w:rsidRPr="00FF4A70">
        <w:rPr>
          <w:noProof w:val="0"/>
        </w:rPr>
        <w:t>9100</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банкам</w:t>
      </w:r>
    </w:p>
    <w:p w:rsidR="009D657F" w:rsidRPr="00FF4A70" w:rsidRDefault="009D657F" w:rsidP="00EB67EF">
      <w:pPr>
        <w:rPr>
          <w:noProof w:val="0"/>
        </w:rPr>
      </w:pPr>
      <w:r w:rsidRPr="00FF4A70">
        <w:rPr>
          <w:noProof w:val="0"/>
        </w:rPr>
        <w:t>912</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клієнтам</w:t>
      </w:r>
    </w:p>
    <w:p w:rsidR="009D657F" w:rsidRPr="00FF4A70" w:rsidRDefault="009D657F" w:rsidP="00EB67EF">
      <w:pPr>
        <w:rPr>
          <w:noProof w:val="0"/>
        </w:rPr>
      </w:pPr>
      <w:r w:rsidRPr="00FF4A70">
        <w:rPr>
          <w:noProof w:val="0"/>
        </w:rPr>
        <w:t>9122</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Н</w:t>
      </w:r>
      <w:r w:rsidR="00374E05">
        <w:rPr>
          <w:noProof w:val="0"/>
        </w:rPr>
        <w:t>є</w:t>
      </w:r>
      <w:r w:rsidRPr="00FF4A70">
        <w:rPr>
          <w:noProof w:val="0"/>
        </w:rPr>
        <w:t>покриті</w:t>
      </w:r>
      <w:r w:rsidR="00AD236E" w:rsidRPr="00FF4A70">
        <w:rPr>
          <w:noProof w:val="0"/>
        </w:rPr>
        <w:t xml:space="preserve"> </w:t>
      </w:r>
      <w:r w:rsidRPr="00FF4A70">
        <w:rPr>
          <w:noProof w:val="0"/>
        </w:rPr>
        <w:t>акр</w:t>
      </w:r>
      <w:r w:rsidR="00374E05">
        <w:rPr>
          <w:noProof w:val="0"/>
        </w:rPr>
        <w:t>є</w:t>
      </w:r>
      <w:r w:rsidRPr="00FF4A70">
        <w:rPr>
          <w:noProof w:val="0"/>
        </w:rPr>
        <w:t>дитиви</w:t>
      </w:r>
    </w:p>
    <w:p w:rsidR="00AD236E" w:rsidRPr="00FF4A70" w:rsidRDefault="009D657F" w:rsidP="00EB67EF">
      <w:pPr>
        <w:rPr>
          <w:noProof w:val="0"/>
        </w:rPr>
      </w:pPr>
      <w:r w:rsidRPr="00FF4A70">
        <w:rPr>
          <w:noProof w:val="0"/>
        </w:rPr>
        <w:t>9129</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клієнтам</w:t>
      </w:r>
      <w:r w:rsidR="00AD236E" w:rsidRPr="00FF4A70">
        <w:rPr>
          <w:noProof w:val="0"/>
        </w:rPr>
        <w:t>.</w:t>
      </w:r>
    </w:p>
    <w:p w:rsidR="00AD236E" w:rsidRPr="00FF4A70" w:rsidRDefault="009D657F" w:rsidP="00EB67EF">
      <w:pPr>
        <w:rPr>
          <w:noProof w:val="0"/>
          <w:lang w:eastAsia="uk-UA"/>
        </w:rPr>
      </w:pPr>
      <w:r w:rsidRPr="00FF4A70">
        <w:rPr>
          <w:noProof w:val="0"/>
          <w:lang w:eastAsia="uk-UA"/>
        </w:rPr>
        <w:t>Надані</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цим</w:t>
      </w:r>
      <w:r w:rsidR="00AD236E" w:rsidRPr="00FF4A70">
        <w:rPr>
          <w:noProof w:val="0"/>
          <w:lang w:eastAsia="uk-UA"/>
        </w:rPr>
        <w:t xml:space="preserve"> </w:t>
      </w:r>
      <w:r w:rsidRPr="00FF4A70">
        <w:rPr>
          <w:noProof w:val="0"/>
          <w:lang w:eastAsia="uk-UA"/>
        </w:rPr>
        <w:t>договором</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ідображає</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таким</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им</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p>
    <w:p w:rsidR="00AD236E" w:rsidRPr="00FF4A70" w:rsidRDefault="009D657F" w:rsidP="00EB67EF">
      <w:pPr>
        <w:rPr>
          <w:noProof w:val="0"/>
        </w:rPr>
      </w:pPr>
      <w:r w:rsidRPr="00FF4A70">
        <w:rPr>
          <w:bCs/>
          <w:noProof w:val="0"/>
          <w:lang w:eastAsia="uk-UA"/>
        </w:rPr>
        <w:t>Кт</w:t>
      </w:r>
      <w:r w:rsidR="00AD236E" w:rsidRPr="00FF4A70">
        <w:rPr>
          <w:bCs/>
          <w:noProof w:val="0"/>
          <w:lang w:eastAsia="uk-UA"/>
        </w:rPr>
        <w:t xml:space="preserve"> </w:t>
      </w:r>
      <w:r w:rsidRPr="00FF4A70">
        <w:rPr>
          <w:noProof w:val="0"/>
          <w:lang w:eastAsia="uk-UA"/>
        </w:rPr>
        <w:t>Контррахунок</w:t>
      </w:r>
      <w:r w:rsidR="00AD236E" w:rsidRPr="00FF4A70">
        <w:rPr>
          <w:noProof w:val="0"/>
        </w:rPr>
        <w:t>.</w:t>
      </w:r>
    </w:p>
    <w:p w:rsidR="00AD236E" w:rsidRPr="00FF4A70" w:rsidRDefault="00DD0DD6" w:rsidP="00EB67EF">
      <w:pPr>
        <w:rPr>
          <w:noProof w:val="0"/>
        </w:rPr>
      </w:pPr>
      <w:r w:rsidRPr="00FF4A70">
        <w:rPr>
          <w:noProof w:val="0"/>
        </w:rPr>
        <w:t>Тобто,</w:t>
      </w:r>
      <w:r w:rsidR="00AD236E" w:rsidRPr="00FF4A70">
        <w:rPr>
          <w:noProof w:val="0"/>
        </w:rPr>
        <w:t xml:space="preserve"> </w:t>
      </w:r>
      <w:r w:rsidRPr="00FF4A70">
        <w:rPr>
          <w:noProof w:val="0"/>
        </w:rPr>
        <w:t>коли</w:t>
      </w:r>
      <w:r w:rsidR="00AD236E" w:rsidRPr="00FF4A70">
        <w:rPr>
          <w:noProof w:val="0"/>
        </w:rPr>
        <w:t xml:space="preserve"> </w:t>
      </w:r>
      <w:r w:rsidRPr="00FF4A70">
        <w:rPr>
          <w:noProof w:val="0"/>
        </w:rPr>
        <w:t>дата</w:t>
      </w:r>
      <w:r w:rsidR="00AD236E" w:rsidRPr="00FF4A70">
        <w:rPr>
          <w:noProof w:val="0"/>
        </w:rPr>
        <w:t xml:space="preserve"> </w:t>
      </w:r>
      <w:r w:rsidRPr="00FF4A70">
        <w:rPr>
          <w:noProof w:val="0"/>
        </w:rPr>
        <w:t>уклад</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договор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збігає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датою</w:t>
      </w:r>
      <w:r w:rsidR="00AD236E" w:rsidRPr="00FF4A70">
        <w:rPr>
          <w:noProof w:val="0"/>
        </w:rPr>
        <w:t xml:space="preserve"> </w:t>
      </w:r>
      <w:r w:rsidRPr="00FF4A70">
        <w:rPr>
          <w:noProof w:val="0"/>
        </w:rPr>
        <w:t>фактичного</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ува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ористь</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обліковується</w:t>
      </w:r>
      <w:r w:rsidR="00AD236E" w:rsidRPr="00FF4A70">
        <w:rPr>
          <w:noProof w:val="0"/>
        </w:rPr>
        <w:t xml:space="preserve"> </w:t>
      </w:r>
      <w:r w:rsidRPr="00FF4A70">
        <w:rPr>
          <w:noProof w:val="0"/>
        </w:rPr>
        <w:t>позабалансов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атою</w:t>
      </w:r>
      <w:r w:rsidR="00AD236E" w:rsidRPr="00FF4A70">
        <w:rPr>
          <w:noProof w:val="0"/>
        </w:rPr>
        <w:t xml:space="preserve"> </w:t>
      </w:r>
      <w:r w:rsidRPr="00FF4A70">
        <w:rPr>
          <w:noProof w:val="0"/>
        </w:rPr>
        <w:t>укладання</w:t>
      </w:r>
      <w:r w:rsidR="00AD236E" w:rsidRPr="00FF4A70">
        <w:rPr>
          <w:noProof w:val="0"/>
        </w:rPr>
        <w:t xml:space="preserve"> </w:t>
      </w:r>
      <w:r w:rsidRPr="00FF4A70">
        <w:rPr>
          <w:noProof w:val="0"/>
        </w:rPr>
        <w:t>угоди</w:t>
      </w:r>
      <w:r w:rsidR="00AD236E" w:rsidRPr="00FF4A70">
        <w:rPr>
          <w:noProof w:val="0"/>
        </w:rPr>
        <w:t xml:space="preserve">. </w:t>
      </w:r>
      <w:r w:rsidRPr="00FF4A70">
        <w:rPr>
          <w:noProof w:val="0"/>
        </w:rPr>
        <w:t>Типовим</w:t>
      </w:r>
      <w:r w:rsidR="00AD236E" w:rsidRPr="00FF4A70">
        <w:rPr>
          <w:noProof w:val="0"/>
        </w:rPr>
        <w:t xml:space="preserve"> </w:t>
      </w:r>
      <w:r w:rsidRPr="00FF4A70">
        <w:rPr>
          <w:noProof w:val="0"/>
        </w:rPr>
        <w:t>прикладом</w:t>
      </w:r>
      <w:r w:rsidR="00AD236E" w:rsidRPr="00FF4A70">
        <w:rPr>
          <w:noProof w:val="0"/>
        </w:rPr>
        <w:t xml:space="preserve"> </w:t>
      </w:r>
      <w:r w:rsidRPr="00FF4A70">
        <w:rPr>
          <w:noProof w:val="0"/>
        </w:rPr>
        <w:t>такого</w:t>
      </w:r>
      <w:r w:rsidR="00AD236E" w:rsidRPr="00FF4A70">
        <w:rPr>
          <w:noProof w:val="0"/>
        </w:rPr>
        <w:t xml:space="preserve"> </w:t>
      </w:r>
      <w:r w:rsidRPr="00FF4A70">
        <w:rPr>
          <w:noProof w:val="0"/>
        </w:rPr>
        <w:t>договору</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договір</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відкритт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лінії</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цьому</w:t>
      </w:r>
      <w:r w:rsidR="00AD236E" w:rsidRPr="00FF4A70">
        <w:rPr>
          <w:noProof w:val="0"/>
        </w:rPr>
        <w:t xml:space="preserve"> </w:t>
      </w:r>
      <w:r w:rsidRPr="00FF4A70">
        <w:rPr>
          <w:noProof w:val="0"/>
        </w:rPr>
        <w:t>виконуються</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бухгалт</w:t>
      </w:r>
      <w:r w:rsidR="00374E05">
        <w:rPr>
          <w:noProof w:val="0"/>
        </w:rPr>
        <w:t>є</w:t>
      </w:r>
      <w:r w:rsidRPr="00FF4A70">
        <w:rPr>
          <w:noProof w:val="0"/>
        </w:rPr>
        <w:t>рські</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атою</w:t>
      </w:r>
      <w:r w:rsidR="00AD236E" w:rsidRPr="00FF4A70">
        <w:rPr>
          <w:noProof w:val="0"/>
        </w:rPr>
        <w:t xml:space="preserve"> </w:t>
      </w:r>
      <w:r w:rsidRPr="00FF4A70">
        <w:rPr>
          <w:noProof w:val="0"/>
        </w:rPr>
        <w:t>уклад</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договору</w:t>
      </w:r>
      <w:r w:rsidR="00AD236E" w:rsidRPr="00FF4A70">
        <w:rPr>
          <w:noProof w:val="0"/>
        </w:rPr>
        <w:t>:</w:t>
      </w:r>
    </w:p>
    <w:p w:rsidR="00DD0DD6" w:rsidRPr="00FF4A70" w:rsidRDefault="00DD0DD6" w:rsidP="00EB67EF">
      <w:pPr>
        <w:rPr>
          <w:noProof w:val="0"/>
        </w:rPr>
      </w:pPr>
      <w:r w:rsidRPr="00FF4A70">
        <w:rPr>
          <w:noProof w:val="0"/>
        </w:rPr>
        <w:t>Дт</w:t>
      </w:r>
      <w:r w:rsidR="00AD236E" w:rsidRPr="00FF4A70">
        <w:rPr>
          <w:noProof w:val="0"/>
        </w:rPr>
        <w:t xml:space="preserve"> </w:t>
      </w:r>
      <w:r w:rsidRPr="00FF4A70">
        <w:rPr>
          <w:noProof w:val="0"/>
        </w:rPr>
        <w:t>9129</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зобов'язанн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клієнтам</w:t>
      </w:r>
      <w:r w:rsidR="00AD236E" w:rsidRPr="00FF4A70">
        <w:rPr>
          <w:noProof w:val="0"/>
        </w:rPr>
        <w:t>"</w:t>
      </w:r>
    </w:p>
    <w:p w:rsidR="00AD236E" w:rsidRPr="00FF4A70" w:rsidRDefault="000B3005" w:rsidP="00EB67EF">
      <w:pPr>
        <w:rPr>
          <w:noProof w:val="0"/>
        </w:rPr>
      </w:pPr>
      <w:r w:rsidRPr="00FF4A70">
        <w:rPr>
          <w:noProof w:val="0"/>
        </w:rPr>
        <w:lastRenderedPageBreak/>
        <w:t>К</w:t>
      </w:r>
      <w:r w:rsidR="00DD0DD6" w:rsidRPr="00FF4A70">
        <w:rPr>
          <w:noProof w:val="0"/>
        </w:rPr>
        <w:t>т</w:t>
      </w:r>
      <w:r w:rsidR="00AD236E" w:rsidRPr="00FF4A70">
        <w:rPr>
          <w:noProof w:val="0"/>
        </w:rPr>
        <w:t xml:space="preserve"> </w:t>
      </w:r>
      <w:r w:rsidR="00DD0DD6" w:rsidRPr="00FF4A70">
        <w:rPr>
          <w:noProof w:val="0"/>
        </w:rPr>
        <w:t>990</w:t>
      </w:r>
      <w:r w:rsidR="00AD236E" w:rsidRPr="00FF4A70">
        <w:rPr>
          <w:noProof w:val="0"/>
        </w:rPr>
        <w:t xml:space="preserve"> "</w:t>
      </w:r>
      <w:r w:rsidR="00DD0DD6" w:rsidRPr="00FF4A70">
        <w:rPr>
          <w:noProof w:val="0"/>
        </w:rPr>
        <w:t>Контррахунок</w:t>
      </w:r>
      <w:r w:rsidR="00AD236E" w:rsidRPr="00FF4A70">
        <w:rPr>
          <w:noProof w:val="0"/>
        </w:rPr>
        <w:t xml:space="preserve"> </w:t>
      </w:r>
      <w:r w:rsidR="00DD0DD6" w:rsidRPr="00FF4A70">
        <w:rPr>
          <w:noProof w:val="0"/>
        </w:rPr>
        <w:t>для</w:t>
      </w:r>
      <w:r w:rsidR="00AD236E" w:rsidRPr="00FF4A70">
        <w:rPr>
          <w:noProof w:val="0"/>
        </w:rPr>
        <w:t xml:space="preserve"> </w:t>
      </w:r>
      <w:r w:rsidR="00DD0DD6" w:rsidRPr="00FF4A70">
        <w:rPr>
          <w:noProof w:val="0"/>
        </w:rPr>
        <w:t>рахунку</w:t>
      </w:r>
      <w:r w:rsidR="00AD236E" w:rsidRPr="00FF4A70">
        <w:rPr>
          <w:noProof w:val="0"/>
        </w:rPr>
        <w:t xml:space="preserve"> </w:t>
      </w:r>
      <w:r w:rsidR="00DD0DD6" w:rsidRPr="00FF4A70">
        <w:rPr>
          <w:noProof w:val="0"/>
        </w:rPr>
        <w:t>90-95</w:t>
      </w:r>
      <w:r w:rsidR="00AD236E" w:rsidRPr="00FF4A70">
        <w:rPr>
          <w:noProof w:val="0"/>
        </w:rPr>
        <w:t>";</w:t>
      </w:r>
    </w:p>
    <w:p w:rsidR="00AD236E" w:rsidRPr="00FF4A70" w:rsidRDefault="00644E18" w:rsidP="00EB67EF">
      <w:pPr>
        <w:rPr>
          <w:noProof w:val="0"/>
        </w:rPr>
      </w:pPr>
      <w:r w:rsidRPr="00FF4A70">
        <w:rPr>
          <w:noProof w:val="0"/>
        </w:rPr>
        <w:t>У</w:t>
      </w:r>
      <w:r w:rsidR="00AD236E" w:rsidRPr="00FF4A70">
        <w:rPr>
          <w:noProof w:val="0"/>
        </w:rPr>
        <w:t xml:space="preserve"> </w:t>
      </w:r>
      <w:r w:rsidRPr="00FF4A70">
        <w:rPr>
          <w:noProof w:val="0"/>
        </w:rPr>
        <w:t>разі</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позабалансово</w:t>
      </w:r>
      <w:r w:rsidR="00AD236E" w:rsidRPr="00FF4A70">
        <w:rPr>
          <w:noProof w:val="0"/>
        </w:rPr>
        <w:t xml:space="preserve"> </w:t>
      </w:r>
      <w:r w:rsidRPr="00FF4A70">
        <w:rPr>
          <w:noProof w:val="0"/>
        </w:rPr>
        <w:t>обліковується</w:t>
      </w:r>
      <w:r w:rsidR="00AD236E" w:rsidRPr="00FF4A70">
        <w:rPr>
          <w:noProof w:val="0"/>
        </w:rPr>
        <w:t xml:space="preserve"> </w:t>
      </w:r>
      <w:r w:rsidRPr="00FF4A70">
        <w:rPr>
          <w:noProof w:val="0"/>
        </w:rPr>
        <w:t>сам</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договір,</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іш</w:t>
      </w:r>
      <w:r w:rsidR="00374E05">
        <w:rPr>
          <w:noProof w:val="0"/>
        </w:rPr>
        <w:t>є</w:t>
      </w:r>
      <w:r w:rsidRPr="00FF4A70">
        <w:rPr>
          <w:noProof w:val="0"/>
        </w:rPr>
        <w:t>нням</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докум</w:t>
      </w:r>
      <w:r w:rsidR="00374E05">
        <w:rPr>
          <w:noProof w:val="0"/>
        </w:rPr>
        <w:t>є</w:t>
      </w:r>
      <w:r w:rsidRPr="00FF4A70">
        <w:rPr>
          <w:noProof w:val="0"/>
        </w:rPr>
        <w:t>нт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прави</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умовній</w:t>
      </w:r>
      <w:r w:rsidR="00AD236E" w:rsidRPr="00FF4A70">
        <w:rPr>
          <w:noProof w:val="0"/>
        </w:rPr>
        <w:t xml:space="preserve"> </w:t>
      </w:r>
      <w:r w:rsidRPr="00FF4A70">
        <w:rPr>
          <w:noProof w:val="0"/>
        </w:rPr>
        <w:t>оцінці</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цьому</w:t>
      </w:r>
      <w:r w:rsidR="00AD236E" w:rsidRPr="00FF4A70">
        <w:rPr>
          <w:noProof w:val="0"/>
        </w:rPr>
        <w:t xml:space="preserve"> </w:t>
      </w:r>
      <w:r w:rsidRPr="00FF4A70">
        <w:rPr>
          <w:noProof w:val="0"/>
        </w:rPr>
        <w:t>виконується</w:t>
      </w:r>
      <w:r w:rsidR="00AD236E" w:rsidRPr="00FF4A70">
        <w:rPr>
          <w:noProof w:val="0"/>
        </w:rPr>
        <w:t xml:space="preserve"> </w:t>
      </w:r>
      <w:r w:rsidRPr="00FF4A70">
        <w:rPr>
          <w:noProof w:val="0"/>
        </w:rPr>
        <w:t>такий</w:t>
      </w:r>
      <w:r w:rsidR="00AD236E" w:rsidRPr="00FF4A70">
        <w:rPr>
          <w:noProof w:val="0"/>
        </w:rPr>
        <w:t xml:space="preserve"> </w:t>
      </w: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запис</w:t>
      </w:r>
      <w:r w:rsidR="00AD236E" w:rsidRPr="00FF4A70">
        <w:rPr>
          <w:noProof w:val="0"/>
        </w:rPr>
        <w:t>:</w:t>
      </w:r>
    </w:p>
    <w:p w:rsidR="00644E18" w:rsidRPr="00FF4A70" w:rsidRDefault="000B3005" w:rsidP="00EB67EF">
      <w:pPr>
        <w:rPr>
          <w:noProof w:val="0"/>
        </w:rPr>
      </w:pPr>
      <w:r w:rsidRPr="00FF4A70">
        <w:rPr>
          <w:noProof w:val="0"/>
        </w:rPr>
        <w:t>Д</w:t>
      </w:r>
      <w:r w:rsidR="00644E18" w:rsidRPr="00FF4A70">
        <w:rPr>
          <w:noProof w:val="0"/>
        </w:rPr>
        <w:t>т</w:t>
      </w:r>
      <w:r w:rsidR="00AD236E" w:rsidRPr="00FF4A70">
        <w:rPr>
          <w:noProof w:val="0"/>
        </w:rPr>
        <w:t xml:space="preserve"> </w:t>
      </w:r>
      <w:r w:rsidR="00644E18" w:rsidRPr="00FF4A70">
        <w:rPr>
          <w:noProof w:val="0"/>
        </w:rPr>
        <w:t>9819</w:t>
      </w:r>
      <w:r w:rsidR="00AD236E" w:rsidRPr="00FF4A70">
        <w:rPr>
          <w:noProof w:val="0"/>
        </w:rPr>
        <w:t xml:space="preserve"> "</w:t>
      </w:r>
      <w:r w:rsidR="00644E18" w:rsidRPr="00FF4A70">
        <w:rPr>
          <w:noProof w:val="0"/>
        </w:rPr>
        <w:t>Інші</w:t>
      </w:r>
      <w:r w:rsidR="00AD236E" w:rsidRPr="00FF4A70">
        <w:rPr>
          <w:noProof w:val="0"/>
        </w:rPr>
        <w:t xml:space="preserve"> </w:t>
      </w:r>
      <w:r w:rsidR="00644E18" w:rsidRPr="00FF4A70">
        <w:rPr>
          <w:noProof w:val="0"/>
        </w:rPr>
        <w:t>цінності</w:t>
      </w:r>
      <w:r w:rsidR="00AD236E" w:rsidRPr="00FF4A70">
        <w:rPr>
          <w:noProof w:val="0"/>
        </w:rPr>
        <w:t xml:space="preserve"> </w:t>
      </w:r>
      <w:r w:rsidR="00644E18" w:rsidRPr="00FF4A70">
        <w:rPr>
          <w:noProof w:val="0"/>
        </w:rPr>
        <w:t>і</w:t>
      </w:r>
      <w:r w:rsidR="00AD236E" w:rsidRPr="00FF4A70">
        <w:rPr>
          <w:noProof w:val="0"/>
        </w:rPr>
        <w:t xml:space="preserve"> </w:t>
      </w:r>
      <w:r w:rsidR="00644E18" w:rsidRPr="00FF4A70">
        <w:rPr>
          <w:noProof w:val="0"/>
        </w:rPr>
        <w:t>докум</w:t>
      </w:r>
      <w:r w:rsidR="00374E05">
        <w:rPr>
          <w:noProof w:val="0"/>
        </w:rPr>
        <w:t>є</w:t>
      </w:r>
      <w:r w:rsidR="00644E18" w:rsidRPr="00FF4A70">
        <w:rPr>
          <w:noProof w:val="0"/>
        </w:rPr>
        <w:t>нти</w:t>
      </w:r>
      <w:r w:rsidR="00AD236E" w:rsidRPr="00FF4A70">
        <w:rPr>
          <w:noProof w:val="0"/>
        </w:rPr>
        <w:t>"</w:t>
      </w:r>
    </w:p>
    <w:p w:rsidR="00AD236E" w:rsidRPr="00FF4A70" w:rsidRDefault="00644E18" w:rsidP="00EB67EF">
      <w:pPr>
        <w:rPr>
          <w:noProof w:val="0"/>
        </w:rPr>
      </w:pPr>
      <w:r w:rsidRPr="00FF4A70">
        <w:rPr>
          <w:noProof w:val="0"/>
        </w:rPr>
        <w:t>Кт</w:t>
      </w:r>
      <w:r w:rsidR="00AD236E" w:rsidRPr="00FF4A70">
        <w:rPr>
          <w:noProof w:val="0"/>
        </w:rPr>
        <w:t xml:space="preserve"> </w:t>
      </w:r>
      <w:r w:rsidRPr="00FF4A70">
        <w:rPr>
          <w:noProof w:val="0"/>
        </w:rPr>
        <w:t>991</w:t>
      </w:r>
      <w:r w:rsidR="00AD236E" w:rsidRPr="00FF4A70">
        <w:rPr>
          <w:noProof w:val="0"/>
        </w:rPr>
        <w:t xml:space="preserve"> "</w:t>
      </w:r>
      <w:r w:rsidRPr="00FF4A70">
        <w:rPr>
          <w:noProof w:val="0"/>
        </w:rPr>
        <w:t>Контррахунок</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рахунка</w:t>
      </w:r>
      <w:r w:rsidR="00AD236E" w:rsidRPr="00FF4A70">
        <w:rPr>
          <w:noProof w:val="0"/>
        </w:rPr>
        <w:t xml:space="preserve"> </w:t>
      </w:r>
      <w:r w:rsidRPr="00FF4A70">
        <w:rPr>
          <w:noProof w:val="0"/>
        </w:rPr>
        <w:t>96-98</w:t>
      </w:r>
      <w:r w:rsidR="00AD236E" w:rsidRPr="00FF4A70">
        <w:rPr>
          <w:noProof w:val="0"/>
        </w:rPr>
        <w:t>".</w:t>
      </w:r>
    </w:p>
    <w:p w:rsidR="00AD236E" w:rsidRPr="00FF4A70" w:rsidRDefault="00DD0DD6" w:rsidP="00EB67EF">
      <w:pPr>
        <w:rPr>
          <w:noProof w:val="0"/>
        </w:rPr>
      </w:pP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запис</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рахунка</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направл</w:t>
      </w:r>
      <w:r w:rsidR="00374E05">
        <w:rPr>
          <w:noProof w:val="0"/>
        </w:rPr>
        <w:t>є</w:t>
      </w:r>
      <w:r w:rsidRPr="00FF4A70">
        <w:rPr>
          <w:noProof w:val="0"/>
        </w:rPr>
        <w:t>ність</w:t>
      </w:r>
      <w:r w:rsidR="00AD236E" w:rsidRPr="00FF4A70">
        <w:rPr>
          <w:noProof w:val="0"/>
        </w:rPr>
        <w:t xml:space="preserve"> </w:t>
      </w:r>
      <w:r w:rsidRPr="00FF4A70">
        <w:rPr>
          <w:noProof w:val="0"/>
        </w:rPr>
        <w:t>грошового</w:t>
      </w:r>
      <w:r w:rsidR="00AD236E" w:rsidRPr="00FF4A70">
        <w:rPr>
          <w:noProof w:val="0"/>
        </w:rPr>
        <w:t xml:space="preserve"> </w:t>
      </w:r>
      <w:r w:rsidRPr="00FF4A70">
        <w:rPr>
          <w:noProof w:val="0"/>
        </w:rPr>
        <w:t>потоку</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час</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ува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даним</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w:t>
      </w:r>
    </w:p>
    <w:p w:rsidR="00AD236E" w:rsidRPr="00FF4A70" w:rsidRDefault="00DD0DD6" w:rsidP="00EB67EF">
      <w:pPr>
        <w:rPr>
          <w:noProof w:val="0"/>
        </w:rPr>
      </w:pPr>
      <w:r w:rsidRPr="00FF4A70">
        <w:rPr>
          <w:noProof w:val="0"/>
        </w:rPr>
        <w:t>Звичайно,</w:t>
      </w:r>
      <w:r w:rsidR="00AD236E" w:rsidRPr="00FF4A70">
        <w:rPr>
          <w:noProof w:val="0"/>
        </w:rPr>
        <w:t xml:space="preserve"> </w:t>
      </w:r>
      <w:r w:rsidRPr="00FF4A70">
        <w:rPr>
          <w:noProof w:val="0"/>
        </w:rPr>
        <w:t>більшість</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обліковуютьс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позабалансові</w:t>
      </w:r>
      <w:r w:rsidR="00AD236E" w:rsidRPr="00FF4A70">
        <w:rPr>
          <w:noProof w:val="0"/>
        </w:rPr>
        <w:t xml:space="preserve"> </w:t>
      </w:r>
      <w:r w:rsidRPr="00FF4A70">
        <w:rPr>
          <w:noProof w:val="0"/>
        </w:rPr>
        <w:t>активи,</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уклад</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договор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ува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позичальникові</w:t>
      </w:r>
      <w:r w:rsidR="00AD236E" w:rsidRPr="00FF4A70">
        <w:rPr>
          <w:noProof w:val="0"/>
        </w:rPr>
        <w:t xml:space="preserve"> </w:t>
      </w:r>
      <w:r w:rsidRPr="00FF4A70">
        <w:rPr>
          <w:noProof w:val="0"/>
        </w:rPr>
        <w:t>здійснюються</w:t>
      </w:r>
      <w:r w:rsidR="00AD236E" w:rsidRPr="00FF4A70">
        <w:rPr>
          <w:noProof w:val="0"/>
        </w:rPr>
        <w:t xml:space="preserve"> </w:t>
      </w:r>
      <w:r w:rsidRPr="00FF4A70">
        <w:rPr>
          <w:noProof w:val="0"/>
        </w:rPr>
        <w:t>протягом</w:t>
      </w:r>
      <w:r w:rsidR="00AD236E" w:rsidRPr="00FF4A70">
        <w:rPr>
          <w:noProof w:val="0"/>
        </w:rPr>
        <w:t xml:space="preserve"> </w:t>
      </w:r>
      <w:r w:rsidRPr="00FF4A70">
        <w:rPr>
          <w:noProof w:val="0"/>
        </w:rPr>
        <w:t>одного</w:t>
      </w:r>
      <w:r w:rsidR="00AD236E" w:rsidRPr="00FF4A70">
        <w:rPr>
          <w:noProof w:val="0"/>
        </w:rPr>
        <w:t xml:space="preserve"> </w:t>
      </w:r>
      <w:r w:rsidRPr="00FF4A70">
        <w:rPr>
          <w:noProof w:val="0"/>
        </w:rPr>
        <w:t>оп</w:t>
      </w:r>
      <w:r w:rsidR="00374E05">
        <w:rPr>
          <w:noProof w:val="0"/>
        </w:rPr>
        <w:t>є</w:t>
      </w:r>
      <w:r w:rsidRPr="00FF4A70">
        <w:rPr>
          <w:noProof w:val="0"/>
        </w:rPr>
        <w:t>раційного</w:t>
      </w:r>
      <w:r w:rsidR="00AD236E" w:rsidRPr="00FF4A70">
        <w:rPr>
          <w:noProof w:val="0"/>
        </w:rPr>
        <w:t xml:space="preserve"> </w:t>
      </w:r>
      <w:r w:rsidRPr="00FF4A70">
        <w:rPr>
          <w:noProof w:val="0"/>
        </w:rPr>
        <w:t>дня</w:t>
      </w:r>
      <w:r w:rsidR="00AD236E" w:rsidRPr="00FF4A70">
        <w:rPr>
          <w:noProof w:val="0"/>
        </w:rPr>
        <w:t>.</w:t>
      </w:r>
    </w:p>
    <w:p w:rsidR="00AD236E" w:rsidRPr="00FF4A70" w:rsidRDefault="00DD0DD6" w:rsidP="00EB67EF">
      <w:pPr>
        <w:rPr>
          <w:noProof w:val="0"/>
          <w:lang w:eastAsia="uk-UA"/>
        </w:rPr>
      </w:pPr>
      <w:r w:rsidRPr="00FF4A70">
        <w:rPr>
          <w:noProof w:val="0"/>
          <w:lang w:eastAsia="uk-UA"/>
        </w:rPr>
        <w:t>Отж</w:t>
      </w:r>
      <w:r w:rsidR="00374E05">
        <w:rPr>
          <w:noProof w:val="0"/>
          <w:lang w:eastAsia="uk-UA"/>
        </w:rPr>
        <w:t>є</w:t>
      </w:r>
      <w:r w:rsidRPr="00FF4A70">
        <w:rPr>
          <w:noProof w:val="0"/>
          <w:lang w:eastAsia="uk-UA"/>
        </w:rPr>
        <w:t>,</w:t>
      </w:r>
      <w:r w:rsidR="00AD236E" w:rsidRPr="00FF4A70">
        <w:rPr>
          <w:noProof w:val="0"/>
          <w:lang w:eastAsia="uk-UA"/>
        </w:rPr>
        <w:t xml:space="preserve"> </w:t>
      </w:r>
      <w:r w:rsidRPr="00FF4A70">
        <w:rPr>
          <w:noProof w:val="0"/>
          <w:lang w:eastAsia="uk-UA"/>
        </w:rPr>
        <w:t>я</w:t>
      </w:r>
      <w:r w:rsidR="009D657F" w:rsidRPr="00FF4A70">
        <w:rPr>
          <w:noProof w:val="0"/>
          <w:lang w:eastAsia="uk-UA"/>
        </w:rPr>
        <w:t>кщо</w:t>
      </w:r>
      <w:r w:rsidR="00AD236E" w:rsidRPr="00FF4A70">
        <w:rPr>
          <w:noProof w:val="0"/>
          <w:lang w:eastAsia="uk-UA"/>
        </w:rPr>
        <w:t xml:space="preserve"> </w:t>
      </w:r>
      <w:r w:rsidR="009D657F" w:rsidRPr="00FF4A70">
        <w:rPr>
          <w:noProof w:val="0"/>
          <w:lang w:eastAsia="uk-UA"/>
        </w:rPr>
        <w:t>на</w:t>
      </w:r>
      <w:r w:rsidR="00AD236E" w:rsidRPr="00FF4A70">
        <w:rPr>
          <w:noProof w:val="0"/>
          <w:lang w:eastAsia="uk-UA"/>
        </w:rPr>
        <w:t xml:space="preserve"> </w:t>
      </w:r>
      <w:r w:rsidR="009D657F" w:rsidRPr="00FF4A70">
        <w:rPr>
          <w:noProof w:val="0"/>
          <w:lang w:eastAsia="uk-UA"/>
        </w:rPr>
        <w:t>дату</w:t>
      </w:r>
      <w:r w:rsidR="00AD236E" w:rsidRPr="00FF4A70">
        <w:rPr>
          <w:noProof w:val="0"/>
          <w:lang w:eastAsia="uk-UA"/>
        </w:rPr>
        <w:t xml:space="preserve"> </w:t>
      </w:r>
      <w:r w:rsidR="009D657F" w:rsidRPr="00FF4A70">
        <w:rPr>
          <w:noProof w:val="0"/>
          <w:lang w:eastAsia="uk-UA"/>
        </w:rPr>
        <w:t>оп</w:t>
      </w:r>
      <w:r w:rsidR="00374E05">
        <w:rPr>
          <w:noProof w:val="0"/>
          <w:lang w:eastAsia="uk-UA"/>
        </w:rPr>
        <w:t>є</w:t>
      </w:r>
      <w:r w:rsidR="009D657F" w:rsidRPr="00FF4A70">
        <w:rPr>
          <w:noProof w:val="0"/>
          <w:lang w:eastAsia="uk-UA"/>
        </w:rPr>
        <w:t>рації</w:t>
      </w:r>
      <w:r w:rsidR="00AD236E" w:rsidRPr="00FF4A70">
        <w:rPr>
          <w:noProof w:val="0"/>
          <w:lang w:eastAsia="uk-UA"/>
        </w:rPr>
        <w:t xml:space="preserve"> (</w:t>
      </w:r>
      <w:r w:rsidR="009D657F" w:rsidRPr="00FF4A70">
        <w:rPr>
          <w:noProof w:val="0"/>
          <w:lang w:eastAsia="uk-UA"/>
        </w:rPr>
        <w:t>у</w:t>
      </w:r>
      <w:r w:rsidR="00AD236E" w:rsidRPr="00FF4A70">
        <w:rPr>
          <w:noProof w:val="0"/>
          <w:lang w:eastAsia="uk-UA"/>
        </w:rPr>
        <w:t xml:space="preserve"> </w:t>
      </w:r>
      <w:r w:rsidR="009D657F" w:rsidRPr="00FF4A70">
        <w:rPr>
          <w:noProof w:val="0"/>
          <w:lang w:eastAsia="uk-UA"/>
        </w:rPr>
        <w:t>д</w:t>
      </w:r>
      <w:r w:rsidR="00374E05">
        <w:rPr>
          <w:noProof w:val="0"/>
          <w:lang w:eastAsia="uk-UA"/>
        </w:rPr>
        <w:t>є</w:t>
      </w:r>
      <w:r w:rsidR="009D657F" w:rsidRPr="00FF4A70">
        <w:rPr>
          <w:noProof w:val="0"/>
          <w:lang w:eastAsia="uk-UA"/>
        </w:rPr>
        <w:t>нь</w:t>
      </w:r>
      <w:r w:rsidR="00AD236E" w:rsidRPr="00FF4A70">
        <w:rPr>
          <w:noProof w:val="0"/>
          <w:lang w:eastAsia="uk-UA"/>
        </w:rPr>
        <w:t xml:space="preserve"> </w:t>
      </w:r>
      <w:r w:rsidR="009D657F" w:rsidRPr="00FF4A70">
        <w:rPr>
          <w:noProof w:val="0"/>
          <w:lang w:eastAsia="uk-UA"/>
        </w:rPr>
        <w:t>виникн</w:t>
      </w:r>
      <w:r w:rsidR="00374E05">
        <w:rPr>
          <w:noProof w:val="0"/>
          <w:lang w:eastAsia="uk-UA"/>
        </w:rPr>
        <w:t>є</w:t>
      </w:r>
      <w:r w:rsidR="009D657F" w:rsidRPr="00FF4A70">
        <w:rPr>
          <w:noProof w:val="0"/>
          <w:lang w:eastAsia="uk-UA"/>
        </w:rPr>
        <w:t>ння</w:t>
      </w:r>
      <w:r w:rsidR="00AD236E" w:rsidRPr="00FF4A70">
        <w:rPr>
          <w:noProof w:val="0"/>
          <w:lang w:eastAsia="uk-UA"/>
        </w:rPr>
        <w:t xml:space="preserve"> </w:t>
      </w:r>
      <w:r w:rsidR="009D657F" w:rsidRPr="00FF4A70">
        <w:rPr>
          <w:noProof w:val="0"/>
          <w:lang w:eastAsia="uk-UA"/>
        </w:rPr>
        <w:t>в</w:t>
      </w:r>
      <w:r w:rsidR="00AD236E" w:rsidRPr="00FF4A70">
        <w:rPr>
          <w:noProof w:val="0"/>
          <w:lang w:eastAsia="uk-UA"/>
        </w:rPr>
        <w:t xml:space="preserve"> </w:t>
      </w:r>
      <w:r w:rsidR="009D657F" w:rsidRPr="00FF4A70">
        <w:rPr>
          <w:noProof w:val="0"/>
          <w:lang w:eastAsia="uk-UA"/>
        </w:rPr>
        <w:t>банку</w:t>
      </w:r>
      <w:r w:rsidR="00AD236E" w:rsidRPr="00FF4A70">
        <w:rPr>
          <w:noProof w:val="0"/>
          <w:lang w:eastAsia="uk-UA"/>
        </w:rPr>
        <w:t xml:space="preserve"> </w:t>
      </w:r>
      <w:r w:rsidR="009D657F" w:rsidRPr="00FF4A70">
        <w:rPr>
          <w:noProof w:val="0"/>
          <w:lang w:eastAsia="uk-UA"/>
        </w:rPr>
        <w:t>зобов'язання</w:t>
      </w:r>
      <w:r w:rsidR="00AD236E" w:rsidRPr="00FF4A70">
        <w:rPr>
          <w:noProof w:val="0"/>
          <w:lang w:eastAsia="uk-UA"/>
        </w:rPr>
        <w:t xml:space="preserve"> </w:t>
      </w:r>
      <w:r w:rsidR="009D657F" w:rsidRPr="00FF4A70">
        <w:rPr>
          <w:noProof w:val="0"/>
          <w:lang w:eastAsia="uk-UA"/>
        </w:rPr>
        <w:t>з</w:t>
      </w:r>
      <w:r w:rsidR="00AD236E"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ування</w:t>
      </w:r>
      <w:r w:rsidR="00AD236E"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w:t>
      </w:r>
      <w:r w:rsidR="00AD236E" w:rsidRPr="00FF4A70">
        <w:rPr>
          <w:noProof w:val="0"/>
          <w:lang w:eastAsia="uk-UA"/>
        </w:rPr>
        <w:t xml:space="preserve"> </w:t>
      </w:r>
      <w:r w:rsidR="009D657F" w:rsidRPr="00FF4A70">
        <w:rPr>
          <w:noProof w:val="0"/>
          <w:lang w:eastAsia="uk-UA"/>
        </w:rPr>
        <w:t>надається</w:t>
      </w:r>
      <w:r w:rsidR="00AD236E" w:rsidRPr="00FF4A70">
        <w:rPr>
          <w:noProof w:val="0"/>
          <w:lang w:eastAsia="uk-UA"/>
        </w:rPr>
        <w:t xml:space="preserve"> </w:t>
      </w:r>
      <w:r w:rsidR="009D657F" w:rsidRPr="00FF4A70">
        <w:rPr>
          <w:noProof w:val="0"/>
          <w:lang w:eastAsia="uk-UA"/>
        </w:rPr>
        <w:t>в</w:t>
      </w:r>
      <w:r w:rsidR="00AD236E" w:rsidRPr="00FF4A70">
        <w:rPr>
          <w:noProof w:val="0"/>
          <w:lang w:eastAsia="uk-UA"/>
        </w:rPr>
        <w:t xml:space="preserve"> </w:t>
      </w:r>
      <w:r w:rsidR="009D657F" w:rsidRPr="00FF4A70">
        <w:rPr>
          <w:noProof w:val="0"/>
          <w:lang w:eastAsia="uk-UA"/>
        </w:rPr>
        <w:t>повній</w:t>
      </w:r>
      <w:r w:rsidR="00AD236E" w:rsidRPr="00FF4A70">
        <w:rPr>
          <w:noProof w:val="0"/>
          <w:lang w:eastAsia="uk-UA"/>
        </w:rPr>
        <w:t xml:space="preserve"> </w:t>
      </w:r>
      <w:r w:rsidR="009D657F" w:rsidRPr="00FF4A70">
        <w:rPr>
          <w:noProof w:val="0"/>
          <w:lang w:eastAsia="uk-UA"/>
        </w:rPr>
        <w:t>сумі,</w:t>
      </w:r>
      <w:r w:rsidR="00AD236E" w:rsidRPr="00FF4A70">
        <w:rPr>
          <w:noProof w:val="0"/>
          <w:lang w:eastAsia="uk-UA"/>
        </w:rPr>
        <w:t xml:space="preserve"> </w:t>
      </w:r>
      <w:r w:rsidR="009D657F" w:rsidRPr="00FF4A70">
        <w:rPr>
          <w:noProof w:val="0"/>
          <w:lang w:eastAsia="uk-UA"/>
        </w:rPr>
        <w:t>то</w:t>
      </w:r>
      <w:r w:rsidR="00AD236E" w:rsidRPr="00FF4A70">
        <w:rPr>
          <w:noProof w:val="0"/>
          <w:lang w:eastAsia="uk-UA"/>
        </w:rPr>
        <w:t xml:space="preserve"> </w:t>
      </w:r>
      <w:r w:rsidR="009D657F" w:rsidRPr="00FF4A70">
        <w:rPr>
          <w:noProof w:val="0"/>
          <w:lang w:eastAsia="uk-UA"/>
        </w:rPr>
        <w:t>зобов'язання</w:t>
      </w:r>
      <w:r w:rsidR="00AD236E" w:rsidRPr="00FF4A70">
        <w:rPr>
          <w:noProof w:val="0"/>
          <w:lang w:eastAsia="uk-UA"/>
        </w:rPr>
        <w:t xml:space="preserve"> </w:t>
      </w:r>
      <w:r w:rsidR="009D657F" w:rsidRPr="00FF4A70">
        <w:rPr>
          <w:noProof w:val="0"/>
          <w:lang w:eastAsia="uk-UA"/>
        </w:rPr>
        <w:t>з</w:t>
      </w:r>
      <w:r w:rsidR="00AD236E"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ування</w:t>
      </w:r>
      <w:r w:rsidR="00AD236E" w:rsidRPr="00FF4A70">
        <w:rPr>
          <w:noProof w:val="0"/>
          <w:lang w:eastAsia="uk-UA"/>
        </w:rPr>
        <w:t xml:space="preserve"> </w:t>
      </w:r>
      <w:r w:rsidR="009D657F" w:rsidRPr="00FF4A70">
        <w:rPr>
          <w:noProof w:val="0"/>
          <w:lang w:eastAsia="uk-UA"/>
        </w:rPr>
        <w:t>за</w:t>
      </w:r>
      <w:r w:rsidR="00AD236E" w:rsidRPr="00FF4A70">
        <w:rPr>
          <w:noProof w:val="0"/>
          <w:lang w:eastAsia="uk-UA"/>
        </w:rPr>
        <w:t xml:space="preserve"> </w:t>
      </w:r>
      <w:r w:rsidR="009D657F" w:rsidRPr="00FF4A70">
        <w:rPr>
          <w:noProof w:val="0"/>
          <w:lang w:eastAsia="uk-UA"/>
        </w:rPr>
        <w:t>позабалансовими</w:t>
      </w:r>
      <w:r w:rsidR="00AD236E" w:rsidRPr="00FF4A70">
        <w:rPr>
          <w:noProof w:val="0"/>
          <w:lang w:eastAsia="uk-UA"/>
        </w:rPr>
        <w:t xml:space="preserve"> </w:t>
      </w:r>
      <w:r w:rsidR="009D657F" w:rsidRPr="00FF4A70">
        <w:rPr>
          <w:noProof w:val="0"/>
          <w:lang w:eastAsia="uk-UA"/>
        </w:rPr>
        <w:t>рахунками</w:t>
      </w:r>
      <w:r w:rsidR="00AD236E" w:rsidRPr="00FF4A70">
        <w:rPr>
          <w:noProof w:val="0"/>
          <w:lang w:eastAsia="uk-UA"/>
        </w:rPr>
        <w:t xml:space="preserve"> </w:t>
      </w:r>
      <w:r w:rsidR="009D657F" w:rsidRPr="00FF4A70">
        <w:rPr>
          <w:noProof w:val="0"/>
          <w:lang w:eastAsia="uk-UA"/>
        </w:rPr>
        <w:t>н</w:t>
      </w:r>
      <w:r w:rsidR="00374E05">
        <w:rPr>
          <w:noProof w:val="0"/>
          <w:lang w:eastAsia="uk-UA"/>
        </w:rPr>
        <w:t>є</w:t>
      </w:r>
      <w:r w:rsidR="00AD236E" w:rsidRPr="00FF4A70">
        <w:rPr>
          <w:noProof w:val="0"/>
          <w:lang w:eastAsia="uk-UA"/>
        </w:rPr>
        <w:t xml:space="preserve"> </w:t>
      </w:r>
      <w:r w:rsidR="009D657F" w:rsidRPr="00FF4A70">
        <w:rPr>
          <w:noProof w:val="0"/>
          <w:lang w:eastAsia="uk-UA"/>
        </w:rPr>
        <w:t>відображаєтьс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Порядок</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договор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ми</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ями</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изначає</w:t>
      </w:r>
      <w:r w:rsidR="00AD236E" w:rsidRPr="00FF4A70">
        <w:rPr>
          <w:noProof w:val="0"/>
          <w:lang w:eastAsia="uk-UA"/>
        </w:rPr>
        <w:t xml:space="preserve"> </w:t>
      </w:r>
      <w:r w:rsidRPr="00FF4A70">
        <w:rPr>
          <w:noProof w:val="0"/>
          <w:lang w:eastAsia="uk-UA"/>
        </w:rPr>
        <w:t>самостійно</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м</w:t>
      </w:r>
      <w:r w:rsidR="00AD236E" w:rsidRPr="00FF4A70">
        <w:rPr>
          <w:noProof w:val="0"/>
          <w:lang w:eastAsia="uk-UA"/>
        </w:rPr>
        <w:t xml:space="preserve"> </w:t>
      </w:r>
      <w:r w:rsidRPr="00FF4A70">
        <w:rPr>
          <w:noProof w:val="0"/>
          <w:lang w:eastAsia="uk-UA"/>
        </w:rPr>
        <w:t>їх</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єстрації</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ж</w:t>
      </w:r>
      <w:r w:rsidR="00374E05">
        <w:rPr>
          <w:noProof w:val="0"/>
          <w:lang w:eastAsia="uk-UA"/>
        </w:rPr>
        <w:t>є</w:t>
      </w:r>
      <w:r w:rsidRPr="00FF4A70">
        <w:rPr>
          <w:noProof w:val="0"/>
          <w:lang w:eastAsia="uk-UA"/>
        </w:rPr>
        <w:t>нн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Зобов'язанн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изнає</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озабалансов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часу</w:t>
      </w:r>
      <w:r w:rsidR="00AD236E" w:rsidRPr="00FF4A70">
        <w:rPr>
          <w:noProof w:val="0"/>
          <w:lang w:eastAsia="uk-UA"/>
        </w:rPr>
        <w:t xml:space="preserve"> </w:t>
      </w:r>
      <w:r w:rsidRPr="00FF4A70">
        <w:rPr>
          <w:noProof w:val="0"/>
          <w:lang w:eastAsia="uk-UA"/>
        </w:rPr>
        <w:t>його</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закін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строку</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припи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дії</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часткового</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повного</w:t>
      </w:r>
      <w:r w:rsidR="00AD236E" w:rsidRPr="00FF4A70">
        <w:rPr>
          <w:noProof w:val="0"/>
          <w:lang w:eastAsia="uk-UA"/>
        </w:rPr>
        <w:t xml:space="preserve"> </w:t>
      </w:r>
      <w:r w:rsidRPr="00FF4A70">
        <w:rPr>
          <w:noProof w:val="0"/>
          <w:lang w:eastAsia="uk-UA"/>
        </w:rPr>
        <w:t>його</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відповідна</w:t>
      </w:r>
      <w:r w:rsidR="00AD236E" w:rsidRPr="00FF4A70">
        <w:rPr>
          <w:noProof w:val="0"/>
          <w:lang w:eastAsia="uk-UA"/>
        </w:rPr>
        <w:t xml:space="preserve"> </w:t>
      </w:r>
      <w:r w:rsidRPr="00FF4A70">
        <w:rPr>
          <w:noProof w:val="0"/>
          <w:lang w:eastAsia="uk-UA"/>
        </w:rPr>
        <w:t>сума</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списуєтьс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позабалансових</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Основн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і</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містяться</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відповідних</w:t>
      </w:r>
      <w:r w:rsidR="00AD236E" w:rsidRPr="00FF4A70">
        <w:rPr>
          <w:noProof w:val="0"/>
          <w:lang w:eastAsia="uk-UA"/>
        </w:rPr>
        <w:t xml:space="preserve"> </w:t>
      </w:r>
      <w:r w:rsidRPr="00FF4A70">
        <w:rPr>
          <w:noProof w:val="0"/>
          <w:lang w:eastAsia="uk-UA"/>
        </w:rPr>
        <w:t>розділах</w:t>
      </w:r>
      <w:r w:rsidR="00AD236E" w:rsidRPr="00FF4A70">
        <w:rPr>
          <w:noProof w:val="0"/>
          <w:lang w:eastAsia="uk-UA"/>
        </w:rPr>
        <w:t>:</w:t>
      </w:r>
    </w:p>
    <w:p w:rsidR="00AD236E" w:rsidRPr="00FF4A70" w:rsidRDefault="009D657F" w:rsidP="00EB67EF">
      <w:pPr>
        <w:rPr>
          <w:noProof w:val="0"/>
        </w:rPr>
      </w:pPr>
      <w:r w:rsidRPr="00FF4A70">
        <w:rPr>
          <w:noProof w:val="0"/>
        </w:rPr>
        <w:t>152</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іншим</w:t>
      </w:r>
      <w:r w:rsidR="00AD236E" w:rsidRPr="00FF4A70">
        <w:rPr>
          <w:noProof w:val="0"/>
        </w:rPr>
        <w:t xml:space="preserve"> </w:t>
      </w:r>
      <w:r w:rsidRPr="00FF4A70">
        <w:rPr>
          <w:noProof w:val="0"/>
        </w:rPr>
        <w:t>банкам</w:t>
      </w:r>
    </w:p>
    <w:p w:rsidR="00AD236E" w:rsidRPr="00FF4A70" w:rsidRDefault="007B5B5F" w:rsidP="00EB67EF">
      <w:pPr>
        <w:rPr>
          <w:noProof w:val="0"/>
        </w:rPr>
      </w:pPr>
      <w:r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и,</w:t>
      </w:r>
      <w:r w:rsidR="00AD236E" w:rsidRPr="00FF4A70">
        <w:rPr>
          <w:noProof w:val="0"/>
          <w:lang w:eastAsia="uk-UA"/>
        </w:rPr>
        <w:t xml:space="preserve"> </w:t>
      </w:r>
      <w:r w:rsidR="009D657F" w:rsidRPr="00FF4A70">
        <w:rPr>
          <w:noProof w:val="0"/>
          <w:lang w:eastAsia="uk-UA"/>
        </w:rPr>
        <w:t>що</w:t>
      </w:r>
      <w:r w:rsidR="00AD236E" w:rsidRPr="00FF4A70">
        <w:rPr>
          <w:noProof w:val="0"/>
          <w:lang w:eastAsia="uk-UA"/>
        </w:rPr>
        <w:t xml:space="preserve"> </w:t>
      </w:r>
      <w:r w:rsidR="009D657F" w:rsidRPr="00FF4A70">
        <w:rPr>
          <w:noProof w:val="0"/>
          <w:lang w:eastAsia="uk-UA"/>
        </w:rPr>
        <w:t>надані</w:t>
      </w:r>
      <w:r w:rsidR="00AD236E" w:rsidRPr="00FF4A70">
        <w:rPr>
          <w:noProof w:val="0"/>
          <w:lang w:eastAsia="uk-UA"/>
        </w:rPr>
        <w:t xml:space="preserve"> </w:t>
      </w:r>
      <w:r w:rsidR="009D657F" w:rsidRPr="00FF4A70">
        <w:rPr>
          <w:noProof w:val="0"/>
          <w:lang w:eastAsia="uk-UA"/>
        </w:rPr>
        <w:t>суб'єктам</w:t>
      </w:r>
      <w:r w:rsidR="00AD236E" w:rsidRPr="00FF4A70">
        <w:rPr>
          <w:noProof w:val="0"/>
          <w:lang w:eastAsia="uk-UA"/>
        </w:rPr>
        <w:t xml:space="preserve"> </w:t>
      </w:r>
      <w:r w:rsidR="009D657F" w:rsidRPr="00FF4A70">
        <w:rPr>
          <w:noProof w:val="0"/>
          <w:lang w:eastAsia="uk-UA"/>
        </w:rPr>
        <w:t>господарювання</w:t>
      </w:r>
    </w:p>
    <w:p w:rsidR="00AD236E" w:rsidRPr="00FF4A70" w:rsidRDefault="007B5B5F" w:rsidP="00EB67EF">
      <w:pPr>
        <w:rPr>
          <w:noProof w:val="0"/>
        </w:rPr>
      </w:pPr>
      <w:r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и,</w:t>
      </w:r>
      <w:r w:rsidR="00AD236E" w:rsidRPr="00FF4A70">
        <w:rPr>
          <w:noProof w:val="0"/>
          <w:lang w:eastAsia="uk-UA"/>
        </w:rPr>
        <w:t xml:space="preserve"> </w:t>
      </w:r>
      <w:r w:rsidR="009D657F" w:rsidRPr="00FF4A70">
        <w:rPr>
          <w:noProof w:val="0"/>
          <w:lang w:eastAsia="uk-UA"/>
        </w:rPr>
        <w:t>що</w:t>
      </w:r>
      <w:r w:rsidR="00AD236E" w:rsidRPr="00FF4A70">
        <w:rPr>
          <w:noProof w:val="0"/>
          <w:lang w:eastAsia="uk-UA"/>
        </w:rPr>
        <w:t xml:space="preserve"> </w:t>
      </w:r>
      <w:r w:rsidR="009D657F" w:rsidRPr="00FF4A70">
        <w:rPr>
          <w:noProof w:val="0"/>
          <w:lang w:eastAsia="uk-UA"/>
        </w:rPr>
        <w:t>надані</w:t>
      </w:r>
      <w:r w:rsidR="00AD236E" w:rsidRPr="00FF4A70">
        <w:rPr>
          <w:noProof w:val="0"/>
          <w:lang w:eastAsia="uk-UA"/>
        </w:rPr>
        <w:t xml:space="preserve"> </w:t>
      </w:r>
      <w:r w:rsidR="009D657F" w:rsidRPr="00FF4A70">
        <w:rPr>
          <w:noProof w:val="0"/>
          <w:lang w:eastAsia="uk-UA"/>
        </w:rPr>
        <w:t>органам</w:t>
      </w:r>
      <w:r w:rsidR="00AD236E" w:rsidRPr="00FF4A70">
        <w:rPr>
          <w:noProof w:val="0"/>
          <w:lang w:eastAsia="uk-UA"/>
        </w:rPr>
        <w:t xml:space="preserve"> </w:t>
      </w:r>
      <w:r w:rsidR="009D657F" w:rsidRPr="00FF4A70">
        <w:rPr>
          <w:noProof w:val="0"/>
          <w:lang w:eastAsia="uk-UA"/>
        </w:rPr>
        <w:t>д</w:t>
      </w:r>
      <w:r w:rsidR="00374E05">
        <w:rPr>
          <w:noProof w:val="0"/>
          <w:lang w:eastAsia="uk-UA"/>
        </w:rPr>
        <w:t>є</w:t>
      </w:r>
      <w:r w:rsidR="009D657F" w:rsidRPr="00FF4A70">
        <w:rPr>
          <w:noProof w:val="0"/>
          <w:lang w:eastAsia="uk-UA"/>
        </w:rPr>
        <w:t>ржавної</w:t>
      </w:r>
      <w:r w:rsidR="00AD236E" w:rsidRPr="00FF4A70">
        <w:rPr>
          <w:noProof w:val="0"/>
          <w:lang w:eastAsia="uk-UA"/>
        </w:rPr>
        <w:t xml:space="preserve"> </w:t>
      </w:r>
      <w:r w:rsidR="009D657F" w:rsidRPr="00FF4A70">
        <w:rPr>
          <w:noProof w:val="0"/>
          <w:lang w:eastAsia="uk-UA"/>
        </w:rPr>
        <w:t>влади</w:t>
      </w:r>
    </w:p>
    <w:p w:rsidR="009D657F" w:rsidRPr="00FF4A70" w:rsidRDefault="007B5B5F" w:rsidP="00EB67EF">
      <w:pPr>
        <w:rPr>
          <w:noProof w:val="0"/>
        </w:rPr>
      </w:pPr>
      <w:r w:rsidRPr="00FF4A70">
        <w:rPr>
          <w:noProof w:val="0"/>
          <w:lang w:eastAsia="uk-UA"/>
        </w:rPr>
        <w:t xml:space="preserve"> </w:t>
      </w:r>
      <w:r w:rsidR="009D657F" w:rsidRPr="00FF4A70">
        <w:rPr>
          <w:noProof w:val="0"/>
          <w:lang w:eastAsia="uk-UA"/>
        </w:rPr>
        <w:t>Кр</w:t>
      </w:r>
      <w:r w:rsidR="00374E05">
        <w:rPr>
          <w:noProof w:val="0"/>
          <w:lang w:eastAsia="uk-UA"/>
        </w:rPr>
        <w:t>є</w:t>
      </w:r>
      <w:r w:rsidR="009D657F" w:rsidRPr="00FF4A70">
        <w:rPr>
          <w:noProof w:val="0"/>
          <w:lang w:eastAsia="uk-UA"/>
        </w:rPr>
        <w:t>дити,</w:t>
      </w:r>
      <w:r w:rsidR="00AD236E" w:rsidRPr="00FF4A70">
        <w:rPr>
          <w:noProof w:val="0"/>
          <w:lang w:eastAsia="uk-UA"/>
        </w:rPr>
        <w:t xml:space="preserve"> </w:t>
      </w:r>
      <w:r w:rsidR="009D657F" w:rsidRPr="00FF4A70">
        <w:rPr>
          <w:noProof w:val="0"/>
          <w:lang w:eastAsia="uk-UA"/>
        </w:rPr>
        <w:t>що</w:t>
      </w:r>
      <w:r w:rsidR="00AD236E" w:rsidRPr="00FF4A70">
        <w:rPr>
          <w:noProof w:val="0"/>
          <w:lang w:eastAsia="uk-UA"/>
        </w:rPr>
        <w:t xml:space="preserve"> </w:t>
      </w:r>
      <w:r w:rsidR="009D657F" w:rsidRPr="00FF4A70">
        <w:rPr>
          <w:noProof w:val="0"/>
          <w:lang w:eastAsia="uk-UA"/>
        </w:rPr>
        <w:t>надані</w:t>
      </w:r>
      <w:r w:rsidR="00AD236E" w:rsidRPr="00FF4A70">
        <w:rPr>
          <w:noProof w:val="0"/>
          <w:lang w:eastAsia="uk-UA"/>
        </w:rPr>
        <w:t xml:space="preserve"> </w:t>
      </w:r>
      <w:r w:rsidR="009D657F" w:rsidRPr="00FF4A70">
        <w:rPr>
          <w:noProof w:val="0"/>
          <w:lang w:eastAsia="uk-UA"/>
        </w:rPr>
        <w:t>фізичним</w:t>
      </w:r>
      <w:r w:rsidR="00AD236E" w:rsidRPr="00FF4A70">
        <w:rPr>
          <w:noProof w:val="0"/>
          <w:lang w:eastAsia="uk-UA"/>
        </w:rPr>
        <w:t xml:space="preserve"> </w:t>
      </w:r>
      <w:r w:rsidR="009D657F" w:rsidRPr="00FF4A70">
        <w:rPr>
          <w:noProof w:val="0"/>
          <w:lang w:eastAsia="uk-UA"/>
        </w:rPr>
        <w:t>особам</w:t>
      </w:r>
    </w:p>
    <w:p w:rsidR="00AD236E" w:rsidRPr="00FF4A70" w:rsidRDefault="009D657F" w:rsidP="00EB67EF">
      <w:pPr>
        <w:rPr>
          <w:noProof w:val="0"/>
          <w:lang w:eastAsia="uk-UA"/>
        </w:rPr>
      </w:pPr>
      <w:r w:rsidRPr="00FF4A70">
        <w:rPr>
          <w:noProof w:val="0"/>
          <w:lang w:eastAsia="uk-UA"/>
        </w:rPr>
        <w:t>Признач</w:t>
      </w:r>
      <w:r w:rsidR="00374E05">
        <w:rPr>
          <w:noProof w:val="0"/>
          <w:lang w:eastAsia="uk-UA"/>
        </w:rPr>
        <w:t>є</w:t>
      </w:r>
      <w:r w:rsidRPr="00FF4A70">
        <w:rPr>
          <w:noProof w:val="0"/>
          <w:lang w:eastAsia="uk-UA"/>
        </w:rPr>
        <w:t>ння</w:t>
      </w:r>
      <w:r w:rsidR="008137C8" w:rsidRPr="00FF4A70">
        <w:rPr>
          <w:noProof w:val="0"/>
          <w:lang w:eastAsia="uk-UA"/>
        </w:rPr>
        <w:t>м</w:t>
      </w:r>
      <w:r w:rsidR="00AD236E" w:rsidRPr="00FF4A70">
        <w:rPr>
          <w:noProof w:val="0"/>
          <w:lang w:eastAsia="uk-UA"/>
        </w:rPr>
        <w:t xml:space="preserve"> </w:t>
      </w:r>
      <w:r w:rsidR="008137C8" w:rsidRPr="00FF4A70">
        <w:rPr>
          <w:noProof w:val="0"/>
          <w:lang w:eastAsia="uk-UA"/>
        </w:rPr>
        <w:t>цим</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008137C8" w:rsidRPr="00FF4A70">
        <w:rPr>
          <w:noProof w:val="0"/>
          <w:lang w:eastAsia="uk-UA"/>
        </w:rPr>
        <w:t>є</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надані</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За</w:t>
      </w:r>
      <w:r w:rsidR="00AD236E" w:rsidRPr="00FF4A70">
        <w:rPr>
          <w:bCs/>
          <w:noProof w:val="0"/>
          <w:lang w:eastAsia="uk-UA"/>
        </w:rPr>
        <w:t xml:space="preserve"> </w:t>
      </w:r>
      <w:r w:rsidRPr="00FF4A70">
        <w:rPr>
          <w:bCs/>
          <w:noProof w:val="0"/>
          <w:lang w:eastAsia="uk-UA"/>
        </w:rPr>
        <w:t>д</w:t>
      </w:r>
      <w:r w:rsidR="00374E05">
        <w:rPr>
          <w:bCs/>
          <w:noProof w:val="0"/>
          <w:lang w:eastAsia="uk-UA"/>
        </w:rPr>
        <w:t>є</w:t>
      </w:r>
      <w:r w:rsidRPr="00FF4A70">
        <w:rPr>
          <w:bCs/>
          <w:noProof w:val="0"/>
          <w:lang w:eastAsia="uk-UA"/>
        </w:rPr>
        <w:t>б</w:t>
      </w:r>
      <w:r w:rsidR="00374E05">
        <w:rPr>
          <w:bCs/>
          <w:noProof w:val="0"/>
          <w:lang w:eastAsia="uk-UA"/>
        </w:rPr>
        <w:t>є</w:t>
      </w:r>
      <w:r w:rsidRPr="00FF4A70">
        <w:rPr>
          <w:bCs/>
          <w:noProof w:val="0"/>
          <w:lang w:eastAsia="uk-UA"/>
        </w:rPr>
        <w:t>том</w:t>
      </w:r>
      <w:r w:rsidR="00AD236E" w:rsidRPr="00FF4A70">
        <w:rPr>
          <w:bCs/>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проводять</w:t>
      </w:r>
      <w:r w:rsidR="00AD236E" w:rsidRPr="00FF4A70">
        <w:rPr>
          <w:noProof w:val="0"/>
          <w:lang w:eastAsia="uk-UA"/>
        </w:rPr>
        <w:t xml:space="preserve"> </w:t>
      </w:r>
      <w:r w:rsidRPr="00FF4A70">
        <w:rPr>
          <w:noProof w:val="0"/>
          <w:lang w:eastAsia="uk-UA"/>
        </w:rPr>
        <w:t>суми</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lastRenderedPageBreak/>
        <w:t>За</w:t>
      </w:r>
      <w:r w:rsidR="00AD236E" w:rsidRPr="00FF4A70">
        <w:rPr>
          <w:bCs/>
          <w:noProof w:val="0"/>
          <w:lang w:eastAsia="uk-UA"/>
        </w:rPr>
        <w:t xml:space="preserve"> </w:t>
      </w:r>
      <w:r w:rsidRPr="00FF4A70">
        <w:rPr>
          <w:bCs/>
          <w:noProof w:val="0"/>
          <w:lang w:eastAsia="uk-UA"/>
        </w:rPr>
        <w:t>кр</w:t>
      </w:r>
      <w:r w:rsidR="00374E05">
        <w:rPr>
          <w:bCs/>
          <w:noProof w:val="0"/>
          <w:lang w:eastAsia="uk-UA"/>
        </w:rPr>
        <w:t>є</w:t>
      </w:r>
      <w:r w:rsidRPr="00FF4A70">
        <w:rPr>
          <w:bCs/>
          <w:noProof w:val="0"/>
          <w:lang w:eastAsia="uk-UA"/>
        </w:rPr>
        <w:t>дитом</w:t>
      </w:r>
      <w:r w:rsidR="00AD236E" w:rsidRPr="00FF4A70">
        <w:rPr>
          <w:bCs/>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проводять</w:t>
      </w:r>
      <w:r w:rsidR="00AD236E" w:rsidRPr="00FF4A70">
        <w:rPr>
          <w:noProof w:val="0"/>
          <w:lang w:eastAsia="uk-UA"/>
        </w:rPr>
        <w:t xml:space="preserve"> </w:t>
      </w:r>
      <w:r w:rsidRPr="00FF4A70">
        <w:rPr>
          <w:noProof w:val="0"/>
          <w:lang w:eastAsia="uk-UA"/>
        </w:rPr>
        <w:t>суми</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суми</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ован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ідповідні</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простроч</w:t>
      </w:r>
      <w:r w:rsidR="00374E05">
        <w:rPr>
          <w:noProof w:val="0"/>
          <w:lang w:eastAsia="uk-UA"/>
        </w:rPr>
        <w:t>є</w:t>
      </w:r>
      <w:r w:rsidRPr="00FF4A70">
        <w:rPr>
          <w:noProof w:val="0"/>
          <w:lang w:eastAsia="uk-UA"/>
        </w:rPr>
        <w:t>н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Банк</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д</w:t>
      </w:r>
      <w:r w:rsidR="00374E05">
        <w:rPr>
          <w:noProof w:val="0"/>
          <w:lang w:eastAsia="uk-UA"/>
        </w:rPr>
        <w:t>є</w:t>
      </w:r>
      <w:r w:rsidR="00AD236E" w:rsidRPr="00FF4A70">
        <w:rPr>
          <w:noProof w:val="0"/>
          <w:lang w:eastAsia="uk-UA"/>
        </w:rPr>
        <w:t xml:space="preserve"> </w:t>
      </w:r>
      <w:r w:rsidRPr="00FF4A70">
        <w:rPr>
          <w:noProof w:val="0"/>
          <w:lang w:eastAsia="uk-UA"/>
        </w:rPr>
        <w:t>аналітичний</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ми</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ями</w:t>
      </w:r>
      <w:r w:rsidR="00AD236E" w:rsidRPr="00FF4A70">
        <w:rPr>
          <w:noProof w:val="0"/>
          <w:lang w:eastAsia="uk-UA"/>
        </w:rPr>
        <w:t xml:space="preserve"> (</w:t>
      </w:r>
      <w:r w:rsidRPr="00FF4A70">
        <w:rPr>
          <w:noProof w:val="0"/>
          <w:lang w:eastAsia="uk-UA"/>
        </w:rPr>
        <w:t>наприклад,</w:t>
      </w:r>
      <w:r w:rsidR="00AD236E" w:rsidRPr="00FF4A70">
        <w:rPr>
          <w:noProof w:val="0"/>
          <w:lang w:eastAsia="uk-UA"/>
        </w:rPr>
        <w:t xml:space="preserve"> </w:t>
      </w:r>
      <w:r w:rsidRPr="00FF4A70">
        <w:rPr>
          <w:noProof w:val="0"/>
          <w:lang w:eastAsia="uk-UA"/>
        </w:rPr>
        <w:t>факторинговими,</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урахування</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кс</w:t>
      </w:r>
      <w:r w:rsidR="00374E05">
        <w:rPr>
          <w:noProof w:val="0"/>
          <w:lang w:eastAsia="uk-UA"/>
        </w:rPr>
        <w:t>є</w:t>
      </w:r>
      <w:r w:rsidRPr="00FF4A70">
        <w:rPr>
          <w:noProof w:val="0"/>
          <w:lang w:eastAsia="uk-UA"/>
        </w:rPr>
        <w:t>л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якими</w:t>
      </w:r>
      <w:r w:rsidR="00AD236E" w:rsidRPr="00FF4A70">
        <w:rPr>
          <w:noProof w:val="0"/>
          <w:lang w:eastAsia="uk-UA"/>
        </w:rPr>
        <w:t xml:space="preserve"> </w:t>
      </w:r>
      <w:r w:rsidRPr="00FF4A70">
        <w:rPr>
          <w:noProof w:val="0"/>
          <w:lang w:eastAsia="uk-UA"/>
        </w:rPr>
        <w:t>кошти</w:t>
      </w:r>
      <w:r w:rsidR="00AD236E" w:rsidRPr="00FF4A70">
        <w:rPr>
          <w:noProof w:val="0"/>
          <w:lang w:eastAsia="uk-UA"/>
        </w:rPr>
        <w:t xml:space="preserve"> </w:t>
      </w:r>
      <w:r w:rsidRPr="00FF4A70">
        <w:rPr>
          <w:noProof w:val="0"/>
          <w:lang w:eastAsia="uk-UA"/>
        </w:rPr>
        <w:t>надаються</w:t>
      </w:r>
      <w:r w:rsidR="00AD236E" w:rsidRPr="00FF4A70">
        <w:rPr>
          <w:noProof w:val="0"/>
          <w:lang w:eastAsia="uk-UA"/>
        </w:rPr>
        <w:t xml:space="preserve"> </w:t>
      </w:r>
      <w:r w:rsidRPr="00FF4A70">
        <w:rPr>
          <w:noProof w:val="0"/>
          <w:lang w:eastAsia="uk-UA"/>
        </w:rPr>
        <w:t>одній</w:t>
      </w:r>
      <w:r w:rsidR="00AD236E" w:rsidRPr="00FF4A70">
        <w:rPr>
          <w:noProof w:val="0"/>
          <w:lang w:eastAsia="uk-UA"/>
        </w:rPr>
        <w:t xml:space="preserve"> </w:t>
      </w:r>
      <w:r w:rsidRPr="00FF4A70">
        <w:rPr>
          <w:noProof w:val="0"/>
          <w:lang w:eastAsia="uk-UA"/>
        </w:rPr>
        <w:t>особі,</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дійснює</w:t>
      </w:r>
      <w:r w:rsidR="00AD236E" w:rsidRPr="00FF4A70">
        <w:rPr>
          <w:noProof w:val="0"/>
          <w:lang w:eastAsia="uk-UA"/>
        </w:rPr>
        <w:t xml:space="preserve"> </w:t>
      </w:r>
      <w:r w:rsidRPr="00FF4A70">
        <w:rPr>
          <w:noProof w:val="0"/>
          <w:lang w:eastAsia="uk-UA"/>
        </w:rPr>
        <w:t>інша,</w:t>
      </w:r>
      <w:r w:rsidR="00AD236E" w:rsidRPr="00FF4A70">
        <w:rPr>
          <w:noProof w:val="0"/>
          <w:lang w:eastAsia="uk-UA"/>
        </w:rPr>
        <w:t xml:space="preserve"> </w:t>
      </w:r>
      <w:r w:rsidRPr="00FF4A70">
        <w:rPr>
          <w:noProof w:val="0"/>
          <w:lang w:eastAsia="uk-UA"/>
        </w:rPr>
        <w:t>щодо</w:t>
      </w:r>
      <w:r w:rsidR="00AD236E" w:rsidRPr="00FF4A70">
        <w:rPr>
          <w:noProof w:val="0"/>
          <w:lang w:eastAsia="uk-UA"/>
        </w:rPr>
        <w:t xml:space="preserve"> </w:t>
      </w:r>
      <w:r w:rsidRPr="00FF4A70">
        <w:rPr>
          <w:noProof w:val="0"/>
          <w:lang w:eastAsia="uk-UA"/>
        </w:rPr>
        <w:t>тієї</w:t>
      </w:r>
      <w:r w:rsidR="00AD236E" w:rsidRPr="00FF4A70">
        <w:rPr>
          <w:noProof w:val="0"/>
          <w:lang w:eastAsia="uk-UA"/>
        </w:rPr>
        <w:t xml:space="preserve"> </w:t>
      </w:r>
      <w:r w:rsidRPr="00FF4A70">
        <w:rPr>
          <w:noProof w:val="0"/>
          <w:lang w:eastAsia="uk-UA"/>
        </w:rPr>
        <w:t>особи,</w:t>
      </w:r>
      <w:r w:rsidR="00AD236E" w:rsidRPr="00FF4A70">
        <w:rPr>
          <w:noProof w:val="0"/>
          <w:lang w:eastAsia="uk-UA"/>
        </w:rPr>
        <w:t xml:space="preserve"> </w:t>
      </w:r>
      <w:r w:rsidRPr="00FF4A70">
        <w:rPr>
          <w:noProof w:val="0"/>
          <w:lang w:eastAsia="uk-UA"/>
        </w:rPr>
        <w:t>яка</w:t>
      </w:r>
      <w:r w:rsidR="00AD236E" w:rsidRPr="00FF4A70">
        <w:rPr>
          <w:noProof w:val="0"/>
          <w:lang w:eastAsia="uk-UA"/>
        </w:rPr>
        <w:t xml:space="preserve"> </w:t>
      </w:r>
      <w:r w:rsidRPr="00FF4A70">
        <w:rPr>
          <w:noProof w:val="0"/>
          <w:lang w:eastAsia="uk-UA"/>
        </w:rPr>
        <w:t>має</w:t>
      </w:r>
      <w:r w:rsidR="00AD236E" w:rsidRPr="00FF4A70">
        <w:rPr>
          <w:noProof w:val="0"/>
          <w:lang w:eastAsia="uk-UA"/>
        </w:rPr>
        <w:t xml:space="preserve"> </w:t>
      </w:r>
      <w:r w:rsidRPr="00FF4A70">
        <w:rPr>
          <w:noProof w:val="0"/>
          <w:lang w:eastAsia="uk-UA"/>
        </w:rPr>
        <w:t>погашат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у</w:t>
      </w:r>
      <w:r w:rsidR="00AD236E" w:rsidRPr="00FF4A70">
        <w:rPr>
          <w:noProof w:val="0"/>
          <w:lang w:eastAsia="uk-UA"/>
        </w:rPr>
        <w:t xml:space="preserve"> </w:t>
      </w:r>
      <w:r w:rsidRPr="00FF4A70">
        <w:rPr>
          <w:noProof w:val="0"/>
          <w:lang w:eastAsia="uk-UA"/>
        </w:rPr>
        <w:t>заборгованість</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Облік</w:t>
      </w:r>
      <w:r w:rsidR="00AD236E" w:rsidRPr="00FF4A70">
        <w:rPr>
          <w:noProof w:val="0"/>
          <w:lang w:eastAsia="uk-UA"/>
        </w:rPr>
        <w:t xml:space="preserve"> </w:t>
      </w:r>
      <w:r w:rsidRPr="00FF4A70">
        <w:rPr>
          <w:noProof w:val="0"/>
          <w:lang w:eastAsia="uk-UA"/>
        </w:rPr>
        <w:t>номінал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зал</w:t>
      </w:r>
      <w:r w:rsidR="00374E05">
        <w:rPr>
          <w:noProof w:val="0"/>
          <w:lang w:eastAsia="uk-UA"/>
        </w:rPr>
        <w:t>є</w:t>
      </w:r>
      <w:r w:rsidRPr="00FF4A70">
        <w:rPr>
          <w:noProof w:val="0"/>
          <w:lang w:eastAsia="uk-UA"/>
        </w:rPr>
        <w:t>жить</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двох</w:t>
      </w:r>
      <w:r w:rsidR="00AD236E" w:rsidRPr="00FF4A70">
        <w:rPr>
          <w:noProof w:val="0"/>
          <w:lang w:eastAsia="uk-UA"/>
        </w:rPr>
        <w:t xml:space="preserve"> </w:t>
      </w:r>
      <w:r w:rsidRPr="00FF4A70">
        <w:rPr>
          <w:noProof w:val="0"/>
          <w:lang w:eastAsia="uk-UA"/>
        </w:rPr>
        <w:t>фактор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місц</w:t>
      </w:r>
      <w:r w:rsidR="00374E05">
        <w:rPr>
          <w:noProof w:val="0"/>
          <w:lang w:eastAsia="uk-UA"/>
        </w:rPr>
        <w:t>є</w:t>
      </w:r>
      <w:r w:rsidRPr="00FF4A70">
        <w:rPr>
          <w:noProof w:val="0"/>
          <w:lang w:eastAsia="uk-UA"/>
        </w:rPr>
        <w:t>знаходж</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поточн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од</w:t>
      </w:r>
      <w:r w:rsidR="00374E05">
        <w:rPr>
          <w:noProof w:val="0"/>
          <w:lang w:eastAsia="uk-UA"/>
        </w:rPr>
        <w:t>є</w:t>
      </w:r>
      <w:r w:rsidRPr="00FF4A70">
        <w:rPr>
          <w:noProof w:val="0"/>
          <w:lang w:eastAsia="uk-UA"/>
        </w:rPr>
        <w:t>ржувач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м</w:t>
      </w:r>
      <w:r w:rsidR="00374E05">
        <w:rPr>
          <w:noProof w:val="0"/>
          <w:lang w:eastAsia="uk-UA"/>
        </w:rPr>
        <w:t>є</w:t>
      </w:r>
      <w:r w:rsidRPr="00FF4A70">
        <w:rPr>
          <w:noProof w:val="0"/>
          <w:lang w:eastAsia="uk-UA"/>
        </w:rPr>
        <w:t>тоду</w:t>
      </w:r>
      <w:r w:rsidR="00AD236E" w:rsidRPr="00FF4A70">
        <w:rPr>
          <w:noProof w:val="0"/>
          <w:lang w:eastAsia="uk-UA"/>
        </w:rPr>
        <w:t xml:space="preserve"> </w:t>
      </w:r>
      <w:r w:rsidRPr="00FF4A70">
        <w:rPr>
          <w:noProof w:val="0"/>
          <w:lang w:eastAsia="uk-UA"/>
        </w:rPr>
        <w:t>виплати</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Коли</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од</w:t>
      </w:r>
      <w:r w:rsidR="00374E05">
        <w:rPr>
          <w:noProof w:val="0"/>
          <w:lang w:eastAsia="uk-UA"/>
        </w:rPr>
        <w:t>є</w:t>
      </w:r>
      <w:r w:rsidRPr="00FF4A70">
        <w:rPr>
          <w:noProof w:val="0"/>
          <w:lang w:eastAsia="uk-UA"/>
        </w:rPr>
        <w:t>ржувач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є</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анку-кр</w:t>
      </w:r>
      <w:r w:rsidR="00374E05">
        <w:rPr>
          <w:noProof w:val="0"/>
          <w:lang w:eastAsia="uk-UA"/>
        </w:rPr>
        <w:t>є</w:t>
      </w:r>
      <w:r w:rsidRPr="00FF4A70">
        <w:rPr>
          <w:noProof w:val="0"/>
          <w:lang w:eastAsia="uk-UA"/>
        </w:rPr>
        <w:t>диторі,</w:t>
      </w:r>
      <w:r w:rsidR="00AD236E" w:rsidRPr="00FF4A70">
        <w:rPr>
          <w:noProof w:val="0"/>
          <w:lang w:eastAsia="uk-UA"/>
        </w:rPr>
        <w:t xml:space="preserve"> </w:t>
      </w:r>
      <w:r w:rsidRPr="00FF4A70">
        <w:rPr>
          <w:noProof w:val="0"/>
          <w:lang w:eastAsia="uk-UA"/>
        </w:rPr>
        <w:t>кошти</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м</w:t>
      </w:r>
      <w:r w:rsidR="00AD236E" w:rsidRPr="00FF4A70">
        <w:rPr>
          <w:noProof w:val="0"/>
          <w:lang w:eastAsia="uk-UA"/>
        </w:rPr>
        <w:t xml:space="preserve"> </w:t>
      </w:r>
      <w:r w:rsidRPr="00FF4A70">
        <w:rPr>
          <w:noProof w:val="0"/>
          <w:lang w:eastAsia="uk-UA"/>
        </w:rPr>
        <w:t>можуть</w:t>
      </w:r>
      <w:r w:rsidR="00AD236E" w:rsidRPr="00FF4A70">
        <w:rPr>
          <w:noProof w:val="0"/>
          <w:lang w:eastAsia="uk-UA"/>
        </w:rPr>
        <w:t xml:space="preserve"> </w:t>
      </w:r>
      <w:r w:rsidRPr="00FF4A70">
        <w:rPr>
          <w:noProof w:val="0"/>
          <w:lang w:eastAsia="uk-UA"/>
        </w:rPr>
        <w:t>видаватис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клієнт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Коли</w:t>
      </w:r>
      <w:r w:rsidR="00AD236E" w:rsidRPr="00FF4A70">
        <w:rPr>
          <w:noProof w:val="0"/>
          <w:lang w:eastAsia="uk-UA"/>
        </w:rPr>
        <w:t xml:space="preserve"> </w:t>
      </w:r>
      <w:r w:rsidRPr="00FF4A70">
        <w:rPr>
          <w:noProof w:val="0"/>
          <w:lang w:eastAsia="uk-UA"/>
        </w:rPr>
        <w:t>поточний</w:t>
      </w:r>
      <w:r w:rsidR="00AD236E" w:rsidRPr="00FF4A70">
        <w:rPr>
          <w:noProof w:val="0"/>
          <w:lang w:eastAsia="uk-UA"/>
        </w:rPr>
        <w:t xml:space="preserve"> </w:t>
      </w:r>
      <w:r w:rsidRPr="00FF4A70">
        <w:rPr>
          <w:noProof w:val="0"/>
          <w:lang w:eastAsia="uk-UA"/>
        </w:rPr>
        <w:t>рахунок</w:t>
      </w:r>
      <w:r w:rsidR="00AD236E" w:rsidRPr="00FF4A70">
        <w:rPr>
          <w:noProof w:val="0"/>
          <w:lang w:eastAsia="uk-UA"/>
        </w:rPr>
        <w:t xml:space="preserve"> </w:t>
      </w:r>
      <w:r w:rsidRPr="00FF4A70">
        <w:rPr>
          <w:noProof w:val="0"/>
          <w:lang w:eastAsia="uk-UA"/>
        </w:rPr>
        <w:t>од</w:t>
      </w:r>
      <w:r w:rsidR="00374E05">
        <w:rPr>
          <w:noProof w:val="0"/>
          <w:lang w:eastAsia="uk-UA"/>
        </w:rPr>
        <w:t>є</w:t>
      </w:r>
      <w:r w:rsidRPr="00FF4A70">
        <w:rPr>
          <w:noProof w:val="0"/>
          <w:lang w:eastAsia="uk-UA"/>
        </w:rPr>
        <w:t>ржувач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є</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іншому</w:t>
      </w:r>
      <w:r w:rsidR="00AD236E" w:rsidRPr="00FF4A70">
        <w:rPr>
          <w:noProof w:val="0"/>
          <w:lang w:eastAsia="uk-UA"/>
        </w:rPr>
        <w:t xml:space="preserve"> </w:t>
      </w:r>
      <w:r w:rsidRPr="00FF4A70">
        <w:rPr>
          <w:noProof w:val="0"/>
          <w:lang w:eastAsia="uk-UA"/>
        </w:rPr>
        <w:t>банку,</w:t>
      </w:r>
      <w:r w:rsidR="00AD236E" w:rsidRPr="00FF4A70">
        <w:rPr>
          <w:noProof w:val="0"/>
          <w:lang w:eastAsia="uk-UA"/>
        </w:rPr>
        <w:t xml:space="preserve"> </w:t>
      </w:r>
      <w:r w:rsidRPr="00FF4A70">
        <w:rPr>
          <w:noProof w:val="0"/>
          <w:lang w:eastAsia="uk-UA"/>
        </w:rPr>
        <w:t>кошти</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м</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раховуютьс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оррахунку</w:t>
      </w:r>
      <w:r w:rsidR="00AD236E" w:rsidRPr="00FF4A70">
        <w:rPr>
          <w:noProof w:val="0"/>
          <w:lang w:eastAsia="uk-UA"/>
        </w:rPr>
        <w:t xml:space="preserve"> </w:t>
      </w:r>
      <w:r w:rsidRPr="00FF4A70">
        <w:rPr>
          <w:noProof w:val="0"/>
          <w:lang w:eastAsia="uk-UA"/>
        </w:rPr>
        <w:t>банку-кр</w:t>
      </w:r>
      <w:r w:rsidR="00374E05">
        <w:rPr>
          <w:noProof w:val="0"/>
          <w:lang w:eastAsia="uk-UA"/>
        </w:rPr>
        <w:t>є</w:t>
      </w:r>
      <w:r w:rsidRPr="00FF4A70">
        <w:rPr>
          <w:noProof w:val="0"/>
          <w:lang w:eastAsia="uk-UA"/>
        </w:rPr>
        <w:t>дитор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Надані</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и</w:t>
      </w:r>
      <w:r w:rsidR="00AD236E" w:rsidRPr="00FF4A70">
        <w:rPr>
          <w:noProof w:val="0"/>
          <w:lang w:eastAsia="uk-UA"/>
        </w:rPr>
        <w:t xml:space="preserve"> </w:t>
      </w:r>
      <w:r w:rsidRPr="00FF4A70">
        <w:rPr>
          <w:noProof w:val="0"/>
          <w:lang w:eastAsia="uk-UA"/>
        </w:rPr>
        <w:t>відображають</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таким</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w:t>
      </w:r>
      <w:r w:rsidR="00AD236E" w:rsidRPr="00FF4A70">
        <w:rPr>
          <w:noProof w:val="0"/>
          <w:lang w:eastAsia="uk-UA"/>
        </w:rPr>
        <w:t>:</w:t>
      </w:r>
    </w:p>
    <w:p w:rsidR="009D657F"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клієн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w:t>
      </w:r>
    </w:p>
    <w:p w:rsidR="00AD236E" w:rsidRPr="00FF4A70" w:rsidRDefault="00644E18" w:rsidP="00EB67EF">
      <w:pPr>
        <w:rPr>
          <w:noProof w:val="0"/>
        </w:rPr>
      </w:pPr>
      <w:r w:rsidRPr="00FF4A70">
        <w:rPr>
          <w:noProof w:val="0"/>
        </w:rPr>
        <w:t>Наприклад,</w:t>
      </w:r>
      <w:r w:rsidR="00AD236E" w:rsidRPr="00FF4A70">
        <w:rPr>
          <w:noProof w:val="0"/>
        </w:rPr>
        <w:t xml:space="preserve"> </w:t>
      </w:r>
      <w:r w:rsidRPr="00FF4A70">
        <w:rPr>
          <w:noProof w:val="0"/>
        </w:rPr>
        <w:t>видач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юридич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уванням</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точн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суб'єкта</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балансов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2600</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ший</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балансов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1200</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ідкриття</w:t>
      </w:r>
      <w:r w:rsidR="00AD236E" w:rsidRPr="00FF4A70">
        <w:rPr>
          <w:noProof w:val="0"/>
        </w:rPr>
        <w:t xml:space="preserve"> </w:t>
      </w:r>
      <w:r w:rsidRPr="00FF4A70">
        <w:rPr>
          <w:noProof w:val="0"/>
        </w:rPr>
        <w:t>акр</w:t>
      </w:r>
      <w:r w:rsidR="00374E05">
        <w:rPr>
          <w:noProof w:val="0"/>
        </w:rPr>
        <w:t>є</w:t>
      </w:r>
      <w:r w:rsidRPr="00FF4A70">
        <w:rPr>
          <w:noProof w:val="0"/>
        </w:rPr>
        <w:t>дитива</w:t>
      </w:r>
      <w:r w:rsidR="00AD236E" w:rsidRPr="00FF4A70">
        <w:rPr>
          <w:noProof w:val="0"/>
        </w:rPr>
        <w:t xml:space="preserve"> (</w:t>
      </w:r>
      <w:r w:rsidRPr="00FF4A70">
        <w:rPr>
          <w:noProof w:val="0"/>
        </w:rPr>
        <w:t>балансов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2602</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бухгалт</w:t>
      </w:r>
      <w:r w:rsidR="00374E05">
        <w:rPr>
          <w:noProof w:val="0"/>
        </w:rPr>
        <w:t>є</w:t>
      </w:r>
      <w:r w:rsidRPr="00FF4A70">
        <w:rPr>
          <w:noProof w:val="0"/>
        </w:rPr>
        <w:t>рськими</w:t>
      </w:r>
      <w:r w:rsidR="00AD236E" w:rsidRPr="00FF4A70">
        <w:rPr>
          <w:noProof w:val="0"/>
        </w:rPr>
        <w:t xml:space="preserve"> </w:t>
      </w:r>
      <w:r w:rsidRPr="00FF4A70">
        <w:rPr>
          <w:noProof w:val="0"/>
        </w:rPr>
        <w:t>записами</w:t>
      </w:r>
      <w:r w:rsidR="00AD236E" w:rsidRPr="00FF4A70">
        <w:rPr>
          <w:noProof w:val="0"/>
        </w:rPr>
        <w:t>:</w:t>
      </w:r>
    </w:p>
    <w:p w:rsidR="00AD236E" w:rsidRPr="00FF4A70" w:rsidRDefault="00644E18" w:rsidP="00EB67EF">
      <w:pPr>
        <w:rPr>
          <w:noProof w:val="0"/>
        </w:rPr>
      </w:pPr>
      <w:r w:rsidRPr="00FF4A70">
        <w:rPr>
          <w:noProof w:val="0"/>
        </w:rPr>
        <w:t>Дт</w:t>
      </w:r>
      <w:r w:rsidR="00AD236E" w:rsidRPr="00FF4A70">
        <w:rPr>
          <w:noProof w:val="0"/>
        </w:rPr>
        <w:t xml:space="preserve"> </w:t>
      </w:r>
      <w:r w:rsidRPr="00FF4A70">
        <w:rPr>
          <w:noProof w:val="0"/>
        </w:rPr>
        <w:t>2062</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точ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2063</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точ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2072</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в</w:t>
      </w:r>
      <w:r w:rsidR="00374E05">
        <w:rPr>
          <w:noProof w:val="0"/>
        </w:rPr>
        <w:t>є</w:t>
      </w:r>
      <w:r w:rsidRPr="00FF4A70">
        <w:rPr>
          <w:noProof w:val="0"/>
        </w:rPr>
        <w:t>стицій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2073</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в</w:t>
      </w:r>
      <w:r w:rsidR="00374E05">
        <w:rPr>
          <w:noProof w:val="0"/>
        </w:rPr>
        <w:t>є</w:t>
      </w:r>
      <w:r w:rsidRPr="00FF4A70">
        <w:rPr>
          <w:noProof w:val="0"/>
        </w:rPr>
        <w:t>стицій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2074</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участю</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НБУ</w:t>
      </w:r>
      <w:r w:rsidR="00AD236E" w:rsidRPr="00FF4A70">
        <w:rPr>
          <w:noProof w:val="0"/>
        </w:rPr>
        <w:t>";</w:t>
      </w:r>
    </w:p>
    <w:p w:rsidR="00AD236E" w:rsidRPr="00FF4A70" w:rsidRDefault="00644E18" w:rsidP="00EB67EF">
      <w:pPr>
        <w:rPr>
          <w:noProof w:val="0"/>
        </w:rPr>
      </w:pPr>
      <w:r w:rsidRPr="00FF4A70">
        <w:rPr>
          <w:noProof w:val="0"/>
        </w:rPr>
        <w:lastRenderedPageBreak/>
        <w:t>Кт</w:t>
      </w:r>
      <w:r w:rsidR="00AD236E" w:rsidRPr="00FF4A70">
        <w:rPr>
          <w:noProof w:val="0"/>
        </w:rPr>
        <w:t xml:space="preserve"> </w:t>
      </w:r>
      <w:r w:rsidRPr="00FF4A70">
        <w:rPr>
          <w:noProof w:val="0"/>
        </w:rPr>
        <w:t>2600</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рахунки</w:t>
      </w:r>
      <w:r w:rsidR="00AD236E" w:rsidRPr="00FF4A70">
        <w:rPr>
          <w:noProof w:val="0"/>
        </w:rPr>
        <w:t xml:space="preserve"> </w:t>
      </w:r>
      <w:r w:rsidRPr="00FF4A70">
        <w:rPr>
          <w:noProof w:val="0"/>
        </w:rPr>
        <w:t>суб'єктів</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1200</w:t>
      </w:r>
      <w:r w:rsidR="00AD236E" w:rsidRPr="00FF4A70">
        <w:rPr>
          <w:noProof w:val="0"/>
        </w:rPr>
        <w:t xml:space="preserve"> "</w:t>
      </w:r>
      <w:r w:rsidRPr="00FF4A70">
        <w:rPr>
          <w:noProof w:val="0"/>
        </w:rPr>
        <w:t>Кор</w:t>
      </w:r>
      <w:r w:rsidR="00374E05">
        <w:rPr>
          <w:noProof w:val="0"/>
        </w:rPr>
        <w:t>є</w:t>
      </w:r>
      <w:r w:rsidRPr="00FF4A70">
        <w:rPr>
          <w:noProof w:val="0"/>
        </w:rPr>
        <w:t>спонд</w:t>
      </w:r>
      <w:r w:rsidR="00374E05">
        <w:rPr>
          <w:noProof w:val="0"/>
        </w:rPr>
        <w:t>є</w:t>
      </w:r>
      <w:r w:rsidRPr="00FF4A70">
        <w:rPr>
          <w:noProof w:val="0"/>
        </w:rPr>
        <w:t>нтськ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Національном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2602</w:t>
      </w:r>
      <w:r w:rsidR="00AD236E" w:rsidRPr="00FF4A70">
        <w:rPr>
          <w:noProof w:val="0"/>
        </w:rPr>
        <w:t xml:space="preserve"> "</w:t>
      </w:r>
      <w:r w:rsidRPr="00FF4A70">
        <w:rPr>
          <w:noProof w:val="0"/>
        </w:rPr>
        <w:t>Кош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розрахунках</w:t>
      </w:r>
      <w:r w:rsidR="00AD236E" w:rsidRPr="00FF4A70">
        <w:rPr>
          <w:noProof w:val="0"/>
        </w:rPr>
        <w:t xml:space="preserve"> </w:t>
      </w:r>
      <w:r w:rsidRPr="00FF4A70">
        <w:rPr>
          <w:noProof w:val="0"/>
        </w:rPr>
        <w:t>суб'єктів</w:t>
      </w:r>
      <w:r w:rsidR="00AD236E" w:rsidRPr="00FF4A70">
        <w:rPr>
          <w:noProof w:val="0"/>
        </w:rPr>
        <w:t xml:space="preserve"> </w:t>
      </w:r>
      <w:r w:rsidRPr="00FF4A70">
        <w:rPr>
          <w:noProof w:val="0"/>
        </w:rPr>
        <w:t>господарської</w:t>
      </w:r>
      <w:r w:rsidR="00AD236E" w:rsidRPr="00FF4A70">
        <w:rPr>
          <w:noProof w:val="0"/>
        </w:rPr>
        <w:t xml:space="preserve"> </w:t>
      </w:r>
      <w:r w:rsidRPr="00FF4A70">
        <w:rPr>
          <w:noProof w:val="0"/>
        </w:rPr>
        <w:t>діяльності</w:t>
      </w:r>
      <w:r w:rsidR="00AD236E" w:rsidRPr="00FF4A70">
        <w:rPr>
          <w:noProof w:val="0"/>
        </w:rPr>
        <w:t>".</w:t>
      </w:r>
    </w:p>
    <w:p w:rsidR="00AD236E" w:rsidRPr="00FF4A70" w:rsidRDefault="00644E18" w:rsidP="00EB67EF">
      <w:pPr>
        <w:rPr>
          <w:noProof w:val="0"/>
        </w:rPr>
      </w:pPr>
      <w:r w:rsidRPr="00FF4A70">
        <w:rPr>
          <w:noProof w:val="0"/>
        </w:rPr>
        <w:t>Видач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органам</w:t>
      </w:r>
      <w:r w:rsidR="00AD236E" w:rsidRPr="00FF4A70">
        <w:rPr>
          <w:noProof w:val="0"/>
        </w:rPr>
        <w:t xml:space="preserve"> </w:t>
      </w:r>
      <w:r w:rsidRPr="00FF4A70">
        <w:rPr>
          <w:noProof w:val="0"/>
        </w:rPr>
        <w:t>д</w:t>
      </w:r>
      <w:r w:rsidR="00374E05">
        <w:rPr>
          <w:noProof w:val="0"/>
        </w:rPr>
        <w:t>є</w:t>
      </w:r>
      <w:r w:rsidRPr="00FF4A70">
        <w:rPr>
          <w:noProof w:val="0"/>
        </w:rPr>
        <w:t>ржавної</w:t>
      </w:r>
      <w:r w:rsidR="00AD236E" w:rsidRPr="00FF4A70">
        <w:rPr>
          <w:noProof w:val="0"/>
        </w:rPr>
        <w:t xml:space="preserve"> </w:t>
      </w:r>
      <w:r w:rsidRPr="00FF4A70">
        <w:rPr>
          <w:noProof w:val="0"/>
        </w:rPr>
        <w:t>влади</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бухгалт</w:t>
      </w:r>
      <w:r w:rsidR="00374E05">
        <w:rPr>
          <w:noProof w:val="0"/>
        </w:rPr>
        <w:t>є</w:t>
      </w:r>
      <w:r w:rsidRPr="00FF4A70">
        <w:rPr>
          <w:noProof w:val="0"/>
        </w:rPr>
        <w:t>рськими</w:t>
      </w:r>
      <w:r w:rsidR="00AD236E" w:rsidRPr="00FF4A70">
        <w:rPr>
          <w:noProof w:val="0"/>
        </w:rPr>
        <w:t xml:space="preserve"> </w:t>
      </w:r>
      <w:r w:rsidRPr="00FF4A70">
        <w:rPr>
          <w:noProof w:val="0"/>
        </w:rPr>
        <w:t>записами</w:t>
      </w:r>
      <w:r w:rsidR="00AD236E" w:rsidRPr="00FF4A70">
        <w:rPr>
          <w:noProof w:val="0"/>
        </w:rPr>
        <w:t>:</w:t>
      </w:r>
    </w:p>
    <w:p w:rsidR="00AD236E" w:rsidRPr="00FF4A70" w:rsidRDefault="000B3005" w:rsidP="00EB67EF">
      <w:pPr>
        <w:rPr>
          <w:noProof w:val="0"/>
        </w:rPr>
      </w:pPr>
      <w:r w:rsidRPr="00FF4A70">
        <w:rPr>
          <w:noProof w:val="0"/>
        </w:rPr>
        <w:t>Д</w:t>
      </w:r>
      <w:r w:rsidR="00644E18" w:rsidRPr="00FF4A70">
        <w:rPr>
          <w:noProof w:val="0"/>
        </w:rPr>
        <w:t>т</w:t>
      </w:r>
      <w:r w:rsidR="00AD236E" w:rsidRPr="00FF4A70">
        <w:rPr>
          <w:noProof w:val="0"/>
        </w:rPr>
        <w:t xml:space="preserve"> </w:t>
      </w:r>
      <w:r w:rsidR="00644E18" w:rsidRPr="00FF4A70">
        <w:rPr>
          <w:noProof w:val="0"/>
        </w:rPr>
        <w:t>2100</w:t>
      </w:r>
      <w:r w:rsidR="00AD236E" w:rsidRPr="00FF4A70">
        <w:rPr>
          <w:noProof w:val="0"/>
        </w:rPr>
        <w:t xml:space="preserve"> "</w:t>
      </w:r>
      <w:r w:rsidR="00644E18" w:rsidRPr="00FF4A70">
        <w:rPr>
          <w:noProof w:val="0"/>
        </w:rPr>
        <w:t>Короткострокові</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и,</w:t>
      </w:r>
      <w:r w:rsidR="00AD236E" w:rsidRPr="00FF4A70">
        <w:rPr>
          <w:noProof w:val="0"/>
        </w:rPr>
        <w:t xml:space="preserve"> </w:t>
      </w:r>
      <w:r w:rsidR="00644E18" w:rsidRPr="00FF4A70">
        <w:rPr>
          <w:noProof w:val="0"/>
        </w:rPr>
        <w:t>що</w:t>
      </w:r>
      <w:r w:rsidR="00AD236E" w:rsidRPr="00FF4A70">
        <w:rPr>
          <w:noProof w:val="0"/>
        </w:rPr>
        <w:t xml:space="preserve"> </w:t>
      </w:r>
      <w:r w:rsidR="00644E18" w:rsidRPr="00FF4A70">
        <w:rPr>
          <w:noProof w:val="0"/>
        </w:rPr>
        <w:t>надані</w:t>
      </w:r>
      <w:r w:rsidR="00AD236E" w:rsidRPr="00FF4A70">
        <w:rPr>
          <w:noProof w:val="0"/>
        </w:rPr>
        <w:t xml:space="preserve"> </w:t>
      </w:r>
      <w:r w:rsidR="00644E18" w:rsidRPr="00FF4A70">
        <w:rPr>
          <w:noProof w:val="0"/>
        </w:rPr>
        <w:t>органам</w:t>
      </w:r>
      <w:r w:rsidR="00AD236E" w:rsidRPr="00FF4A70">
        <w:rPr>
          <w:noProof w:val="0"/>
        </w:rPr>
        <w:t xml:space="preserve"> </w:t>
      </w:r>
      <w:r w:rsidR="00644E18" w:rsidRPr="00FF4A70">
        <w:rPr>
          <w:noProof w:val="0"/>
        </w:rPr>
        <w:t>д</w:t>
      </w:r>
      <w:r w:rsidR="00374E05">
        <w:rPr>
          <w:noProof w:val="0"/>
        </w:rPr>
        <w:t>є</w:t>
      </w:r>
      <w:r w:rsidR="00644E18" w:rsidRPr="00FF4A70">
        <w:rPr>
          <w:noProof w:val="0"/>
        </w:rPr>
        <w:t>ржавної</w:t>
      </w:r>
      <w:r w:rsidR="00AD236E" w:rsidRPr="00FF4A70">
        <w:rPr>
          <w:noProof w:val="0"/>
        </w:rPr>
        <w:t xml:space="preserve"> </w:t>
      </w:r>
      <w:r w:rsidR="00644E18" w:rsidRPr="00FF4A70">
        <w:rPr>
          <w:noProof w:val="0"/>
        </w:rPr>
        <w:t>влади</w:t>
      </w:r>
      <w:r w:rsidR="00AD236E" w:rsidRPr="00FF4A70">
        <w:rPr>
          <w:noProof w:val="0"/>
        </w:rPr>
        <w:t xml:space="preserve">"; </w:t>
      </w:r>
      <w:r w:rsidR="00644E18" w:rsidRPr="00FF4A70">
        <w:rPr>
          <w:noProof w:val="0"/>
        </w:rPr>
        <w:t>2105</w:t>
      </w:r>
      <w:r w:rsidR="00AD236E" w:rsidRPr="00FF4A70">
        <w:rPr>
          <w:noProof w:val="0"/>
        </w:rPr>
        <w:t xml:space="preserve"> "</w:t>
      </w:r>
      <w:r w:rsidR="00644E18" w:rsidRPr="00FF4A70">
        <w:rPr>
          <w:noProof w:val="0"/>
        </w:rPr>
        <w:t>Довгострокові</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и,</w:t>
      </w:r>
      <w:r w:rsidR="00AD236E" w:rsidRPr="00FF4A70">
        <w:rPr>
          <w:noProof w:val="0"/>
        </w:rPr>
        <w:t xml:space="preserve"> </w:t>
      </w:r>
      <w:r w:rsidR="00644E18" w:rsidRPr="00FF4A70">
        <w:rPr>
          <w:noProof w:val="0"/>
        </w:rPr>
        <w:t>що</w:t>
      </w:r>
      <w:r w:rsidR="00AD236E" w:rsidRPr="00FF4A70">
        <w:rPr>
          <w:noProof w:val="0"/>
        </w:rPr>
        <w:t xml:space="preserve"> </w:t>
      </w:r>
      <w:r w:rsidR="00644E18" w:rsidRPr="00FF4A70">
        <w:rPr>
          <w:noProof w:val="0"/>
        </w:rPr>
        <w:t>надані</w:t>
      </w:r>
      <w:r w:rsidR="00AD236E" w:rsidRPr="00FF4A70">
        <w:rPr>
          <w:noProof w:val="0"/>
        </w:rPr>
        <w:t xml:space="preserve"> </w:t>
      </w:r>
      <w:r w:rsidR="00644E18" w:rsidRPr="00FF4A70">
        <w:rPr>
          <w:noProof w:val="0"/>
        </w:rPr>
        <w:t>органам</w:t>
      </w:r>
      <w:r w:rsidR="00AD236E" w:rsidRPr="00FF4A70">
        <w:rPr>
          <w:noProof w:val="0"/>
        </w:rPr>
        <w:t xml:space="preserve"> </w:t>
      </w:r>
      <w:r w:rsidR="00644E18" w:rsidRPr="00FF4A70">
        <w:rPr>
          <w:noProof w:val="0"/>
        </w:rPr>
        <w:t>д</w:t>
      </w:r>
      <w:r w:rsidR="00374E05">
        <w:rPr>
          <w:noProof w:val="0"/>
        </w:rPr>
        <w:t>є</w:t>
      </w:r>
      <w:r w:rsidR="00644E18" w:rsidRPr="00FF4A70">
        <w:rPr>
          <w:noProof w:val="0"/>
        </w:rPr>
        <w:t>ржавної</w:t>
      </w:r>
      <w:r w:rsidR="00AD236E" w:rsidRPr="00FF4A70">
        <w:rPr>
          <w:noProof w:val="0"/>
        </w:rPr>
        <w:t xml:space="preserve"> </w:t>
      </w:r>
      <w:r w:rsidR="00644E18" w:rsidRPr="00FF4A70">
        <w:rPr>
          <w:noProof w:val="0"/>
        </w:rPr>
        <w:t>влади</w:t>
      </w:r>
      <w:r w:rsidR="00AD236E" w:rsidRPr="00FF4A70">
        <w:rPr>
          <w:noProof w:val="0"/>
        </w:rPr>
        <w:t>";</w:t>
      </w:r>
    </w:p>
    <w:p w:rsidR="00644E18" w:rsidRPr="00FF4A70" w:rsidRDefault="000B3005" w:rsidP="00EB67EF">
      <w:pPr>
        <w:rPr>
          <w:noProof w:val="0"/>
        </w:rPr>
      </w:pPr>
      <w:r w:rsidRPr="00FF4A70">
        <w:rPr>
          <w:noProof w:val="0"/>
        </w:rPr>
        <w:t>К</w:t>
      </w:r>
      <w:r w:rsidR="00644E18" w:rsidRPr="00FF4A70">
        <w:rPr>
          <w:noProof w:val="0"/>
        </w:rPr>
        <w:t>т</w:t>
      </w:r>
      <w:r w:rsidR="00AD236E" w:rsidRPr="00FF4A70">
        <w:rPr>
          <w:noProof w:val="0"/>
        </w:rPr>
        <w:t xml:space="preserve"> </w:t>
      </w:r>
      <w:r w:rsidR="00644E18" w:rsidRPr="00FF4A70">
        <w:rPr>
          <w:noProof w:val="0"/>
        </w:rPr>
        <w:t>1200</w:t>
      </w:r>
      <w:r w:rsidR="00AD236E" w:rsidRPr="00FF4A70">
        <w:rPr>
          <w:noProof w:val="0"/>
        </w:rPr>
        <w:t xml:space="preserve"> "</w:t>
      </w:r>
      <w:r w:rsidR="00644E18" w:rsidRPr="00FF4A70">
        <w:rPr>
          <w:noProof w:val="0"/>
        </w:rPr>
        <w:t>Кор</w:t>
      </w:r>
      <w:r w:rsidR="00374E05">
        <w:rPr>
          <w:noProof w:val="0"/>
        </w:rPr>
        <w:t>є</w:t>
      </w:r>
      <w:r w:rsidR="00644E18" w:rsidRPr="00FF4A70">
        <w:rPr>
          <w:noProof w:val="0"/>
        </w:rPr>
        <w:t>спонд</w:t>
      </w:r>
      <w:r w:rsidR="00374E05">
        <w:rPr>
          <w:noProof w:val="0"/>
        </w:rPr>
        <w:t>є</w:t>
      </w:r>
      <w:r w:rsidR="00644E18" w:rsidRPr="00FF4A70">
        <w:rPr>
          <w:noProof w:val="0"/>
        </w:rPr>
        <w:t>нтський</w:t>
      </w:r>
      <w:r w:rsidR="00AD236E" w:rsidRPr="00FF4A70">
        <w:rPr>
          <w:noProof w:val="0"/>
        </w:rPr>
        <w:t xml:space="preserve"> </w:t>
      </w:r>
      <w:r w:rsidR="00644E18" w:rsidRPr="00FF4A70">
        <w:rPr>
          <w:noProof w:val="0"/>
        </w:rPr>
        <w:t>рахунок</w:t>
      </w:r>
      <w:r w:rsidR="00AD236E" w:rsidRPr="00FF4A70">
        <w:rPr>
          <w:noProof w:val="0"/>
        </w:rPr>
        <w:t xml:space="preserve"> </w:t>
      </w:r>
      <w:r w:rsidR="00644E18" w:rsidRPr="00FF4A70">
        <w:rPr>
          <w:noProof w:val="0"/>
        </w:rPr>
        <w:t>банку</w:t>
      </w:r>
      <w:r w:rsidR="00AD236E" w:rsidRPr="00FF4A70">
        <w:rPr>
          <w:noProof w:val="0"/>
        </w:rPr>
        <w:t xml:space="preserve"> </w:t>
      </w:r>
      <w:r w:rsidR="00644E18" w:rsidRPr="00FF4A70">
        <w:rPr>
          <w:noProof w:val="0"/>
        </w:rPr>
        <w:t>в</w:t>
      </w:r>
      <w:r w:rsidR="00AD236E" w:rsidRPr="00FF4A70">
        <w:rPr>
          <w:noProof w:val="0"/>
        </w:rPr>
        <w:t xml:space="preserve"> </w:t>
      </w:r>
      <w:r w:rsidR="00644E18" w:rsidRPr="00FF4A70">
        <w:rPr>
          <w:noProof w:val="0"/>
        </w:rPr>
        <w:t>НБУ</w:t>
      </w:r>
      <w:r w:rsidR="00AD236E" w:rsidRPr="00FF4A70">
        <w:rPr>
          <w:noProof w:val="0"/>
        </w:rPr>
        <w:t>"</w:t>
      </w:r>
    </w:p>
    <w:p w:rsidR="00AD236E" w:rsidRPr="00FF4A70" w:rsidRDefault="00AE1AF0" w:rsidP="00EB67EF">
      <w:pPr>
        <w:rPr>
          <w:noProof w:val="0"/>
        </w:rPr>
      </w:pPr>
      <w:r w:rsidRPr="00FF4A70">
        <w:rPr>
          <w:noProof w:val="0"/>
        </w:rPr>
        <w:t>В</w:t>
      </w:r>
      <w:r w:rsidR="00644E18" w:rsidRPr="00FF4A70">
        <w:rPr>
          <w:noProof w:val="0"/>
        </w:rPr>
        <w:t>идача</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у</w:t>
      </w:r>
      <w:r w:rsidR="00AD236E" w:rsidRPr="00FF4A70">
        <w:rPr>
          <w:noProof w:val="0"/>
        </w:rPr>
        <w:t xml:space="preserve"> </w:t>
      </w:r>
      <w:r w:rsidR="00644E18" w:rsidRPr="00FF4A70">
        <w:rPr>
          <w:noProof w:val="0"/>
        </w:rPr>
        <w:t>органам</w:t>
      </w:r>
      <w:r w:rsidR="00AD236E" w:rsidRPr="00FF4A70">
        <w:rPr>
          <w:noProof w:val="0"/>
        </w:rPr>
        <w:t xml:space="preserve"> </w:t>
      </w:r>
      <w:r w:rsidR="00644E18" w:rsidRPr="00FF4A70">
        <w:rPr>
          <w:noProof w:val="0"/>
        </w:rPr>
        <w:t>місц</w:t>
      </w:r>
      <w:r w:rsidR="00374E05">
        <w:rPr>
          <w:noProof w:val="0"/>
        </w:rPr>
        <w:t>є</w:t>
      </w:r>
      <w:r w:rsidR="00644E18" w:rsidRPr="00FF4A70">
        <w:rPr>
          <w:noProof w:val="0"/>
        </w:rPr>
        <w:t>вого</w:t>
      </w:r>
      <w:r w:rsidR="00AD236E" w:rsidRPr="00FF4A70">
        <w:rPr>
          <w:noProof w:val="0"/>
        </w:rPr>
        <w:t xml:space="preserve"> </w:t>
      </w:r>
      <w:r w:rsidR="00644E18" w:rsidRPr="00FF4A70">
        <w:rPr>
          <w:noProof w:val="0"/>
        </w:rPr>
        <w:t>самоврядування</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бухгалт</w:t>
      </w:r>
      <w:r w:rsidR="00374E05">
        <w:rPr>
          <w:noProof w:val="0"/>
        </w:rPr>
        <w:t>є</w:t>
      </w:r>
      <w:r w:rsidRPr="00FF4A70">
        <w:rPr>
          <w:noProof w:val="0"/>
        </w:rPr>
        <w:t>рськими</w:t>
      </w:r>
      <w:r w:rsidR="00AD236E" w:rsidRPr="00FF4A70">
        <w:rPr>
          <w:noProof w:val="0"/>
        </w:rPr>
        <w:t xml:space="preserve"> </w:t>
      </w:r>
      <w:r w:rsidRPr="00FF4A70">
        <w:rPr>
          <w:noProof w:val="0"/>
        </w:rPr>
        <w:t>записами</w:t>
      </w:r>
      <w:r w:rsidR="00AD236E" w:rsidRPr="00FF4A70">
        <w:rPr>
          <w:noProof w:val="0"/>
        </w:rPr>
        <w:t>:</w:t>
      </w:r>
    </w:p>
    <w:p w:rsidR="00AD236E" w:rsidRPr="00FF4A70" w:rsidRDefault="000B3005" w:rsidP="00EB67EF">
      <w:pPr>
        <w:rPr>
          <w:noProof w:val="0"/>
        </w:rPr>
      </w:pPr>
      <w:r w:rsidRPr="00FF4A70">
        <w:rPr>
          <w:noProof w:val="0"/>
        </w:rPr>
        <w:t>Д</w:t>
      </w:r>
      <w:r w:rsidR="00644E18" w:rsidRPr="00FF4A70">
        <w:rPr>
          <w:noProof w:val="0"/>
        </w:rPr>
        <w:t>т</w:t>
      </w:r>
      <w:r w:rsidR="00AD236E" w:rsidRPr="00FF4A70">
        <w:rPr>
          <w:noProof w:val="0"/>
        </w:rPr>
        <w:t xml:space="preserve"> </w:t>
      </w:r>
      <w:r w:rsidR="00644E18" w:rsidRPr="00FF4A70">
        <w:rPr>
          <w:noProof w:val="0"/>
        </w:rPr>
        <w:t>2110</w:t>
      </w:r>
      <w:r w:rsidR="00AD236E" w:rsidRPr="00FF4A70">
        <w:rPr>
          <w:noProof w:val="0"/>
        </w:rPr>
        <w:t xml:space="preserve"> "</w:t>
      </w:r>
      <w:r w:rsidR="00644E18" w:rsidRPr="00FF4A70">
        <w:rPr>
          <w:noProof w:val="0"/>
        </w:rPr>
        <w:t>Короткострокові</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и,</w:t>
      </w:r>
      <w:r w:rsidR="00AD236E" w:rsidRPr="00FF4A70">
        <w:rPr>
          <w:noProof w:val="0"/>
        </w:rPr>
        <w:t xml:space="preserve"> </w:t>
      </w:r>
      <w:r w:rsidR="00644E18" w:rsidRPr="00FF4A70">
        <w:rPr>
          <w:noProof w:val="0"/>
        </w:rPr>
        <w:t>що</w:t>
      </w:r>
      <w:r w:rsidR="00AD236E" w:rsidRPr="00FF4A70">
        <w:rPr>
          <w:noProof w:val="0"/>
        </w:rPr>
        <w:t xml:space="preserve"> </w:t>
      </w:r>
      <w:r w:rsidR="00644E18" w:rsidRPr="00FF4A70">
        <w:rPr>
          <w:noProof w:val="0"/>
        </w:rPr>
        <w:t>надані</w:t>
      </w:r>
      <w:r w:rsidR="00AD236E" w:rsidRPr="00FF4A70">
        <w:rPr>
          <w:noProof w:val="0"/>
        </w:rPr>
        <w:t xml:space="preserve"> </w:t>
      </w:r>
      <w:r w:rsidR="00644E18" w:rsidRPr="00FF4A70">
        <w:rPr>
          <w:noProof w:val="0"/>
        </w:rPr>
        <w:t>органам</w:t>
      </w:r>
      <w:r w:rsidR="00AD236E" w:rsidRPr="00FF4A70">
        <w:rPr>
          <w:noProof w:val="0"/>
        </w:rPr>
        <w:t xml:space="preserve"> </w:t>
      </w:r>
      <w:r w:rsidR="00644E18" w:rsidRPr="00FF4A70">
        <w:rPr>
          <w:noProof w:val="0"/>
        </w:rPr>
        <w:t>місц</w:t>
      </w:r>
      <w:r w:rsidR="00374E05">
        <w:rPr>
          <w:noProof w:val="0"/>
        </w:rPr>
        <w:t>є</w:t>
      </w:r>
      <w:r w:rsidR="00644E18" w:rsidRPr="00FF4A70">
        <w:rPr>
          <w:noProof w:val="0"/>
        </w:rPr>
        <w:t>вого</w:t>
      </w:r>
      <w:r w:rsidR="00AD236E" w:rsidRPr="00FF4A70">
        <w:rPr>
          <w:noProof w:val="0"/>
        </w:rPr>
        <w:t xml:space="preserve"> </w:t>
      </w:r>
      <w:r w:rsidR="00644E18" w:rsidRPr="00FF4A70">
        <w:rPr>
          <w:noProof w:val="0"/>
        </w:rPr>
        <w:t>само</w:t>
      </w:r>
      <w:r w:rsidRPr="00FF4A70">
        <w:rPr>
          <w:noProof w:val="0"/>
        </w:rPr>
        <w:t>-</w:t>
      </w:r>
      <w:r w:rsidR="00644E18" w:rsidRPr="00FF4A70">
        <w:rPr>
          <w:noProof w:val="0"/>
        </w:rPr>
        <w:t>врядування</w:t>
      </w:r>
      <w:r w:rsidR="00AD236E" w:rsidRPr="00FF4A70">
        <w:rPr>
          <w:noProof w:val="0"/>
        </w:rPr>
        <w:t xml:space="preserve">"; </w:t>
      </w:r>
      <w:r w:rsidR="00644E18" w:rsidRPr="00FF4A70">
        <w:rPr>
          <w:noProof w:val="0"/>
        </w:rPr>
        <w:t>2105</w:t>
      </w:r>
      <w:r w:rsidR="00AD236E" w:rsidRPr="00FF4A70">
        <w:rPr>
          <w:noProof w:val="0"/>
        </w:rPr>
        <w:t xml:space="preserve"> "</w:t>
      </w:r>
      <w:r w:rsidR="00644E18" w:rsidRPr="00FF4A70">
        <w:rPr>
          <w:noProof w:val="0"/>
        </w:rPr>
        <w:t>Довгострокові</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и,</w:t>
      </w:r>
      <w:r w:rsidR="00AD236E" w:rsidRPr="00FF4A70">
        <w:rPr>
          <w:noProof w:val="0"/>
        </w:rPr>
        <w:t xml:space="preserve"> </w:t>
      </w:r>
      <w:r w:rsidR="00644E18" w:rsidRPr="00FF4A70">
        <w:rPr>
          <w:noProof w:val="0"/>
        </w:rPr>
        <w:t>що</w:t>
      </w:r>
      <w:r w:rsidR="00AD236E" w:rsidRPr="00FF4A70">
        <w:rPr>
          <w:noProof w:val="0"/>
        </w:rPr>
        <w:t xml:space="preserve"> </w:t>
      </w:r>
      <w:r w:rsidR="00644E18" w:rsidRPr="00FF4A70">
        <w:rPr>
          <w:noProof w:val="0"/>
        </w:rPr>
        <w:t>надані</w:t>
      </w:r>
      <w:r w:rsidR="00AD236E" w:rsidRPr="00FF4A70">
        <w:rPr>
          <w:noProof w:val="0"/>
        </w:rPr>
        <w:t xml:space="preserve"> </w:t>
      </w:r>
      <w:r w:rsidR="00644E18" w:rsidRPr="00FF4A70">
        <w:rPr>
          <w:noProof w:val="0"/>
        </w:rPr>
        <w:t>органам</w:t>
      </w:r>
      <w:r w:rsidR="00AD236E" w:rsidRPr="00FF4A70">
        <w:rPr>
          <w:noProof w:val="0"/>
        </w:rPr>
        <w:t xml:space="preserve"> </w:t>
      </w:r>
      <w:r w:rsidR="00644E18" w:rsidRPr="00FF4A70">
        <w:rPr>
          <w:noProof w:val="0"/>
        </w:rPr>
        <w:t>місц</w:t>
      </w:r>
      <w:r w:rsidR="00374E05">
        <w:rPr>
          <w:noProof w:val="0"/>
        </w:rPr>
        <w:t>є</w:t>
      </w:r>
      <w:r w:rsidR="00644E18" w:rsidRPr="00FF4A70">
        <w:rPr>
          <w:noProof w:val="0"/>
        </w:rPr>
        <w:t>вого</w:t>
      </w:r>
      <w:r w:rsidR="00AD236E" w:rsidRPr="00FF4A70">
        <w:rPr>
          <w:noProof w:val="0"/>
        </w:rPr>
        <w:t xml:space="preserve"> </w:t>
      </w:r>
      <w:r w:rsidR="00644E18" w:rsidRPr="00FF4A70">
        <w:rPr>
          <w:noProof w:val="0"/>
        </w:rPr>
        <w:t>самоврядування</w:t>
      </w:r>
      <w:r w:rsidR="00AD236E" w:rsidRPr="00FF4A70">
        <w:rPr>
          <w:noProof w:val="0"/>
        </w:rPr>
        <w:t>";</w:t>
      </w:r>
    </w:p>
    <w:p w:rsidR="00AD236E" w:rsidRPr="00FF4A70" w:rsidRDefault="00644E18" w:rsidP="00EB67EF">
      <w:pPr>
        <w:rPr>
          <w:noProof w:val="0"/>
        </w:rPr>
      </w:pPr>
      <w:r w:rsidRPr="00FF4A70">
        <w:rPr>
          <w:noProof w:val="0"/>
        </w:rPr>
        <w:t>Кт</w:t>
      </w:r>
      <w:r w:rsidR="00AD236E" w:rsidRPr="00FF4A70">
        <w:rPr>
          <w:noProof w:val="0"/>
        </w:rPr>
        <w:t xml:space="preserve"> </w:t>
      </w:r>
      <w:r w:rsidRPr="00FF4A70">
        <w:rPr>
          <w:noProof w:val="0"/>
        </w:rPr>
        <w:t>1200</w:t>
      </w:r>
      <w:r w:rsidR="00AD236E" w:rsidRPr="00FF4A70">
        <w:rPr>
          <w:noProof w:val="0"/>
        </w:rPr>
        <w:t xml:space="preserve"> "</w:t>
      </w:r>
      <w:r w:rsidRPr="00FF4A70">
        <w:rPr>
          <w:noProof w:val="0"/>
        </w:rPr>
        <w:t>Кор</w:t>
      </w:r>
      <w:r w:rsidR="00374E05">
        <w:rPr>
          <w:noProof w:val="0"/>
        </w:rPr>
        <w:t>є</w:t>
      </w:r>
      <w:r w:rsidRPr="00FF4A70">
        <w:rPr>
          <w:noProof w:val="0"/>
        </w:rPr>
        <w:t>спонд</w:t>
      </w:r>
      <w:r w:rsidR="00374E05">
        <w:rPr>
          <w:noProof w:val="0"/>
        </w:rPr>
        <w:t>є</w:t>
      </w:r>
      <w:r w:rsidRPr="00FF4A70">
        <w:rPr>
          <w:noProof w:val="0"/>
        </w:rPr>
        <w:t>нтський</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БУ</w:t>
      </w:r>
      <w:r w:rsidR="00AD236E" w:rsidRPr="00FF4A70">
        <w:rPr>
          <w:noProof w:val="0"/>
        </w:rPr>
        <w:t>".</w:t>
      </w:r>
    </w:p>
    <w:p w:rsidR="00AD236E" w:rsidRPr="00FF4A70" w:rsidRDefault="00AE1AF0" w:rsidP="00EB67EF">
      <w:pPr>
        <w:rPr>
          <w:noProof w:val="0"/>
        </w:rPr>
      </w:pPr>
      <w:r w:rsidRPr="00FF4A70">
        <w:rPr>
          <w:noProof w:val="0"/>
        </w:rPr>
        <w:t>В</w:t>
      </w:r>
      <w:r w:rsidR="00644E18" w:rsidRPr="00FF4A70">
        <w:rPr>
          <w:noProof w:val="0"/>
        </w:rPr>
        <w:t>идача</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у</w:t>
      </w:r>
      <w:r w:rsidR="00AD236E" w:rsidRPr="00FF4A70">
        <w:rPr>
          <w:noProof w:val="0"/>
        </w:rPr>
        <w:t xml:space="preserve"> </w:t>
      </w:r>
      <w:r w:rsidR="00644E18" w:rsidRPr="00FF4A70">
        <w:rPr>
          <w:noProof w:val="0"/>
        </w:rPr>
        <w:t>фізичним</w:t>
      </w:r>
      <w:r w:rsidR="00AD236E" w:rsidRPr="00FF4A70">
        <w:rPr>
          <w:noProof w:val="0"/>
        </w:rPr>
        <w:t xml:space="preserve"> </w:t>
      </w:r>
      <w:r w:rsidR="00644E18" w:rsidRPr="00FF4A70">
        <w:rPr>
          <w:noProof w:val="0"/>
        </w:rPr>
        <w:t>особам</w:t>
      </w:r>
      <w:r w:rsidRPr="00FF4A70">
        <w:rPr>
          <w:noProof w:val="0"/>
        </w:rPr>
        <w:t>-</w:t>
      </w:r>
      <w:r w:rsidR="00644E18" w:rsidRPr="00FF4A70">
        <w:rPr>
          <w:noProof w:val="0"/>
        </w:rPr>
        <w:t>клієнта</w:t>
      </w:r>
      <w:r w:rsidRPr="00FF4A70">
        <w:rPr>
          <w:noProof w:val="0"/>
        </w:rPr>
        <w:t>м</w:t>
      </w:r>
      <w:r w:rsidR="00AD236E" w:rsidRPr="00FF4A70">
        <w:rPr>
          <w:noProof w:val="0"/>
        </w:rPr>
        <w:t xml:space="preserve"> </w:t>
      </w:r>
      <w:r w:rsidRPr="00FF4A70">
        <w:rPr>
          <w:noProof w:val="0"/>
        </w:rPr>
        <w:t>банку</w:t>
      </w:r>
      <w:r w:rsidR="00AD236E" w:rsidRPr="00FF4A70">
        <w:rPr>
          <w:noProof w:val="0"/>
        </w:rPr>
        <w:t xml:space="preserve"> - </w:t>
      </w:r>
      <w:r w:rsidRPr="00FF4A70">
        <w:rPr>
          <w:noProof w:val="0"/>
        </w:rPr>
        <w:t>на</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рахунки</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бухгалт</w:t>
      </w:r>
      <w:r w:rsidR="00374E05">
        <w:rPr>
          <w:noProof w:val="0"/>
        </w:rPr>
        <w:t>є</w:t>
      </w:r>
      <w:r w:rsidRPr="00FF4A70">
        <w:rPr>
          <w:noProof w:val="0"/>
        </w:rPr>
        <w:t>рськими</w:t>
      </w:r>
      <w:r w:rsidR="00AD236E" w:rsidRPr="00FF4A70">
        <w:rPr>
          <w:noProof w:val="0"/>
        </w:rPr>
        <w:t xml:space="preserve"> </w:t>
      </w:r>
      <w:r w:rsidRPr="00FF4A70">
        <w:rPr>
          <w:noProof w:val="0"/>
        </w:rPr>
        <w:t>записами</w:t>
      </w:r>
      <w:r w:rsidR="00AD236E" w:rsidRPr="00FF4A70">
        <w:rPr>
          <w:noProof w:val="0"/>
        </w:rPr>
        <w:t>:</w:t>
      </w:r>
    </w:p>
    <w:p w:rsidR="00AD236E" w:rsidRPr="00FF4A70" w:rsidRDefault="00644E18" w:rsidP="00EB67EF">
      <w:pPr>
        <w:rPr>
          <w:noProof w:val="0"/>
        </w:rPr>
      </w:pPr>
      <w:r w:rsidRPr="00FF4A70">
        <w:rPr>
          <w:noProof w:val="0"/>
        </w:rPr>
        <w:t>Дт</w:t>
      </w:r>
      <w:r w:rsidR="00AD236E" w:rsidRPr="00FF4A70">
        <w:rPr>
          <w:noProof w:val="0"/>
        </w:rPr>
        <w:t xml:space="preserve"> </w:t>
      </w:r>
      <w:r w:rsidRPr="00FF4A70">
        <w:rPr>
          <w:noProof w:val="0"/>
        </w:rPr>
        <w:t>2202</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фізич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2203</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точні</w:t>
      </w:r>
      <w:r w:rsidR="00AD236E" w:rsidRPr="00FF4A70">
        <w:rPr>
          <w:noProof w:val="0"/>
        </w:rPr>
        <w:t xml:space="preserve"> </w:t>
      </w:r>
      <w:r w:rsidRPr="00FF4A70">
        <w:rPr>
          <w:noProof w:val="0"/>
        </w:rPr>
        <w:t>потр</w:t>
      </w:r>
      <w:r w:rsidR="00374E05">
        <w:rPr>
          <w:noProof w:val="0"/>
        </w:rPr>
        <w:t>є</w:t>
      </w:r>
      <w:r w:rsidRPr="00FF4A70">
        <w:rPr>
          <w:noProof w:val="0"/>
        </w:rPr>
        <w:t>б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фізич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2212</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в</w:t>
      </w:r>
      <w:r w:rsidR="00374E05">
        <w:rPr>
          <w:noProof w:val="0"/>
        </w:rPr>
        <w:t>є</w:t>
      </w:r>
      <w:r w:rsidRPr="00FF4A70">
        <w:rPr>
          <w:noProof w:val="0"/>
        </w:rPr>
        <w:t>стицій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фізичним</w:t>
      </w:r>
      <w:r w:rsidR="00AD236E" w:rsidRPr="00FF4A70">
        <w:rPr>
          <w:noProof w:val="0"/>
        </w:rPr>
        <w:t xml:space="preserve"> </w:t>
      </w:r>
      <w:r w:rsidRPr="00FF4A70">
        <w:rPr>
          <w:noProof w:val="0"/>
        </w:rPr>
        <w:t>особам</w:t>
      </w:r>
      <w:r w:rsidR="00AD236E" w:rsidRPr="00FF4A70">
        <w:rPr>
          <w:noProof w:val="0"/>
        </w:rPr>
        <w:t xml:space="preserve">"; </w:t>
      </w:r>
      <w:r w:rsidRPr="00FF4A70">
        <w:rPr>
          <w:noProof w:val="0"/>
        </w:rPr>
        <w:t>2213</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в</w:t>
      </w:r>
      <w:r w:rsidR="00374E05">
        <w:rPr>
          <w:noProof w:val="0"/>
        </w:rPr>
        <w:t>є</w:t>
      </w:r>
      <w:r w:rsidRPr="00FF4A70">
        <w:rPr>
          <w:noProof w:val="0"/>
        </w:rPr>
        <w:t>стиційну</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фізичним</w:t>
      </w:r>
      <w:r w:rsidR="00AD236E" w:rsidRPr="00FF4A70">
        <w:rPr>
          <w:noProof w:val="0"/>
        </w:rPr>
        <w:t xml:space="preserve"> </w:t>
      </w:r>
      <w:r w:rsidRPr="00FF4A70">
        <w:rPr>
          <w:noProof w:val="0"/>
        </w:rPr>
        <w:t>особам</w:t>
      </w:r>
      <w:r w:rsidR="00AD236E" w:rsidRPr="00FF4A70">
        <w:rPr>
          <w:noProof w:val="0"/>
        </w:rPr>
        <w:t>";</w:t>
      </w:r>
    </w:p>
    <w:p w:rsidR="00AD236E" w:rsidRPr="00FF4A70" w:rsidRDefault="000B3005" w:rsidP="00EB67EF">
      <w:pPr>
        <w:rPr>
          <w:noProof w:val="0"/>
        </w:rPr>
      </w:pPr>
      <w:r w:rsidRPr="00FF4A70">
        <w:rPr>
          <w:noProof w:val="0"/>
        </w:rPr>
        <w:t>К</w:t>
      </w:r>
      <w:r w:rsidR="00644E18" w:rsidRPr="00FF4A70">
        <w:rPr>
          <w:noProof w:val="0"/>
        </w:rPr>
        <w:t>т</w:t>
      </w:r>
      <w:r w:rsidR="00AD236E" w:rsidRPr="00FF4A70">
        <w:rPr>
          <w:noProof w:val="0"/>
        </w:rPr>
        <w:t xml:space="preserve"> </w:t>
      </w:r>
      <w:r w:rsidR="00644E18" w:rsidRPr="00FF4A70">
        <w:rPr>
          <w:noProof w:val="0"/>
        </w:rPr>
        <w:t>2620</w:t>
      </w:r>
      <w:r w:rsidR="00AD236E" w:rsidRPr="00FF4A70">
        <w:rPr>
          <w:noProof w:val="0"/>
        </w:rPr>
        <w:t xml:space="preserve"> "</w:t>
      </w:r>
      <w:r w:rsidR="00644E18" w:rsidRPr="00FF4A70">
        <w:rPr>
          <w:noProof w:val="0"/>
        </w:rPr>
        <w:t>Поточні</w:t>
      </w:r>
      <w:r w:rsidR="00AD236E" w:rsidRPr="00FF4A70">
        <w:rPr>
          <w:noProof w:val="0"/>
        </w:rPr>
        <w:t xml:space="preserve"> </w:t>
      </w:r>
      <w:r w:rsidR="00644E18" w:rsidRPr="00FF4A70">
        <w:rPr>
          <w:noProof w:val="0"/>
        </w:rPr>
        <w:t>рахунки</w:t>
      </w:r>
      <w:r w:rsidR="00AD236E" w:rsidRPr="00FF4A70">
        <w:rPr>
          <w:noProof w:val="0"/>
        </w:rPr>
        <w:t xml:space="preserve"> </w:t>
      </w:r>
      <w:r w:rsidR="00644E18" w:rsidRPr="00FF4A70">
        <w:rPr>
          <w:noProof w:val="0"/>
        </w:rPr>
        <w:t>фізичних</w:t>
      </w:r>
      <w:r w:rsidR="00AD236E" w:rsidRPr="00FF4A70">
        <w:rPr>
          <w:noProof w:val="0"/>
        </w:rPr>
        <w:t xml:space="preserve"> </w:t>
      </w:r>
      <w:r w:rsidR="00644E18" w:rsidRPr="00FF4A70">
        <w:rPr>
          <w:noProof w:val="0"/>
        </w:rPr>
        <w:t>осіб</w:t>
      </w:r>
      <w:r w:rsidR="00AD236E" w:rsidRPr="00FF4A70">
        <w:rPr>
          <w:noProof w:val="0"/>
        </w:rPr>
        <w:t xml:space="preserve">"; </w:t>
      </w:r>
      <w:r w:rsidR="00644E18" w:rsidRPr="00FF4A70">
        <w:rPr>
          <w:noProof w:val="0"/>
        </w:rPr>
        <w:t>1001</w:t>
      </w:r>
      <w:r w:rsidR="00AD236E" w:rsidRPr="00FF4A70">
        <w:rPr>
          <w:noProof w:val="0"/>
        </w:rPr>
        <w:t xml:space="preserve"> "</w:t>
      </w:r>
      <w:r w:rsidR="00644E18" w:rsidRPr="00FF4A70">
        <w:rPr>
          <w:noProof w:val="0"/>
        </w:rPr>
        <w:t>Банкноти</w:t>
      </w:r>
      <w:r w:rsidR="00AD236E" w:rsidRPr="00FF4A70">
        <w:rPr>
          <w:noProof w:val="0"/>
        </w:rPr>
        <w:t xml:space="preserve"> </w:t>
      </w:r>
      <w:r w:rsidR="00644E18" w:rsidRPr="00FF4A70">
        <w:rPr>
          <w:noProof w:val="0"/>
        </w:rPr>
        <w:t>та</w:t>
      </w:r>
      <w:r w:rsidR="00AD236E" w:rsidRPr="00FF4A70">
        <w:rPr>
          <w:noProof w:val="0"/>
        </w:rPr>
        <w:t xml:space="preserve"> </w:t>
      </w:r>
      <w:r w:rsidR="00644E18" w:rsidRPr="00FF4A70">
        <w:rPr>
          <w:noProof w:val="0"/>
        </w:rPr>
        <w:t>мон</w:t>
      </w:r>
      <w:r w:rsidR="00374E05">
        <w:rPr>
          <w:noProof w:val="0"/>
        </w:rPr>
        <w:t>є</w:t>
      </w:r>
      <w:r w:rsidR="00644E18" w:rsidRPr="00FF4A70">
        <w:rPr>
          <w:noProof w:val="0"/>
        </w:rPr>
        <w:t>ти</w:t>
      </w:r>
      <w:r w:rsidR="00AD236E" w:rsidRPr="00FF4A70">
        <w:rPr>
          <w:noProof w:val="0"/>
        </w:rPr>
        <w:t xml:space="preserve"> </w:t>
      </w:r>
      <w:r w:rsidR="00644E18" w:rsidRPr="00FF4A70">
        <w:rPr>
          <w:noProof w:val="0"/>
        </w:rPr>
        <w:t>в</w:t>
      </w:r>
      <w:r w:rsidR="00AD236E" w:rsidRPr="00FF4A70">
        <w:rPr>
          <w:noProof w:val="0"/>
        </w:rPr>
        <w:t xml:space="preserve"> </w:t>
      </w:r>
      <w:r w:rsidR="00644E18" w:rsidRPr="00FF4A70">
        <w:rPr>
          <w:noProof w:val="0"/>
        </w:rPr>
        <w:t>касі</w:t>
      </w:r>
      <w:r w:rsidR="00AD236E" w:rsidRPr="00FF4A70">
        <w:rPr>
          <w:noProof w:val="0"/>
        </w:rPr>
        <w:t xml:space="preserve"> </w:t>
      </w:r>
      <w:r w:rsidR="00644E18" w:rsidRPr="00FF4A70">
        <w:rPr>
          <w:noProof w:val="0"/>
        </w:rPr>
        <w:t>банку</w:t>
      </w:r>
      <w:r w:rsidR="00AD236E" w:rsidRPr="00FF4A70">
        <w:rPr>
          <w:noProof w:val="0"/>
        </w:rPr>
        <w:t xml:space="preserve">"; </w:t>
      </w:r>
      <w:r w:rsidR="00644E18" w:rsidRPr="00FF4A70">
        <w:rPr>
          <w:noProof w:val="0"/>
        </w:rPr>
        <w:t>1200</w:t>
      </w:r>
      <w:r w:rsidR="00AD236E" w:rsidRPr="00FF4A70">
        <w:rPr>
          <w:noProof w:val="0"/>
        </w:rPr>
        <w:t xml:space="preserve"> "</w:t>
      </w:r>
      <w:r w:rsidR="00644E18" w:rsidRPr="00FF4A70">
        <w:rPr>
          <w:noProof w:val="0"/>
        </w:rPr>
        <w:t>Кор</w:t>
      </w:r>
      <w:r w:rsidR="00374E05">
        <w:rPr>
          <w:noProof w:val="0"/>
        </w:rPr>
        <w:t>є</w:t>
      </w:r>
      <w:r w:rsidR="00644E18" w:rsidRPr="00FF4A70">
        <w:rPr>
          <w:noProof w:val="0"/>
        </w:rPr>
        <w:t>спонд</w:t>
      </w:r>
      <w:r w:rsidR="00374E05">
        <w:rPr>
          <w:noProof w:val="0"/>
        </w:rPr>
        <w:t>є</w:t>
      </w:r>
      <w:r w:rsidR="00644E18" w:rsidRPr="00FF4A70">
        <w:rPr>
          <w:noProof w:val="0"/>
        </w:rPr>
        <w:t>нтський</w:t>
      </w:r>
      <w:r w:rsidR="00AD236E" w:rsidRPr="00FF4A70">
        <w:rPr>
          <w:noProof w:val="0"/>
        </w:rPr>
        <w:t xml:space="preserve"> </w:t>
      </w:r>
      <w:r w:rsidR="00644E18" w:rsidRPr="00FF4A70">
        <w:rPr>
          <w:noProof w:val="0"/>
        </w:rPr>
        <w:t>рахунок</w:t>
      </w:r>
      <w:r w:rsidR="00AD236E" w:rsidRPr="00FF4A70">
        <w:rPr>
          <w:noProof w:val="0"/>
        </w:rPr>
        <w:t xml:space="preserve"> </w:t>
      </w:r>
      <w:r w:rsidR="00644E18" w:rsidRPr="00FF4A70">
        <w:rPr>
          <w:noProof w:val="0"/>
        </w:rPr>
        <w:t>банку</w:t>
      </w:r>
      <w:r w:rsidR="00AD236E" w:rsidRPr="00FF4A70">
        <w:rPr>
          <w:noProof w:val="0"/>
        </w:rPr>
        <w:t xml:space="preserve"> </w:t>
      </w:r>
      <w:r w:rsidR="00644E18" w:rsidRPr="00FF4A70">
        <w:rPr>
          <w:noProof w:val="0"/>
        </w:rPr>
        <w:t>в</w:t>
      </w:r>
      <w:r w:rsidR="00AD236E" w:rsidRPr="00FF4A70">
        <w:rPr>
          <w:noProof w:val="0"/>
        </w:rPr>
        <w:t xml:space="preserve"> </w:t>
      </w:r>
      <w:r w:rsidR="00644E18" w:rsidRPr="00FF4A70">
        <w:rPr>
          <w:noProof w:val="0"/>
        </w:rPr>
        <w:t>НБУ</w:t>
      </w:r>
      <w:r w:rsidR="00AD236E" w:rsidRPr="00FF4A70">
        <w:rPr>
          <w:noProof w:val="0"/>
        </w:rPr>
        <w:t>".</w:t>
      </w:r>
    </w:p>
    <w:p w:rsidR="00AD236E" w:rsidRPr="00FF4A70" w:rsidRDefault="00644E18" w:rsidP="00EB67EF">
      <w:pPr>
        <w:rPr>
          <w:noProof w:val="0"/>
        </w:rPr>
      </w:pPr>
      <w:r w:rsidRPr="00FF4A70">
        <w:rPr>
          <w:noProof w:val="0"/>
        </w:rPr>
        <w:t>Після</w:t>
      </w:r>
      <w:r w:rsidR="00AD236E" w:rsidRPr="00FF4A70">
        <w:rPr>
          <w:noProof w:val="0"/>
        </w:rPr>
        <w:t xml:space="preserve"> </w:t>
      </w:r>
      <w:r w:rsidRPr="00FF4A70">
        <w:rPr>
          <w:noProof w:val="0"/>
        </w:rPr>
        <w:t>дати</w:t>
      </w:r>
      <w:r w:rsidR="00AD236E" w:rsidRPr="00FF4A70">
        <w:rPr>
          <w:noProof w:val="0"/>
        </w:rPr>
        <w:t xml:space="preserve"> </w:t>
      </w:r>
      <w:r w:rsidRPr="00FF4A70">
        <w:rPr>
          <w:noProof w:val="0"/>
        </w:rPr>
        <w:t>фактичного</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рахува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користь</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644E18" w:rsidP="00EB67EF">
      <w:pPr>
        <w:rPr>
          <w:noProof w:val="0"/>
        </w:rPr>
      </w:pPr>
      <w:r w:rsidRPr="00FF4A70">
        <w:rPr>
          <w:noProof w:val="0"/>
        </w:rPr>
        <w:t>Дт</w:t>
      </w:r>
      <w:r w:rsidR="00AD236E" w:rsidRPr="00FF4A70">
        <w:rPr>
          <w:noProof w:val="0"/>
        </w:rPr>
        <w:t xml:space="preserve"> </w:t>
      </w:r>
      <w:r w:rsidRPr="00FF4A70">
        <w:rPr>
          <w:noProof w:val="0"/>
        </w:rPr>
        <w:t>990</w:t>
      </w:r>
      <w:r w:rsidR="00AD236E" w:rsidRPr="00FF4A70">
        <w:rPr>
          <w:noProof w:val="0"/>
        </w:rPr>
        <w:t xml:space="preserve"> "</w:t>
      </w:r>
      <w:r w:rsidRPr="00FF4A70">
        <w:rPr>
          <w:noProof w:val="0"/>
        </w:rPr>
        <w:t>Контррахунок</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рахунку</w:t>
      </w:r>
      <w:r w:rsidR="00AD236E" w:rsidRPr="00FF4A70">
        <w:rPr>
          <w:noProof w:val="0"/>
        </w:rPr>
        <w:t xml:space="preserve"> </w:t>
      </w:r>
      <w:r w:rsidRPr="00FF4A70">
        <w:rPr>
          <w:noProof w:val="0"/>
        </w:rPr>
        <w:t>90-95</w:t>
      </w:r>
      <w:r w:rsidR="00AD236E" w:rsidRPr="00FF4A70">
        <w:rPr>
          <w:noProof w:val="0"/>
        </w:rPr>
        <w:t>";</w:t>
      </w:r>
    </w:p>
    <w:p w:rsidR="00AD236E" w:rsidRPr="00FF4A70" w:rsidRDefault="000B3005" w:rsidP="00EB67EF">
      <w:pPr>
        <w:rPr>
          <w:noProof w:val="0"/>
        </w:rPr>
      </w:pPr>
      <w:r w:rsidRPr="00FF4A70">
        <w:rPr>
          <w:noProof w:val="0"/>
        </w:rPr>
        <w:t>К</w:t>
      </w:r>
      <w:r w:rsidR="00644E18" w:rsidRPr="00FF4A70">
        <w:rPr>
          <w:noProof w:val="0"/>
        </w:rPr>
        <w:t>т</w:t>
      </w:r>
      <w:r w:rsidR="00AD236E" w:rsidRPr="00FF4A70">
        <w:rPr>
          <w:noProof w:val="0"/>
        </w:rPr>
        <w:t xml:space="preserve"> </w:t>
      </w:r>
      <w:r w:rsidR="00644E18" w:rsidRPr="00FF4A70">
        <w:rPr>
          <w:noProof w:val="0"/>
        </w:rPr>
        <w:t>9129</w:t>
      </w:r>
      <w:r w:rsidR="00AD236E" w:rsidRPr="00FF4A70">
        <w:rPr>
          <w:noProof w:val="0"/>
        </w:rPr>
        <w:t xml:space="preserve"> "</w:t>
      </w:r>
      <w:r w:rsidR="00644E18" w:rsidRPr="00FF4A70">
        <w:rPr>
          <w:noProof w:val="0"/>
        </w:rPr>
        <w:t>Інші</w:t>
      </w:r>
      <w:r w:rsidR="00AD236E" w:rsidRPr="00FF4A70">
        <w:rPr>
          <w:noProof w:val="0"/>
        </w:rPr>
        <w:t xml:space="preserve"> </w:t>
      </w:r>
      <w:r w:rsidR="00644E18" w:rsidRPr="00FF4A70">
        <w:rPr>
          <w:noProof w:val="0"/>
        </w:rPr>
        <w:t>зобов'язання</w:t>
      </w:r>
      <w:r w:rsidR="00AD236E" w:rsidRPr="00FF4A70">
        <w:rPr>
          <w:noProof w:val="0"/>
        </w:rPr>
        <w:t xml:space="preserve"> </w:t>
      </w:r>
      <w:r w:rsidR="00644E18" w:rsidRPr="00FF4A70">
        <w:rPr>
          <w:noProof w:val="0"/>
        </w:rPr>
        <w:t>з</w:t>
      </w:r>
      <w:r w:rsidR="00AD236E" w:rsidRPr="00FF4A70">
        <w:rPr>
          <w:noProof w:val="0"/>
        </w:rPr>
        <w:t xml:space="preserve"> </w:t>
      </w:r>
      <w:r w:rsidR="00644E18" w:rsidRPr="00FF4A70">
        <w:rPr>
          <w:noProof w:val="0"/>
        </w:rPr>
        <w:t>кр</w:t>
      </w:r>
      <w:r w:rsidR="00374E05">
        <w:rPr>
          <w:noProof w:val="0"/>
        </w:rPr>
        <w:t>є</w:t>
      </w:r>
      <w:r w:rsidR="00644E18" w:rsidRPr="00FF4A70">
        <w:rPr>
          <w:noProof w:val="0"/>
        </w:rPr>
        <w:t>дитування,</w:t>
      </w:r>
      <w:r w:rsidR="00AD236E" w:rsidRPr="00FF4A70">
        <w:rPr>
          <w:noProof w:val="0"/>
        </w:rPr>
        <w:t xml:space="preserve"> </w:t>
      </w:r>
      <w:r w:rsidR="00644E18" w:rsidRPr="00FF4A70">
        <w:rPr>
          <w:noProof w:val="0"/>
        </w:rPr>
        <w:t>які</w:t>
      </w:r>
      <w:r w:rsidR="00AD236E" w:rsidRPr="00FF4A70">
        <w:rPr>
          <w:noProof w:val="0"/>
        </w:rPr>
        <w:t xml:space="preserve"> </w:t>
      </w:r>
      <w:r w:rsidR="00644E18" w:rsidRPr="00FF4A70">
        <w:rPr>
          <w:noProof w:val="0"/>
        </w:rPr>
        <w:t>надані</w:t>
      </w:r>
      <w:r w:rsidR="00AD236E" w:rsidRPr="00FF4A70">
        <w:rPr>
          <w:noProof w:val="0"/>
        </w:rPr>
        <w:t xml:space="preserve"> </w:t>
      </w:r>
      <w:r w:rsidR="00644E18" w:rsidRPr="00FF4A70">
        <w:rPr>
          <w:noProof w:val="0"/>
        </w:rPr>
        <w:t>клієнтам</w:t>
      </w:r>
      <w:r w:rsidR="00AD236E" w:rsidRPr="00FF4A70">
        <w:rPr>
          <w:noProof w:val="0"/>
        </w:rPr>
        <w:t>";</w:t>
      </w:r>
    </w:p>
    <w:p w:rsidR="00AD236E" w:rsidRPr="00FF4A70" w:rsidRDefault="009D657F" w:rsidP="00EB67EF">
      <w:pPr>
        <w:rPr>
          <w:noProof w:val="0"/>
          <w:lang w:eastAsia="uk-UA"/>
        </w:rPr>
      </w:pP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нада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одночасним</w:t>
      </w:r>
      <w:r w:rsidR="00AD236E" w:rsidRPr="00FF4A70">
        <w:rPr>
          <w:noProof w:val="0"/>
          <w:lang w:eastAsia="uk-UA"/>
        </w:rPr>
        <w:t xml:space="preserve"> </w:t>
      </w:r>
      <w:r w:rsidRPr="00FF4A70">
        <w:rPr>
          <w:noProof w:val="0"/>
          <w:lang w:eastAsia="uk-UA"/>
        </w:rPr>
        <w:t>утриманням</w:t>
      </w:r>
      <w:r w:rsidR="00AD236E" w:rsidRPr="00FF4A70">
        <w:rPr>
          <w:noProof w:val="0"/>
          <w:lang w:eastAsia="uk-UA"/>
        </w:rPr>
        <w:t xml:space="preserve"> </w:t>
      </w:r>
      <w:r w:rsidRPr="00FF4A70">
        <w:rPr>
          <w:noProof w:val="0"/>
          <w:lang w:eastAsia="uk-UA"/>
        </w:rPr>
        <w:t>комісії</w:t>
      </w:r>
      <w:r w:rsidR="00AD236E" w:rsidRPr="00FF4A70">
        <w:rPr>
          <w:noProof w:val="0"/>
          <w:lang w:eastAsia="uk-UA"/>
        </w:rPr>
        <w:t xml:space="preserve"> </w:t>
      </w:r>
      <w:r w:rsidRPr="00FF4A70">
        <w:rPr>
          <w:noProof w:val="0"/>
          <w:lang w:eastAsia="uk-UA"/>
        </w:rPr>
        <w:t>та/або</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авансом</w:t>
      </w:r>
      <w:r w:rsidR="00AD236E" w:rsidRPr="00FF4A70">
        <w:rPr>
          <w:noProof w:val="0"/>
          <w:lang w:eastAsia="uk-UA"/>
        </w:rPr>
        <w:t xml:space="preserve"> </w:t>
      </w:r>
      <w:r w:rsidRPr="00FF4A70">
        <w:rPr>
          <w:noProof w:val="0"/>
          <w:lang w:eastAsia="uk-UA"/>
        </w:rPr>
        <w:t>здійснюють</w:t>
      </w:r>
      <w:r w:rsidR="00AD236E" w:rsidRPr="00FF4A70">
        <w:rPr>
          <w:noProof w:val="0"/>
          <w:lang w:eastAsia="uk-UA"/>
        </w:rPr>
        <w:t xml:space="preserve"> </w:t>
      </w:r>
      <w:r w:rsidRPr="00FF4A70">
        <w:rPr>
          <w:noProof w:val="0"/>
          <w:lang w:eastAsia="uk-UA"/>
        </w:rPr>
        <w:t>такі</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і</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 </w:t>
      </w: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p>
    <w:p w:rsidR="00AD236E" w:rsidRPr="00FF4A70" w:rsidRDefault="009D657F" w:rsidP="00EB67EF">
      <w:pPr>
        <w:rPr>
          <w:noProof w:val="0"/>
          <w:lang w:eastAsia="uk-UA"/>
        </w:rPr>
      </w:pPr>
      <w:r w:rsidRPr="00FF4A70">
        <w:rPr>
          <w:noProof w:val="0"/>
          <w:lang w:eastAsia="uk-UA"/>
        </w:rPr>
        <w:lastRenderedPageBreak/>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клієн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банківсь</w:t>
      </w:r>
      <w:r w:rsidR="000B3005" w:rsidRPr="00FF4A70">
        <w:rPr>
          <w:noProof w:val="0"/>
          <w:lang w:eastAsia="uk-UA"/>
        </w:rPr>
        <w:t>-</w:t>
      </w:r>
      <w:r w:rsidRPr="00FF4A70">
        <w:rPr>
          <w:noProof w:val="0"/>
          <w:lang w:eastAsia="uk-UA"/>
        </w:rPr>
        <w:t>ких</w:t>
      </w:r>
      <w:r w:rsidR="00AD236E" w:rsidRPr="00FF4A70">
        <w:rPr>
          <w:noProof w:val="0"/>
          <w:lang w:eastAsia="uk-UA"/>
        </w:rPr>
        <w:t xml:space="preserve"> </w:t>
      </w:r>
      <w:r w:rsidRPr="00FF4A70">
        <w:rPr>
          <w:noProof w:val="0"/>
          <w:lang w:eastAsia="uk-UA"/>
        </w:rPr>
        <w:t>м</w:t>
      </w:r>
      <w:r w:rsidR="00374E05">
        <w:rPr>
          <w:noProof w:val="0"/>
          <w:lang w:eastAsia="uk-UA"/>
        </w:rPr>
        <w:t>є</w:t>
      </w:r>
      <w:r w:rsidRPr="00FF4A70">
        <w:rPr>
          <w:noProof w:val="0"/>
          <w:lang w:eastAsia="uk-UA"/>
        </w:rPr>
        <w:t>талів</w:t>
      </w:r>
      <w:r w:rsidR="00AD236E" w:rsidRPr="00FF4A70">
        <w:rPr>
          <w:noProof w:val="0"/>
          <w:lang w:eastAsia="uk-UA"/>
        </w:rPr>
        <w:t xml:space="preserve"> - </w:t>
      </w: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вирахуванням</w:t>
      </w:r>
      <w:r w:rsidR="00AD236E" w:rsidRPr="00FF4A70">
        <w:rPr>
          <w:noProof w:val="0"/>
          <w:lang w:eastAsia="uk-UA"/>
        </w:rPr>
        <w:t xml:space="preserve"> </w:t>
      </w:r>
      <w:r w:rsidRPr="00FF4A70">
        <w:rPr>
          <w:noProof w:val="0"/>
          <w:lang w:eastAsia="uk-UA"/>
        </w:rPr>
        <w:t>комісії</w:t>
      </w:r>
      <w:r w:rsidR="00AD236E" w:rsidRPr="00FF4A70">
        <w:rPr>
          <w:noProof w:val="0"/>
          <w:lang w:eastAsia="uk-UA"/>
        </w:rPr>
        <w:t xml:space="preserve"> </w:t>
      </w:r>
      <w:r w:rsidRPr="00FF4A70">
        <w:rPr>
          <w:noProof w:val="0"/>
          <w:lang w:eastAsia="uk-UA"/>
        </w:rPr>
        <w:t>та/або</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утриманих</w:t>
      </w:r>
      <w:r w:rsidR="00AD236E" w:rsidRPr="00FF4A70">
        <w:rPr>
          <w:noProof w:val="0"/>
          <w:lang w:eastAsia="uk-UA"/>
        </w:rPr>
        <w:t xml:space="preserve"> </w:t>
      </w:r>
      <w:r w:rsidRPr="00FF4A70">
        <w:rPr>
          <w:noProof w:val="0"/>
          <w:lang w:eastAsia="uk-UA"/>
        </w:rPr>
        <w:t>авансом</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амортизованого</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 </w:t>
      </w: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комісії</w:t>
      </w:r>
      <w:r w:rsidR="00AD236E" w:rsidRPr="00FF4A70">
        <w:rPr>
          <w:noProof w:val="0"/>
          <w:lang w:eastAsia="uk-UA"/>
        </w:rPr>
        <w:t xml:space="preserve"> </w:t>
      </w:r>
      <w:r w:rsidRPr="00FF4A70">
        <w:rPr>
          <w:noProof w:val="0"/>
          <w:lang w:eastAsia="uk-UA"/>
        </w:rPr>
        <w:t>та/або</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ів,</w:t>
      </w:r>
      <w:r w:rsidR="00AD236E" w:rsidRPr="00FF4A70">
        <w:rPr>
          <w:noProof w:val="0"/>
          <w:lang w:eastAsia="uk-UA"/>
        </w:rPr>
        <w:t xml:space="preserve"> </w:t>
      </w:r>
      <w:r w:rsidRPr="00FF4A70">
        <w:rPr>
          <w:noProof w:val="0"/>
          <w:lang w:eastAsia="uk-UA"/>
        </w:rPr>
        <w:t>утриманих</w:t>
      </w:r>
      <w:r w:rsidR="00AD236E" w:rsidRPr="00FF4A70">
        <w:rPr>
          <w:noProof w:val="0"/>
          <w:lang w:eastAsia="uk-UA"/>
        </w:rPr>
        <w:t xml:space="preserve"> </w:t>
      </w:r>
      <w:r w:rsidRPr="00FF4A70">
        <w:rPr>
          <w:noProof w:val="0"/>
          <w:lang w:eastAsia="uk-UA"/>
        </w:rPr>
        <w:t>авансом</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Сума</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амортизованого</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w:t>
      </w:r>
      <w:r w:rsidRPr="00FF4A70">
        <w:rPr>
          <w:noProof w:val="0"/>
          <w:lang w:eastAsia="uk-UA"/>
        </w:rPr>
        <w:t>амортизується</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рідш</w:t>
      </w:r>
      <w:r w:rsidR="00374E05">
        <w:rPr>
          <w:noProof w:val="0"/>
          <w:lang w:eastAsia="uk-UA"/>
        </w:rPr>
        <w:t>є</w:t>
      </w:r>
      <w:r w:rsidR="00AD236E" w:rsidRPr="00FF4A70">
        <w:rPr>
          <w:noProof w:val="0"/>
          <w:lang w:eastAsia="uk-UA"/>
        </w:rPr>
        <w:t xml:space="preserve"> </w:t>
      </w:r>
      <w:r w:rsidRPr="00FF4A70">
        <w:rPr>
          <w:noProof w:val="0"/>
          <w:lang w:eastAsia="uk-UA"/>
        </w:rPr>
        <w:t>ніж</w:t>
      </w:r>
      <w:r w:rsidR="00AD236E" w:rsidRPr="00FF4A70">
        <w:rPr>
          <w:noProof w:val="0"/>
          <w:lang w:eastAsia="uk-UA"/>
        </w:rPr>
        <w:t xml:space="preserve"> </w:t>
      </w:r>
      <w:r w:rsidRPr="00FF4A70">
        <w:rPr>
          <w:noProof w:val="0"/>
          <w:lang w:eastAsia="uk-UA"/>
        </w:rPr>
        <w:t>раз</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місяць</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цьом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здійснюють</w:t>
      </w:r>
      <w:r w:rsidR="00AD236E" w:rsidRPr="00FF4A70">
        <w:rPr>
          <w:noProof w:val="0"/>
          <w:lang w:eastAsia="uk-UA"/>
        </w:rPr>
        <w:t xml:space="preserve"> </w:t>
      </w:r>
      <w:r w:rsidRPr="00FF4A70">
        <w:rPr>
          <w:noProof w:val="0"/>
          <w:lang w:eastAsia="uk-UA"/>
        </w:rPr>
        <w:t>так</w:t>
      </w:r>
      <w:r w:rsidR="00374E05">
        <w:rPr>
          <w:noProof w:val="0"/>
          <w:lang w:eastAsia="uk-UA"/>
        </w:rPr>
        <w:t>є</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w:t>
      </w:r>
      <w:r w:rsidR="00374E05">
        <w:rPr>
          <w:noProof w:val="0"/>
          <w:lang w:eastAsia="uk-UA"/>
        </w:rPr>
        <w:t>є</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амортизованого</w:t>
      </w:r>
      <w:r w:rsidR="00AD236E" w:rsidRPr="00FF4A70">
        <w:rPr>
          <w:noProof w:val="0"/>
          <w:lang w:eastAsia="uk-UA"/>
        </w:rPr>
        <w:t xml:space="preserve"> </w:t>
      </w:r>
      <w:r w:rsidRPr="00FF4A70">
        <w:rPr>
          <w:noProof w:val="0"/>
          <w:lang w:eastAsia="uk-UA"/>
        </w:rPr>
        <w:t>дисконт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них</w:t>
      </w:r>
      <w:r w:rsidR="00AD236E" w:rsidRPr="00FF4A70">
        <w:rPr>
          <w:noProof w:val="0"/>
          <w:lang w:eastAsia="uk-UA"/>
        </w:rPr>
        <w:t xml:space="preserve"> </w:t>
      </w:r>
      <w:r w:rsidRPr="00FF4A70">
        <w:rPr>
          <w:noProof w:val="0"/>
          <w:lang w:eastAsia="uk-UA"/>
        </w:rPr>
        <w:t>доход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наданого</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зм</w:t>
      </w:r>
      <w:r w:rsidR="00374E05">
        <w:rPr>
          <w:noProof w:val="0"/>
          <w:lang w:eastAsia="uk-UA"/>
        </w:rPr>
        <w:t>є</w:t>
      </w:r>
      <w:r w:rsidRPr="00FF4A70">
        <w:rPr>
          <w:noProof w:val="0"/>
          <w:lang w:eastAsia="uk-UA"/>
        </w:rPr>
        <w:t>ншуються</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обліковують</w:t>
      </w:r>
      <w:r w:rsidR="00AE1AF0" w:rsidRPr="00FF4A70">
        <w:rPr>
          <w:noProof w:val="0"/>
          <w:lang w:eastAsia="uk-UA"/>
        </w:rPr>
        <w:t>ся</w:t>
      </w:r>
      <w:r w:rsidR="00AD236E" w:rsidRPr="00FF4A70">
        <w:rPr>
          <w:noProof w:val="0"/>
          <w:lang w:eastAsia="uk-UA"/>
        </w:rPr>
        <w:t xml:space="preserve"> </w:t>
      </w:r>
      <w:r w:rsidR="00AE1AF0" w:rsidRPr="00FF4A70">
        <w:rPr>
          <w:noProof w:val="0"/>
          <w:lang w:eastAsia="uk-UA"/>
        </w:rPr>
        <w:t>за</w:t>
      </w:r>
      <w:r w:rsidR="00AD236E" w:rsidRPr="00FF4A70">
        <w:rPr>
          <w:noProof w:val="0"/>
          <w:lang w:eastAsia="uk-UA"/>
        </w:rPr>
        <w:t xml:space="preserve"> </w:t>
      </w:r>
      <w:r w:rsidR="00AE1AF0" w:rsidRPr="00FF4A70">
        <w:rPr>
          <w:noProof w:val="0"/>
          <w:lang w:eastAsia="uk-UA"/>
        </w:rPr>
        <w:t>позабалансовими</w:t>
      </w:r>
      <w:r w:rsidR="00AD236E" w:rsidRPr="00FF4A70">
        <w:rPr>
          <w:noProof w:val="0"/>
          <w:lang w:eastAsia="uk-UA"/>
        </w:rPr>
        <w:t xml:space="preserve"> </w:t>
      </w:r>
      <w:r w:rsidR="00AE1AF0" w:rsidRPr="00FF4A70">
        <w:rPr>
          <w:noProof w:val="0"/>
          <w:lang w:eastAsia="uk-UA"/>
        </w:rPr>
        <w:t>рахунками</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Контррахунок</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ванн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w:t>
      </w:r>
      <w:r w:rsidRPr="00FF4A70">
        <w:rPr>
          <w:noProof w:val="0"/>
          <w:lang w:eastAsia="uk-UA"/>
        </w:rPr>
        <w:t>основного</w:t>
      </w:r>
      <w:r w:rsidR="00AD236E" w:rsidRPr="00FF4A70">
        <w:rPr>
          <w:noProof w:val="0"/>
          <w:lang w:eastAsia="uk-UA"/>
        </w:rPr>
        <w:t xml:space="preserve"> </w:t>
      </w:r>
      <w:r w:rsidRPr="00FF4A70">
        <w:rPr>
          <w:noProof w:val="0"/>
          <w:lang w:eastAsia="uk-UA"/>
        </w:rPr>
        <w:t>боргу</w:t>
      </w:r>
      <w:r w:rsidR="00AD236E" w:rsidRPr="00FF4A70">
        <w:rPr>
          <w:noProof w:val="0"/>
          <w:lang w:eastAsia="uk-UA"/>
        </w:rPr>
        <w:t xml:space="preserve">) </w:t>
      </w:r>
      <w:r w:rsidRPr="00FF4A70">
        <w:rPr>
          <w:noProof w:val="0"/>
          <w:lang w:eastAsia="uk-UA"/>
        </w:rPr>
        <w:t>відображає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такими</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клієн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стро</w:t>
      </w:r>
      <w:r w:rsidR="00165045" w:rsidRPr="00FF4A70">
        <w:rPr>
          <w:noProof w:val="0"/>
          <w:lang w:eastAsia="uk-UA"/>
        </w:rPr>
        <w:t>-</w:t>
      </w:r>
      <w:r w:rsidRPr="00FF4A70">
        <w:rPr>
          <w:noProof w:val="0"/>
          <w:lang w:eastAsia="uk-UA"/>
        </w:rPr>
        <w:t>ч</w:t>
      </w:r>
      <w:r w:rsidR="00374E05">
        <w:rPr>
          <w:noProof w:val="0"/>
          <w:lang w:eastAsia="uk-UA"/>
        </w:rPr>
        <w:t>є</w:t>
      </w:r>
      <w:r w:rsidRPr="00FF4A70">
        <w:rPr>
          <w:noProof w:val="0"/>
          <w:lang w:eastAsia="uk-UA"/>
        </w:rPr>
        <w:t>н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Простроч</w:t>
      </w:r>
      <w:r w:rsidR="00374E05">
        <w:rPr>
          <w:noProof w:val="0"/>
          <w:lang w:eastAsia="uk-UA"/>
        </w:rPr>
        <w:t>є</w:t>
      </w:r>
      <w:r w:rsidRPr="00FF4A70">
        <w:rPr>
          <w:noProof w:val="0"/>
          <w:lang w:eastAsia="uk-UA"/>
        </w:rPr>
        <w:t>ну</w:t>
      </w:r>
      <w:r w:rsidR="00AD236E" w:rsidRPr="00FF4A70">
        <w:rPr>
          <w:noProof w:val="0"/>
          <w:lang w:eastAsia="uk-UA"/>
        </w:rPr>
        <w:t xml:space="preserve"> </w:t>
      </w:r>
      <w:r w:rsidRPr="00FF4A70">
        <w:rPr>
          <w:noProof w:val="0"/>
          <w:lang w:eastAsia="uk-UA"/>
        </w:rPr>
        <w:t>заборгованість</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w:t>
      </w:r>
      <w:r w:rsidRPr="00FF4A70">
        <w:rPr>
          <w:noProof w:val="0"/>
          <w:lang w:eastAsia="uk-UA"/>
        </w:rPr>
        <w:t>обліковують</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окр</w:t>
      </w:r>
      <w:r w:rsidR="00374E05">
        <w:rPr>
          <w:noProof w:val="0"/>
          <w:lang w:eastAsia="uk-UA"/>
        </w:rPr>
        <w:t>є</w:t>
      </w:r>
      <w:r w:rsidRPr="00FF4A70">
        <w:rPr>
          <w:noProof w:val="0"/>
          <w:lang w:eastAsia="uk-UA"/>
        </w:rPr>
        <w:t>мих</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 xml:space="preserve"> </w:t>
      </w:r>
      <w:r w:rsidRPr="00FF4A70">
        <w:rPr>
          <w:noProof w:val="0"/>
          <w:lang w:eastAsia="uk-UA"/>
        </w:rPr>
        <w:t>основної</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ї</w:t>
      </w:r>
      <w:r w:rsidR="00AD236E" w:rsidRPr="00FF4A70">
        <w:rPr>
          <w:noProof w:val="0"/>
          <w:lang w:eastAsia="uk-UA"/>
        </w:rPr>
        <w:t xml:space="preserve"> </w:t>
      </w:r>
      <w:r w:rsidRPr="00FF4A70">
        <w:rPr>
          <w:noProof w:val="0"/>
          <w:lang w:eastAsia="uk-UA"/>
        </w:rPr>
        <w:t>групи</w:t>
      </w:r>
      <w:r w:rsidR="00AD236E" w:rsidRPr="00FF4A70">
        <w:rPr>
          <w:noProof w:val="0"/>
          <w:lang w:eastAsia="uk-UA"/>
        </w:rPr>
        <w:t xml:space="preserve">. </w:t>
      </w:r>
      <w:r w:rsidRPr="00FF4A70">
        <w:rPr>
          <w:noProof w:val="0"/>
          <w:lang w:eastAsia="uk-UA"/>
        </w:rPr>
        <w:t>Сума</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м,</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сплач</w:t>
      </w:r>
      <w:r w:rsidR="00374E05">
        <w:rPr>
          <w:noProof w:val="0"/>
          <w:lang w:eastAsia="uk-UA"/>
        </w:rPr>
        <w:t>є</w:t>
      </w:r>
      <w:r w:rsidRPr="00FF4A70">
        <w:rPr>
          <w:noProof w:val="0"/>
          <w:lang w:eastAsia="uk-UA"/>
        </w:rPr>
        <w:t>на</w:t>
      </w:r>
      <w:r w:rsidR="00AD236E" w:rsidRPr="00FF4A70">
        <w:rPr>
          <w:noProof w:val="0"/>
          <w:lang w:eastAsia="uk-UA"/>
        </w:rPr>
        <w:t xml:space="preserve"> </w:t>
      </w:r>
      <w:r w:rsidRPr="00FF4A70">
        <w:rPr>
          <w:noProof w:val="0"/>
          <w:lang w:eastAsia="uk-UA"/>
        </w:rPr>
        <w:t>позичальником</w:t>
      </w:r>
      <w:r w:rsidR="00AD236E" w:rsidRPr="00FF4A70">
        <w:rPr>
          <w:noProof w:val="0"/>
          <w:lang w:eastAsia="uk-UA"/>
        </w:rPr>
        <w:t xml:space="preserve"> (</w:t>
      </w:r>
      <w:r w:rsidRPr="00FF4A70">
        <w:rPr>
          <w:noProof w:val="0"/>
          <w:lang w:eastAsia="uk-UA"/>
        </w:rPr>
        <w:t>боржником</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визнач</w:t>
      </w:r>
      <w:r w:rsidR="00374E05">
        <w:rPr>
          <w:noProof w:val="0"/>
          <w:lang w:eastAsia="uk-UA"/>
        </w:rPr>
        <w:t>є</w:t>
      </w:r>
      <w:r w:rsidRPr="00FF4A70">
        <w:rPr>
          <w:noProof w:val="0"/>
          <w:lang w:eastAsia="uk-UA"/>
        </w:rPr>
        <w:t>ний</w:t>
      </w:r>
      <w:r w:rsidR="00AD236E" w:rsidRPr="00FF4A70">
        <w:rPr>
          <w:noProof w:val="0"/>
          <w:lang w:eastAsia="uk-UA"/>
        </w:rPr>
        <w:t xml:space="preserve"> </w:t>
      </w:r>
      <w:r w:rsidRPr="00FF4A70">
        <w:rPr>
          <w:noProof w:val="0"/>
          <w:lang w:eastAsia="uk-UA"/>
        </w:rPr>
        <w:t>договором</w:t>
      </w:r>
      <w:r w:rsidR="00AD236E" w:rsidRPr="00FF4A70">
        <w:rPr>
          <w:noProof w:val="0"/>
          <w:lang w:eastAsia="uk-UA"/>
        </w:rPr>
        <w:t xml:space="preserve"> </w:t>
      </w:r>
      <w:r w:rsidRPr="00FF4A70">
        <w:rPr>
          <w:noProof w:val="0"/>
          <w:lang w:eastAsia="uk-UA"/>
        </w:rPr>
        <w:t>строк,</w:t>
      </w:r>
      <w:r w:rsidR="00AD236E" w:rsidRPr="00FF4A70">
        <w:rPr>
          <w:noProof w:val="0"/>
          <w:lang w:eastAsia="uk-UA"/>
        </w:rPr>
        <w:t xml:space="preserve"> </w:t>
      </w:r>
      <w:r w:rsidRPr="00FF4A70">
        <w:rPr>
          <w:noProof w:val="0"/>
          <w:lang w:eastAsia="uk-UA"/>
        </w:rPr>
        <w:t>наступного</w:t>
      </w:r>
      <w:r w:rsidR="00AD236E" w:rsidRPr="00FF4A70">
        <w:rPr>
          <w:noProof w:val="0"/>
          <w:lang w:eastAsia="uk-UA"/>
        </w:rPr>
        <w:t xml:space="preserve"> </w:t>
      </w:r>
      <w:r w:rsidRPr="00FF4A70">
        <w:rPr>
          <w:noProof w:val="0"/>
          <w:lang w:eastAsia="uk-UA"/>
        </w:rPr>
        <w:t>робочого</w:t>
      </w:r>
      <w:r w:rsidR="00AD236E" w:rsidRPr="00FF4A70">
        <w:rPr>
          <w:noProof w:val="0"/>
          <w:lang w:eastAsia="uk-UA"/>
        </w:rPr>
        <w:t xml:space="preserve"> </w:t>
      </w:r>
      <w:r w:rsidRPr="00FF4A70">
        <w:rPr>
          <w:noProof w:val="0"/>
          <w:lang w:eastAsia="uk-UA"/>
        </w:rPr>
        <w:t>дня</w:t>
      </w:r>
      <w:r w:rsidR="00AD236E" w:rsidRPr="00FF4A70">
        <w:rPr>
          <w:noProof w:val="0"/>
          <w:lang w:eastAsia="uk-UA"/>
        </w:rPr>
        <w:t xml:space="preserve"> </w:t>
      </w:r>
      <w:r w:rsidRPr="00FF4A70">
        <w:rPr>
          <w:noProof w:val="0"/>
          <w:lang w:eastAsia="uk-UA"/>
        </w:rPr>
        <w:t>відображається</w:t>
      </w:r>
      <w:r w:rsidR="00AD236E" w:rsidRPr="00FF4A70">
        <w:rPr>
          <w:noProof w:val="0"/>
          <w:lang w:eastAsia="uk-UA"/>
        </w:rPr>
        <w:t xml:space="preserve"> </w:t>
      </w:r>
      <w:r w:rsidRPr="00FF4A70">
        <w:rPr>
          <w:noProof w:val="0"/>
          <w:lang w:eastAsia="uk-UA"/>
        </w:rPr>
        <w:t>таким</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им</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строч</w:t>
      </w:r>
      <w:r w:rsidR="00374E05">
        <w:rPr>
          <w:noProof w:val="0"/>
          <w:lang w:eastAsia="uk-UA"/>
        </w:rPr>
        <w:t>є</w:t>
      </w:r>
      <w:r w:rsidRPr="00FF4A70">
        <w:rPr>
          <w:noProof w:val="0"/>
          <w:lang w:eastAsia="uk-UA"/>
        </w:rPr>
        <w:t>н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w:t>
      </w:r>
    </w:p>
    <w:p w:rsidR="007B5B5F" w:rsidRPr="00FF4A70" w:rsidRDefault="007B5B5F" w:rsidP="00EB67EF">
      <w:pPr>
        <w:rPr>
          <w:noProof w:val="0"/>
        </w:rPr>
      </w:pPr>
    </w:p>
    <w:p w:rsidR="007D1850" w:rsidRPr="00FF4A70" w:rsidRDefault="007D1850" w:rsidP="00EB67EF">
      <w:pPr>
        <w:rPr>
          <w:noProof w:val="0"/>
        </w:rPr>
      </w:pPr>
    </w:p>
    <w:p w:rsidR="009D657F" w:rsidRPr="00FF4A70" w:rsidRDefault="00BD3149" w:rsidP="00EB67EF">
      <w:pPr>
        <w:pStyle w:val="1"/>
        <w:rPr>
          <w:noProof w:val="0"/>
        </w:rPr>
      </w:pPr>
      <w:bookmarkStart w:id="17" w:name="_Toc373095834"/>
      <w:r w:rsidRPr="00FF4A70">
        <w:rPr>
          <w:noProof w:val="0"/>
        </w:rPr>
        <w:lastRenderedPageBreak/>
        <w:t>1</w:t>
      </w:r>
      <w:r w:rsidR="00AD236E" w:rsidRPr="00FF4A70">
        <w:rPr>
          <w:noProof w:val="0"/>
        </w:rPr>
        <w:t xml:space="preserve">.4 </w:t>
      </w:r>
      <w:r w:rsidR="00165045" w:rsidRPr="00FF4A70">
        <w:rPr>
          <w:noProof w:val="0"/>
        </w:rPr>
        <w:t>Порядок</w:t>
      </w:r>
      <w:r w:rsidR="00AD236E" w:rsidRPr="00FF4A70">
        <w:rPr>
          <w:noProof w:val="0"/>
        </w:rPr>
        <w:t xml:space="preserve"> </w:t>
      </w:r>
      <w:r w:rsidR="00165045" w:rsidRPr="00FF4A70">
        <w:rPr>
          <w:noProof w:val="0"/>
        </w:rPr>
        <w:t>обліку</w:t>
      </w:r>
      <w:r w:rsidR="00AD236E" w:rsidRPr="00FF4A70">
        <w:rPr>
          <w:noProof w:val="0"/>
        </w:rPr>
        <w:t xml:space="preserve"> </w:t>
      </w:r>
      <w:r w:rsidR="00165045" w:rsidRPr="00FF4A70">
        <w:rPr>
          <w:noProof w:val="0"/>
        </w:rPr>
        <w:t>заб</w:t>
      </w:r>
      <w:r w:rsidR="00374E05">
        <w:rPr>
          <w:noProof w:val="0"/>
        </w:rPr>
        <w:t>є</w:t>
      </w:r>
      <w:r w:rsidR="00165045" w:rsidRPr="00FF4A70">
        <w:rPr>
          <w:noProof w:val="0"/>
        </w:rPr>
        <w:t>зп</w:t>
      </w:r>
      <w:r w:rsidR="00374E05">
        <w:rPr>
          <w:noProof w:val="0"/>
        </w:rPr>
        <w:t>є</w:t>
      </w:r>
      <w:r w:rsidR="00165045" w:rsidRPr="00FF4A70">
        <w:rPr>
          <w:noProof w:val="0"/>
        </w:rPr>
        <w:t>ч</w:t>
      </w:r>
      <w:r w:rsidR="00374E05">
        <w:rPr>
          <w:noProof w:val="0"/>
        </w:rPr>
        <w:t>є</w:t>
      </w:r>
      <w:r w:rsidR="00165045" w:rsidRPr="00FF4A70">
        <w:rPr>
          <w:noProof w:val="0"/>
        </w:rPr>
        <w:t>ння</w:t>
      </w:r>
      <w:r w:rsidR="00AD236E" w:rsidRPr="00FF4A70">
        <w:rPr>
          <w:noProof w:val="0"/>
        </w:rPr>
        <w:t xml:space="preserve"> </w:t>
      </w:r>
      <w:r w:rsidR="007D1850" w:rsidRPr="00FF4A70">
        <w:rPr>
          <w:noProof w:val="0"/>
        </w:rPr>
        <w:t>та оп</w:t>
      </w:r>
      <w:r w:rsidR="00374E05">
        <w:rPr>
          <w:noProof w:val="0"/>
        </w:rPr>
        <w:t>є</w:t>
      </w:r>
      <w:r w:rsidR="007D1850" w:rsidRPr="00FF4A70">
        <w:rPr>
          <w:noProof w:val="0"/>
        </w:rPr>
        <w:t>рацій із нарахування і сплати проц</w:t>
      </w:r>
      <w:r w:rsidR="00374E05">
        <w:rPr>
          <w:noProof w:val="0"/>
        </w:rPr>
        <w:t>є</w:t>
      </w:r>
      <w:r w:rsidR="007D1850" w:rsidRPr="00FF4A70">
        <w:rPr>
          <w:noProof w:val="0"/>
        </w:rPr>
        <w:t>нтів за користування кр</w:t>
      </w:r>
      <w:r w:rsidR="00374E05">
        <w:rPr>
          <w:noProof w:val="0"/>
        </w:rPr>
        <w:t>є</w:t>
      </w:r>
      <w:r w:rsidR="007D1850" w:rsidRPr="00FF4A70">
        <w:rPr>
          <w:noProof w:val="0"/>
        </w:rPr>
        <w:t xml:space="preserve">дитами </w:t>
      </w:r>
      <w:r w:rsidR="00165045" w:rsidRPr="00FF4A70">
        <w:rPr>
          <w:noProof w:val="0"/>
        </w:rPr>
        <w:t>кр</w:t>
      </w:r>
      <w:r w:rsidR="00374E05">
        <w:rPr>
          <w:noProof w:val="0"/>
        </w:rPr>
        <w:t>є</w:t>
      </w:r>
      <w:r w:rsidR="00165045" w:rsidRPr="00FF4A70">
        <w:rPr>
          <w:noProof w:val="0"/>
        </w:rPr>
        <w:t>дитних</w:t>
      </w:r>
      <w:r w:rsidR="00AD236E" w:rsidRPr="00FF4A70">
        <w:rPr>
          <w:noProof w:val="0"/>
        </w:rPr>
        <w:t xml:space="preserve"> </w:t>
      </w:r>
      <w:r w:rsidR="00165045" w:rsidRPr="00FF4A70">
        <w:rPr>
          <w:noProof w:val="0"/>
        </w:rPr>
        <w:t>оп</w:t>
      </w:r>
      <w:r w:rsidR="00374E05">
        <w:rPr>
          <w:noProof w:val="0"/>
        </w:rPr>
        <w:t>є</w:t>
      </w:r>
      <w:r w:rsidR="00165045" w:rsidRPr="00FF4A70">
        <w:rPr>
          <w:noProof w:val="0"/>
        </w:rPr>
        <w:t>рацій</w:t>
      </w:r>
      <w:bookmarkEnd w:id="17"/>
    </w:p>
    <w:p w:rsidR="007B5B5F" w:rsidRPr="00FF4A70" w:rsidRDefault="007B5B5F" w:rsidP="00EB67EF">
      <w:pPr>
        <w:rPr>
          <w:noProof w:val="0"/>
          <w:lang w:eastAsia="uk-UA"/>
        </w:rPr>
      </w:pPr>
    </w:p>
    <w:p w:rsidR="007D1850" w:rsidRPr="00FF4A70" w:rsidRDefault="007D1850" w:rsidP="00EB67EF">
      <w:pPr>
        <w:rPr>
          <w:noProof w:val="0"/>
          <w:lang w:eastAsia="uk-UA"/>
        </w:rPr>
      </w:pPr>
    </w:p>
    <w:p w:rsidR="00AD236E" w:rsidRPr="00FF4A70" w:rsidRDefault="009D657F" w:rsidP="00EB67EF">
      <w:pPr>
        <w:rPr>
          <w:noProof w:val="0"/>
          <w:lang w:eastAsia="uk-UA"/>
        </w:rPr>
      </w:pPr>
      <w:r w:rsidRPr="00FF4A70">
        <w:rPr>
          <w:noProof w:val="0"/>
          <w:lang w:eastAsia="uk-UA"/>
        </w:rPr>
        <w:t>Бухгалт</w:t>
      </w:r>
      <w:r w:rsidR="00374E05">
        <w:rPr>
          <w:noProof w:val="0"/>
          <w:lang w:eastAsia="uk-UA"/>
        </w:rPr>
        <w:t>є</w:t>
      </w:r>
      <w:r w:rsidRPr="00FF4A70">
        <w:rPr>
          <w:noProof w:val="0"/>
          <w:lang w:eastAsia="uk-UA"/>
        </w:rPr>
        <w:t>рський</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их</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й</w:t>
      </w:r>
      <w:r w:rsidR="00AD236E" w:rsidRPr="00FF4A70">
        <w:rPr>
          <w:noProof w:val="0"/>
          <w:lang w:eastAsia="uk-UA"/>
        </w:rPr>
        <w:t xml:space="preserve"> (</w:t>
      </w:r>
      <w:r w:rsidRPr="00FF4A70">
        <w:rPr>
          <w:noProof w:val="0"/>
          <w:lang w:eastAsia="uk-UA"/>
        </w:rPr>
        <w:t>гарантій,</w:t>
      </w:r>
      <w:r w:rsidR="00AD236E" w:rsidRPr="00FF4A70">
        <w:rPr>
          <w:noProof w:val="0"/>
          <w:lang w:eastAsia="uk-UA"/>
        </w:rPr>
        <w:t xml:space="preserve"> </w:t>
      </w:r>
      <w:r w:rsidRPr="00FF4A70">
        <w:rPr>
          <w:noProof w:val="0"/>
          <w:lang w:eastAsia="uk-UA"/>
        </w:rPr>
        <w:t>поручит</w:t>
      </w:r>
      <w:r w:rsidR="00374E05">
        <w:rPr>
          <w:noProof w:val="0"/>
          <w:lang w:eastAsia="uk-UA"/>
        </w:rPr>
        <w:t>є</w:t>
      </w:r>
      <w:r w:rsidRPr="00FF4A70">
        <w:rPr>
          <w:noProof w:val="0"/>
          <w:lang w:eastAsia="uk-UA"/>
        </w:rPr>
        <w:t>льств,</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тощо</w:t>
      </w:r>
      <w:r w:rsidR="00AD236E" w:rsidRPr="00FF4A70">
        <w:rPr>
          <w:noProof w:val="0"/>
          <w:lang w:eastAsia="uk-UA"/>
        </w:rPr>
        <w:t xml:space="preserve">) </w:t>
      </w:r>
      <w:r w:rsidRPr="00FF4A70">
        <w:rPr>
          <w:noProof w:val="0"/>
          <w:lang w:eastAsia="uk-UA"/>
        </w:rPr>
        <w:t>здійснюєтьс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озабалансов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протягом</w:t>
      </w:r>
      <w:r w:rsidR="00AD236E" w:rsidRPr="00FF4A70">
        <w:rPr>
          <w:noProof w:val="0"/>
          <w:lang w:eastAsia="uk-UA"/>
        </w:rPr>
        <w:t xml:space="preserve"> </w:t>
      </w:r>
      <w:r w:rsidRPr="00FF4A70">
        <w:rPr>
          <w:noProof w:val="0"/>
          <w:lang w:eastAsia="uk-UA"/>
        </w:rPr>
        <w:t>дії</w:t>
      </w:r>
      <w:r w:rsidR="00AD236E" w:rsidRPr="00FF4A70">
        <w:rPr>
          <w:noProof w:val="0"/>
          <w:lang w:eastAsia="uk-UA"/>
        </w:rPr>
        <w:t xml:space="preserve"> </w:t>
      </w:r>
      <w:r w:rsidRPr="00FF4A70">
        <w:rPr>
          <w:noProof w:val="0"/>
          <w:lang w:eastAsia="uk-UA"/>
        </w:rPr>
        <w:t>відповідного</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Гарантії,</w:t>
      </w:r>
      <w:r w:rsidR="00AD236E" w:rsidRPr="00FF4A70">
        <w:rPr>
          <w:noProof w:val="0"/>
          <w:lang w:eastAsia="uk-UA"/>
        </w:rPr>
        <w:t xml:space="preserve"> </w:t>
      </w:r>
      <w:r w:rsidRPr="00FF4A70">
        <w:rPr>
          <w:noProof w:val="0"/>
          <w:lang w:eastAsia="uk-UA"/>
        </w:rPr>
        <w:t>поручит</w:t>
      </w:r>
      <w:r w:rsidR="00374E05">
        <w:rPr>
          <w:noProof w:val="0"/>
          <w:lang w:eastAsia="uk-UA"/>
        </w:rPr>
        <w:t>є</w:t>
      </w:r>
      <w:r w:rsidRPr="00FF4A70">
        <w:rPr>
          <w:noProof w:val="0"/>
          <w:lang w:eastAsia="uk-UA"/>
        </w:rPr>
        <w:t>льства,</w:t>
      </w:r>
      <w:r w:rsidR="00AD236E" w:rsidRPr="00FF4A70">
        <w:rPr>
          <w:noProof w:val="0"/>
          <w:lang w:eastAsia="uk-UA"/>
        </w:rPr>
        <w:t xml:space="preserve"> </w:t>
      </w:r>
      <w:r w:rsidRPr="00FF4A70">
        <w:rPr>
          <w:noProof w:val="0"/>
          <w:lang w:eastAsia="uk-UA"/>
        </w:rPr>
        <w:t>отримані</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ної</w:t>
      </w:r>
      <w:r w:rsidR="00AD236E" w:rsidRPr="00FF4A70">
        <w:rPr>
          <w:noProof w:val="0"/>
          <w:lang w:eastAsia="uk-UA"/>
        </w:rPr>
        <w:t xml:space="preserve"> </w:t>
      </w:r>
      <w:r w:rsidRPr="00FF4A70">
        <w:rPr>
          <w:noProof w:val="0"/>
          <w:lang w:eastAsia="uk-UA"/>
        </w:rPr>
        <w:t>оп</w:t>
      </w:r>
      <w:r w:rsidR="00374E05">
        <w:rPr>
          <w:noProof w:val="0"/>
          <w:lang w:eastAsia="uk-UA"/>
        </w:rPr>
        <w:t>є</w:t>
      </w:r>
      <w:r w:rsidRPr="00FF4A70">
        <w:rPr>
          <w:noProof w:val="0"/>
          <w:lang w:eastAsia="uk-UA"/>
        </w:rPr>
        <w:t>рації,</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винно</w:t>
      </w:r>
      <w:r w:rsidR="00AD236E" w:rsidRPr="00FF4A70">
        <w:rPr>
          <w:noProof w:val="0"/>
          <w:lang w:eastAsia="uk-UA"/>
        </w:rPr>
        <w:t xml:space="preserve"> </w:t>
      </w:r>
      <w:r w:rsidRPr="00FF4A70">
        <w:rPr>
          <w:noProof w:val="0"/>
          <w:lang w:eastAsia="uk-UA"/>
        </w:rPr>
        <w:t>враховуютьс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озабалансов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зазнач</w:t>
      </w:r>
      <w:r w:rsidR="00374E05">
        <w:rPr>
          <w:noProof w:val="0"/>
          <w:lang w:eastAsia="uk-UA"/>
        </w:rPr>
        <w:t>є</w:t>
      </w:r>
      <w:r w:rsidRPr="00FF4A70">
        <w:rPr>
          <w:noProof w:val="0"/>
          <w:lang w:eastAsia="uk-UA"/>
        </w:rPr>
        <w:t>ній</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договорі</w:t>
      </w:r>
      <w:r w:rsidR="00AD236E" w:rsidRPr="00FF4A70">
        <w:rPr>
          <w:noProof w:val="0"/>
          <w:lang w:eastAsia="uk-UA"/>
        </w:rPr>
        <w:t xml:space="preserve"> </w:t>
      </w:r>
      <w:r w:rsidRPr="00FF4A70">
        <w:rPr>
          <w:noProof w:val="0"/>
          <w:lang w:eastAsia="uk-UA"/>
        </w:rPr>
        <w:t>сумі,</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підлягає</w:t>
      </w:r>
      <w:r w:rsidR="00AD236E" w:rsidRPr="00FF4A70">
        <w:rPr>
          <w:noProof w:val="0"/>
          <w:lang w:eastAsia="uk-UA"/>
        </w:rPr>
        <w:t xml:space="preserve"> </w:t>
      </w:r>
      <w:r w:rsidRPr="00FF4A70">
        <w:rPr>
          <w:noProof w:val="0"/>
          <w:lang w:eastAsia="uk-UA"/>
        </w:rPr>
        <w:t>отриманню</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їх</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90</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имоги</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всіма</w:t>
      </w:r>
      <w:r w:rsidR="00AD236E" w:rsidRPr="00FF4A70">
        <w:rPr>
          <w:noProof w:val="0"/>
          <w:lang w:eastAsia="uk-UA"/>
        </w:rPr>
        <w:t xml:space="preserve"> </w:t>
      </w:r>
      <w:r w:rsidRPr="00FF4A70">
        <w:rPr>
          <w:noProof w:val="0"/>
          <w:lang w:eastAsia="uk-UA"/>
        </w:rPr>
        <w:t>видами</w:t>
      </w:r>
      <w:r w:rsidR="00AD236E" w:rsidRPr="00FF4A70">
        <w:rPr>
          <w:noProof w:val="0"/>
          <w:lang w:eastAsia="uk-UA"/>
        </w:rPr>
        <w:t xml:space="preserve"> </w:t>
      </w:r>
      <w:r w:rsidRPr="00FF4A70">
        <w:rPr>
          <w:noProof w:val="0"/>
          <w:lang w:eastAsia="uk-UA"/>
        </w:rPr>
        <w:t>гарантій</w:t>
      </w:r>
    </w:p>
    <w:p w:rsidR="009D657F" w:rsidRPr="00FF4A70" w:rsidRDefault="009D657F" w:rsidP="00EB67EF">
      <w:pPr>
        <w:rPr>
          <w:noProof w:val="0"/>
          <w:lang w:eastAsia="uk-UA"/>
        </w:rPr>
      </w:pPr>
      <w:r w:rsidRPr="00FF4A70">
        <w:rPr>
          <w:noProof w:val="0"/>
          <w:lang w:eastAsia="uk-UA"/>
        </w:rPr>
        <w:t>901</w:t>
      </w:r>
      <w:r w:rsidR="00AD236E" w:rsidRPr="00FF4A70">
        <w:rPr>
          <w:noProof w:val="0"/>
          <w:lang w:eastAsia="uk-UA"/>
        </w:rPr>
        <w:t xml:space="preserve"> </w:t>
      </w:r>
      <w:r w:rsidRPr="00FF4A70">
        <w:rPr>
          <w:noProof w:val="0"/>
          <w:lang w:eastAsia="uk-UA"/>
        </w:rPr>
        <w:t>Гарантії,</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отримані</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банків</w:t>
      </w:r>
    </w:p>
    <w:p w:rsidR="00AD236E" w:rsidRPr="00FF4A70" w:rsidRDefault="009D657F" w:rsidP="00EB67EF">
      <w:pPr>
        <w:rPr>
          <w:noProof w:val="0"/>
        </w:rPr>
      </w:pPr>
      <w:r w:rsidRPr="00FF4A70">
        <w:rPr>
          <w:noProof w:val="0"/>
        </w:rPr>
        <w:t>9010</w:t>
      </w:r>
      <w:r w:rsidR="00AD236E" w:rsidRPr="00FF4A70">
        <w:rPr>
          <w:noProof w:val="0"/>
        </w:rPr>
        <w:t xml:space="preserve"> </w:t>
      </w:r>
      <w:r w:rsidRPr="00FF4A70">
        <w:rPr>
          <w:noProof w:val="0"/>
        </w:rPr>
        <w:t>П</w:t>
      </w:r>
      <w:r w:rsidR="00AD236E" w:rsidRPr="00FF4A70">
        <w:rPr>
          <w:noProof w:val="0"/>
        </w:rPr>
        <w:t xml:space="preserve"> </w:t>
      </w:r>
      <w:r w:rsidRPr="00FF4A70">
        <w:rPr>
          <w:noProof w:val="0"/>
        </w:rPr>
        <w:t>Прості</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триман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9015</w:t>
      </w:r>
      <w:r w:rsidR="00AD236E" w:rsidRPr="00FF4A70">
        <w:rPr>
          <w:noProof w:val="0"/>
        </w:rPr>
        <w:t xml:space="preserve"> </w:t>
      </w:r>
      <w:r w:rsidRPr="00FF4A70">
        <w:rPr>
          <w:noProof w:val="0"/>
        </w:rPr>
        <w:t>П</w:t>
      </w:r>
      <w:r w:rsidR="00AD236E" w:rsidRPr="00FF4A70">
        <w:rPr>
          <w:noProof w:val="0"/>
        </w:rPr>
        <w:t xml:space="preserve"> </w:t>
      </w:r>
      <w:r w:rsidRPr="00FF4A70">
        <w:rPr>
          <w:noProof w:val="0"/>
        </w:rPr>
        <w:t>Контргарантії,</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триман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банків</w:t>
      </w:r>
    </w:p>
    <w:p w:rsidR="00AD236E" w:rsidRPr="00FF4A70" w:rsidRDefault="009D657F" w:rsidP="00EB67EF">
      <w:pPr>
        <w:rPr>
          <w:noProof w:val="0"/>
        </w:rPr>
      </w:pPr>
      <w:r w:rsidRPr="00FF4A70">
        <w:rPr>
          <w:noProof w:val="0"/>
        </w:rPr>
        <w:t>903</w:t>
      </w:r>
      <w:r w:rsidR="00AD236E" w:rsidRPr="00FF4A70">
        <w:rPr>
          <w:noProof w:val="0"/>
        </w:rPr>
        <w:t xml:space="preserve"> </w:t>
      </w:r>
      <w:r w:rsidRPr="00FF4A70">
        <w:rPr>
          <w:noProof w:val="0"/>
        </w:rPr>
        <w:t>Гарантії,</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триман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клієнтів</w:t>
      </w:r>
    </w:p>
    <w:p w:rsidR="00AD236E" w:rsidRPr="00FF4A70" w:rsidRDefault="009D657F" w:rsidP="00EB67EF">
      <w:pPr>
        <w:rPr>
          <w:noProof w:val="0"/>
        </w:rPr>
      </w:pPr>
      <w:r w:rsidRPr="00FF4A70">
        <w:rPr>
          <w:noProof w:val="0"/>
          <w:lang w:eastAsia="uk-UA"/>
        </w:rPr>
        <w:t>П</w:t>
      </w:r>
      <w:r w:rsidR="00AD236E" w:rsidRPr="00FF4A70">
        <w:rPr>
          <w:noProof w:val="0"/>
          <w:lang w:eastAsia="uk-UA"/>
        </w:rPr>
        <w:t xml:space="preserve"> </w:t>
      </w:r>
      <w:r w:rsidRPr="00FF4A70">
        <w:rPr>
          <w:noProof w:val="0"/>
          <w:lang w:eastAsia="uk-UA"/>
        </w:rPr>
        <w:t>Прості</w:t>
      </w:r>
      <w:r w:rsidR="00AD236E" w:rsidRPr="00FF4A70">
        <w:rPr>
          <w:noProof w:val="0"/>
          <w:lang w:eastAsia="uk-UA"/>
        </w:rPr>
        <w:t xml:space="preserve"> </w:t>
      </w:r>
      <w:r w:rsidRPr="00FF4A70">
        <w:rPr>
          <w:noProof w:val="0"/>
          <w:lang w:eastAsia="uk-UA"/>
        </w:rPr>
        <w:t>гарантії,</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отримані</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уряду</w:t>
      </w:r>
      <w:r w:rsidR="00AD236E" w:rsidRPr="00FF4A70">
        <w:rPr>
          <w:noProof w:val="0"/>
          <w:lang w:eastAsia="uk-UA"/>
        </w:rPr>
        <w:t xml:space="preserve"> </w:t>
      </w:r>
      <w:r w:rsidRPr="00FF4A70">
        <w:rPr>
          <w:noProof w:val="0"/>
          <w:lang w:eastAsia="uk-UA"/>
        </w:rPr>
        <w:t>України</w:t>
      </w:r>
    </w:p>
    <w:p w:rsidR="009D657F" w:rsidRPr="00FF4A70" w:rsidRDefault="009D657F" w:rsidP="00EB67EF">
      <w:pPr>
        <w:rPr>
          <w:noProof w:val="0"/>
          <w:lang w:eastAsia="uk-UA"/>
        </w:rPr>
      </w:pPr>
      <w:r w:rsidRPr="00FF4A70">
        <w:rPr>
          <w:noProof w:val="0"/>
          <w:lang w:eastAsia="uk-UA"/>
        </w:rPr>
        <w:t>П</w:t>
      </w:r>
      <w:r w:rsidR="00AD236E" w:rsidRPr="00FF4A70">
        <w:rPr>
          <w:noProof w:val="0"/>
          <w:lang w:eastAsia="uk-UA"/>
        </w:rPr>
        <w:t xml:space="preserve"> </w:t>
      </w:r>
      <w:r w:rsidRPr="00FF4A70">
        <w:rPr>
          <w:noProof w:val="0"/>
          <w:lang w:eastAsia="uk-UA"/>
        </w:rPr>
        <w:t>Прості</w:t>
      </w:r>
      <w:r w:rsidR="00AD236E" w:rsidRPr="00FF4A70">
        <w:rPr>
          <w:noProof w:val="0"/>
          <w:lang w:eastAsia="uk-UA"/>
        </w:rPr>
        <w:t xml:space="preserve"> </w:t>
      </w:r>
      <w:r w:rsidRPr="00FF4A70">
        <w:rPr>
          <w:noProof w:val="0"/>
          <w:lang w:eastAsia="uk-UA"/>
        </w:rPr>
        <w:t>гарантії,</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00165045" w:rsidRPr="00FF4A70">
        <w:rPr>
          <w:noProof w:val="0"/>
          <w:lang w:eastAsia="uk-UA"/>
        </w:rPr>
        <w:t>отримані</w:t>
      </w:r>
      <w:r w:rsidR="00AD236E" w:rsidRPr="00FF4A70">
        <w:rPr>
          <w:noProof w:val="0"/>
          <w:lang w:eastAsia="uk-UA"/>
        </w:rPr>
        <w:t xml:space="preserve"> </w:t>
      </w:r>
      <w:r w:rsidR="00165045" w:rsidRPr="00FF4A70">
        <w:rPr>
          <w:noProof w:val="0"/>
          <w:lang w:eastAsia="uk-UA"/>
        </w:rPr>
        <w:t>від</w:t>
      </w:r>
      <w:r w:rsidR="00AD236E" w:rsidRPr="00FF4A70">
        <w:rPr>
          <w:noProof w:val="0"/>
          <w:lang w:eastAsia="uk-UA"/>
        </w:rPr>
        <w:t xml:space="preserve"> </w:t>
      </w:r>
      <w:r w:rsidR="00165045" w:rsidRPr="00FF4A70">
        <w:rPr>
          <w:noProof w:val="0"/>
          <w:lang w:eastAsia="uk-UA"/>
        </w:rPr>
        <w:t>клієнтів,</w:t>
      </w:r>
      <w:r w:rsidR="00AD236E" w:rsidRPr="00FF4A70">
        <w:rPr>
          <w:noProof w:val="0"/>
          <w:lang w:eastAsia="uk-UA"/>
        </w:rPr>
        <w:t xml:space="preserve"> </w:t>
      </w:r>
      <w:r w:rsidR="00165045" w:rsidRPr="00FF4A70">
        <w:rPr>
          <w:noProof w:val="0"/>
          <w:lang w:eastAsia="uk-UA"/>
        </w:rPr>
        <w:t>крім</w:t>
      </w:r>
      <w:r w:rsidR="00AD236E" w:rsidRPr="00FF4A70">
        <w:rPr>
          <w:noProof w:val="0"/>
          <w:lang w:eastAsia="uk-UA"/>
        </w:rPr>
        <w:t xml:space="preserve"> </w:t>
      </w:r>
      <w:r w:rsidR="00165045" w:rsidRPr="00FF4A70">
        <w:rPr>
          <w:noProof w:val="0"/>
          <w:lang w:eastAsia="uk-UA"/>
        </w:rPr>
        <w:t>уря</w:t>
      </w:r>
      <w:r w:rsidRPr="00FF4A70">
        <w:rPr>
          <w:noProof w:val="0"/>
          <w:lang w:eastAsia="uk-UA"/>
        </w:rPr>
        <w:t>ду</w:t>
      </w:r>
      <w:r w:rsidR="00AD236E" w:rsidRPr="00FF4A70">
        <w:rPr>
          <w:noProof w:val="0"/>
          <w:lang w:eastAsia="uk-UA"/>
        </w:rPr>
        <w:t xml:space="preserve"> </w:t>
      </w:r>
      <w:r w:rsidRPr="00FF4A70">
        <w:rPr>
          <w:noProof w:val="0"/>
          <w:lang w:eastAsia="uk-UA"/>
        </w:rPr>
        <w:t>України</w:t>
      </w:r>
    </w:p>
    <w:p w:rsidR="00AD236E" w:rsidRPr="00FF4A70" w:rsidRDefault="009D657F" w:rsidP="00EB67EF">
      <w:pPr>
        <w:rPr>
          <w:noProof w:val="0"/>
          <w:lang w:eastAsia="uk-UA"/>
        </w:rPr>
      </w:pP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отримання</w:t>
      </w:r>
      <w:r w:rsidR="00AD236E" w:rsidRPr="00FF4A70">
        <w:rPr>
          <w:noProof w:val="0"/>
          <w:lang w:eastAsia="uk-UA"/>
        </w:rPr>
        <w:t xml:space="preserve"> </w:t>
      </w:r>
      <w:r w:rsidRPr="00FF4A70">
        <w:rPr>
          <w:noProof w:val="0"/>
          <w:lang w:eastAsia="uk-UA"/>
        </w:rPr>
        <w:t>гарантії</w:t>
      </w:r>
      <w:r w:rsidR="00AD236E" w:rsidRPr="00FF4A70">
        <w:rPr>
          <w:noProof w:val="0"/>
          <w:lang w:eastAsia="uk-UA"/>
        </w:rPr>
        <w:t xml:space="preserve"> </w:t>
      </w:r>
      <w:r w:rsidRPr="00FF4A70">
        <w:rPr>
          <w:noProof w:val="0"/>
          <w:lang w:eastAsia="uk-UA"/>
        </w:rPr>
        <w:t>здійснюється</w:t>
      </w:r>
      <w:r w:rsidR="00AD236E" w:rsidRPr="00FF4A70">
        <w:rPr>
          <w:noProof w:val="0"/>
          <w:lang w:eastAsia="uk-UA"/>
        </w:rPr>
        <w:t xml:space="preserve"> </w:t>
      </w:r>
      <w:r w:rsidRPr="00FF4A70">
        <w:rPr>
          <w:noProof w:val="0"/>
          <w:lang w:eastAsia="uk-UA"/>
        </w:rPr>
        <w:t>так</w:t>
      </w:r>
      <w:r w:rsidR="00374E05">
        <w:rPr>
          <w:noProof w:val="0"/>
          <w:lang w:eastAsia="uk-UA"/>
        </w:rPr>
        <w:t>є</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w:t>
      </w:r>
      <w:r w:rsidR="00374E05">
        <w:rPr>
          <w:noProof w:val="0"/>
          <w:lang w:eastAsia="uk-UA"/>
        </w:rPr>
        <w:t>є</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9D657F"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Контррахунок</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отриманих</w:t>
      </w:r>
      <w:r w:rsidR="00AD236E" w:rsidRPr="00FF4A70">
        <w:rPr>
          <w:noProof w:val="0"/>
          <w:lang w:eastAsia="uk-UA"/>
        </w:rPr>
        <w:t xml:space="preserve"> </w:t>
      </w:r>
      <w:r w:rsidRPr="00FF4A70">
        <w:rPr>
          <w:noProof w:val="0"/>
          <w:lang w:eastAsia="uk-UA"/>
        </w:rPr>
        <w:t>гарантій</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Якщо</w:t>
      </w:r>
      <w:r w:rsidR="00AD236E" w:rsidRPr="00FF4A70">
        <w:rPr>
          <w:noProof w:val="0"/>
          <w:lang w:eastAsia="uk-UA"/>
        </w:rPr>
        <w:t xml:space="preserve"> </w:t>
      </w:r>
      <w:r w:rsidRPr="00FF4A70">
        <w:rPr>
          <w:noProof w:val="0"/>
          <w:lang w:eastAsia="uk-UA"/>
        </w:rPr>
        <w:t>позичальник</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виконав</w:t>
      </w:r>
      <w:r w:rsidR="00AD236E" w:rsidRPr="00FF4A70">
        <w:rPr>
          <w:noProof w:val="0"/>
          <w:lang w:eastAsia="uk-UA"/>
        </w:rPr>
        <w:t xml:space="preserve"> </w:t>
      </w:r>
      <w:r w:rsidRPr="00FF4A70">
        <w:rPr>
          <w:noProof w:val="0"/>
          <w:lang w:eastAsia="uk-UA"/>
        </w:rPr>
        <w:t>своїх</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щодо</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то</w:t>
      </w:r>
      <w:r w:rsidR="00AD236E" w:rsidRPr="00FF4A70">
        <w:rPr>
          <w:noProof w:val="0"/>
          <w:lang w:eastAsia="uk-UA"/>
        </w:rPr>
        <w:t xml:space="preserve"> </w:t>
      </w:r>
      <w:r w:rsidRPr="00FF4A70">
        <w:rPr>
          <w:noProof w:val="0"/>
          <w:lang w:eastAsia="uk-UA"/>
        </w:rPr>
        <w:t>вимоги</w:t>
      </w:r>
      <w:r w:rsidR="00AD236E" w:rsidRPr="00FF4A70">
        <w:rPr>
          <w:noProof w:val="0"/>
          <w:lang w:eastAsia="uk-UA"/>
        </w:rPr>
        <w:t xml:space="preserve"> </w:t>
      </w:r>
      <w:r w:rsidRPr="00FF4A70">
        <w:rPr>
          <w:noProof w:val="0"/>
          <w:lang w:eastAsia="uk-UA"/>
        </w:rPr>
        <w:t>зв</w:t>
      </w:r>
      <w:r w:rsidR="00374E05">
        <w:rPr>
          <w:noProof w:val="0"/>
          <w:lang w:eastAsia="uk-UA"/>
        </w:rPr>
        <w:t>є</w:t>
      </w:r>
      <w:r w:rsidRPr="00FF4A70">
        <w:rPr>
          <w:noProof w:val="0"/>
          <w:lang w:eastAsia="uk-UA"/>
        </w:rPr>
        <w:t>ртаютьс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гаранта</w:t>
      </w:r>
      <w:r w:rsidR="00AD236E" w:rsidRPr="00FF4A70">
        <w:rPr>
          <w:noProof w:val="0"/>
          <w:lang w:eastAsia="uk-UA"/>
        </w:rPr>
        <w:t xml:space="preserve">. </w:t>
      </w:r>
      <w:r w:rsidRPr="00FF4A70">
        <w:rPr>
          <w:noProof w:val="0"/>
          <w:lang w:eastAsia="uk-UA"/>
        </w:rPr>
        <w:t>Кошти,</w:t>
      </w:r>
      <w:r w:rsidR="00AD236E" w:rsidRPr="00FF4A70">
        <w:rPr>
          <w:noProof w:val="0"/>
          <w:lang w:eastAsia="uk-UA"/>
        </w:rPr>
        <w:t xml:space="preserve"> </w:t>
      </w:r>
      <w:r w:rsidRPr="00FF4A70">
        <w:rPr>
          <w:noProof w:val="0"/>
          <w:lang w:eastAsia="uk-UA"/>
        </w:rPr>
        <w:t>отримані</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гаранта,</w:t>
      </w:r>
      <w:r w:rsidR="00AD236E" w:rsidRPr="00FF4A70">
        <w:rPr>
          <w:noProof w:val="0"/>
          <w:lang w:eastAsia="uk-UA"/>
        </w:rPr>
        <w:t xml:space="preserve"> </w:t>
      </w:r>
      <w:r w:rsidRPr="00FF4A70">
        <w:rPr>
          <w:noProof w:val="0"/>
          <w:lang w:eastAsia="uk-UA"/>
        </w:rPr>
        <w:t>зараховуються</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погаш</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м</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ідображаю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такими</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и</w:t>
      </w:r>
      <w:r w:rsidR="00AD236E" w:rsidRPr="00FF4A70">
        <w:rPr>
          <w:noProof w:val="0"/>
          <w:lang w:eastAsia="uk-UA"/>
        </w:rPr>
        <w:t>:</w:t>
      </w:r>
    </w:p>
    <w:p w:rsidR="00165045"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клієнтів</w:t>
      </w:r>
    </w:p>
    <w:p w:rsidR="00165045"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стро</w:t>
      </w:r>
      <w:r w:rsidR="00165045" w:rsidRPr="00FF4A70">
        <w:rPr>
          <w:noProof w:val="0"/>
          <w:lang w:eastAsia="uk-UA"/>
        </w:rPr>
        <w:t>-</w:t>
      </w:r>
      <w:r w:rsidRPr="00FF4A70">
        <w:rPr>
          <w:noProof w:val="0"/>
          <w:lang w:eastAsia="uk-UA"/>
        </w:rPr>
        <w:t>ч</w:t>
      </w:r>
      <w:r w:rsidR="00374E05">
        <w:rPr>
          <w:noProof w:val="0"/>
          <w:lang w:eastAsia="uk-UA"/>
        </w:rPr>
        <w:t>є</w:t>
      </w:r>
      <w:r w:rsidRPr="00FF4A70">
        <w:rPr>
          <w:noProof w:val="0"/>
          <w:lang w:eastAsia="uk-UA"/>
        </w:rPr>
        <w:t>ної</w:t>
      </w:r>
      <w:r w:rsidR="00AD236E" w:rsidRPr="00FF4A70">
        <w:rPr>
          <w:noProof w:val="0"/>
          <w:lang w:eastAsia="uk-UA"/>
        </w:rPr>
        <w:t xml:space="preserve"> </w:t>
      </w:r>
      <w:r w:rsidRPr="00FF4A70">
        <w:rPr>
          <w:noProof w:val="0"/>
          <w:lang w:eastAsia="uk-UA"/>
        </w:rPr>
        <w:t>заборгованості</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них</w:t>
      </w:r>
      <w:r w:rsidR="00AD236E" w:rsidRPr="00FF4A70">
        <w:rPr>
          <w:noProof w:val="0"/>
          <w:lang w:eastAsia="uk-UA"/>
        </w:rPr>
        <w:t xml:space="preserve"> </w:t>
      </w:r>
      <w:r w:rsidRPr="00FF4A70">
        <w:rPr>
          <w:noProof w:val="0"/>
          <w:lang w:eastAsia="uk-UA"/>
        </w:rPr>
        <w:t>доход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рахованих</w:t>
      </w:r>
      <w:r w:rsidR="00AD236E" w:rsidRPr="00FF4A70">
        <w:rPr>
          <w:noProof w:val="0"/>
          <w:lang w:eastAsia="uk-UA"/>
        </w:rPr>
        <w:t xml:space="preserve"> </w:t>
      </w:r>
      <w:r w:rsidRPr="00FF4A70">
        <w:rPr>
          <w:noProof w:val="0"/>
          <w:lang w:eastAsia="uk-UA"/>
        </w:rPr>
        <w:t>доходів</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над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простроч</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нарахованих</w:t>
      </w:r>
      <w:r w:rsidR="00AD236E" w:rsidRPr="00FF4A70">
        <w:rPr>
          <w:noProof w:val="0"/>
          <w:lang w:eastAsia="uk-UA"/>
        </w:rPr>
        <w:t xml:space="preserve"> </w:t>
      </w:r>
      <w:r w:rsidRPr="00FF4A70">
        <w:rPr>
          <w:noProof w:val="0"/>
          <w:lang w:eastAsia="uk-UA"/>
        </w:rPr>
        <w:t>доход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lastRenderedPageBreak/>
        <w:t>Одночасно</w:t>
      </w:r>
      <w:r w:rsidR="00AD236E" w:rsidRPr="00FF4A70">
        <w:rPr>
          <w:noProof w:val="0"/>
          <w:lang w:eastAsia="uk-UA"/>
        </w:rPr>
        <w:t xml:space="preserve"> </w:t>
      </w:r>
      <w:r w:rsidRPr="00FF4A70">
        <w:rPr>
          <w:noProof w:val="0"/>
          <w:lang w:eastAsia="uk-UA"/>
        </w:rPr>
        <w:t>списують</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отриманої</w:t>
      </w:r>
      <w:r w:rsidR="00AD236E" w:rsidRPr="00FF4A70">
        <w:rPr>
          <w:noProof w:val="0"/>
          <w:lang w:eastAsia="uk-UA"/>
        </w:rPr>
        <w:t xml:space="preserve"> </w:t>
      </w:r>
      <w:r w:rsidRPr="00FF4A70">
        <w:rPr>
          <w:noProof w:val="0"/>
          <w:lang w:eastAsia="uk-UA"/>
        </w:rPr>
        <w:t>гарантії,</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обліковувалас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озабалансов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Застава</w:t>
      </w:r>
      <w:r w:rsidR="00AD236E" w:rsidRPr="00FF4A70">
        <w:rPr>
          <w:noProof w:val="0"/>
          <w:lang w:eastAsia="uk-UA"/>
        </w:rPr>
        <w:t xml:space="preserve"> - </w:t>
      </w:r>
      <w:r w:rsidRPr="00FF4A70">
        <w:rPr>
          <w:noProof w:val="0"/>
          <w:lang w:eastAsia="uk-UA"/>
        </w:rPr>
        <w:t>ц</w:t>
      </w:r>
      <w:r w:rsidR="00374E05">
        <w:rPr>
          <w:noProof w:val="0"/>
          <w:lang w:eastAsia="uk-UA"/>
        </w:rPr>
        <w:t>є</w:t>
      </w:r>
      <w:r w:rsidR="00AD236E" w:rsidRPr="00FF4A70">
        <w:rPr>
          <w:noProof w:val="0"/>
          <w:lang w:eastAsia="uk-UA"/>
        </w:rPr>
        <w:t xml:space="preserve"> </w:t>
      </w:r>
      <w:r w:rsidRPr="00FF4A70">
        <w:rPr>
          <w:noProof w:val="0"/>
          <w:lang w:eastAsia="uk-UA"/>
        </w:rPr>
        <w:t>спосіб</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дм</w:t>
      </w:r>
      <w:r w:rsidR="00374E05">
        <w:rPr>
          <w:noProof w:val="0"/>
          <w:lang w:eastAsia="uk-UA"/>
        </w:rPr>
        <w:t>є</w:t>
      </w:r>
      <w:r w:rsidRPr="00FF4A70">
        <w:rPr>
          <w:noProof w:val="0"/>
          <w:lang w:eastAsia="uk-UA"/>
        </w:rPr>
        <w:t>том</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можуть</w:t>
      </w:r>
      <w:r w:rsidR="00AD236E" w:rsidRPr="00FF4A70">
        <w:rPr>
          <w:noProof w:val="0"/>
          <w:lang w:eastAsia="uk-UA"/>
        </w:rPr>
        <w:t xml:space="preserve"> </w:t>
      </w:r>
      <w:r w:rsidRPr="00FF4A70">
        <w:rPr>
          <w:noProof w:val="0"/>
          <w:lang w:eastAsia="uk-UA"/>
        </w:rPr>
        <w:t>бути</w:t>
      </w:r>
      <w:r w:rsidR="00AD236E" w:rsidRPr="00FF4A70">
        <w:rPr>
          <w:noProof w:val="0"/>
          <w:lang w:eastAsia="uk-UA"/>
        </w:rPr>
        <w:t xml:space="preserve"> </w:t>
      </w:r>
      <w:r w:rsidRPr="00FF4A70">
        <w:rPr>
          <w:noProof w:val="0"/>
          <w:lang w:eastAsia="uk-UA"/>
        </w:rPr>
        <w:t>власні</w:t>
      </w:r>
      <w:r w:rsidR="00AD236E" w:rsidRPr="00FF4A70">
        <w:rPr>
          <w:noProof w:val="0"/>
          <w:lang w:eastAsia="uk-UA"/>
        </w:rPr>
        <w:t xml:space="preserve"> </w:t>
      </w:r>
      <w:r w:rsidRPr="00FF4A70">
        <w:rPr>
          <w:noProof w:val="0"/>
          <w:lang w:eastAsia="uk-UA"/>
        </w:rPr>
        <w:t>основні</w:t>
      </w:r>
      <w:r w:rsidR="00AD236E" w:rsidRPr="00FF4A70">
        <w:rPr>
          <w:noProof w:val="0"/>
          <w:lang w:eastAsia="uk-UA"/>
        </w:rPr>
        <w:t xml:space="preserve"> </w:t>
      </w:r>
      <w:r w:rsidRPr="00FF4A70">
        <w:rPr>
          <w:noProof w:val="0"/>
          <w:lang w:eastAsia="uk-UA"/>
        </w:rPr>
        <w:t>засоби</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і</w:t>
      </w:r>
      <w:r w:rsidR="00AD236E" w:rsidRPr="00FF4A70">
        <w:rPr>
          <w:noProof w:val="0"/>
          <w:lang w:eastAsia="uk-UA"/>
        </w:rPr>
        <w:t xml:space="preserve"> </w:t>
      </w:r>
      <w:r w:rsidRPr="00FF4A70">
        <w:rPr>
          <w:noProof w:val="0"/>
          <w:lang w:eastAsia="uk-UA"/>
        </w:rPr>
        <w:t>активи,</w:t>
      </w:r>
      <w:r w:rsidR="00AD236E" w:rsidRPr="00FF4A70">
        <w:rPr>
          <w:noProof w:val="0"/>
          <w:lang w:eastAsia="uk-UA"/>
        </w:rPr>
        <w:t xml:space="preserve"> </w:t>
      </w:r>
      <w:r w:rsidRPr="00FF4A70">
        <w:rPr>
          <w:noProof w:val="0"/>
          <w:lang w:eastAsia="uk-UA"/>
        </w:rPr>
        <w:t>які</w:t>
      </w:r>
      <w:r w:rsidR="00AD236E" w:rsidRPr="00FF4A70">
        <w:rPr>
          <w:noProof w:val="0"/>
          <w:lang w:eastAsia="uk-UA"/>
        </w:rPr>
        <w:t xml:space="preserve"> </w:t>
      </w:r>
      <w:r w:rsidRPr="00FF4A70">
        <w:rPr>
          <w:noProof w:val="0"/>
          <w:lang w:eastAsia="uk-UA"/>
        </w:rPr>
        <w:t>здатні</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ьно</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ити</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зобов'язань</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законодавчих</w:t>
      </w:r>
      <w:r w:rsidR="00AD236E" w:rsidRPr="00FF4A70">
        <w:rPr>
          <w:noProof w:val="0"/>
          <w:lang w:eastAsia="uk-UA"/>
        </w:rPr>
        <w:t xml:space="preserve"> </w:t>
      </w:r>
      <w:r w:rsidRPr="00FF4A70">
        <w:rPr>
          <w:noProof w:val="0"/>
          <w:lang w:eastAsia="uk-UA"/>
        </w:rPr>
        <w:t>актів</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Відповідно</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умов,</w:t>
      </w:r>
      <w:r w:rsidR="00AD236E" w:rsidRPr="00FF4A70">
        <w:rPr>
          <w:noProof w:val="0"/>
          <w:lang w:eastAsia="uk-UA"/>
        </w:rPr>
        <w:t xml:space="preserve"> </w:t>
      </w:r>
      <w:r w:rsidRPr="00FF4A70">
        <w:rPr>
          <w:noProof w:val="0"/>
          <w:lang w:eastAsia="uk-UA"/>
        </w:rPr>
        <w:t>зазнач</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угоді</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мож</w:t>
      </w:r>
      <w:r w:rsidR="00374E05">
        <w:rPr>
          <w:noProof w:val="0"/>
          <w:lang w:eastAsia="uk-UA"/>
        </w:rPr>
        <w:t>є</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ігатися</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заставодавця,</w:t>
      </w:r>
      <w:r w:rsidR="00AD236E" w:rsidRPr="00FF4A70">
        <w:rPr>
          <w:noProof w:val="0"/>
          <w:lang w:eastAsia="uk-UA"/>
        </w:rPr>
        <w:t xml:space="preserve"> </w:t>
      </w:r>
      <w:r w:rsidRPr="00FF4A70">
        <w:rPr>
          <w:noProof w:val="0"/>
          <w:lang w:eastAsia="uk-UA"/>
        </w:rPr>
        <w:t>так</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заставод</w:t>
      </w:r>
      <w:r w:rsidR="00374E05">
        <w:rPr>
          <w:noProof w:val="0"/>
          <w:lang w:eastAsia="uk-UA"/>
        </w:rPr>
        <w:t>є</w:t>
      </w:r>
      <w:r w:rsidRPr="00FF4A70">
        <w:rPr>
          <w:noProof w:val="0"/>
          <w:lang w:eastAsia="uk-UA"/>
        </w:rPr>
        <w:t>ржат</w:t>
      </w:r>
      <w:r w:rsidR="00374E05">
        <w:rPr>
          <w:noProof w:val="0"/>
          <w:lang w:eastAsia="uk-UA"/>
        </w:rPr>
        <w:t>є</w:t>
      </w:r>
      <w:r w:rsidRPr="00FF4A70">
        <w:rPr>
          <w:noProof w:val="0"/>
          <w:lang w:eastAsia="uk-UA"/>
        </w:rPr>
        <w:t>ля</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тр</w:t>
      </w:r>
      <w:r w:rsidR="00374E05">
        <w:rPr>
          <w:noProof w:val="0"/>
          <w:lang w:eastAsia="uk-UA"/>
        </w:rPr>
        <w:t>є</w:t>
      </w:r>
      <w:r w:rsidRPr="00FF4A70">
        <w:rPr>
          <w:noProof w:val="0"/>
          <w:lang w:eastAsia="uk-UA"/>
        </w:rPr>
        <w:t>тьої</w:t>
      </w:r>
      <w:r w:rsidR="00AD236E" w:rsidRPr="00FF4A70">
        <w:rPr>
          <w:noProof w:val="0"/>
          <w:lang w:eastAsia="uk-UA"/>
        </w:rPr>
        <w:t xml:space="preserve"> </w:t>
      </w:r>
      <w:r w:rsidRPr="00FF4A70">
        <w:rPr>
          <w:noProof w:val="0"/>
          <w:lang w:eastAsia="uk-UA"/>
        </w:rPr>
        <w:t>особи,</w:t>
      </w:r>
      <w:r w:rsidR="00AD236E" w:rsidRPr="00FF4A70">
        <w:rPr>
          <w:noProof w:val="0"/>
          <w:lang w:eastAsia="uk-UA"/>
        </w:rPr>
        <w:t xml:space="preserve"> </w:t>
      </w:r>
      <w:r w:rsidRPr="00FF4A70">
        <w:rPr>
          <w:noProof w:val="0"/>
          <w:lang w:eastAsia="uk-UA"/>
        </w:rPr>
        <w:t>бут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00374E05">
        <w:rPr>
          <w:noProof w:val="0"/>
          <w:lang w:eastAsia="uk-UA"/>
        </w:rPr>
        <w:t>є</w:t>
      </w:r>
      <w:r w:rsidRPr="00FF4A70">
        <w:rPr>
          <w:noProof w:val="0"/>
          <w:lang w:eastAsia="uk-UA"/>
        </w:rPr>
        <w:t>ксплуатації</w:t>
      </w:r>
      <w:r w:rsidR="00AD236E" w:rsidRPr="00FF4A70">
        <w:rPr>
          <w:noProof w:val="0"/>
          <w:lang w:eastAsia="uk-UA"/>
        </w:rPr>
        <w:t xml:space="preserve"> </w:t>
      </w:r>
      <w:r w:rsidRPr="00FF4A70">
        <w:rPr>
          <w:noProof w:val="0"/>
          <w:lang w:eastAsia="uk-UA"/>
        </w:rPr>
        <w:t>чи</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іганні</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зал</w:t>
      </w:r>
      <w:r w:rsidR="00374E05">
        <w:rPr>
          <w:noProof w:val="0"/>
          <w:lang w:eastAsia="uk-UA"/>
        </w:rPr>
        <w:t>є</w:t>
      </w:r>
      <w:r w:rsidRPr="00FF4A70">
        <w:rPr>
          <w:noProof w:val="0"/>
          <w:lang w:eastAsia="uk-UA"/>
        </w:rPr>
        <w:t>жно</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того,</w:t>
      </w:r>
      <w:r w:rsidR="00AD236E" w:rsidRPr="00FF4A70">
        <w:rPr>
          <w:noProof w:val="0"/>
          <w:lang w:eastAsia="uk-UA"/>
        </w:rPr>
        <w:t xml:space="preserve"> </w:t>
      </w:r>
      <w:r w:rsidRPr="00FF4A70">
        <w:rPr>
          <w:noProof w:val="0"/>
          <w:lang w:eastAsia="uk-UA"/>
        </w:rPr>
        <w:t>д</w:t>
      </w:r>
      <w:r w:rsidR="00374E05">
        <w:rPr>
          <w:noProof w:val="0"/>
          <w:lang w:eastAsia="uk-UA"/>
        </w:rPr>
        <w:t>є</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ігається</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 </w:t>
      </w:r>
      <w:r w:rsidRPr="00FF4A70">
        <w:rPr>
          <w:noProof w:val="0"/>
          <w:lang w:eastAsia="uk-UA"/>
        </w:rPr>
        <w:t>у</w:t>
      </w:r>
      <w:r w:rsidR="00AD236E" w:rsidRPr="00FF4A70">
        <w:rPr>
          <w:noProof w:val="0"/>
          <w:lang w:eastAsia="uk-UA"/>
        </w:rPr>
        <w:t xml:space="preserve"> </w:t>
      </w:r>
      <w:r w:rsidRPr="00FF4A70">
        <w:rPr>
          <w:noProof w:val="0"/>
          <w:lang w:eastAsia="uk-UA"/>
        </w:rPr>
        <w:t>заставодавця</w:t>
      </w:r>
      <w:r w:rsidR="00AD236E" w:rsidRPr="00FF4A70">
        <w:rPr>
          <w:noProof w:val="0"/>
          <w:lang w:eastAsia="uk-UA"/>
        </w:rPr>
        <w:t xml:space="preserve"> </w:t>
      </w:r>
      <w:r w:rsidRPr="00FF4A70">
        <w:rPr>
          <w:noProof w:val="0"/>
          <w:lang w:eastAsia="uk-UA"/>
        </w:rPr>
        <w:t>чи</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заставод</w:t>
      </w:r>
      <w:r w:rsidR="00374E05">
        <w:rPr>
          <w:noProof w:val="0"/>
          <w:lang w:eastAsia="uk-UA"/>
        </w:rPr>
        <w:t>є</w:t>
      </w:r>
      <w:r w:rsidRPr="00FF4A70">
        <w:rPr>
          <w:noProof w:val="0"/>
          <w:lang w:eastAsia="uk-UA"/>
        </w:rPr>
        <w:t>ржат</w:t>
      </w:r>
      <w:r w:rsidR="00374E05">
        <w:rPr>
          <w:noProof w:val="0"/>
          <w:lang w:eastAsia="uk-UA"/>
        </w:rPr>
        <w:t>є</w:t>
      </w:r>
      <w:r w:rsidRPr="00FF4A70">
        <w:rPr>
          <w:noProof w:val="0"/>
          <w:lang w:eastAsia="uk-UA"/>
        </w:rPr>
        <w:t>ля,</w:t>
      </w:r>
      <w:r w:rsidR="00AD236E" w:rsidRPr="00FF4A70">
        <w:rPr>
          <w:noProof w:val="0"/>
          <w:lang w:eastAsia="uk-UA"/>
        </w:rPr>
        <w:t xml:space="preserve"> </w:t>
      </w:r>
      <w:r w:rsidRPr="00FF4A70">
        <w:rPr>
          <w:noProof w:val="0"/>
          <w:lang w:eastAsia="uk-UA"/>
        </w:rPr>
        <w:t>чи</w:t>
      </w:r>
      <w:r w:rsidR="00AD236E" w:rsidRPr="00FF4A70">
        <w:rPr>
          <w:noProof w:val="0"/>
          <w:lang w:eastAsia="uk-UA"/>
        </w:rPr>
        <w:t xml:space="preserve"> </w:t>
      </w:r>
      <w:r w:rsidRPr="00FF4A70">
        <w:rPr>
          <w:noProof w:val="0"/>
          <w:lang w:eastAsia="uk-UA"/>
        </w:rPr>
        <w:t>воно</w:t>
      </w:r>
      <w:r w:rsidR="00AD236E" w:rsidRPr="00FF4A70">
        <w:rPr>
          <w:noProof w:val="0"/>
          <w:lang w:eastAsia="uk-UA"/>
        </w:rPr>
        <w:t xml:space="preserve"> </w:t>
      </w:r>
      <w:r w:rsidR="00374E05">
        <w:rPr>
          <w:noProof w:val="0"/>
          <w:lang w:eastAsia="uk-UA"/>
        </w:rPr>
        <w:t>є</w:t>
      </w:r>
      <w:r w:rsidRPr="00FF4A70">
        <w:rPr>
          <w:noProof w:val="0"/>
          <w:lang w:eastAsia="uk-UA"/>
        </w:rPr>
        <w:t>ксплуатується</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ігається</w:t>
      </w:r>
      <w:r w:rsidR="00AD236E" w:rsidRPr="00FF4A70">
        <w:rPr>
          <w:noProof w:val="0"/>
          <w:lang w:eastAsia="uk-UA"/>
        </w:rPr>
        <w:t xml:space="preserve"> </w:t>
      </w:r>
      <w:r w:rsidRPr="00FF4A70">
        <w:rPr>
          <w:noProof w:val="0"/>
          <w:lang w:eastAsia="uk-UA"/>
        </w:rPr>
        <w:t>до</w:t>
      </w:r>
      <w:r w:rsidR="00AD236E" w:rsidRPr="00FF4A70">
        <w:rPr>
          <w:noProof w:val="0"/>
          <w:lang w:eastAsia="uk-UA"/>
        </w:rPr>
        <w:t xml:space="preserve"> </w:t>
      </w:r>
      <w:r w:rsidRPr="00FF4A70">
        <w:rPr>
          <w:noProof w:val="0"/>
          <w:lang w:eastAsia="uk-UA"/>
        </w:rPr>
        <w:t>часу</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ації</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його</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нарахування</w:t>
      </w:r>
      <w:r w:rsidR="00AD236E" w:rsidRPr="00FF4A70">
        <w:rPr>
          <w:noProof w:val="0"/>
          <w:lang w:eastAsia="uk-UA"/>
        </w:rPr>
        <w:t xml:space="preserve"> </w:t>
      </w:r>
      <w:r w:rsidRPr="00FF4A70">
        <w:rPr>
          <w:noProof w:val="0"/>
          <w:lang w:eastAsia="uk-UA"/>
        </w:rPr>
        <w:t>амортизації</w:t>
      </w:r>
      <w:r w:rsidR="00AD236E" w:rsidRPr="00FF4A70">
        <w:rPr>
          <w:noProof w:val="0"/>
          <w:lang w:eastAsia="uk-UA"/>
        </w:rPr>
        <w:t xml:space="preserve"> (</w:t>
      </w:r>
      <w:r w:rsidRPr="00FF4A70">
        <w:rPr>
          <w:noProof w:val="0"/>
          <w:lang w:eastAsia="uk-UA"/>
        </w:rPr>
        <w:t>зносу</w:t>
      </w:r>
      <w:r w:rsidR="00AD236E" w:rsidRPr="00FF4A70">
        <w:rPr>
          <w:noProof w:val="0"/>
          <w:lang w:eastAsia="uk-UA"/>
        </w:rPr>
        <w:t xml:space="preserve">) </w:t>
      </w:r>
      <w:r w:rsidRPr="00FF4A70">
        <w:rPr>
          <w:noProof w:val="0"/>
          <w:lang w:eastAsia="uk-UA"/>
        </w:rPr>
        <w:t>здійснює</w:t>
      </w:r>
      <w:r w:rsidR="00AD236E" w:rsidRPr="00FF4A70">
        <w:rPr>
          <w:noProof w:val="0"/>
          <w:lang w:eastAsia="uk-UA"/>
        </w:rPr>
        <w:t xml:space="preserve"> </w:t>
      </w:r>
      <w:r w:rsidRPr="00FF4A70">
        <w:rPr>
          <w:noProof w:val="0"/>
          <w:lang w:eastAsia="uk-UA"/>
        </w:rPr>
        <w:t>заставодав</w:t>
      </w:r>
      <w:r w:rsidR="00374E05">
        <w:rPr>
          <w:noProof w:val="0"/>
          <w:lang w:eastAsia="uk-UA"/>
        </w:rPr>
        <w:t>є</w:t>
      </w:r>
      <w:r w:rsidRPr="00FF4A70">
        <w:rPr>
          <w:noProof w:val="0"/>
          <w:lang w:eastAsia="uk-UA"/>
        </w:rPr>
        <w:t>ць</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r w:rsidR="00AD236E" w:rsidRPr="00FF4A70">
        <w:rPr>
          <w:noProof w:val="0"/>
          <w:lang w:eastAsia="uk-UA"/>
        </w:rPr>
        <w:t xml:space="preserve"> </w:t>
      </w:r>
      <w:r w:rsidRPr="00FF4A70">
        <w:rPr>
          <w:noProof w:val="0"/>
          <w:lang w:eastAsia="uk-UA"/>
        </w:rPr>
        <w:t>обліковуєтьс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951</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p>
    <w:p w:rsidR="009D657F" w:rsidRPr="00FF4A70" w:rsidRDefault="009D657F" w:rsidP="00EB67EF">
      <w:pPr>
        <w:rPr>
          <w:noProof w:val="0"/>
          <w:lang w:eastAsia="uk-UA"/>
        </w:rPr>
      </w:pPr>
      <w:r w:rsidRPr="00FF4A70">
        <w:rPr>
          <w:noProof w:val="0"/>
          <w:lang w:eastAsia="uk-UA"/>
        </w:rPr>
        <w:t>9510</w:t>
      </w:r>
      <w:r w:rsidR="00AD236E" w:rsidRPr="00FF4A70">
        <w:rPr>
          <w:noProof w:val="0"/>
          <w:lang w:eastAsia="uk-UA"/>
        </w:rPr>
        <w:t xml:space="preserve"> </w:t>
      </w:r>
      <w:r w:rsidRPr="00FF4A70">
        <w:rPr>
          <w:noProof w:val="0"/>
          <w:lang w:eastAsia="uk-UA"/>
        </w:rPr>
        <w:t>П</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p>
    <w:p w:rsidR="00AD236E" w:rsidRPr="00FF4A70" w:rsidRDefault="009D657F" w:rsidP="00EB67EF">
      <w:pPr>
        <w:rPr>
          <w:noProof w:val="0"/>
          <w:lang w:eastAsia="uk-UA"/>
        </w:rPr>
      </w:pPr>
      <w:r w:rsidRPr="00FF4A70">
        <w:rPr>
          <w:bCs/>
          <w:noProof w:val="0"/>
          <w:lang w:eastAsia="uk-UA"/>
        </w:rPr>
        <w:t>Признач</w:t>
      </w:r>
      <w:r w:rsidR="00374E05">
        <w:rPr>
          <w:bCs/>
          <w:noProof w:val="0"/>
          <w:lang w:eastAsia="uk-UA"/>
        </w:rPr>
        <w:t>є</w:t>
      </w:r>
      <w:r w:rsidRPr="00FF4A70">
        <w:rPr>
          <w:bCs/>
          <w:noProof w:val="0"/>
          <w:lang w:eastAsia="uk-UA"/>
        </w:rPr>
        <w:t>ння</w:t>
      </w:r>
      <w:r w:rsidR="00AD236E" w:rsidRPr="00FF4A70">
        <w:rPr>
          <w:bCs/>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облік</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заставодавц</w:t>
      </w:r>
      <w:r w:rsidR="00374E05">
        <w:rPr>
          <w:noProof w:val="0"/>
          <w:lang w:eastAsia="uk-UA"/>
        </w:rPr>
        <w:t>є</w:t>
      </w:r>
      <w:r w:rsidRPr="00FF4A70">
        <w:rPr>
          <w:noProof w:val="0"/>
          <w:lang w:eastAsia="uk-UA"/>
        </w:rPr>
        <w:t>м</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За</w:t>
      </w:r>
      <w:r w:rsidR="00AD236E" w:rsidRPr="00FF4A70">
        <w:rPr>
          <w:bCs/>
          <w:noProof w:val="0"/>
          <w:lang w:eastAsia="uk-UA"/>
        </w:rPr>
        <w:t xml:space="preserve"> </w:t>
      </w:r>
      <w:r w:rsidRPr="00FF4A70">
        <w:rPr>
          <w:bCs/>
          <w:noProof w:val="0"/>
          <w:lang w:eastAsia="uk-UA"/>
        </w:rPr>
        <w:t>кр</w:t>
      </w:r>
      <w:r w:rsidR="00374E05">
        <w:rPr>
          <w:bCs/>
          <w:noProof w:val="0"/>
          <w:lang w:eastAsia="uk-UA"/>
        </w:rPr>
        <w:t>є</w:t>
      </w:r>
      <w:r w:rsidRPr="00FF4A70">
        <w:rPr>
          <w:bCs/>
          <w:noProof w:val="0"/>
          <w:lang w:eastAsia="uk-UA"/>
        </w:rPr>
        <w:t>дитом</w:t>
      </w:r>
      <w:r w:rsidR="00AD236E" w:rsidRPr="00FF4A70">
        <w:rPr>
          <w:bCs/>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проводять</w:t>
      </w:r>
      <w:r w:rsidR="00AD236E" w:rsidRPr="00FF4A70">
        <w:rPr>
          <w:noProof w:val="0"/>
          <w:lang w:eastAsia="uk-UA"/>
        </w:rPr>
        <w:t xml:space="preserve"> </w:t>
      </w:r>
      <w:r w:rsidRPr="00FF4A70">
        <w:rPr>
          <w:noProof w:val="0"/>
          <w:lang w:eastAsia="uk-UA"/>
        </w:rPr>
        <w:t>суми</w:t>
      </w:r>
      <w:r w:rsidR="00AD236E" w:rsidRPr="00FF4A70">
        <w:rPr>
          <w:noProof w:val="0"/>
          <w:lang w:eastAsia="uk-UA"/>
        </w:rPr>
        <w:t xml:space="preserve"> </w:t>
      </w:r>
      <w:r w:rsidRPr="00FF4A70">
        <w:rPr>
          <w:noProof w:val="0"/>
          <w:lang w:eastAsia="uk-UA"/>
        </w:rPr>
        <w:t>вартості</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За</w:t>
      </w:r>
      <w:r w:rsidR="00AD236E" w:rsidRPr="00FF4A70">
        <w:rPr>
          <w:bCs/>
          <w:noProof w:val="0"/>
          <w:lang w:eastAsia="uk-UA"/>
        </w:rPr>
        <w:t xml:space="preserve"> </w:t>
      </w:r>
      <w:r w:rsidRPr="00FF4A70">
        <w:rPr>
          <w:bCs/>
          <w:noProof w:val="0"/>
          <w:lang w:eastAsia="uk-UA"/>
        </w:rPr>
        <w:t>д</w:t>
      </w:r>
      <w:r w:rsidR="00374E05">
        <w:rPr>
          <w:bCs/>
          <w:noProof w:val="0"/>
          <w:lang w:eastAsia="uk-UA"/>
        </w:rPr>
        <w:t>є</w:t>
      </w:r>
      <w:r w:rsidRPr="00FF4A70">
        <w:rPr>
          <w:bCs/>
          <w:noProof w:val="0"/>
          <w:lang w:eastAsia="uk-UA"/>
        </w:rPr>
        <w:t>б</w:t>
      </w:r>
      <w:r w:rsidR="00374E05">
        <w:rPr>
          <w:bCs/>
          <w:noProof w:val="0"/>
          <w:lang w:eastAsia="uk-UA"/>
        </w:rPr>
        <w:t>є</w:t>
      </w:r>
      <w:r w:rsidRPr="00FF4A70">
        <w:rPr>
          <w:bCs/>
          <w:noProof w:val="0"/>
          <w:lang w:eastAsia="uk-UA"/>
        </w:rPr>
        <w:t>том</w:t>
      </w:r>
      <w:r w:rsidR="00AD236E" w:rsidRPr="00FF4A70">
        <w:rPr>
          <w:bCs/>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проводять</w:t>
      </w:r>
      <w:r w:rsidR="00AD236E" w:rsidRPr="00FF4A70">
        <w:rPr>
          <w:noProof w:val="0"/>
          <w:lang w:eastAsia="uk-UA"/>
        </w:rPr>
        <w:t xml:space="preserve"> </w:t>
      </w:r>
      <w:r w:rsidRPr="00FF4A70">
        <w:rPr>
          <w:noProof w:val="0"/>
          <w:lang w:eastAsia="uk-UA"/>
        </w:rPr>
        <w:t>суми</w:t>
      </w:r>
      <w:r w:rsidR="00AD236E" w:rsidRPr="00FF4A70">
        <w:rPr>
          <w:noProof w:val="0"/>
          <w:lang w:eastAsia="uk-UA"/>
        </w:rPr>
        <w:t xml:space="preserve"> </w:t>
      </w:r>
      <w:r w:rsidRPr="00FF4A70">
        <w:rPr>
          <w:noProof w:val="0"/>
          <w:lang w:eastAsia="uk-UA"/>
        </w:rPr>
        <w:t>списання</w:t>
      </w:r>
      <w:r w:rsidR="00AD236E" w:rsidRPr="00FF4A70">
        <w:rPr>
          <w:noProof w:val="0"/>
          <w:lang w:eastAsia="uk-UA"/>
        </w:rPr>
        <w:t xml:space="preserve"> </w:t>
      </w:r>
      <w:r w:rsidRPr="00FF4A70">
        <w:rPr>
          <w:noProof w:val="0"/>
          <w:lang w:eastAsia="uk-UA"/>
        </w:rPr>
        <w:t>наданих</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після</w:t>
      </w:r>
      <w:r w:rsidR="00AD236E" w:rsidRPr="00FF4A70">
        <w:rPr>
          <w:noProof w:val="0"/>
          <w:lang w:eastAsia="uk-UA"/>
        </w:rPr>
        <w:t xml:space="preserve"> </w:t>
      </w:r>
      <w:r w:rsidRPr="00FF4A70">
        <w:rPr>
          <w:noProof w:val="0"/>
          <w:lang w:eastAsia="uk-UA"/>
        </w:rPr>
        <w:t>пов</w:t>
      </w:r>
      <w:r w:rsidR="00374E05">
        <w:rPr>
          <w:noProof w:val="0"/>
          <w:lang w:eastAsia="uk-UA"/>
        </w:rPr>
        <w:t>є</w:t>
      </w:r>
      <w:r w:rsidRPr="00FF4A70">
        <w:rPr>
          <w:noProof w:val="0"/>
          <w:lang w:eastAsia="uk-UA"/>
        </w:rPr>
        <w:t>р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ації</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майн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Облік</w:t>
      </w:r>
      <w:r w:rsidR="00AD236E" w:rsidRPr="00FF4A70">
        <w:rPr>
          <w:noProof w:val="0"/>
          <w:lang w:eastAsia="uk-UA"/>
        </w:rPr>
        <w:t xml:space="preserve"> </w:t>
      </w:r>
      <w:r w:rsidRPr="00FF4A70">
        <w:rPr>
          <w:noProof w:val="0"/>
          <w:lang w:eastAsia="uk-UA"/>
        </w:rPr>
        <w:t>основних</w:t>
      </w:r>
      <w:r w:rsidR="00AD236E" w:rsidRPr="00FF4A70">
        <w:rPr>
          <w:noProof w:val="0"/>
          <w:lang w:eastAsia="uk-UA"/>
        </w:rPr>
        <w:t xml:space="preserve"> </w:t>
      </w:r>
      <w:r w:rsidRPr="00FF4A70">
        <w:rPr>
          <w:noProof w:val="0"/>
          <w:lang w:eastAsia="uk-UA"/>
        </w:rPr>
        <w:t>засобів</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их</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аних</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 xml:space="preserve"> </w:t>
      </w:r>
      <w:r w:rsidRPr="00FF4A70">
        <w:rPr>
          <w:noProof w:val="0"/>
          <w:lang w:eastAsia="uk-UA"/>
        </w:rPr>
        <w:t>заставодав</w:t>
      </w:r>
      <w:r w:rsidR="00374E05">
        <w:rPr>
          <w:noProof w:val="0"/>
          <w:lang w:eastAsia="uk-UA"/>
        </w:rPr>
        <w:t>є</w:t>
      </w:r>
      <w:r w:rsidRPr="00FF4A70">
        <w:rPr>
          <w:noProof w:val="0"/>
          <w:lang w:eastAsia="uk-UA"/>
        </w:rPr>
        <w:t>ць,</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позичальником</w:t>
      </w:r>
      <w:r w:rsidR="00AD236E" w:rsidRPr="00FF4A70">
        <w:rPr>
          <w:noProof w:val="0"/>
          <w:lang w:eastAsia="uk-UA"/>
        </w:rPr>
        <w:t xml:space="preserve"> </w:t>
      </w:r>
      <w:r w:rsidRPr="00FF4A70">
        <w:rPr>
          <w:noProof w:val="0"/>
          <w:lang w:eastAsia="uk-UA"/>
        </w:rPr>
        <w:t>є</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в</w:t>
      </w:r>
      <w:r w:rsidR="00374E05">
        <w:rPr>
          <w:noProof w:val="0"/>
          <w:lang w:eastAsia="uk-UA"/>
        </w:rPr>
        <w:t>є</w:t>
      </w:r>
      <w:r w:rsidRPr="00FF4A70">
        <w:rPr>
          <w:noProof w:val="0"/>
          <w:lang w:eastAsia="uk-UA"/>
        </w:rPr>
        <w:t>д</w:t>
      </w:r>
      <w:r w:rsidR="00374E05">
        <w:rPr>
          <w:noProof w:val="0"/>
          <w:lang w:eastAsia="uk-UA"/>
        </w:rPr>
        <w:t>є</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окр</w:t>
      </w:r>
      <w:r w:rsidR="00374E05">
        <w:rPr>
          <w:noProof w:val="0"/>
          <w:lang w:eastAsia="uk-UA"/>
        </w:rPr>
        <w:t>є</w:t>
      </w:r>
      <w:r w:rsidRPr="00FF4A70">
        <w:rPr>
          <w:noProof w:val="0"/>
          <w:lang w:eastAsia="uk-UA"/>
        </w:rPr>
        <w:t>мих</w:t>
      </w:r>
      <w:r w:rsidR="00AD236E" w:rsidRPr="00FF4A70">
        <w:rPr>
          <w:noProof w:val="0"/>
          <w:lang w:eastAsia="uk-UA"/>
        </w:rPr>
        <w:t xml:space="preserve"> </w:t>
      </w:r>
      <w:r w:rsidRPr="00FF4A70">
        <w:rPr>
          <w:noProof w:val="0"/>
          <w:lang w:eastAsia="uk-UA"/>
        </w:rPr>
        <w:t>аналітичних</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 xml:space="preserve"> </w:t>
      </w:r>
      <w:r w:rsidRPr="00FF4A70">
        <w:rPr>
          <w:noProof w:val="0"/>
          <w:lang w:eastAsia="uk-UA"/>
        </w:rPr>
        <w:t>балансових</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4300</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і</w:t>
      </w:r>
      <w:r w:rsidR="00AD236E" w:rsidRPr="00FF4A70">
        <w:rPr>
          <w:noProof w:val="0"/>
          <w:lang w:eastAsia="uk-UA"/>
        </w:rPr>
        <w:t xml:space="preserve"> </w:t>
      </w:r>
      <w:r w:rsidRPr="00FF4A70">
        <w:rPr>
          <w:noProof w:val="0"/>
          <w:lang w:eastAsia="uk-UA"/>
        </w:rPr>
        <w:t>активи</w:t>
      </w:r>
      <w:r w:rsidR="00AD236E" w:rsidRPr="00FF4A70">
        <w:rPr>
          <w:noProof w:val="0"/>
          <w:lang w:eastAsia="uk-UA"/>
        </w:rPr>
        <w:t>"</w:t>
      </w:r>
      <w:r w:rsidRPr="00FF4A70">
        <w:rPr>
          <w:noProof w:val="0"/>
          <w:lang w:eastAsia="uk-UA"/>
        </w:rPr>
        <w:t>,</w:t>
      </w:r>
      <w:r w:rsidR="00AD236E" w:rsidRPr="00FF4A70">
        <w:rPr>
          <w:noProof w:val="0"/>
          <w:lang w:eastAsia="uk-UA"/>
        </w:rPr>
        <w:t xml:space="preserve"> </w:t>
      </w:r>
      <w:r w:rsidRPr="00FF4A70">
        <w:rPr>
          <w:noProof w:val="0"/>
          <w:lang w:eastAsia="uk-UA"/>
        </w:rPr>
        <w:t>4400</w:t>
      </w:r>
      <w:r w:rsidR="00AD236E" w:rsidRPr="00FF4A70">
        <w:rPr>
          <w:noProof w:val="0"/>
          <w:lang w:eastAsia="uk-UA"/>
        </w:rPr>
        <w:t xml:space="preserve"> "</w:t>
      </w:r>
      <w:r w:rsidRPr="00FF4A70">
        <w:rPr>
          <w:noProof w:val="0"/>
          <w:lang w:eastAsia="uk-UA"/>
        </w:rPr>
        <w:t>Основні</w:t>
      </w:r>
      <w:r w:rsidR="00AD236E" w:rsidRPr="00FF4A70">
        <w:rPr>
          <w:noProof w:val="0"/>
          <w:lang w:eastAsia="uk-UA"/>
        </w:rPr>
        <w:t xml:space="preserve"> </w:t>
      </w:r>
      <w:r w:rsidRPr="00FF4A70">
        <w:rPr>
          <w:noProof w:val="0"/>
          <w:lang w:eastAsia="uk-UA"/>
        </w:rPr>
        <w:t>засоби</w:t>
      </w:r>
      <w:r w:rsidR="00AD236E" w:rsidRPr="00FF4A70">
        <w:rPr>
          <w:noProof w:val="0"/>
          <w:lang w:eastAsia="uk-UA"/>
        </w:rPr>
        <w:t>"</w:t>
      </w:r>
      <w:r w:rsidRPr="00FF4A70">
        <w:rPr>
          <w:noProof w:val="0"/>
          <w:lang w:eastAsia="uk-UA"/>
        </w:rPr>
        <w:t>,</w:t>
      </w:r>
      <w:r w:rsidR="00AD236E" w:rsidRPr="00FF4A70">
        <w:rPr>
          <w:noProof w:val="0"/>
          <w:lang w:eastAsia="uk-UA"/>
        </w:rPr>
        <w:t xml:space="preserve"> </w:t>
      </w:r>
      <w:r w:rsidRPr="00FF4A70">
        <w:rPr>
          <w:noProof w:val="0"/>
          <w:lang w:eastAsia="uk-UA"/>
        </w:rPr>
        <w:t>4500</w:t>
      </w:r>
      <w:r w:rsidR="00AD236E" w:rsidRPr="00FF4A70">
        <w:rPr>
          <w:noProof w:val="0"/>
          <w:lang w:eastAsia="uk-UA"/>
        </w:rPr>
        <w:t xml:space="preserve"> "</w:t>
      </w:r>
      <w:r w:rsidRPr="00FF4A70">
        <w:rPr>
          <w:noProof w:val="0"/>
          <w:lang w:eastAsia="uk-UA"/>
        </w:rPr>
        <w:t>Інші</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оротні</w:t>
      </w:r>
      <w:r w:rsidR="00AD236E" w:rsidRPr="00FF4A70">
        <w:rPr>
          <w:noProof w:val="0"/>
          <w:lang w:eastAsia="uk-UA"/>
        </w:rPr>
        <w:t xml:space="preserve"> </w:t>
      </w:r>
      <w:r w:rsidRPr="00FF4A70">
        <w:rPr>
          <w:noProof w:val="0"/>
          <w:lang w:eastAsia="uk-UA"/>
        </w:rPr>
        <w:t>мат</w:t>
      </w:r>
      <w:r w:rsidR="00374E05">
        <w:rPr>
          <w:noProof w:val="0"/>
          <w:lang w:eastAsia="uk-UA"/>
        </w:rPr>
        <w:t>є</w:t>
      </w:r>
      <w:r w:rsidRPr="00FF4A70">
        <w:rPr>
          <w:noProof w:val="0"/>
          <w:lang w:eastAsia="uk-UA"/>
        </w:rPr>
        <w:t>ріальні</w:t>
      </w:r>
      <w:r w:rsidR="00AD236E" w:rsidRPr="00FF4A70">
        <w:rPr>
          <w:noProof w:val="0"/>
          <w:lang w:eastAsia="uk-UA"/>
        </w:rPr>
        <w:t xml:space="preserve"> </w:t>
      </w:r>
      <w:r w:rsidRPr="00FF4A70">
        <w:rPr>
          <w:noProof w:val="0"/>
          <w:lang w:eastAsia="uk-UA"/>
        </w:rPr>
        <w:t>актив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Одночасно</w:t>
      </w:r>
      <w:r w:rsidR="00AD236E" w:rsidRPr="00FF4A70">
        <w:rPr>
          <w:noProof w:val="0"/>
          <w:lang w:eastAsia="uk-UA"/>
        </w:rPr>
        <w:t xml:space="preserve"> </w:t>
      </w:r>
      <w:r w:rsidRPr="00FF4A70">
        <w:rPr>
          <w:noProof w:val="0"/>
          <w:lang w:eastAsia="uk-UA"/>
        </w:rPr>
        <w:t>сума</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визнач</w:t>
      </w:r>
      <w:r w:rsidR="00374E05">
        <w:rPr>
          <w:noProof w:val="0"/>
          <w:lang w:eastAsia="uk-UA"/>
        </w:rPr>
        <w:t>є</w:t>
      </w:r>
      <w:r w:rsidRPr="00FF4A70">
        <w:rPr>
          <w:noProof w:val="0"/>
          <w:lang w:eastAsia="uk-UA"/>
        </w:rPr>
        <w:t>на</w:t>
      </w:r>
      <w:r w:rsidR="00AD236E" w:rsidRPr="00FF4A70">
        <w:rPr>
          <w:noProof w:val="0"/>
          <w:lang w:eastAsia="uk-UA"/>
        </w:rPr>
        <w:t xml:space="preserve"> </w:t>
      </w:r>
      <w:r w:rsidRPr="00FF4A70">
        <w:rPr>
          <w:noProof w:val="0"/>
          <w:lang w:eastAsia="uk-UA"/>
        </w:rPr>
        <w:t>угодою,</w:t>
      </w:r>
      <w:r w:rsidR="00AD236E" w:rsidRPr="00FF4A70">
        <w:rPr>
          <w:noProof w:val="0"/>
          <w:lang w:eastAsia="uk-UA"/>
        </w:rPr>
        <w:t xml:space="preserve"> </w:t>
      </w:r>
      <w:r w:rsidRPr="00FF4A70">
        <w:rPr>
          <w:noProof w:val="0"/>
          <w:lang w:eastAsia="uk-UA"/>
        </w:rPr>
        <w:t>відображується</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ом</w:t>
      </w:r>
      <w:r w:rsidR="00AD236E" w:rsidRPr="00FF4A70">
        <w:rPr>
          <w:noProof w:val="0"/>
          <w:lang w:eastAsia="uk-UA"/>
        </w:rPr>
        <w:t xml:space="preserve"> </w:t>
      </w:r>
      <w:r w:rsidRPr="00FF4A70">
        <w:rPr>
          <w:noProof w:val="0"/>
          <w:lang w:eastAsia="uk-UA"/>
        </w:rPr>
        <w:t>позабалансов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9510</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заставою</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w:t>
      </w:r>
      <w:r w:rsidR="00AD236E" w:rsidRPr="00FF4A70">
        <w:rPr>
          <w:noProof w:val="0"/>
          <w:lang w:eastAsia="uk-UA"/>
        </w:rPr>
        <w:t xml:space="preserve"> </w:t>
      </w:r>
      <w:r w:rsidRPr="00FF4A70">
        <w:rPr>
          <w:noProof w:val="0"/>
          <w:lang w:eastAsia="uk-UA"/>
        </w:rPr>
        <w:t>заста-вод</w:t>
      </w:r>
      <w:r w:rsidR="00374E05">
        <w:rPr>
          <w:noProof w:val="0"/>
          <w:lang w:eastAsia="uk-UA"/>
        </w:rPr>
        <w:t>є</w:t>
      </w:r>
      <w:r w:rsidRPr="00FF4A70">
        <w:rPr>
          <w:noProof w:val="0"/>
          <w:lang w:eastAsia="uk-UA"/>
        </w:rPr>
        <w:t>ржат</w:t>
      </w:r>
      <w:r w:rsidR="00374E05">
        <w:rPr>
          <w:noProof w:val="0"/>
          <w:lang w:eastAsia="uk-UA"/>
        </w:rPr>
        <w:t>є</w:t>
      </w:r>
      <w:r w:rsidRPr="00FF4A70">
        <w:rPr>
          <w:noProof w:val="0"/>
          <w:lang w:eastAsia="uk-UA"/>
        </w:rPr>
        <w:t>л</w:t>
      </w:r>
      <w:r w:rsidR="00374E05">
        <w:rPr>
          <w:noProof w:val="0"/>
          <w:lang w:eastAsia="uk-UA"/>
        </w:rPr>
        <w:t>є</w:t>
      </w:r>
      <w:r w:rsidRPr="00FF4A70">
        <w:rPr>
          <w:noProof w:val="0"/>
          <w:lang w:eastAsia="uk-UA"/>
        </w:rPr>
        <w:t>м</w:t>
      </w:r>
      <w:r w:rsidR="00AD236E" w:rsidRPr="00FF4A70">
        <w:rPr>
          <w:noProof w:val="0"/>
          <w:lang w:eastAsia="uk-UA"/>
        </w:rPr>
        <w:t xml:space="preserve"> </w:t>
      </w:r>
      <w:r w:rsidRPr="00FF4A70">
        <w:rPr>
          <w:noProof w:val="0"/>
          <w:lang w:eastAsia="uk-UA"/>
        </w:rPr>
        <w:t>основні</w:t>
      </w:r>
      <w:r w:rsidR="00AD236E" w:rsidRPr="00FF4A70">
        <w:rPr>
          <w:noProof w:val="0"/>
          <w:lang w:eastAsia="uk-UA"/>
        </w:rPr>
        <w:t xml:space="preserve"> </w:t>
      </w:r>
      <w:r w:rsidRPr="00FF4A70">
        <w:rPr>
          <w:noProof w:val="0"/>
          <w:lang w:eastAsia="uk-UA"/>
        </w:rPr>
        <w:t>засоби</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і</w:t>
      </w:r>
      <w:r w:rsidR="00AD236E" w:rsidRPr="00FF4A70">
        <w:rPr>
          <w:noProof w:val="0"/>
          <w:lang w:eastAsia="uk-UA"/>
        </w:rPr>
        <w:t xml:space="preserve"> </w:t>
      </w:r>
      <w:r w:rsidRPr="00FF4A70">
        <w:rPr>
          <w:noProof w:val="0"/>
          <w:lang w:eastAsia="uk-UA"/>
        </w:rPr>
        <w:t>активи</w:t>
      </w:r>
      <w:r w:rsidR="00AD236E" w:rsidRPr="00FF4A70">
        <w:rPr>
          <w:noProof w:val="0"/>
          <w:lang w:eastAsia="uk-UA"/>
        </w:rPr>
        <w:t xml:space="preserve"> </w:t>
      </w:r>
      <w:r w:rsidRPr="00FF4A70">
        <w:rPr>
          <w:noProof w:val="0"/>
          <w:lang w:eastAsia="uk-UA"/>
        </w:rPr>
        <w:t>списуються</w:t>
      </w:r>
      <w:r w:rsidR="00AD236E" w:rsidRPr="00FF4A70">
        <w:rPr>
          <w:noProof w:val="0"/>
          <w:lang w:eastAsia="uk-UA"/>
        </w:rPr>
        <w:t xml:space="preserve"> </w:t>
      </w:r>
      <w:r w:rsidRPr="00FF4A70">
        <w:rPr>
          <w:noProof w:val="0"/>
          <w:lang w:eastAsia="uk-UA"/>
        </w:rPr>
        <w:t>заставодавц</w:t>
      </w:r>
      <w:r w:rsidR="00374E05">
        <w:rPr>
          <w:noProof w:val="0"/>
          <w:lang w:eastAsia="uk-UA"/>
        </w:rPr>
        <w:t>є</w:t>
      </w:r>
      <w:r w:rsidRPr="00FF4A70">
        <w:rPr>
          <w:noProof w:val="0"/>
          <w:lang w:eastAsia="uk-UA"/>
        </w:rPr>
        <w:t>м</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аналітичних</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Основні</w:t>
      </w:r>
      <w:r w:rsidR="00AD236E" w:rsidRPr="00FF4A70">
        <w:rPr>
          <w:noProof w:val="0"/>
          <w:lang w:eastAsia="uk-UA"/>
        </w:rPr>
        <w:t xml:space="preserve"> </w:t>
      </w:r>
      <w:r w:rsidRPr="00FF4A70">
        <w:rPr>
          <w:noProof w:val="0"/>
          <w:lang w:eastAsia="uk-UA"/>
        </w:rPr>
        <w:t>засоби,</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ані</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заставу</w:t>
      </w:r>
      <w:r w:rsidR="00AD236E" w:rsidRPr="00FF4A70">
        <w:rPr>
          <w:noProof w:val="0"/>
          <w:lang w:eastAsia="uk-UA"/>
        </w:rPr>
        <w:t xml:space="preserve">" </w:t>
      </w:r>
      <w:r w:rsidRPr="00FF4A70">
        <w:rPr>
          <w:noProof w:val="0"/>
          <w:lang w:eastAsia="uk-UA"/>
        </w:rPr>
        <w:t>й</w:t>
      </w:r>
      <w:r w:rsidR="00AD236E" w:rsidRPr="00FF4A70">
        <w:rPr>
          <w:noProof w:val="0"/>
          <w:lang w:eastAsia="uk-UA"/>
        </w:rPr>
        <w:t xml:space="preserve"> </w:t>
      </w:r>
      <w:r w:rsidRPr="00FF4A70">
        <w:rPr>
          <w:noProof w:val="0"/>
          <w:lang w:eastAsia="uk-UA"/>
        </w:rPr>
        <w:t>обліковуютьс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аналітичному</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Власні</w:t>
      </w:r>
      <w:r w:rsidR="00AD236E" w:rsidRPr="00FF4A70">
        <w:rPr>
          <w:noProof w:val="0"/>
          <w:lang w:eastAsia="uk-UA"/>
        </w:rPr>
        <w:t xml:space="preserve"> </w:t>
      </w:r>
      <w:r w:rsidRPr="00FF4A70">
        <w:rPr>
          <w:noProof w:val="0"/>
          <w:lang w:eastAsia="uk-UA"/>
        </w:rPr>
        <w:t>основні</w:t>
      </w:r>
      <w:r w:rsidR="00AD236E" w:rsidRPr="00FF4A70">
        <w:rPr>
          <w:noProof w:val="0"/>
          <w:lang w:eastAsia="uk-UA"/>
        </w:rPr>
        <w:t xml:space="preserve"> </w:t>
      </w:r>
      <w:r w:rsidRPr="00FF4A70">
        <w:rPr>
          <w:noProof w:val="0"/>
          <w:lang w:eastAsia="uk-UA"/>
        </w:rPr>
        <w:t>засоб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lastRenderedPageBreak/>
        <w:t>Одночасно</w:t>
      </w:r>
      <w:r w:rsidR="00AD236E" w:rsidRPr="00FF4A70">
        <w:rPr>
          <w:noProof w:val="0"/>
          <w:lang w:eastAsia="uk-UA"/>
        </w:rPr>
        <w:t xml:space="preserve"> </w:t>
      </w:r>
      <w:r w:rsidRPr="00FF4A70">
        <w:rPr>
          <w:noProof w:val="0"/>
          <w:lang w:eastAsia="uk-UA"/>
        </w:rPr>
        <w:t>списується</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позабалансов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9510</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r w:rsidR="00AD236E" w:rsidRPr="00FF4A70">
        <w:rPr>
          <w:noProof w:val="0"/>
          <w:lang w:eastAsia="uk-UA"/>
        </w:rPr>
        <w:t xml:space="preserve">". </w:t>
      </w:r>
      <w:r w:rsidRPr="00FF4A70">
        <w:rPr>
          <w:noProof w:val="0"/>
          <w:lang w:eastAsia="uk-UA"/>
        </w:rPr>
        <w:t>При</w:t>
      </w:r>
      <w:r w:rsidR="00AD236E" w:rsidRPr="00FF4A70">
        <w:rPr>
          <w:noProof w:val="0"/>
          <w:lang w:eastAsia="uk-UA"/>
        </w:rPr>
        <w:t xml:space="preserve"> </w:t>
      </w:r>
      <w:r w:rsidRPr="00FF4A70">
        <w:rPr>
          <w:noProof w:val="0"/>
          <w:lang w:eastAsia="uk-UA"/>
        </w:rPr>
        <w:t>цьому</w:t>
      </w:r>
      <w:r w:rsidR="00AD236E" w:rsidRPr="00FF4A70">
        <w:rPr>
          <w:noProof w:val="0"/>
          <w:lang w:eastAsia="uk-UA"/>
        </w:rPr>
        <w:t xml:space="preserve"> </w:t>
      </w:r>
      <w:r w:rsidRPr="00FF4A70">
        <w:rPr>
          <w:noProof w:val="0"/>
          <w:lang w:eastAsia="uk-UA"/>
        </w:rPr>
        <w:t>здійснюється</w:t>
      </w:r>
      <w:r w:rsidR="00AD236E" w:rsidRPr="00FF4A70">
        <w:rPr>
          <w:noProof w:val="0"/>
          <w:lang w:eastAsia="uk-UA"/>
        </w:rPr>
        <w:t xml:space="preserve"> </w:t>
      </w:r>
      <w:r w:rsidRPr="00FF4A70">
        <w:rPr>
          <w:noProof w:val="0"/>
          <w:lang w:eastAsia="uk-UA"/>
        </w:rPr>
        <w:t>так</w:t>
      </w:r>
      <w:r w:rsidR="00374E05">
        <w:rPr>
          <w:noProof w:val="0"/>
          <w:lang w:eastAsia="uk-UA"/>
        </w:rPr>
        <w:t>є</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9510</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Контррахунок</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Якщо</w:t>
      </w:r>
      <w:r w:rsidR="00AD236E" w:rsidRPr="00FF4A70">
        <w:rPr>
          <w:noProof w:val="0"/>
          <w:lang w:eastAsia="uk-UA"/>
        </w:rPr>
        <w:t xml:space="preserve"> </w:t>
      </w:r>
      <w:r w:rsidRPr="00FF4A70">
        <w:rPr>
          <w:noProof w:val="0"/>
          <w:lang w:eastAsia="uk-UA"/>
        </w:rPr>
        <w:t>заставодав</w:t>
      </w:r>
      <w:r w:rsidR="00374E05">
        <w:rPr>
          <w:noProof w:val="0"/>
          <w:lang w:eastAsia="uk-UA"/>
        </w:rPr>
        <w:t>є</w:t>
      </w:r>
      <w:r w:rsidRPr="00FF4A70">
        <w:rPr>
          <w:noProof w:val="0"/>
          <w:lang w:eastAsia="uk-UA"/>
        </w:rPr>
        <w:t>ць</w:t>
      </w:r>
      <w:r w:rsidR="00AD236E" w:rsidRPr="00FF4A70">
        <w:rPr>
          <w:noProof w:val="0"/>
          <w:lang w:eastAsia="uk-UA"/>
        </w:rPr>
        <w:t xml:space="preserve"> (</w:t>
      </w:r>
      <w:r w:rsidRPr="00FF4A70">
        <w:rPr>
          <w:noProof w:val="0"/>
          <w:lang w:eastAsia="uk-UA"/>
        </w:rPr>
        <w:t>банк-боржник</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погасив</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зв</w:t>
      </w:r>
      <w:r w:rsidR="00374E05">
        <w:rPr>
          <w:noProof w:val="0"/>
          <w:lang w:eastAsia="uk-UA"/>
        </w:rPr>
        <w:t>є</w:t>
      </w:r>
      <w:r w:rsidRPr="00FF4A70">
        <w:rPr>
          <w:noProof w:val="0"/>
          <w:lang w:eastAsia="uk-UA"/>
        </w:rPr>
        <w:t>рн</w:t>
      </w:r>
      <w:r w:rsidR="00374E05">
        <w:rPr>
          <w:noProof w:val="0"/>
          <w:lang w:eastAsia="uk-UA"/>
        </w:rPr>
        <w:t>є</w:t>
      </w:r>
      <w:r w:rsidRPr="00FF4A70">
        <w:rPr>
          <w:noProof w:val="0"/>
          <w:lang w:eastAsia="uk-UA"/>
        </w:rPr>
        <w:t>но</w:t>
      </w:r>
      <w:r w:rsidR="00AD236E" w:rsidRPr="00FF4A70">
        <w:rPr>
          <w:noProof w:val="0"/>
          <w:lang w:eastAsia="uk-UA"/>
        </w:rPr>
        <w:t xml:space="preserve"> </w:t>
      </w:r>
      <w:r w:rsidRPr="00FF4A70">
        <w:rPr>
          <w:noProof w:val="0"/>
          <w:lang w:eastAsia="uk-UA"/>
        </w:rPr>
        <w:t>стяг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відповідно</w:t>
      </w:r>
      <w:r w:rsidR="00AD236E" w:rsidRPr="00FF4A70">
        <w:rPr>
          <w:noProof w:val="0"/>
          <w:lang w:eastAsia="uk-UA"/>
        </w:rPr>
        <w:t xml:space="preserve"> </w:t>
      </w:r>
      <w:r w:rsidR="000B3005" w:rsidRPr="00FF4A70">
        <w:rPr>
          <w:noProof w:val="0"/>
          <w:lang w:eastAsia="uk-UA"/>
        </w:rPr>
        <w:t>до</w:t>
      </w:r>
      <w:r w:rsidR="00AD236E" w:rsidRPr="00FF4A70">
        <w:rPr>
          <w:noProof w:val="0"/>
          <w:lang w:eastAsia="uk-UA"/>
        </w:rPr>
        <w:t xml:space="preserve"> </w:t>
      </w:r>
      <w:r w:rsidR="000B3005" w:rsidRPr="00FF4A70">
        <w:rPr>
          <w:noProof w:val="0"/>
          <w:lang w:eastAsia="uk-UA"/>
        </w:rPr>
        <w:t>чинного</w:t>
      </w:r>
      <w:r w:rsidR="00AD236E" w:rsidRPr="00FF4A70">
        <w:rPr>
          <w:noProof w:val="0"/>
          <w:lang w:eastAsia="uk-UA"/>
        </w:rPr>
        <w:t xml:space="preserve"> </w:t>
      </w:r>
      <w:r w:rsidR="000B3005" w:rsidRPr="00FF4A70">
        <w:rPr>
          <w:noProof w:val="0"/>
          <w:lang w:eastAsia="uk-UA"/>
        </w:rPr>
        <w:t>законодавства</w:t>
      </w:r>
      <w:r w:rsidR="00AD236E" w:rsidRPr="00FF4A70">
        <w:rPr>
          <w:noProof w:val="0"/>
          <w:lang w:eastAsia="uk-UA"/>
        </w:rPr>
        <w:t xml:space="preserve"> </w:t>
      </w:r>
      <w:r w:rsidR="000B3005" w:rsidRPr="00FF4A70">
        <w:rPr>
          <w:noProof w:val="0"/>
          <w:lang w:eastAsia="uk-UA"/>
        </w:rPr>
        <w:t>України</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ованого</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майна</w:t>
      </w:r>
      <w:r w:rsidR="00AD236E" w:rsidRPr="00FF4A70">
        <w:rPr>
          <w:noProof w:val="0"/>
          <w:lang w:eastAsia="uk-UA"/>
        </w:rPr>
        <w:t xml:space="preserve"> </w:t>
      </w:r>
      <w:r w:rsidRPr="00FF4A70">
        <w:rPr>
          <w:noProof w:val="0"/>
          <w:lang w:eastAsia="uk-UA"/>
        </w:rPr>
        <w:t>нижча,</w:t>
      </w:r>
      <w:r w:rsidR="00AD236E" w:rsidRPr="00FF4A70">
        <w:rPr>
          <w:noProof w:val="0"/>
          <w:lang w:eastAsia="uk-UA"/>
        </w:rPr>
        <w:t xml:space="preserve"> </w:t>
      </w:r>
      <w:r w:rsidRPr="00FF4A70">
        <w:rPr>
          <w:noProof w:val="0"/>
          <w:lang w:eastAsia="uk-UA"/>
        </w:rPr>
        <w:t>ніж</w:t>
      </w:r>
      <w:r w:rsidR="00AD236E" w:rsidRPr="00FF4A70">
        <w:rPr>
          <w:noProof w:val="0"/>
          <w:lang w:eastAsia="uk-UA"/>
        </w:rPr>
        <w:t xml:space="preserve"> </w:t>
      </w:r>
      <w:r w:rsidR="000B3005" w:rsidRPr="00FF4A70">
        <w:rPr>
          <w:noProof w:val="0"/>
          <w:lang w:eastAsia="uk-UA"/>
        </w:rPr>
        <w:t>йо</w:t>
      </w:r>
      <w:r w:rsidRPr="00FF4A70">
        <w:rPr>
          <w:noProof w:val="0"/>
          <w:lang w:eastAsia="uk-UA"/>
        </w:rPr>
        <w:t>го</w:t>
      </w:r>
      <w:r w:rsidR="00AD236E" w:rsidRPr="00FF4A70">
        <w:rPr>
          <w:noProof w:val="0"/>
          <w:lang w:eastAsia="uk-UA"/>
        </w:rPr>
        <w:t xml:space="preserve"> </w:t>
      </w:r>
      <w:r w:rsidRPr="00FF4A70">
        <w:rPr>
          <w:noProof w:val="0"/>
          <w:lang w:eastAsia="uk-UA"/>
        </w:rPr>
        <w:t>балансова</w:t>
      </w:r>
      <w:r w:rsidR="00AD236E" w:rsidRPr="00FF4A70">
        <w:rPr>
          <w:noProof w:val="0"/>
          <w:lang w:eastAsia="uk-UA"/>
        </w:rPr>
        <w:t xml:space="preserve"> (</w:t>
      </w:r>
      <w:r w:rsidRPr="00FF4A70">
        <w:rPr>
          <w:noProof w:val="0"/>
          <w:lang w:eastAsia="uk-UA"/>
        </w:rPr>
        <w:t>залишкова</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то</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банку-боржника</w:t>
      </w:r>
      <w:r w:rsidR="00AD236E" w:rsidRPr="00FF4A70">
        <w:rPr>
          <w:noProof w:val="0"/>
          <w:lang w:eastAsia="uk-UA"/>
        </w:rPr>
        <w:t xml:space="preserve"> (</w:t>
      </w:r>
      <w:r w:rsidR="00E3439E" w:rsidRPr="00FF4A70">
        <w:rPr>
          <w:bCs/>
          <w:noProof w:val="0"/>
          <w:lang w:eastAsia="uk-UA"/>
        </w:rPr>
        <w:t>заста</w:t>
      </w:r>
      <w:r w:rsidRPr="00FF4A70">
        <w:rPr>
          <w:noProof w:val="0"/>
          <w:lang w:eastAsia="uk-UA"/>
        </w:rPr>
        <w:t>водавця</w:t>
      </w:r>
      <w:r w:rsidR="00AD236E" w:rsidRPr="00FF4A70">
        <w:rPr>
          <w:noProof w:val="0"/>
          <w:lang w:eastAsia="uk-UA"/>
        </w:rPr>
        <w:t xml:space="preserve">) </w:t>
      </w:r>
      <w:r w:rsidRPr="00FF4A70">
        <w:rPr>
          <w:noProof w:val="0"/>
          <w:lang w:eastAsia="uk-UA"/>
        </w:rPr>
        <w:t>здійснюють</w:t>
      </w:r>
      <w:r w:rsidR="00AD236E" w:rsidRPr="00FF4A70">
        <w:rPr>
          <w:noProof w:val="0"/>
          <w:lang w:eastAsia="uk-UA"/>
        </w:rPr>
        <w:t xml:space="preserve"> </w:t>
      </w:r>
      <w:r w:rsidRPr="00FF4A70">
        <w:rPr>
          <w:noProof w:val="0"/>
          <w:lang w:eastAsia="uk-UA"/>
        </w:rPr>
        <w:t>такі</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нарахованого</w:t>
      </w:r>
      <w:r w:rsidR="00AD236E" w:rsidRPr="00FF4A70">
        <w:rPr>
          <w:noProof w:val="0"/>
          <w:lang w:eastAsia="uk-UA"/>
        </w:rPr>
        <w:t xml:space="preserve"> </w:t>
      </w:r>
      <w:r w:rsidRPr="00FF4A70">
        <w:rPr>
          <w:noProof w:val="0"/>
          <w:lang w:eastAsia="uk-UA"/>
        </w:rPr>
        <w:t>знош</w:t>
      </w:r>
      <w:r w:rsidR="00374E05">
        <w:rPr>
          <w:noProof w:val="0"/>
          <w:lang w:eastAsia="uk-UA"/>
        </w:rPr>
        <w:t>є</w:t>
      </w:r>
      <w:r w:rsidRPr="00FF4A70">
        <w:rPr>
          <w:noProof w:val="0"/>
          <w:lang w:eastAsia="uk-UA"/>
        </w:rPr>
        <w:t>ння</w:t>
      </w:r>
      <w:r w:rsidR="00AD236E" w:rsidRPr="00FF4A70">
        <w:rPr>
          <w:noProof w:val="0"/>
          <w:lang w:eastAsia="uk-UA"/>
        </w:rPr>
        <w:t>:</w:t>
      </w:r>
    </w:p>
    <w:p w:rsidR="009D657F"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знош</w:t>
      </w:r>
      <w:r w:rsidR="00374E05">
        <w:rPr>
          <w:noProof w:val="0"/>
          <w:lang w:eastAsia="uk-UA"/>
        </w:rPr>
        <w:t>є</w:t>
      </w:r>
      <w:r w:rsidRPr="00FF4A70">
        <w:rPr>
          <w:noProof w:val="0"/>
          <w:lang w:eastAsia="uk-UA"/>
        </w:rPr>
        <w:t>ння/амортизації</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оротних</w:t>
      </w:r>
      <w:r w:rsidR="00AD236E" w:rsidRPr="00FF4A70">
        <w:rPr>
          <w:noProof w:val="0"/>
          <w:lang w:eastAsia="uk-UA"/>
        </w:rPr>
        <w:t xml:space="preserve"> </w:t>
      </w:r>
      <w:r w:rsidRPr="00FF4A70">
        <w:rPr>
          <w:noProof w:val="0"/>
          <w:lang w:eastAsia="uk-UA"/>
        </w:rPr>
        <w:t>активів</w:t>
      </w:r>
    </w:p>
    <w:p w:rsidR="009D657F"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оротних</w:t>
      </w:r>
      <w:r w:rsidR="00AD236E" w:rsidRPr="00FF4A70">
        <w:rPr>
          <w:noProof w:val="0"/>
          <w:lang w:eastAsia="uk-UA"/>
        </w:rPr>
        <w:t xml:space="preserve"> </w:t>
      </w:r>
      <w:r w:rsidRPr="00FF4A70">
        <w:rPr>
          <w:noProof w:val="0"/>
          <w:lang w:eastAsia="uk-UA"/>
        </w:rPr>
        <w:t>мат</w:t>
      </w:r>
      <w:r w:rsidR="00374E05">
        <w:rPr>
          <w:noProof w:val="0"/>
          <w:lang w:eastAsia="uk-UA"/>
        </w:rPr>
        <w:t>є</w:t>
      </w:r>
      <w:r w:rsidRPr="00FF4A70">
        <w:rPr>
          <w:noProof w:val="0"/>
          <w:lang w:eastAsia="uk-UA"/>
        </w:rPr>
        <w:t>ріальних</w:t>
      </w:r>
      <w:r w:rsidR="00AD236E" w:rsidRPr="00FF4A70">
        <w:rPr>
          <w:noProof w:val="0"/>
          <w:lang w:eastAsia="uk-UA"/>
        </w:rPr>
        <w:t xml:space="preserve"> </w:t>
      </w:r>
      <w:r w:rsidRPr="00FF4A70">
        <w:rPr>
          <w:noProof w:val="0"/>
          <w:lang w:eastAsia="uk-UA"/>
        </w:rPr>
        <w:t>активів</w:t>
      </w:r>
    </w:p>
    <w:p w:rsidR="00AD236E" w:rsidRPr="00FF4A70" w:rsidRDefault="009D657F"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балансової</w:t>
      </w:r>
      <w:r w:rsidR="00AD236E" w:rsidRPr="00FF4A70">
        <w:rPr>
          <w:noProof w:val="0"/>
          <w:lang w:eastAsia="uk-UA"/>
        </w:rPr>
        <w:t xml:space="preserve"> </w:t>
      </w:r>
      <w:r w:rsidRPr="00FF4A70">
        <w:rPr>
          <w:noProof w:val="0"/>
          <w:lang w:eastAsia="uk-UA"/>
        </w:rPr>
        <w:t>вартості</w:t>
      </w:r>
      <w:r w:rsidR="00AD236E" w:rsidRPr="00FF4A70">
        <w:rPr>
          <w:noProof w:val="0"/>
          <w:lang w:eastAsia="uk-UA"/>
        </w:rPr>
        <w:t xml:space="preserve"> </w:t>
      </w:r>
      <w:r w:rsidRPr="00FF4A70">
        <w:rPr>
          <w:noProof w:val="0"/>
          <w:lang w:eastAsia="uk-UA"/>
        </w:rPr>
        <w:t>основних</w:t>
      </w:r>
      <w:r w:rsidR="00AD236E" w:rsidRPr="00FF4A70">
        <w:rPr>
          <w:noProof w:val="0"/>
          <w:lang w:eastAsia="uk-UA"/>
        </w:rPr>
        <w:t xml:space="preserve"> </w:t>
      </w:r>
      <w:r w:rsidRPr="00FF4A70">
        <w:rPr>
          <w:noProof w:val="0"/>
          <w:lang w:eastAsia="uk-UA"/>
        </w:rPr>
        <w:t>засобів</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отриманих</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ів</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арахованих</w:t>
      </w:r>
      <w:r w:rsidR="00AD236E" w:rsidRPr="00FF4A70">
        <w:rPr>
          <w:noProof w:val="0"/>
          <w:lang w:eastAsia="uk-UA"/>
        </w:rPr>
        <w:t xml:space="preserve"> </w:t>
      </w:r>
      <w:r w:rsidRPr="00FF4A70">
        <w:rPr>
          <w:noProof w:val="0"/>
          <w:lang w:eastAsia="uk-UA"/>
        </w:rPr>
        <w:t>проц</w:t>
      </w:r>
      <w:r w:rsidR="00374E05">
        <w:rPr>
          <w:noProof w:val="0"/>
          <w:lang w:eastAsia="uk-UA"/>
        </w:rPr>
        <w:t>є</w:t>
      </w:r>
      <w:r w:rsidRPr="00FF4A70">
        <w:rPr>
          <w:noProof w:val="0"/>
          <w:lang w:eastAsia="uk-UA"/>
        </w:rPr>
        <w:t>нтних</w:t>
      </w:r>
      <w:r w:rsidR="00AD236E" w:rsidRPr="00FF4A70">
        <w:rPr>
          <w:noProof w:val="0"/>
          <w:lang w:eastAsia="uk-UA"/>
        </w:rPr>
        <w:t xml:space="preserve"> </w:t>
      </w:r>
      <w:r w:rsidRPr="00FF4A70">
        <w:rPr>
          <w:noProof w:val="0"/>
          <w:lang w:eastAsia="uk-UA"/>
        </w:rPr>
        <w:t>витрат</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отриманими</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ами</w:t>
      </w:r>
      <w:r w:rsidR="00AD236E" w:rsidRPr="00FF4A70">
        <w:rPr>
          <w:noProof w:val="0"/>
          <w:lang w:eastAsia="uk-UA"/>
        </w:rPr>
        <w:t>)</w:t>
      </w:r>
    </w:p>
    <w:p w:rsidR="009D657F"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оротних</w:t>
      </w:r>
      <w:r w:rsidR="00AD236E" w:rsidRPr="00FF4A70">
        <w:rPr>
          <w:noProof w:val="0"/>
          <w:lang w:eastAsia="uk-UA"/>
        </w:rPr>
        <w:t xml:space="preserve"> </w:t>
      </w:r>
      <w:r w:rsidRPr="00FF4A70">
        <w:rPr>
          <w:noProof w:val="0"/>
          <w:lang w:eastAsia="uk-UA"/>
        </w:rPr>
        <w:t>активів</w:t>
      </w:r>
    </w:p>
    <w:p w:rsidR="009D657F" w:rsidRPr="00FF4A70" w:rsidRDefault="009D657F" w:rsidP="00EB67EF">
      <w:pPr>
        <w:rPr>
          <w:noProof w:val="0"/>
          <w:lang w:eastAsia="uk-UA"/>
        </w:rPr>
      </w:pPr>
      <w:r w:rsidRPr="00FF4A70">
        <w:rPr>
          <w:noProof w:val="0"/>
          <w:lang w:eastAsia="uk-UA"/>
        </w:rPr>
        <w:t>Якщо</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ованого</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майна</w:t>
      </w:r>
      <w:r w:rsidR="00AD236E" w:rsidRPr="00FF4A70">
        <w:rPr>
          <w:noProof w:val="0"/>
          <w:lang w:eastAsia="uk-UA"/>
        </w:rPr>
        <w:t xml:space="preserve"> </w:t>
      </w:r>
      <w:r w:rsidRPr="00FF4A70">
        <w:rPr>
          <w:noProof w:val="0"/>
          <w:lang w:eastAsia="uk-UA"/>
        </w:rPr>
        <w:t>нижча,</w:t>
      </w:r>
      <w:r w:rsidR="00AD236E" w:rsidRPr="00FF4A70">
        <w:rPr>
          <w:noProof w:val="0"/>
          <w:lang w:eastAsia="uk-UA"/>
        </w:rPr>
        <w:t xml:space="preserve"> </w:t>
      </w:r>
      <w:r w:rsidRPr="00FF4A70">
        <w:rPr>
          <w:noProof w:val="0"/>
          <w:lang w:eastAsia="uk-UA"/>
        </w:rPr>
        <w:t>ніж</w:t>
      </w:r>
      <w:r w:rsidR="00AD236E" w:rsidRPr="00FF4A70">
        <w:rPr>
          <w:noProof w:val="0"/>
          <w:lang w:eastAsia="uk-UA"/>
        </w:rPr>
        <w:t xml:space="preserve"> </w:t>
      </w:r>
      <w:r w:rsidRPr="00FF4A70">
        <w:rPr>
          <w:noProof w:val="0"/>
          <w:lang w:eastAsia="uk-UA"/>
        </w:rPr>
        <w:t>його</w:t>
      </w:r>
      <w:r w:rsidR="00AD236E" w:rsidRPr="00FF4A70">
        <w:rPr>
          <w:noProof w:val="0"/>
          <w:lang w:eastAsia="uk-UA"/>
        </w:rPr>
        <w:t xml:space="preserve"> </w:t>
      </w:r>
      <w:r w:rsidRPr="00FF4A70">
        <w:rPr>
          <w:noProof w:val="0"/>
          <w:lang w:eastAsia="uk-UA"/>
        </w:rPr>
        <w:t>балансова</w:t>
      </w:r>
      <w:r w:rsidR="00AD236E" w:rsidRPr="00FF4A70">
        <w:rPr>
          <w:noProof w:val="0"/>
          <w:lang w:eastAsia="uk-UA"/>
        </w:rPr>
        <w:t xml:space="preserve"> (</w:t>
      </w:r>
      <w:r w:rsidRPr="00FF4A70">
        <w:rPr>
          <w:noProof w:val="0"/>
          <w:lang w:eastAsia="uk-UA"/>
        </w:rPr>
        <w:t>залишкова</w:t>
      </w:r>
      <w:r w:rsidR="00AD236E" w:rsidRPr="00FF4A70">
        <w:rPr>
          <w:noProof w:val="0"/>
          <w:lang w:eastAsia="uk-UA"/>
        </w:rPr>
        <w:t xml:space="preserve">) </w:t>
      </w:r>
      <w:r w:rsidRPr="00FF4A70">
        <w:rPr>
          <w:noProof w:val="0"/>
          <w:lang w:eastAsia="uk-UA"/>
        </w:rPr>
        <w:t>вартість</w:t>
      </w:r>
    </w:p>
    <w:p w:rsidR="00AD236E"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7490</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гативний</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зультат</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вибуття</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их</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основних</w:t>
      </w:r>
      <w:r w:rsidR="00AD236E" w:rsidRPr="00FF4A70">
        <w:rPr>
          <w:noProof w:val="0"/>
          <w:lang w:eastAsia="uk-UA"/>
        </w:rPr>
        <w:t xml:space="preserve"> </w:t>
      </w:r>
      <w:r w:rsidRPr="00FF4A70">
        <w:rPr>
          <w:noProof w:val="0"/>
          <w:lang w:eastAsia="uk-UA"/>
        </w:rPr>
        <w:t>засобів</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оборотних</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На</w:t>
      </w:r>
      <w:r w:rsidR="00AD236E" w:rsidRPr="00FF4A70">
        <w:rPr>
          <w:noProof w:val="0"/>
          <w:lang w:eastAsia="uk-UA"/>
        </w:rPr>
        <w:t xml:space="preserve"> </w:t>
      </w:r>
      <w:r w:rsidRPr="00FF4A70">
        <w:rPr>
          <w:noProof w:val="0"/>
          <w:lang w:eastAsia="uk-UA"/>
        </w:rPr>
        <w:t>суму,</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вищує</w:t>
      </w:r>
      <w:r w:rsidR="00AD236E" w:rsidRPr="00FF4A70">
        <w:rPr>
          <w:noProof w:val="0"/>
          <w:lang w:eastAsia="uk-UA"/>
        </w:rPr>
        <w:t xml:space="preserve"> </w:t>
      </w:r>
      <w:r w:rsidRPr="00FF4A70">
        <w:rPr>
          <w:noProof w:val="0"/>
          <w:lang w:eastAsia="uk-UA"/>
        </w:rPr>
        <w:t>розмір</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их</w:t>
      </w:r>
      <w:r w:rsidR="00AD236E" w:rsidRPr="00FF4A70">
        <w:rPr>
          <w:noProof w:val="0"/>
          <w:lang w:eastAsia="uk-UA"/>
        </w:rPr>
        <w:t xml:space="preserve"> </w:t>
      </w:r>
      <w:r w:rsidRPr="00FF4A70">
        <w:rPr>
          <w:noProof w:val="0"/>
          <w:lang w:eastAsia="uk-UA"/>
        </w:rPr>
        <w:t>заставою</w:t>
      </w:r>
      <w:r w:rsidR="00AD236E" w:rsidRPr="00FF4A70">
        <w:rPr>
          <w:noProof w:val="0"/>
          <w:lang w:eastAsia="uk-UA"/>
        </w:rPr>
        <w:t xml:space="preserve"> </w:t>
      </w:r>
      <w:r w:rsidRPr="00FF4A70">
        <w:rPr>
          <w:noProof w:val="0"/>
          <w:lang w:eastAsia="uk-UA"/>
        </w:rPr>
        <w:t>вимог</w:t>
      </w:r>
      <w:r w:rsidR="00AD236E" w:rsidRPr="00FF4A70">
        <w:rPr>
          <w:noProof w:val="0"/>
          <w:lang w:eastAsia="uk-UA"/>
        </w:rPr>
        <w:t xml:space="preserve"> </w:t>
      </w:r>
      <w:r w:rsidRPr="00FF4A70">
        <w:rPr>
          <w:noProof w:val="0"/>
          <w:lang w:eastAsia="uk-UA"/>
        </w:rPr>
        <w:t>після</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ації</w:t>
      </w:r>
      <w:r w:rsidR="00AD236E" w:rsidRPr="00FF4A70">
        <w:rPr>
          <w:noProof w:val="0"/>
          <w:lang w:eastAsia="uk-UA"/>
        </w:rPr>
        <w:t xml:space="preserve"> </w:t>
      </w:r>
      <w:r w:rsidRPr="00FF4A70">
        <w:rPr>
          <w:noProof w:val="0"/>
          <w:lang w:eastAsia="uk-UA"/>
        </w:rPr>
        <w:t>об'єкта</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w:t>
      </w:r>
    </w:p>
    <w:p w:rsidR="00AD236E" w:rsidRPr="00FF4A70" w:rsidRDefault="009D657F" w:rsidP="00EB67EF">
      <w:pPr>
        <w:rPr>
          <w:noProof w:val="0"/>
          <w:lang w:eastAsia="uk-UA"/>
        </w:rPr>
      </w:pPr>
      <w:r w:rsidRPr="00FF4A70">
        <w:rPr>
          <w:bCs/>
          <w:noProof w:val="0"/>
          <w:lang w:eastAsia="uk-UA"/>
        </w:rPr>
        <w:t>Дт</w:t>
      </w:r>
      <w:r w:rsidR="00AD236E" w:rsidRPr="00FF4A70">
        <w:rPr>
          <w:bCs/>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грошових</w:t>
      </w:r>
      <w:r w:rsidR="00AD236E" w:rsidRPr="00FF4A70">
        <w:rPr>
          <w:noProof w:val="0"/>
          <w:lang w:eastAsia="uk-UA"/>
        </w:rPr>
        <w:t xml:space="preserve"> </w:t>
      </w:r>
      <w:r w:rsidRPr="00FF4A70">
        <w:rPr>
          <w:noProof w:val="0"/>
          <w:lang w:eastAsia="uk-UA"/>
        </w:rPr>
        <w:t>коштів,</w:t>
      </w:r>
      <w:r w:rsidR="00AD236E" w:rsidRPr="00FF4A70">
        <w:rPr>
          <w:noProof w:val="0"/>
          <w:lang w:eastAsia="uk-UA"/>
        </w:rPr>
        <w:t xml:space="preserve"> </w:t>
      </w:r>
      <w:r w:rsidRPr="00FF4A70">
        <w:rPr>
          <w:noProof w:val="0"/>
          <w:lang w:eastAsia="uk-UA"/>
        </w:rPr>
        <w:t>поточні</w:t>
      </w:r>
      <w:r w:rsidR="00AD236E" w:rsidRPr="00FF4A70">
        <w:rPr>
          <w:noProof w:val="0"/>
          <w:lang w:eastAsia="uk-UA"/>
        </w:rPr>
        <w:t xml:space="preserve"> </w:t>
      </w:r>
      <w:r w:rsidRPr="00FF4A70">
        <w:rPr>
          <w:noProof w:val="0"/>
          <w:lang w:eastAsia="uk-UA"/>
        </w:rPr>
        <w:t>рахунки</w:t>
      </w:r>
    </w:p>
    <w:p w:rsidR="00AD236E" w:rsidRPr="00FF4A70" w:rsidRDefault="009D657F" w:rsidP="00EB67EF">
      <w:pPr>
        <w:rPr>
          <w:noProof w:val="0"/>
          <w:lang w:eastAsia="uk-UA"/>
        </w:rPr>
      </w:pPr>
      <w:r w:rsidRPr="00FF4A70">
        <w:rPr>
          <w:bCs/>
          <w:noProof w:val="0"/>
          <w:lang w:eastAsia="uk-UA"/>
        </w:rPr>
        <w:t>Кт</w:t>
      </w:r>
      <w:r w:rsidR="00AD236E" w:rsidRPr="00FF4A70">
        <w:rPr>
          <w:bCs/>
          <w:noProof w:val="0"/>
          <w:lang w:eastAsia="uk-UA"/>
        </w:rPr>
        <w:t xml:space="preserve"> </w:t>
      </w:r>
      <w:r w:rsidRPr="00FF4A70">
        <w:rPr>
          <w:noProof w:val="0"/>
          <w:lang w:eastAsia="uk-UA"/>
        </w:rPr>
        <w:t>6490</w:t>
      </w:r>
      <w:r w:rsidR="00AD236E" w:rsidRPr="00FF4A70">
        <w:rPr>
          <w:noProof w:val="0"/>
          <w:lang w:eastAsia="uk-UA"/>
        </w:rPr>
        <w:t xml:space="preserve"> </w:t>
      </w:r>
      <w:r w:rsidRPr="00FF4A70">
        <w:rPr>
          <w:noProof w:val="0"/>
          <w:lang w:eastAsia="uk-UA"/>
        </w:rPr>
        <w:t>Позитивний</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зультат</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продажу</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мат</w:t>
      </w:r>
      <w:r w:rsidR="00374E05">
        <w:rPr>
          <w:noProof w:val="0"/>
          <w:lang w:eastAsia="uk-UA"/>
        </w:rPr>
        <w:t>є</w:t>
      </w:r>
      <w:r w:rsidRPr="00FF4A70">
        <w:rPr>
          <w:noProof w:val="0"/>
          <w:lang w:eastAsia="uk-UA"/>
        </w:rPr>
        <w:t>ріальних</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основних</w:t>
      </w:r>
      <w:r w:rsidR="00AD236E" w:rsidRPr="00FF4A70">
        <w:rPr>
          <w:noProof w:val="0"/>
          <w:lang w:eastAsia="uk-UA"/>
        </w:rPr>
        <w:t xml:space="preserve"> </w:t>
      </w:r>
      <w:r w:rsidRPr="00FF4A70">
        <w:rPr>
          <w:noProof w:val="0"/>
          <w:lang w:eastAsia="uk-UA"/>
        </w:rPr>
        <w:t>засобів</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Одночасно</w:t>
      </w:r>
      <w:r w:rsidR="00AD236E" w:rsidRPr="00FF4A70">
        <w:rPr>
          <w:noProof w:val="0"/>
          <w:lang w:eastAsia="uk-UA"/>
        </w:rPr>
        <w:t xml:space="preserve"> </w:t>
      </w:r>
      <w:r w:rsidRPr="00FF4A70">
        <w:rPr>
          <w:noProof w:val="0"/>
          <w:lang w:eastAsia="uk-UA"/>
        </w:rPr>
        <w:t>списується</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активів</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позабалансового</w:t>
      </w:r>
      <w:r w:rsidR="00AD236E" w:rsidRPr="00FF4A70">
        <w:rPr>
          <w:noProof w:val="0"/>
          <w:lang w:eastAsia="uk-UA"/>
        </w:rPr>
        <w:t xml:space="preserve"> </w:t>
      </w:r>
      <w:r w:rsidRPr="00FF4A70">
        <w:rPr>
          <w:noProof w:val="0"/>
          <w:lang w:eastAsia="uk-UA"/>
        </w:rPr>
        <w:t>рахунку</w:t>
      </w:r>
      <w:r w:rsidR="00AD236E" w:rsidRPr="00FF4A70">
        <w:rPr>
          <w:noProof w:val="0"/>
          <w:lang w:eastAsia="uk-UA"/>
        </w:rPr>
        <w:t xml:space="preserve"> </w:t>
      </w:r>
      <w:r w:rsidRPr="00FF4A70">
        <w:rPr>
          <w:noProof w:val="0"/>
          <w:lang w:eastAsia="uk-UA"/>
        </w:rPr>
        <w:t>9510</w:t>
      </w:r>
      <w:r w:rsidR="00AD236E" w:rsidRPr="00FF4A70">
        <w:rPr>
          <w:noProof w:val="0"/>
          <w:lang w:eastAsia="uk-UA"/>
        </w:rPr>
        <w:t xml:space="preserve"> "</w:t>
      </w:r>
      <w:r w:rsidRPr="00FF4A70">
        <w:rPr>
          <w:noProof w:val="0"/>
          <w:lang w:eastAsia="uk-UA"/>
        </w:rPr>
        <w:t>Надана</w:t>
      </w:r>
      <w:r w:rsidR="00AD236E" w:rsidRPr="00FF4A70">
        <w:rPr>
          <w:noProof w:val="0"/>
          <w:lang w:eastAsia="uk-UA"/>
        </w:rPr>
        <w:t xml:space="preserve"> </w:t>
      </w:r>
      <w:r w:rsidRPr="00FF4A70">
        <w:rPr>
          <w:noProof w:val="0"/>
          <w:lang w:eastAsia="uk-UA"/>
        </w:rPr>
        <w:t>застав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lastRenderedPageBreak/>
        <w:t>Банк-заставод</w:t>
      </w:r>
      <w:r w:rsidR="00374E05">
        <w:rPr>
          <w:noProof w:val="0"/>
          <w:lang w:eastAsia="uk-UA"/>
        </w:rPr>
        <w:t>є</w:t>
      </w:r>
      <w:r w:rsidRPr="00FF4A70">
        <w:rPr>
          <w:noProof w:val="0"/>
          <w:lang w:eastAsia="uk-UA"/>
        </w:rPr>
        <w:t>ржат</w:t>
      </w:r>
      <w:r w:rsidR="00374E05">
        <w:rPr>
          <w:noProof w:val="0"/>
          <w:lang w:eastAsia="uk-UA"/>
        </w:rPr>
        <w:t>є</w:t>
      </w:r>
      <w:r w:rsidRPr="00FF4A70">
        <w:rPr>
          <w:noProof w:val="0"/>
          <w:lang w:eastAsia="uk-UA"/>
        </w:rPr>
        <w:t>ль</w:t>
      </w:r>
      <w:r w:rsidR="00AD236E" w:rsidRPr="00FF4A70">
        <w:rPr>
          <w:noProof w:val="0"/>
          <w:lang w:eastAsia="uk-UA"/>
        </w:rPr>
        <w:t xml:space="preserve"> </w:t>
      </w:r>
      <w:r w:rsidRPr="00FF4A70">
        <w:rPr>
          <w:noProof w:val="0"/>
          <w:lang w:eastAsia="uk-UA"/>
        </w:rPr>
        <w:t>згідно</w:t>
      </w:r>
      <w:r w:rsidR="00AD236E" w:rsidRPr="00FF4A70">
        <w:rPr>
          <w:noProof w:val="0"/>
          <w:lang w:eastAsia="uk-UA"/>
        </w:rPr>
        <w:t xml:space="preserve"> </w:t>
      </w:r>
      <w:r w:rsidRPr="00FF4A70">
        <w:rPr>
          <w:noProof w:val="0"/>
          <w:lang w:eastAsia="uk-UA"/>
        </w:rPr>
        <w:t>зі</w:t>
      </w:r>
      <w:r w:rsidR="00AD236E" w:rsidRPr="00FF4A70">
        <w:rPr>
          <w:noProof w:val="0"/>
          <w:lang w:eastAsia="uk-UA"/>
        </w:rPr>
        <w:t xml:space="preserve"> </w:t>
      </w:r>
      <w:r w:rsidRPr="00FF4A70">
        <w:rPr>
          <w:noProof w:val="0"/>
          <w:lang w:eastAsia="uk-UA"/>
        </w:rPr>
        <w:t>звітом</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оцінку</w:t>
      </w:r>
      <w:r w:rsidR="00AD236E" w:rsidRPr="00FF4A70">
        <w:rPr>
          <w:noProof w:val="0"/>
          <w:lang w:eastAsia="uk-UA"/>
        </w:rPr>
        <w:t xml:space="preserve"> </w:t>
      </w:r>
      <w:r w:rsidRPr="00FF4A70">
        <w:rPr>
          <w:noProof w:val="0"/>
          <w:lang w:eastAsia="uk-UA"/>
        </w:rPr>
        <w:t>майна</w:t>
      </w:r>
      <w:r w:rsidR="00AD236E" w:rsidRPr="00FF4A70">
        <w:rPr>
          <w:noProof w:val="0"/>
          <w:lang w:eastAsia="uk-UA"/>
        </w:rPr>
        <w:t xml:space="preserve"> </w:t>
      </w:r>
      <w:r w:rsidRPr="00FF4A70">
        <w:rPr>
          <w:noProof w:val="0"/>
          <w:lang w:eastAsia="uk-UA"/>
        </w:rPr>
        <w:t>та</w:t>
      </w:r>
      <w:r w:rsidR="00AD236E" w:rsidRPr="00FF4A70">
        <w:rPr>
          <w:noProof w:val="0"/>
          <w:lang w:eastAsia="uk-UA"/>
        </w:rPr>
        <w:t xml:space="preserve"> </w:t>
      </w:r>
      <w:r w:rsidRPr="00FF4A70">
        <w:rPr>
          <w:noProof w:val="0"/>
          <w:lang w:eastAsia="uk-UA"/>
        </w:rPr>
        <w:t>актом</w:t>
      </w:r>
      <w:r w:rsidR="00AD236E" w:rsidRPr="00FF4A70">
        <w:rPr>
          <w:noProof w:val="0"/>
          <w:lang w:eastAsia="uk-UA"/>
        </w:rPr>
        <w:t xml:space="preserve"> </w:t>
      </w:r>
      <w:r w:rsidRPr="00FF4A70">
        <w:rPr>
          <w:noProof w:val="0"/>
          <w:lang w:eastAsia="uk-UA"/>
        </w:rPr>
        <w:t>приймання-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ачі</w:t>
      </w:r>
      <w:r w:rsidR="00AD236E" w:rsidRPr="00FF4A70">
        <w:rPr>
          <w:noProof w:val="0"/>
          <w:lang w:eastAsia="uk-UA"/>
        </w:rPr>
        <w:t xml:space="preserve"> </w:t>
      </w:r>
      <w:r w:rsidRPr="00FF4A70">
        <w:rPr>
          <w:noProof w:val="0"/>
          <w:lang w:eastAsia="uk-UA"/>
        </w:rPr>
        <w:t>обліковує</w:t>
      </w:r>
      <w:r w:rsidR="00AD236E" w:rsidRPr="00FF4A70">
        <w:rPr>
          <w:noProof w:val="0"/>
          <w:lang w:eastAsia="uk-UA"/>
        </w:rPr>
        <w:t xml:space="preserve"> </w:t>
      </w:r>
      <w:r w:rsidRPr="00FF4A70">
        <w:rPr>
          <w:noProof w:val="0"/>
          <w:lang w:eastAsia="uk-UA"/>
        </w:rPr>
        <w:t>прийнят</w:t>
      </w:r>
      <w:r w:rsidR="00374E05">
        <w:rPr>
          <w:noProof w:val="0"/>
          <w:lang w:eastAsia="uk-UA"/>
        </w:rPr>
        <w:t>є</w:t>
      </w:r>
      <w:r w:rsidR="00AD236E" w:rsidRPr="00FF4A70">
        <w:rPr>
          <w:noProof w:val="0"/>
          <w:lang w:eastAsia="uk-UA"/>
        </w:rPr>
        <w:t xml:space="preserve"> </w:t>
      </w:r>
      <w:r w:rsidRPr="00FF4A70">
        <w:rPr>
          <w:noProof w:val="0"/>
          <w:lang w:eastAsia="uk-UA"/>
        </w:rPr>
        <w:t>від</w:t>
      </w:r>
      <w:r w:rsidR="00AD236E" w:rsidRPr="00FF4A70">
        <w:rPr>
          <w:noProof w:val="0"/>
          <w:lang w:eastAsia="uk-UA"/>
        </w:rPr>
        <w:t xml:space="preserve"> </w:t>
      </w:r>
      <w:r w:rsidRPr="00FF4A70">
        <w:rPr>
          <w:noProof w:val="0"/>
          <w:lang w:eastAsia="uk-UA"/>
        </w:rPr>
        <w:t>заставодавц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зб</w:t>
      </w:r>
      <w:r w:rsidR="00374E05">
        <w:rPr>
          <w:noProof w:val="0"/>
          <w:lang w:eastAsia="uk-UA"/>
        </w:rPr>
        <w:t>є</w:t>
      </w:r>
      <w:r w:rsidRPr="00FF4A70">
        <w:rPr>
          <w:noProof w:val="0"/>
          <w:lang w:eastAsia="uk-UA"/>
        </w:rPr>
        <w:t>рігання</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озабалансових</w:t>
      </w:r>
      <w:r w:rsidR="00AD236E" w:rsidRPr="00FF4A70">
        <w:rPr>
          <w:noProof w:val="0"/>
          <w:lang w:eastAsia="uk-UA"/>
        </w:rPr>
        <w:t xml:space="preserve"> </w:t>
      </w:r>
      <w:r w:rsidRPr="00FF4A70">
        <w:rPr>
          <w:noProof w:val="0"/>
          <w:lang w:eastAsia="uk-UA"/>
        </w:rPr>
        <w:t>рахунках</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Інші</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вимоги</w:t>
      </w:r>
    </w:p>
    <w:p w:rsidR="00E3439E" w:rsidRPr="00FF4A70" w:rsidRDefault="009D657F" w:rsidP="00EB67EF">
      <w:pPr>
        <w:rPr>
          <w:noProof w:val="0"/>
          <w:lang w:eastAsia="uk-UA"/>
        </w:rPr>
      </w:pPr>
      <w:r w:rsidRPr="00FF4A70">
        <w:rPr>
          <w:noProof w:val="0"/>
          <w:lang w:eastAsia="uk-UA"/>
        </w:rPr>
        <w:t>950</w:t>
      </w:r>
      <w:r w:rsidR="00AD236E" w:rsidRPr="00FF4A70">
        <w:rPr>
          <w:noProof w:val="0"/>
          <w:lang w:eastAsia="uk-UA"/>
        </w:rPr>
        <w:t xml:space="preserve"> </w:t>
      </w:r>
      <w:r w:rsidRPr="00FF4A70">
        <w:rPr>
          <w:noProof w:val="0"/>
          <w:lang w:eastAsia="uk-UA"/>
        </w:rPr>
        <w:t>Отримана</w:t>
      </w:r>
      <w:r w:rsidR="00AD236E" w:rsidRPr="00FF4A70">
        <w:rPr>
          <w:noProof w:val="0"/>
          <w:lang w:eastAsia="uk-UA"/>
        </w:rPr>
        <w:t xml:space="preserve"> </w:t>
      </w:r>
      <w:r w:rsidRPr="00FF4A70">
        <w:rPr>
          <w:noProof w:val="0"/>
          <w:lang w:eastAsia="uk-UA"/>
        </w:rPr>
        <w:t>застава</w:t>
      </w:r>
    </w:p>
    <w:p w:rsidR="009D657F" w:rsidRPr="00FF4A70" w:rsidRDefault="009D657F" w:rsidP="00EB67EF">
      <w:pPr>
        <w:rPr>
          <w:bCs/>
          <w:noProof w:val="0"/>
          <w:lang w:eastAsia="uk-UA"/>
        </w:rPr>
      </w:pPr>
      <w:r w:rsidRPr="00FF4A70">
        <w:rPr>
          <w:noProof w:val="0"/>
          <w:lang w:eastAsia="uk-UA"/>
        </w:rPr>
        <w:t>9500</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Отримана</w:t>
      </w:r>
      <w:r w:rsidR="00AD236E" w:rsidRPr="00FF4A70">
        <w:rPr>
          <w:noProof w:val="0"/>
          <w:lang w:eastAsia="uk-UA"/>
        </w:rPr>
        <w:t xml:space="preserve"> </w:t>
      </w:r>
      <w:r w:rsidRPr="00FF4A70">
        <w:rPr>
          <w:noProof w:val="0"/>
          <w:lang w:eastAsia="uk-UA"/>
        </w:rPr>
        <w:t>застава</w:t>
      </w:r>
    </w:p>
    <w:p w:rsidR="00AD236E" w:rsidRPr="00FF4A70" w:rsidRDefault="009D657F" w:rsidP="00EB67EF">
      <w:pPr>
        <w:rPr>
          <w:noProof w:val="0"/>
          <w:lang w:eastAsia="uk-UA"/>
        </w:rPr>
      </w:pPr>
      <w:r w:rsidRPr="00FF4A70">
        <w:rPr>
          <w:noProof w:val="0"/>
          <w:lang w:eastAsia="uk-UA"/>
        </w:rPr>
        <w:t>9503</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Застава</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складськими</w:t>
      </w:r>
      <w:r w:rsidR="00AD236E" w:rsidRPr="00FF4A70">
        <w:rPr>
          <w:noProof w:val="0"/>
          <w:lang w:eastAsia="uk-UA"/>
        </w:rPr>
        <w:t xml:space="preserve"> </w:t>
      </w:r>
      <w:r w:rsidRPr="00FF4A70">
        <w:rPr>
          <w:noProof w:val="0"/>
          <w:lang w:eastAsia="uk-UA"/>
        </w:rPr>
        <w:t>свідоцтвами</w:t>
      </w:r>
    </w:p>
    <w:p w:rsidR="009D657F" w:rsidRPr="00FF4A70" w:rsidRDefault="009D657F" w:rsidP="00EB67EF">
      <w:pPr>
        <w:rPr>
          <w:noProof w:val="0"/>
          <w:lang w:eastAsia="uk-UA"/>
        </w:rPr>
      </w:pPr>
      <w:r w:rsidRPr="00FF4A70">
        <w:rPr>
          <w:noProof w:val="0"/>
          <w:lang w:eastAsia="uk-UA"/>
        </w:rPr>
        <w:t>952</w:t>
      </w:r>
      <w:r w:rsidR="00AD236E" w:rsidRPr="00FF4A70">
        <w:rPr>
          <w:noProof w:val="0"/>
          <w:lang w:eastAsia="uk-UA"/>
        </w:rPr>
        <w:t xml:space="preserve"> </w:t>
      </w:r>
      <w:r w:rsidRPr="00FF4A70">
        <w:rPr>
          <w:noProof w:val="0"/>
          <w:lang w:eastAsia="uk-UA"/>
        </w:rPr>
        <w:t>Іпот</w:t>
      </w:r>
      <w:r w:rsidR="00374E05">
        <w:rPr>
          <w:noProof w:val="0"/>
          <w:lang w:eastAsia="uk-UA"/>
        </w:rPr>
        <w:t>є</w:t>
      </w:r>
      <w:r w:rsidRPr="00FF4A70">
        <w:rPr>
          <w:noProof w:val="0"/>
          <w:lang w:eastAsia="uk-UA"/>
        </w:rPr>
        <w:t>ка</w:t>
      </w:r>
    </w:p>
    <w:p w:rsidR="009D657F" w:rsidRPr="00FF4A70" w:rsidRDefault="009D657F" w:rsidP="00EB67EF">
      <w:pPr>
        <w:rPr>
          <w:noProof w:val="0"/>
          <w:lang w:eastAsia="uk-UA"/>
        </w:rPr>
      </w:pPr>
      <w:r w:rsidRPr="00FF4A70">
        <w:rPr>
          <w:noProof w:val="0"/>
          <w:lang w:eastAsia="uk-UA"/>
        </w:rPr>
        <w:t>9520</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З</w:t>
      </w:r>
      <w:r w:rsidR="00374E05">
        <w:rPr>
          <w:noProof w:val="0"/>
          <w:lang w:eastAsia="uk-UA"/>
        </w:rPr>
        <w:t>є</w:t>
      </w:r>
      <w:r w:rsidRPr="00FF4A70">
        <w:rPr>
          <w:noProof w:val="0"/>
          <w:lang w:eastAsia="uk-UA"/>
        </w:rPr>
        <w:t>м</w:t>
      </w:r>
      <w:r w:rsidR="00374E05">
        <w:rPr>
          <w:noProof w:val="0"/>
          <w:lang w:eastAsia="uk-UA"/>
        </w:rPr>
        <w:t>є</w:t>
      </w:r>
      <w:r w:rsidRPr="00FF4A70">
        <w:rPr>
          <w:noProof w:val="0"/>
          <w:lang w:eastAsia="uk-UA"/>
        </w:rPr>
        <w:t>льні</w:t>
      </w:r>
      <w:r w:rsidR="00AD236E" w:rsidRPr="00FF4A70">
        <w:rPr>
          <w:noProof w:val="0"/>
          <w:lang w:eastAsia="uk-UA"/>
        </w:rPr>
        <w:t xml:space="preserve"> </w:t>
      </w:r>
      <w:r w:rsidRPr="00FF4A70">
        <w:rPr>
          <w:noProof w:val="0"/>
          <w:lang w:eastAsia="uk-UA"/>
        </w:rPr>
        <w:t>ділянки</w:t>
      </w:r>
    </w:p>
    <w:p w:rsidR="009D657F" w:rsidRPr="00FF4A70" w:rsidRDefault="009D657F" w:rsidP="00EB67EF">
      <w:pPr>
        <w:rPr>
          <w:noProof w:val="0"/>
          <w:lang w:eastAsia="uk-UA"/>
        </w:rPr>
      </w:pPr>
      <w:r w:rsidRPr="00FF4A70">
        <w:rPr>
          <w:noProof w:val="0"/>
          <w:lang w:eastAsia="uk-UA"/>
        </w:rPr>
        <w:t>9521</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рухом</w:t>
      </w:r>
      <w:r w:rsidR="00374E05">
        <w:rPr>
          <w:noProof w:val="0"/>
          <w:lang w:eastAsia="uk-UA"/>
        </w:rPr>
        <w:t>є</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житлового</w:t>
      </w:r>
      <w:r w:rsidR="00AD236E" w:rsidRPr="00FF4A70">
        <w:rPr>
          <w:noProof w:val="0"/>
          <w:lang w:eastAsia="uk-UA"/>
        </w:rPr>
        <w:t xml:space="preserve"> </w:t>
      </w:r>
      <w:r w:rsidRPr="00FF4A70">
        <w:rPr>
          <w:noProof w:val="0"/>
          <w:lang w:eastAsia="uk-UA"/>
        </w:rPr>
        <w:t>признач</w:t>
      </w:r>
      <w:r w:rsidR="00374E05">
        <w:rPr>
          <w:noProof w:val="0"/>
          <w:lang w:eastAsia="uk-UA"/>
        </w:rPr>
        <w:t>є</w:t>
      </w:r>
      <w:r w:rsidRPr="00FF4A70">
        <w:rPr>
          <w:noProof w:val="0"/>
          <w:lang w:eastAsia="uk-UA"/>
        </w:rPr>
        <w:t>ння</w:t>
      </w:r>
    </w:p>
    <w:p w:rsidR="00AD236E" w:rsidRPr="00FF4A70" w:rsidRDefault="009D657F" w:rsidP="00EB67EF">
      <w:pPr>
        <w:rPr>
          <w:noProof w:val="0"/>
          <w:lang w:eastAsia="uk-UA"/>
        </w:rPr>
      </w:pPr>
      <w:r w:rsidRPr="00FF4A70">
        <w:rPr>
          <w:noProof w:val="0"/>
          <w:lang w:eastAsia="uk-UA"/>
        </w:rPr>
        <w:t>9523</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Інші</w:t>
      </w:r>
      <w:r w:rsidR="00AD236E" w:rsidRPr="00FF4A70">
        <w:rPr>
          <w:noProof w:val="0"/>
          <w:lang w:eastAsia="uk-UA"/>
        </w:rPr>
        <w:t xml:space="preserve"> </w:t>
      </w:r>
      <w:r w:rsidRPr="00FF4A70">
        <w:rPr>
          <w:noProof w:val="0"/>
          <w:lang w:eastAsia="uk-UA"/>
        </w:rPr>
        <w:t>об'єкти</w:t>
      </w:r>
      <w:r w:rsidR="00AD236E" w:rsidRPr="00FF4A70">
        <w:rPr>
          <w:noProof w:val="0"/>
          <w:lang w:eastAsia="uk-UA"/>
        </w:rPr>
        <w:t xml:space="preserve"> </w:t>
      </w:r>
      <w:r w:rsidRPr="00FF4A70">
        <w:rPr>
          <w:noProof w:val="0"/>
          <w:lang w:eastAsia="uk-UA"/>
        </w:rPr>
        <w:t>н</w:t>
      </w:r>
      <w:r w:rsidR="00374E05">
        <w:rPr>
          <w:noProof w:val="0"/>
          <w:lang w:eastAsia="uk-UA"/>
        </w:rPr>
        <w:t>є</w:t>
      </w:r>
      <w:r w:rsidRPr="00FF4A70">
        <w:rPr>
          <w:noProof w:val="0"/>
          <w:lang w:eastAsia="uk-UA"/>
        </w:rPr>
        <w:t>рухомого</w:t>
      </w:r>
      <w:r w:rsidR="00AD236E" w:rsidRPr="00FF4A70">
        <w:rPr>
          <w:noProof w:val="0"/>
          <w:lang w:eastAsia="uk-UA"/>
        </w:rPr>
        <w:t xml:space="preserve"> </w:t>
      </w:r>
      <w:r w:rsidRPr="00FF4A70">
        <w:rPr>
          <w:noProof w:val="0"/>
          <w:lang w:eastAsia="uk-UA"/>
        </w:rPr>
        <w:t>майна</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Застава,</w:t>
      </w:r>
      <w:r w:rsidR="00AD236E" w:rsidRPr="00FF4A70">
        <w:rPr>
          <w:noProof w:val="0"/>
          <w:lang w:eastAsia="uk-UA"/>
        </w:rPr>
        <w:t xml:space="preserve"> </w:t>
      </w:r>
      <w:r w:rsidRPr="00FF4A70">
        <w:rPr>
          <w:noProof w:val="0"/>
          <w:lang w:eastAsia="uk-UA"/>
        </w:rPr>
        <w:t>що</w:t>
      </w:r>
      <w:r w:rsidR="00AD236E" w:rsidRPr="00FF4A70">
        <w:rPr>
          <w:noProof w:val="0"/>
          <w:lang w:eastAsia="uk-UA"/>
        </w:rPr>
        <w:t xml:space="preserve"> </w:t>
      </w:r>
      <w:r w:rsidRPr="00FF4A70">
        <w:rPr>
          <w:noProof w:val="0"/>
          <w:lang w:eastAsia="uk-UA"/>
        </w:rPr>
        <w:t>отримана</w:t>
      </w:r>
      <w:r w:rsidR="00AD236E" w:rsidRPr="00FF4A70">
        <w:rPr>
          <w:noProof w:val="0"/>
          <w:lang w:eastAsia="uk-UA"/>
        </w:rPr>
        <w:t xml:space="preserve"> </w:t>
      </w:r>
      <w:r w:rsidRPr="00FF4A70">
        <w:rPr>
          <w:noProof w:val="0"/>
          <w:lang w:eastAsia="uk-UA"/>
        </w:rPr>
        <w:t>як</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тому</w:t>
      </w:r>
      <w:r w:rsidR="00AD236E" w:rsidRPr="00FF4A70">
        <w:rPr>
          <w:noProof w:val="0"/>
          <w:lang w:eastAsia="uk-UA"/>
        </w:rPr>
        <w:t xml:space="preserve"> </w:t>
      </w:r>
      <w:r w:rsidRPr="00FF4A70">
        <w:rPr>
          <w:noProof w:val="0"/>
          <w:lang w:eastAsia="uk-UA"/>
        </w:rPr>
        <w:t>чисті</w:t>
      </w:r>
      <w:r w:rsidR="00AD236E" w:rsidRPr="00FF4A70">
        <w:rPr>
          <w:noProof w:val="0"/>
          <w:lang w:eastAsia="uk-UA"/>
        </w:rPr>
        <w:t xml:space="preserve"> </w:t>
      </w:r>
      <w:r w:rsidRPr="00FF4A70">
        <w:rPr>
          <w:noProof w:val="0"/>
          <w:lang w:eastAsia="uk-UA"/>
        </w:rPr>
        <w:t>майнові</w:t>
      </w:r>
      <w:r w:rsidR="00AD236E" w:rsidRPr="00FF4A70">
        <w:rPr>
          <w:noProof w:val="0"/>
          <w:lang w:eastAsia="uk-UA"/>
        </w:rPr>
        <w:t xml:space="preserve"> </w:t>
      </w:r>
      <w:r w:rsidRPr="00FF4A70">
        <w:rPr>
          <w:noProof w:val="0"/>
          <w:lang w:eastAsia="uk-UA"/>
        </w:rPr>
        <w:t>прав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грошові</w:t>
      </w:r>
      <w:r w:rsidR="00AD236E" w:rsidRPr="00FF4A70">
        <w:rPr>
          <w:noProof w:val="0"/>
          <w:lang w:eastAsia="uk-UA"/>
        </w:rPr>
        <w:t xml:space="preserve"> </w:t>
      </w:r>
      <w:r w:rsidRPr="00FF4A70">
        <w:rPr>
          <w:noProof w:val="0"/>
          <w:lang w:eastAsia="uk-UA"/>
        </w:rPr>
        <w:t>кошти,</w:t>
      </w:r>
      <w:r w:rsidR="00AD236E" w:rsidRPr="00FF4A70">
        <w:rPr>
          <w:noProof w:val="0"/>
          <w:lang w:eastAsia="uk-UA"/>
        </w:rPr>
        <w:t xml:space="preserve"> </w:t>
      </w:r>
      <w:r w:rsidRPr="00FF4A70">
        <w:rPr>
          <w:noProof w:val="0"/>
          <w:lang w:eastAsia="uk-UA"/>
        </w:rPr>
        <w:t>які</w:t>
      </w:r>
      <w:r w:rsidR="00AD236E" w:rsidRPr="00FF4A70">
        <w:rPr>
          <w:noProof w:val="0"/>
          <w:lang w:eastAsia="uk-UA"/>
        </w:rPr>
        <w:t xml:space="preserve"> </w:t>
      </w:r>
      <w:r w:rsidRPr="00FF4A70">
        <w:rPr>
          <w:noProof w:val="0"/>
          <w:lang w:eastAsia="uk-UA"/>
        </w:rPr>
        <w:t>розміщ</w:t>
      </w:r>
      <w:r w:rsidR="00374E05">
        <w:rPr>
          <w:noProof w:val="0"/>
          <w:lang w:eastAsia="uk-UA"/>
        </w:rPr>
        <w:t>є</w:t>
      </w:r>
      <w:r w:rsidRPr="00FF4A70">
        <w:rPr>
          <w:noProof w:val="0"/>
          <w:lang w:eastAsia="uk-UA"/>
        </w:rPr>
        <w:t>ні</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вклад</w:t>
      </w:r>
      <w:r w:rsidR="00AD236E" w:rsidRPr="00FF4A70">
        <w:rPr>
          <w:noProof w:val="0"/>
          <w:lang w:eastAsia="uk-UA"/>
        </w:rPr>
        <w:t xml:space="preserve"> (</w:t>
      </w:r>
      <w:r w:rsidRPr="00FF4A70">
        <w:rPr>
          <w:noProof w:val="0"/>
          <w:lang w:eastAsia="uk-UA"/>
        </w:rPr>
        <w:t>д</w:t>
      </w:r>
      <w:r w:rsidR="00374E05">
        <w:rPr>
          <w:noProof w:val="0"/>
          <w:lang w:eastAsia="uk-UA"/>
        </w:rPr>
        <w:t>є</w:t>
      </w:r>
      <w:r w:rsidRPr="00FF4A70">
        <w:rPr>
          <w:noProof w:val="0"/>
          <w:lang w:eastAsia="uk-UA"/>
        </w:rPr>
        <w:t>позит</w:t>
      </w:r>
      <w:r w:rsidR="00AD236E" w:rsidRPr="00FF4A70">
        <w:rPr>
          <w:noProof w:val="0"/>
          <w:lang w:eastAsia="uk-UA"/>
        </w:rPr>
        <w:t xml:space="preserve">)], </w:t>
      </w:r>
      <w:r w:rsidRPr="00FF4A70">
        <w:rPr>
          <w:noProof w:val="0"/>
          <w:lang w:eastAsia="uk-UA"/>
        </w:rPr>
        <w:t>відображається</w:t>
      </w:r>
      <w:r w:rsidR="00AD236E" w:rsidRPr="00FF4A70">
        <w:rPr>
          <w:noProof w:val="0"/>
          <w:lang w:eastAsia="uk-UA"/>
        </w:rPr>
        <w:t xml:space="preserve"> </w:t>
      </w:r>
      <w:r w:rsidRPr="00FF4A70">
        <w:rPr>
          <w:noProof w:val="0"/>
          <w:lang w:eastAsia="uk-UA"/>
        </w:rPr>
        <w:t>в</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ому</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за</w:t>
      </w:r>
      <w:r w:rsidR="00AD236E" w:rsidRPr="00FF4A70">
        <w:rPr>
          <w:noProof w:val="0"/>
          <w:lang w:eastAsia="uk-UA"/>
        </w:rPr>
        <w:t xml:space="preserve"> </w:t>
      </w:r>
      <w:r w:rsidRPr="00FF4A70">
        <w:rPr>
          <w:noProof w:val="0"/>
          <w:lang w:eastAsia="uk-UA"/>
        </w:rPr>
        <w:t>позабалансовими</w:t>
      </w:r>
      <w:r w:rsidR="00AD236E" w:rsidRPr="00FF4A70">
        <w:rPr>
          <w:noProof w:val="0"/>
          <w:lang w:eastAsia="uk-UA"/>
        </w:rPr>
        <w:t xml:space="preserve"> </w:t>
      </w:r>
      <w:r w:rsidRPr="00FF4A70">
        <w:rPr>
          <w:noProof w:val="0"/>
          <w:lang w:eastAsia="uk-UA"/>
        </w:rPr>
        <w:t>рахунками</w:t>
      </w:r>
      <w:r w:rsidR="00AD236E" w:rsidRPr="00FF4A70">
        <w:rPr>
          <w:noProof w:val="0"/>
          <w:lang w:eastAsia="uk-UA"/>
        </w:rPr>
        <w:t xml:space="preserve"> </w:t>
      </w:r>
      <w:r w:rsidRPr="00FF4A70">
        <w:rPr>
          <w:noProof w:val="0"/>
          <w:lang w:eastAsia="uk-UA"/>
        </w:rPr>
        <w:t>таким</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им</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м</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отриманої</w:t>
      </w:r>
      <w:r w:rsidR="00AD236E" w:rsidRPr="00FF4A70">
        <w:rPr>
          <w:noProof w:val="0"/>
          <w:lang w:eastAsia="uk-UA"/>
        </w:rPr>
        <w:t xml:space="preserve"> </w:t>
      </w:r>
      <w:r w:rsidRPr="00FF4A70">
        <w:rPr>
          <w:noProof w:val="0"/>
          <w:lang w:eastAsia="uk-UA"/>
        </w:rPr>
        <w:t>застави</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Контррахунок</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боржником</w:t>
      </w:r>
      <w:r w:rsidR="00AD236E" w:rsidRPr="00FF4A70">
        <w:rPr>
          <w:noProof w:val="0"/>
          <w:lang w:eastAsia="uk-UA"/>
        </w:rPr>
        <w:t xml:space="preserve"> </w:t>
      </w:r>
      <w:r w:rsidRPr="00FF4A70">
        <w:rPr>
          <w:noProof w:val="0"/>
          <w:lang w:eastAsia="uk-UA"/>
        </w:rPr>
        <w:t>або</w:t>
      </w:r>
      <w:r w:rsidR="00AD236E" w:rsidRPr="00FF4A70">
        <w:rPr>
          <w:noProof w:val="0"/>
          <w:lang w:eastAsia="uk-UA"/>
        </w:rPr>
        <w:t xml:space="preserve"> </w:t>
      </w:r>
      <w:r w:rsidRPr="00FF4A70">
        <w:rPr>
          <w:noProof w:val="0"/>
          <w:lang w:eastAsia="uk-UA"/>
        </w:rPr>
        <w:t>іншою</w:t>
      </w:r>
      <w:r w:rsidR="00AD236E" w:rsidRPr="00FF4A70">
        <w:rPr>
          <w:noProof w:val="0"/>
          <w:lang w:eastAsia="uk-UA"/>
        </w:rPr>
        <w:t xml:space="preserve"> </w:t>
      </w:r>
      <w:r w:rsidRPr="00FF4A70">
        <w:rPr>
          <w:noProof w:val="0"/>
          <w:lang w:eastAsia="uk-UA"/>
        </w:rPr>
        <w:t>зобов'язаною</w:t>
      </w:r>
      <w:r w:rsidR="00AD236E" w:rsidRPr="00FF4A70">
        <w:rPr>
          <w:noProof w:val="0"/>
          <w:lang w:eastAsia="uk-UA"/>
        </w:rPr>
        <w:t xml:space="preserve"> </w:t>
      </w:r>
      <w:r w:rsidRPr="00FF4A70">
        <w:rPr>
          <w:noProof w:val="0"/>
          <w:lang w:eastAsia="uk-UA"/>
        </w:rPr>
        <w:t>особою,</w:t>
      </w:r>
      <w:r w:rsidR="00AD236E" w:rsidRPr="00FF4A70">
        <w:rPr>
          <w:noProof w:val="0"/>
          <w:lang w:eastAsia="uk-UA"/>
        </w:rPr>
        <w:t xml:space="preserve"> </w:t>
      </w:r>
      <w:r w:rsidRPr="00FF4A70">
        <w:rPr>
          <w:noProof w:val="0"/>
          <w:lang w:eastAsia="uk-UA"/>
        </w:rPr>
        <w:t>а</w:t>
      </w:r>
      <w:r w:rsidR="00AD236E" w:rsidRPr="00FF4A70">
        <w:rPr>
          <w:noProof w:val="0"/>
          <w:lang w:eastAsia="uk-UA"/>
        </w:rPr>
        <w:t xml:space="preserve"> </w:t>
      </w:r>
      <w:r w:rsidRPr="00FF4A70">
        <w:rPr>
          <w:noProof w:val="0"/>
          <w:lang w:eastAsia="uk-UA"/>
        </w:rPr>
        <w:t>також</w:t>
      </w:r>
      <w:r w:rsidR="00AD236E" w:rsidRPr="00FF4A70">
        <w:rPr>
          <w:noProof w:val="0"/>
          <w:lang w:eastAsia="uk-UA"/>
        </w:rPr>
        <w:t xml:space="preserve"> </w:t>
      </w:r>
      <w:r w:rsidRPr="00FF4A70">
        <w:rPr>
          <w:noProof w:val="0"/>
          <w:lang w:eastAsia="uk-UA"/>
        </w:rPr>
        <w:t>у</w:t>
      </w:r>
      <w:r w:rsidR="00AD236E" w:rsidRPr="00FF4A70">
        <w:rPr>
          <w:noProof w:val="0"/>
          <w:lang w:eastAsia="uk-UA"/>
        </w:rPr>
        <w:t xml:space="preserve"> </w:t>
      </w:r>
      <w:r w:rsidRPr="00FF4A70">
        <w:rPr>
          <w:noProof w:val="0"/>
          <w:lang w:eastAsia="uk-UA"/>
        </w:rPr>
        <w:t>разі</w:t>
      </w:r>
      <w:r w:rsidR="00AD236E" w:rsidRPr="00FF4A70">
        <w:rPr>
          <w:noProof w:val="0"/>
          <w:lang w:eastAsia="uk-UA"/>
        </w:rPr>
        <w:t xml:space="preserve"> </w:t>
      </w:r>
      <w:r w:rsidRPr="00FF4A70">
        <w:rPr>
          <w:noProof w:val="0"/>
          <w:lang w:eastAsia="uk-UA"/>
        </w:rPr>
        <w:t>припи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дії</w:t>
      </w:r>
      <w:r w:rsidR="00AD236E" w:rsidRPr="00FF4A70">
        <w:rPr>
          <w:noProof w:val="0"/>
          <w:lang w:eastAsia="uk-UA"/>
        </w:rPr>
        <w:t xml:space="preserve"> </w:t>
      </w:r>
      <w:r w:rsidRPr="00FF4A70">
        <w:rPr>
          <w:noProof w:val="0"/>
          <w:lang w:eastAsia="uk-UA"/>
        </w:rPr>
        <w:t>відповідного</w:t>
      </w:r>
      <w:r w:rsidR="00AD236E" w:rsidRPr="00FF4A70">
        <w:rPr>
          <w:noProof w:val="0"/>
          <w:lang w:eastAsia="uk-UA"/>
        </w:rPr>
        <w:t xml:space="preserve"> </w:t>
      </w:r>
      <w:r w:rsidRPr="00FF4A70">
        <w:rPr>
          <w:noProof w:val="0"/>
          <w:lang w:eastAsia="uk-UA"/>
        </w:rPr>
        <w:t>договору</w:t>
      </w:r>
      <w:r w:rsidR="00AD236E" w:rsidRPr="00FF4A70">
        <w:rPr>
          <w:noProof w:val="0"/>
          <w:lang w:eastAsia="uk-UA"/>
        </w:rPr>
        <w:t xml:space="preserve"> </w:t>
      </w:r>
      <w:r w:rsidRPr="00FF4A70">
        <w:rPr>
          <w:noProof w:val="0"/>
          <w:lang w:eastAsia="uk-UA"/>
        </w:rPr>
        <w:t>про</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вартість</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списують</w:t>
      </w:r>
      <w:r w:rsidR="00AD236E" w:rsidRPr="00FF4A70">
        <w:rPr>
          <w:noProof w:val="0"/>
          <w:lang w:eastAsia="uk-UA"/>
        </w:rPr>
        <w:t xml:space="preserve"> </w:t>
      </w:r>
      <w:r w:rsidRPr="00FF4A70">
        <w:rPr>
          <w:noProof w:val="0"/>
          <w:lang w:eastAsia="uk-UA"/>
        </w:rPr>
        <w:t>із</w:t>
      </w:r>
      <w:r w:rsidR="00AD236E" w:rsidRPr="00FF4A70">
        <w:rPr>
          <w:noProof w:val="0"/>
          <w:lang w:eastAsia="uk-UA"/>
        </w:rPr>
        <w:t xml:space="preserve"> </w:t>
      </w:r>
      <w:r w:rsidRPr="00FF4A70">
        <w:rPr>
          <w:noProof w:val="0"/>
          <w:lang w:eastAsia="uk-UA"/>
        </w:rPr>
        <w:t>позабалансових</w:t>
      </w:r>
      <w:r w:rsidR="00AD236E" w:rsidRPr="00FF4A70">
        <w:rPr>
          <w:noProof w:val="0"/>
          <w:lang w:eastAsia="uk-UA"/>
        </w:rPr>
        <w:t xml:space="preserve"> </w:t>
      </w:r>
      <w:r w:rsidRPr="00FF4A70">
        <w:rPr>
          <w:noProof w:val="0"/>
          <w:lang w:eastAsia="uk-UA"/>
        </w:rPr>
        <w:t>рахунків</w:t>
      </w:r>
      <w:r w:rsidR="00AD236E" w:rsidRPr="00FF4A70">
        <w:rPr>
          <w:noProof w:val="0"/>
          <w:lang w:eastAsia="uk-UA"/>
        </w:rPr>
        <w:t xml:space="preserve"> </w:t>
      </w:r>
      <w:r w:rsidRPr="00FF4A70">
        <w:rPr>
          <w:noProof w:val="0"/>
          <w:lang w:eastAsia="uk-UA"/>
        </w:rPr>
        <w:t>і</w:t>
      </w:r>
      <w:r w:rsidR="00AD236E" w:rsidRPr="00FF4A70">
        <w:rPr>
          <w:noProof w:val="0"/>
          <w:lang w:eastAsia="uk-UA"/>
        </w:rPr>
        <w:t xml:space="preserve"> </w:t>
      </w:r>
      <w:r w:rsidRPr="00FF4A70">
        <w:rPr>
          <w:noProof w:val="0"/>
          <w:lang w:eastAsia="uk-UA"/>
        </w:rPr>
        <w:t>здійснюють</w:t>
      </w:r>
      <w:r w:rsidR="00AD236E" w:rsidRPr="00FF4A70">
        <w:rPr>
          <w:noProof w:val="0"/>
          <w:lang w:eastAsia="uk-UA"/>
        </w:rPr>
        <w:t xml:space="preserve"> </w:t>
      </w:r>
      <w:r w:rsidRPr="00FF4A70">
        <w:rPr>
          <w:noProof w:val="0"/>
          <w:lang w:eastAsia="uk-UA"/>
        </w:rPr>
        <w:t>такі</w:t>
      </w:r>
      <w:r w:rsidR="00AD236E" w:rsidRPr="00FF4A70">
        <w:rPr>
          <w:noProof w:val="0"/>
          <w:lang w:eastAsia="uk-UA"/>
        </w:rPr>
        <w:t xml:space="preserve"> </w:t>
      </w:r>
      <w:r w:rsidRPr="00FF4A70">
        <w:rPr>
          <w:noProof w:val="0"/>
          <w:lang w:eastAsia="uk-UA"/>
        </w:rPr>
        <w:t>бухгалт</w:t>
      </w:r>
      <w:r w:rsidR="00374E05">
        <w:rPr>
          <w:noProof w:val="0"/>
          <w:lang w:eastAsia="uk-UA"/>
        </w:rPr>
        <w:t>є</w:t>
      </w:r>
      <w:r w:rsidRPr="00FF4A70">
        <w:rPr>
          <w:noProof w:val="0"/>
          <w:lang w:eastAsia="uk-UA"/>
        </w:rPr>
        <w:t>рські</w:t>
      </w:r>
      <w:r w:rsidR="00AD236E" w:rsidRPr="00FF4A70">
        <w:rPr>
          <w:noProof w:val="0"/>
          <w:lang w:eastAsia="uk-UA"/>
        </w:rPr>
        <w:t xml:space="preserve"> </w:t>
      </w:r>
      <w:r w:rsidRPr="00FF4A70">
        <w:rPr>
          <w:noProof w:val="0"/>
          <w:lang w:eastAsia="uk-UA"/>
        </w:rPr>
        <w:t>пров</w:t>
      </w:r>
      <w:r w:rsidR="00374E05">
        <w:rPr>
          <w:noProof w:val="0"/>
          <w:lang w:eastAsia="uk-UA"/>
        </w:rPr>
        <w:t>є</w:t>
      </w:r>
      <w:r w:rsidRPr="00FF4A70">
        <w:rPr>
          <w:noProof w:val="0"/>
          <w:lang w:eastAsia="uk-UA"/>
        </w:rPr>
        <w:t>д</w:t>
      </w:r>
      <w:r w:rsidR="00374E05">
        <w:rPr>
          <w:noProof w:val="0"/>
          <w:lang w:eastAsia="uk-UA"/>
        </w:rPr>
        <w:t>є</w:t>
      </w:r>
      <w:r w:rsidRPr="00FF4A70">
        <w:rPr>
          <w:noProof w:val="0"/>
          <w:lang w:eastAsia="uk-UA"/>
        </w:rPr>
        <w:t>ння</w:t>
      </w:r>
      <w:r w:rsidR="00AD236E" w:rsidRPr="00FF4A70">
        <w:rPr>
          <w:noProof w:val="0"/>
          <w:lang w:eastAsia="uk-UA"/>
        </w:rPr>
        <w:t>:</w:t>
      </w:r>
    </w:p>
    <w:p w:rsidR="009D657F" w:rsidRPr="00FF4A70" w:rsidRDefault="009D657F" w:rsidP="00EB67EF">
      <w:pPr>
        <w:rPr>
          <w:noProof w:val="0"/>
          <w:lang w:eastAsia="uk-UA"/>
        </w:rPr>
      </w:pPr>
      <w:r w:rsidRPr="00FF4A70">
        <w:rPr>
          <w:noProof w:val="0"/>
          <w:lang w:eastAsia="uk-UA"/>
        </w:rPr>
        <w:t>Дт</w:t>
      </w:r>
      <w:r w:rsidR="00AD236E" w:rsidRPr="00FF4A70">
        <w:rPr>
          <w:noProof w:val="0"/>
          <w:lang w:eastAsia="uk-UA"/>
        </w:rPr>
        <w:t xml:space="preserve"> </w:t>
      </w:r>
      <w:r w:rsidRPr="00FF4A70">
        <w:rPr>
          <w:noProof w:val="0"/>
          <w:lang w:eastAsia="uk-UA"/>
        </w:rPr>
        <w:t>Контррахунок</w:t>
      </w:r>
    </w:p>
    <w:p w:rsidR="00AD236E" w:rsidRPr="00FF4A70" w:rsidRDefault="009D657F" w:rsidP="00EB67EF">
      <w:pPr>
        <w:rPr>
          <w:noProof w:val="0"/>
          <w:lang w:eastAsia="uk-UA"/>
        </w:rPr>
      </w:pPr>
      <w:r w:rsidRPr="00FF4A70">
        <w:rPr>
          <w:noProof w:val="0"/>
          <w:lang w:eastAsia="uk-UA"/>
        </w:rPr>
        <w:t>Кт</w:t>
      </w:r>
      <w:r w:rsidR="00AD236E" w:rsidRPr="00FF4A70">
        <w:rPr>
          <w:noProof w:val="0"/>
          <w:lang w:eastAsia="uk-UA"/>
        </w:rPr>
        <w:t xml:space="preserve"> </w:t>
      </w:r>
      <w:r w:rsidRPr="00FF4A70">
        <w:rPr>
          <w:noProof w:val="0"/>
          <w:lang w:eastAsia="uk-UA"/>
        </w:rPr>
        <w:t>Рахунки</w:t>
      </w:r>
      <w:r w:rsidR="00AD236E" w:rsidRPr="00FF4A70">
        <w:rPr>
          <w:noProof w:val="0"/>
          <w:lang w:eastAsia="uk-UA"/>
        </w:rPr>
        <w:t xml:space="preserve"> </w:t>
      </w:r>
      <w:r w:rsidRPr="00FF4A70">
        <w:rPr>
          <w:noProof w:val="0"/>
          <w:lang w:eastAsia="uk-UA"/>
        </w:rPr>
        <w:t>для</w:t>
      </w:r>
      <w:r w:rsidR="00AD236E" w:rsidRPr="00FF4A70">
        <w:rPr>
          <w:noProof w:val="0"/>
          <w:lang w:eastAsia="uk-UA"/>
        </w:rPr>
        <w:t xml:space="preserve"> </w:t>
      </w:r>
      <w:r w:rsidRPr="00FF4A70">
        <w:rPr>
          <w:noProof w:val="0"/>
          <w:lang w:eastAsia="uk-UA"/>
        </w:rPr>
        <w:t>обліку</w:t>
      </w:r>
      <w:r w:rsidR="00AD236E" w:rsidRPr="00FF4A70">
        <w:rPr>
          <w:noProof w:val="0"/>
          <w:lang w:eastAsia="uk-UA"/>
        </w:rPr>
        <w:t xml:space="preserve"> </w:t>
      </w:r>
      <w:r w:rsidRPr="00FF4A70">
        <w:rPr>
          <w:noProof w:val="0"/>
          <w:lang w:eastAsia="uk-UA"/>
        </w:rPr>
        <w:t>отриманої</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w:t>
      </w:r>
    </w:p>
    <w:p w:rsidR="00AD236E" w:rsidRPr="00FF4A70" w:rsidRDefault="009D657F" w:rsidP="00EB67EF">
      <w:pPr>
        <w:rPr>
          <w:noProof w:val="0"/>
          <w:lang w:eastAsia="uk-UA"/>
        </w:rPr>
      </w:pPr>
      <w:r w:rsidRPr="00FF4A70">
        <w:rPr>
          <w:noProof w:val="0"/>
          <w:lang w:eastAsia="uk-UA"/>
        </w:rPr>
        <w:t>Якщо</w:t>
      </w:r>
      <w:r w:rsidR="00AD236E" w:rsidRPr="00FF4A70">
        <w:rPr>
          <w:noProof w:val="0"/>
          <w:lang w:eastAsia="uk-UA"/>
        </w:rPr>
        <w:t xml:space="preserve"> </w:t>
      </w:r>
      <w:r w:rsidRPr="00FF4A70">
        <w:rPr>
          <w:noProof w:val="0"/>
          <w:lang w:eastAsia="uk-UA"/>
        </w:rPr>
        <w:t>боржник</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погашає</w:t>
      </w:r>
      <w:r w:rsidR="00AD236E" w:rsidRPr="00FF4A70">
        <w:rPr>
          <w:noProof w:val="0"/>
          <w:lang w:eastAsia="uk-UA"/>
        </w:rPr>
        <w:t xml:space="preserve"> </w:t>
      </w:r>
      <w:r w:rsidRPr="00FF4A70">
        <w:rPr>
          <w:noProof w:val="0"/>
          <w:lang w:eastAsia="uk-UA"/>
        </w:rPr>
        <w:t>кр</w:t>
      </w:r>
      <w:r w:rsidR="00374E05">
        <w:rPr>
          <w:noProof w:val="0"/>
          <w:lang w:eastAsia="uk-UA"/>
        </w:rPr>
        <w:t>є</w:t>
      </w:r>
      <w:r w:rsidRPr="00FF4A70">
        <w:rPr>
          <w:noProof w:val="0"/>
          <w:lang w:eastAsia="uk-UA"/>
        </w:rPr>
        <w:t>диту,</w:t>
      </w:r>
      <w:r w:rsidR="00AD236E" w:rsidRPr="00FF4A70">
        <w:rPr>
          <w:noProof w:val="0"/>
          <w:lang w:eastAsia="uk-UA"/>
        </w:rPr>
        <w:t xml:space="preserve"> </w:t>
      </w:r>
      <w:r w:rsidRPr="00FF4A70">
        <w:rPr>
          <w:noProof w:val="0"/>
          <w:lang w:eastAsia="uk-UA"/>
        </w:rPr>
        <w:t>то</w:t>
      </w:r>
      <w:r w:rsidR="00AD236E" w:rsidRPr="00FF4A70">
        <w:rPr>
          <w:noProof w:val="0"/>
          <w:lang w:eastAsia="uk-UA"/>
        </w:rPr>
        <w:t xml:space="preserve"> </w:t>
      </w:r>
      <w:r w:rsidRPr="00FF4A70">
        <w:rPr>
          <w:noProof w:val="0"/>
          <w:lang w:eastAsia="uk-UA"/>
        </w:rPr>
        <w:t>банк</w:t>
      </w:r>
      <w:r w:rsidR="00AD236E" w:rsidRPr="00FF4A70">
        <w:rPr>
          <w:noProof w:val="0"/>
          <w:lang w:eastAsia="uk-UA"/>
        </w:rPr>
        <w:t xml:space="preserve"> </w:t>
      </w:r>
      <w:r w:rsidRPr="00FF4A70">
        <w:rPr>
          <w:noProof w:val="0"/>
          <w:lang w:eastAsia="uk-UA"/>
        </w:rPr>
        <w:t>мож</w:t>
      </w:r>
      <w:r w:rsidR="00374E05">
        <w:rPr>
          <w:noProof w:val="0"/>
          <w:lang w:eastAsia="uk-UA"/>
        </w:rPr>
        <w:t>є</w:t>
      </w:r>
      <w:r w:rsidR="00AD236E" w:rsidRPr="00FF4A70">
        <w:rPr>
          <w:noProof w:val="0"/>
          <w:lang w:eastAsia="uk-UA"/>
        </w:rPr>
        <w:t xml:space="preserve"> </w:t>
      </w:r>
      <w:r w:rsidRPr="00FF4A70">
        <w:rPr>
          <w:noProof w:val="0"/>
          <w:lang w:eastAsia="uk-UA"/>
        </w:rPr>
        <w:t>використати</w:t>
      </w:r>
      <w:r w:rsidR="00AD236E" w:rsidRPr="00FF4A70">
        <w:rPr>
          <w:noProof w:val="0"/>
          <w:lang w:eastAsia="uk-UA"/>
        </w:rPr>
        <w:t xml:space="preserve"> </w:t>
      </w:r>
      <w:r w:rsidRPr="00FF4A70">
        <w:rPr>
          <w:noProof w:val="0"/>
          <w:lang w:eastAsia="uk-UA"/>
        </w:rPr>
        <w:t>права</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майно</w:t>
      </w:r>
      <w:r w:rsidR="00AD236E" w:rsidRPr="00FF4A70">
        <w:rPr>
          <w:noProof w:val="0"/>
          <w:lang w:eastAsia="uk-UA"/>
        </w:rPr>
        <w:t xml:space="preserve">. </w:t>
      </w:r>
      <w:r w:rsidRPr="00FF4A70">
        <w:rPr>
          <w:noProof w:val="0"/>
          <w:lang w:eastAsia="uk-UA"/>
        </w:rPr>
        <w:t>Порядок</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алізації</w:t>
      </w:r>
      <w:r w:rsidR="00AD236E" w:rsidRPr="00FF4A70">
        <w:rPr>
          <w:noProof w:val="0"/>
          <w:lang w:eastAsia="uk-UA"/>
        </w:rPr>
        <w:t xml:space="preserve"> </w:t>
      </w:r>
      <w:r w:rsidRPr="00FF4A70">
        <w:rPr>
          <w:noProof w:val="0"/>
          <w:lang w:eastAsia="uk-UA"/>
        </w:rPr>
        <w:t>заставл</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майна</w:t>
      </w:r>
      <w:r w:rsidR="00AD236E" w:rsidRPr="00FF4A70">
        <w:rPr>
          <w:noProof w:val="0"/>
          <w:lang w:eastAsia="uk-UA"/>
        </w:rPr>
        <w:t xml:space="preserve"> </w:t>
      </w:r>
      <w:r w:rsidRPr="00FF4A70">
        <w:rPr>
          <w:noProof w:val="0"/>
          <w:lang w:eastAsia="uk-UA"/>
        </w:rPr>
        <w:t>р</w:t>
      </w:r>
      <w:r w:rsidR="00374E05">
        <w:rPr>
          <w:noProof w:val="0"/>
          <w:lang w:eastAsia="uk-UA"/>
        </w:rPr>
        <w:t>є</w:t>
      </w:r>
      <w:r w:rsidRPr="00FF4A70">
        <w:rPr>
          <w:noProof w:val="0"/>
          <w:lang w:eastAsia="uk-UA"/>
        </w:rPr>
        <w:t>глам</w:t>
      </w:r>
      <w:r w:rsidR="00374E05">
        <w:rPr>
          <w:noProof w:val="0"/>
          <w:lang w:eastAsia="uk-UA"/>
        </w:rPr>
        <w:t>є</w:t>
      </w:r>
      <w:r w:rsidRPr="00FF4A70">
        <w:rPr>
          <w:noProof w:val="0"/>
          <w:lang w:eastAsia="uk-UA"/>
        </w:rPr>
        <w:t>нтується</w:t>
      </w:r>
      <w:r w:rsidR="00AD236E" w:rsidRPr="00FF4A70">
        <w:rPr>
          <w:noProof w:val="0"/>
          <w:lang w:eastAsia="uk-UA"/>
        </w:rPr>
        <w:t xml:space="preserve"> </w:t>
      </w:r>
      <w:r w:rsidRPr="00FF4A70">
        <w:rPr>
          <w:noProof w:val="0"/>
          <w:lang w:eastAsia="uk-UA"/>
        </w:rPr>
        <w:t>чинним</w:t>
      </w:r>
      <w:r w:rsidR="00AD236E" w:rsidRPr="00FF4A70">
        <w:rPr>
          <w:noProof w:val="0"/>
          <w:lang w:eastAsia="uk-UA"/>
        </w:rPr>
        <w:t xml:space="preserve"> </w:t>
      </w:r>
      <w:r w:rsidRPr="00FF4A70">
        <w:rPr>
          <w:noProof w:val="0"/>
          <w:lang w:eastAsia="uk-UA"/>
        </w:rPr>
        <w:t>законодавством</w:t>
      </w:r>
      <w:r w:rsidR="00AD236E" w:rsidRPr="00FF4A70">
        <w:rPr>
          <w:noProof w:val="0"/>
          <w:lang w:eastAsia="uk-UA"/>
        </w:rPr>
        <w:t xml:space="preserve"> </w:t>
      </w:r>
      <w:r w:rsidRPr="00FF4A70">
        <w:rPr>
          <w:noProof w:val="0"/>
          <w:lang w:eastAsia="uk-UA"/>
        </w:rPr>
        <w:t>України</w:t>
      </w:r>
      <w:r w:rsidR="00AD236E" w:rsidRPr="00FF4A70">
        <w:rPr>
          <w:noProof w:val="0"/>
          <w:lang w:eastAsia="uk-UA"/>
        </w:rPr>
        <w:t xml:space="preserve">. </w:t>
      </w:r>
      <w:r w:rsidRPr="00FF4A70">
        <w:rPr>
          <w:noProof w:val="0"/>
          <w:lang w:eastAsia="uk-UA"/>
        </w:rPr>
        <w:t>Заставод</w:t>
      </w:r>
      <w:r w:rsidR="00374E05">
        <w:rPr>
          <w:noProof w:val="0"/>
          <w:lang w:eastAsia="uk-UA"/>
        </w:rPr>
        <w:t>є</w:t>
      </w:r>
      <w:r w:rsidRPr="00FF4A70">
        <w:rPr>
          <w:noProof w:val="0"/>
          <w:lang w:eastAsia="uk-UA"/>
        </w:rPr>
        <w:t>ржат</w:t>
      </w:r>
      <w:r w:rsidR="00374E05">
        <w:rPr>
          <w:noProof w:val="0"/>
          <w:lang w:eastAsia="uk-UA"/>
        </w:rPr>
        <w:t>є</w:t>
      </w:r>
      <w:r w:rsidRPr="00FF4A70">
        <w:rPr>
          <w:noProof w:val="0"/>
          <w:lang w:eastAsia="uk-UA"/>
        </w:rPr>
        <w:t>ль</w:t>
      </w:r>
      <w:r w:rsidR="00AD236E" w:rsidRPr="00FF4A70">
        <w:rPr>
          <w:noProof w:val="0"/>
          <w:lang w:eastAsia="uk-UA"/>
        </w:rPr>
        <w:t xml:space="preserve"> </w:t>
      </w:r>
      <w:r w:rsidRPr="00FF4A70">
        <w:rPr>
          <w:noProof w:val="0"/>
          <w:lang w:eastAsia="uk-UA"/>
        </w:rPr>
        <w:t>набуває</w:t>
      </w:r>
      <w:r w:rsidR="00AD236E" w:rsidRPr="00FF4A70">
        <w:rPr>
          <w:noProof w:val="0"/>
          <w:lang w:eastAsia="uk-UA"/>
        </w:rPr>
        <w:t xml:space="preserve"> </w:t>
      </w:r>
      <w:r w:rsidRPr="00FF4A70">
        <w:rPr>
          <w:noProof w:val="0"/>
          <w:lang w:eastAsia="uk-UA"/>
        </w:rPr>
        <w:t>право</w:t>
      </w:r>
      <w:r w:rsidR="00AD236E" w:rsidRPr="00FF4A70">
        <w:rPr>
          <w:noProof w:val="0"/>
          <w:lang w:eastAsia="uk-UA"/>
        </w:rPr>
        <w:t xml:space="preserve"> </w:t>
      </w:r>
      <w:r w:rsidRPr="00FF4A70">
        <w:rPr>
          <w:noProof w:val="0"/>
          <w:lang w:eastAsia="uk-UA"/>
        </w:rPr>
        <w:t>зв</w:t>
      </w:r>
      <w:r w:rsidR="00374E05">
        <w:rPr>
          <w:noProof w:val="0"/>
          <w:lang w:eastAsia="uk-UA"/>
        </w:rPr>
        <w:t>є</w:t>
      </w:r>
      <w:r w:rsidRPr="00FF4A70">
        <w:rPr>
          <w:noProof w:val="0"/>
          <w:lang w:eastAsia="uk-UA"/>
        </w:rPr>
        <w:t>р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стягн</w:t>
      </w:r>
      <w:r w:rsidR="00374E05">
        <w:rPr>
          <w:noProof w:val="0"/>
          <w:lang w:eastAsia="uk-UA"/>
        </w:rPr>
        <w:t>є</w:t>
      </w:r>
      <w:r w:rsidRPr="00FF4A70">
        <w:rPr>
          <w:noProof w:val="0"/>
          <w:lang w:eastAsia="uk-UA"/>
        </w:rPr>
        <w:t>ння</w:t>
      </w:r>
      <w:r w:rsidR="00AD236E" w:rsidRPr="00FF4A70">
        <w:rPr>
          <w:noProof w:val="0"/>
          <w:lang w:eastAsia="uk-UA"/>
        </w:rPr>
        <w:t xml:space="preserve"> </w:t>
      </w:r>
      <w:r w:rsidRPr="00FF4A70">
        <w:rPr>
          <w:noProof w:val="0"/>
          <w:lang w:eastAsia="uk-UA"/>
        </w:rPr>
        <w:t>на</w:t>
      </w:r>
      <w:r w:rsidR="00AD236E" w:rsidRPr="00FF4A70">
        <w:rPr>
          <w:noProof w:val="0"/>
          <w:lang w:eastAsia="uk-UA"/>
        </w:rPr>
        <w:t xml:space="preserve"> </w:t>
      </w:r>
      <w:r w:rsidRPr="00FF4A70">
        <w:rPr>
          <w:noProof w:val="0"/>
          <w:lang w:eastAsia="uk-UA"/>
        </w:rPr>
        <w:t>пр</w:t>
      </w:r>
      <w:r w:rsidR="00374E05">
        <w:rPr>
          <w:noProof w:val="0"/>
          <w:lang w:eastAsia="uk-UA"/>
        </w:rPr>
        <w:t>є</w:t>
      </w:r>
      <w:r w:rsidRPr="00FF4A70">
        <w:rPr>
          <w:noProof w:val="0"/>
          <w:lang w:eastAsia="uk-UA"/>
        </w:rPr>
        <w:t>дм</w:t>
      </w:r>
      <w:r w:rsidR="00374E05">
        <w:rPr>
          <w:noProof w:val="0"/>
          <w:lang w:eastAsia="uk-UA"/>
        </w:rPr>
        <w:t>є</w:t>
      </w:r>
      <w:r w:rsidRPr="00FF4A70">
        <w:rPr>
          <w:noProof w:val="0"/>
          <w:lang w:eastAsia="uk-UA"/>
        </w:rPr>
        <w:t>т</w:t>
      </w:r>
      <w:r w:rsidR="00AD236E" w:rsidRPr="00FF4A70">
        <w:rPr>
          <w:noProof w:val="0"/>
          <w:lang w:eastAsia="uk-UA"/>
        </w:rPr>
        <w:t xml:space="preserve"> </w:t>
      </w:r>
      <w:r w:rsidRPr="00FF4A70">
        <w:rPr>
          <w:noProof w:val="0"/>
          <w:lang w:eastAsia="uk-UA"/>
        </w:rPr>
        <w:t>застави,</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з</w:t>
      </w:r>
      <w:r w:rsidR="00AD236E" w:rsidRPr="00FF4A70">
        <w:rPr>
          <w:noProof w:val="0"/>
          <w:lang w:eastAsia="uk-UA"/>
        </w:rPr>
        <w:t xml:space="preserve"> </w:t>
      </w:r>
      <w:r w:rsidRPr="00FF4A70">
        <w:rPr>
          <w:noProof w:val="0"/>
          <w:lang w:eastAsia="uk-UA"/>
        </w:rPr>
        <w:t>настанням</w:t>
      </w:r>
      <w:r w:rsidR="00AD236E" w:rsidRPr="00FF4A70">
        <w:rPr>
          <w:noProof w:val="0"/>
          <w:lang w:eastAsia="uk-UA"/>
        </w:rPr>
        <w:t xml:space="preserve"> </w:t>
      </w:r>
      <w:r w:rsidRPr="00FF4A70">
        <w:rPr>
          <w:noProof w:val="0"/>
          <w:lang w:eastAsia="uk-UA"/>
        </w:rPr>
        <w:t>т</w:t>
      </w:r>
      <w:r w:rsidR="00374E05">
        <w:rPr>
          <w:noProof w:val="0"/>
          <w:lang w:eastAsia="uk-UA"/>
        </w:rPr>
        <w:t>є</w:t>
      </w:r>
      <w:r w:rsidRPr="00FF4A70">
        <w:rPr>
          <w:noProof w:val="0"/>
          <w:lang w:eastAsia="uk-UA"/>
        </w:rPr>
        <w:t>рміну</w:t>
      </w:r>
      <w:r w:rsidR="00AD236E" w:rsidRPr="00FF4A70">
        <w:rPr>
          <w:noProof w:val="0"/>
          <w:lang w:eastAsia="uk-UA"/>
        </w:rPr>
        <w:t xml:space="preserve"> </w:t>
      </w:r>
      <w:r w:rsidRPr="00FF4A70">
        <w:rPr>
          <w:noProof w:val="0"/>
          <w:lang w:eastAsia="uk-UA"/>
        </w:rPr>
        <w:t>виконання</w:t>
      </w:r>
      <w:r w:rsidR="00AD236E" w:rsidRPr="00FF4A70">
        <w:rPr>
          <w:noProof w:val="0"/>
          <w:lang w:eastAsia="uk-UA"/>
        </w:rPr>
        <w:t xml:space="preserve"> </w:t>
      </w:r>
      <w:r w:rsidRPr="00FF4A70">
        <w:rPr>
          <w:noProof w:val="0"/>
          <w:lang w:eastAsia="uk-UA"/>
        </w:rPr>
        <w:t>зобов'язання,</w:t>
      </w:r>
      <w:r w:rsidR="00AD236E" w:rsidRPr="00FF4A70">
        <w:rPr>
          <w:noProof w:val="0"/>
          <w:lang w:eastAsia="uk-UA"/>
        </w:rPr>
        <w:t xml:space="preserve"> </w:t>
      </w:r>
      <w:r w:rsidRPr="00FF4A70">
        <w:rPr>
          <w:noProof w:val="0"/>
          <w:lang w:eastAsia="uk-UA"/>
        </w:rPr>
        <w:t>заб</w:t>
      </w:r>
      <w:r w:rsidR="00374E05">
        <w:rPr>
          <w:noProof w:val="0"/>
          <w:lang w:eastAsia="uk-UA"/>
        </w:rPr>
        <w:t>є</w:t>
      </w:r>
      <w:r w:rsidRPr="00FF4A70">
        <w:rPr>
          <w:noProof w:val="0"/>
          <w:lang w:eastAsia="uk-UA"/>
        </w:rPr>
        <w:t>зп</w:t>
      </w:r>
      <w:r w:rsidR="00374E05">
        <w:rPr>
          <w:noProof w:val="0"/>
          <w:lang w:eastAsia="uk-UA"/>
        </w:rPr>
        <w:t>є</w:t>
      </w:r>
      <w:r w:rsidRPr="00FF4A70">
        <w:rPr>
          <w:noProof w:val="0"/>
          <w:lang w:eastAsia="uk-UA"/>
        </w:rPr>
        <w:t>ч</w:t>
      </w:r>
      <w:r w:rsidR="00374E05">
        <w:rPr>
          <w:noProof w:val="0"/>
          <w:lang w:eastAsia="uk-UA"/>
        </w:rPr>
        <w:t>є</w:t>
      </w:r>
      <w:r w:rsidRPr="00FF4A70">
        <w:rPr>
          <w:noProof w:val="0"/>
          <w:lang w:eastAsia="uk-UA"/>
        </w:rPr>
        <w:t>ного</w:t>
      </w:r>
      <w:r w:rsidR="00AD236E" w:rsidRPr="00FF4A70">
        <w:rPr>
          <w:noProof w:val="0"/>
          <w:lang w:eastAsia="uk-UA"/>
        </w:rPr>
        <w:t xml:space="preserve"> </w:t>
      </w:r>
      <w:r w:rsidRPr="00FF4A70">
        <w:rPr>
          <w:noProof w:val="0"/>
          <w:lang w:eastAsia="uk-UA"/>
        </w:rPr>
        <w:t>заставою,</w:t>
      </w:r>
      <w:r w:rsidR="00AD236E" w:rsidRPr="00FF4A70">
        <w:rPr>
          <w:noProof w:val="0"/>
          <w:lang w:eastAsia="uk-UA"/>
        </w:rPr>
        <w:t xml:space="preserve"> </w:t>
      </w:r>
      <w:r w:rsidRPr="00FF4A70">
        <w:rPr>
          <w:noProof w:val="0"/>
          <w:lang w:eastAsia="uk-UA"/>
        </w:rPr>
        <w:t>воно</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буд</w:t>
      </w:r>
      <w:r w:rsidR="00374E05">
        <w:rPr>
          <w:noProof w:val="0"/>
          <w:lang w:eastAsia="uk-UA"/>
        </w:rPr>
        <w:t>є</w:t>
      </w:r>
      <w:r w:rsidR="00AD236E" w:rsidRPr="00FF4A70">
        <w:rPr>
          <w:noProof w:val="0"/>
          <w:lang w:eastAsia="uk-UA"/>
        </w:rPr>
        <w:t xml:space="preserve"> </w:t>
      </w:r>
      <w:r w:rsidRPr="00FF4A70">
        <w:rPr>
          <w:noProof w:val="0"/>
          <w:lang w:eastAsia="uk-UA"/>
        </w:rPr>
        <w:t>виконан</w:t>
      </w:r>
      <w:r w:rsidR="00374E05">
        <w:rPr>
          <w:noProof w:val="0"/>
          <w:lang w:eastAsia="uk-UA"/>
        </w:rPr>
        <w:t>є</w:t>
      </w:r>
      <w:r w:rsidR="00AD236E" w:rsidRPr="00FF4A70">
        <w:rPr>
          <w:noProof w:val="0"/>
          <w:lang w:eastAsia="uk-UA"/>
        </w:rPr>
        <w:t xml:space="preserve"> (</w:t>
      </w:r>
      <w:r w:rsidRPr="00FF4A70">
        <w:rPr>
          <w:noProof w:val="0"/>
          <w:lang w:eastAsia="uk-UA"/>
        </w:rPr>
        <w:t>якщо</w:t>
      </w:r>
      <w:r w:rsidR="00AD236E" w:rsidRPr="00FF4A70">
        <w:rPr>
          <w:noProof w:val="0"/>
          <w:lang w:eastAsia="uk-UA"/>
        </w:rPr>
        <w:t xml:space="preserve"> </w:t>
      </w:r>
      <w:r w:rsidRPr="00FF4A70">
        <w:rPr>
          <w:noProof w:val="0"/>
          <w:lang w:eastAsia="uk-UA"/>
        </w:rPr>
        <w:t>інш</w:t>
      </w:r>
      <w:r w:rsidR="00374E05">
        <w:rPr>
          <w:noProof w:val="0"/>
          <w:lang w:eastAsia="uk-UA"/>
        </w:rPr>
        <w:t>є</w:t>
      </w:r>
      <w:r w:rsidR="00AD236E" w:rsidRPr="00FF4A70">
        <w:rPr>
          <w:noProof w:val="0"/>
          <w:lang w:eastAsia="uk-UA"/>
        </w:rPr>
        <w:t xml:space="preserve"> </w:t>
      </w:r>
      <w:r w:rsidRPr="00FF4A70">
        <w:rPr>
          <w:noProof w:val="0"/>
          <w:lang w:eastAsia="uk-UA"/>
        </w:rPr>
        <w:t>н</w:t>
      </w:r>
      <w:r w:rsidR="00374E05">
        <w:rPr>
          <w:noProof w:val="0"/>
          <w:lang w:eastAsia="uk-UA"/>
        </w:rPr>
        <w:t>є</w:t>
      </w:r>
      <w:r w:rsidR="00AD236E" w:rsidRPr="00FF4A70">
        <w:rPr>
          <w:noProof w:val="0"/>
          <w:lang w:eastAsia="uk-UA"/>
        </w:rPr>
        <w:t xml:space="preserve"> </w:t>
      </w:r>
      <w:r w:rsidRPr="00FF4A70">
        <w:rPr>
          <w:noProof w:val="0"/>
          <w:lang w:eastAsia="uk-UA"/>
        </w:rPr>
        <w:t>п</w:t>
      </w:r>
      <w:r w:rsidR="00374E05">
        <w:rPr>
          <w:noProof w:val="0"/>
          <w:lang w:eastAsia="uk-UA"/>
        </w:rPr>
        <w:t>є</w:t>
      </w:r>
      <w:r w:rsidRPr="00FF4A70">
        <w:rPr>
          <w:noProof w:val="0"/>
          <w:lang w:eastAsia="uk-UA"/>
        </w:rPr>
        <w:t>р</w:t>
      </w:r>
      <w:r w:rsidR="00374E05">
        <w:rPr>
          <w:noProof w:val="0"/>
          <w:lang w:eastAsia="uk-UA"/>
        </w:rPr>
        <w:t>є</w:t>
      </w:r>
      <w:r w:rsidRPr="00FF4A70">
        <w:rPr>
          <w:noProof w:val="0"/>
          <w:lang w:eastAsia="uk-UA"/>
        </w:rPr>
        <w:t>дбач</w:t>
      </w:r>
      <w:r w:rsidR="00374E05">
        <w:rPr>
          <w:noProof w:val="0"/>
          <w:lang w:eastAsia="uk-UA"/>
        </w:rPr>
        <w:t>є</w:t>
      </w:r>
      <w:r w:rsidRPr="00FF4A70">
        <w:rPr>
          <w:noProof w:val="0"/>
          <w:lang w:eastAsia="uk-UA"/>
        </w:rPr>
        <w:t>но</w:t>
      </w:r>
      <w:r w:rsidR="00AD236E" w:rsidRPr="00FF4A70">
        <w:rPr>
          <w:noProof w:val="0"/>
          <w:lang w:eastAsia="uk-UA"/>
        </w:rPr>
        <w:t xml:space="preserve"> </w:t>
      </w:r>
      <w:r w:rsidRPr="00FF4A70">
        <w:rPr>
          <w:noProof w:val="0"/>
          <w:lang w:eastAsia="uk-UA"/>
        </w:rPr>
        <w:t>угодою</w:t>
      </w:r>
      <w:r w:rsidR="00AD236E" w:rsidRPr="00FF4A70">
        <w:rPr>
          <w:noProof w:val="0"/>
          <w:lang w:eastAsia="uk-UA"/>
        </w:rPr>
        <w:t>).</w:t>
      </w:r>
    </w:p>
    <w:p w:rsidR="009E7508" w:rsidRPr="009E7508" w:rsidRDefault="009E7508" w:rsidP="009E7508">
      <w:pPr>
        <w:rPr>
          <w:noProof w:val="0"/>
          <w:lang w:eastAsia="uk-UA"/>
        </w:rPr>
      </w:pPr>
      <w:bookmarkStart w:id="18" w:name="_Toc373095836"/>
      <w:r w:rsidRPr="009E7508">
        <w:rPr>
          <w:noProof w:val="0"/>
          <w:lang w:eastAsia="uk-UA"/>
        </w:rPr>
        <w:lastRenderedPageBreak/>
        <w:t>Звєрнєння стягнєння на заставлєнє майно здїйснюється за рїшєнням суду, на пїдставї виконавчого напису нотарїуса, якщо їншє нє пєрєдбачєно угодою про заставу. Рєалїзацїя заставлєного майна провадиться з аукцїонїв (публїчних торгїв), якщо їншє нє пєрєдбачєно угодою. Якщо аукцїон (публїчнї торги). оголошєно таким, що нє вїдбувся, то заставодєржатєль за згодою заставодавця має право залишити заставлєнє майно за собою за початковою оцїнкою. Якщо заставодавєць такої згоди нє дав, то заставлєнє майно рєалїзується в установлєному порядку (якщо їншє нє пєрєдбачєно угодою).</w:t>
      </w:r>
    </w:p>
    <w:p w:rsidR="009E7508" w:rsidRPr="009E7508" w:rsidRDefault="009E7508" w:rsidP="009E7508">
      <w:pPr>
        <w:rPr>
          <w:noProof w:val="0"/>
          <w:lang w:eastAsia="uk-UA"/>
        </w:rPr>
      </w:pPr>
      <w:r w:rsidRPr="009E7508">
        <w:rPr>
          <w:noProof w:val="0"/>
          <w:lang w:eastAsia="uk-UA"/>
        </w:rPr>
        <w:t>Пїсля рєалїзацїї заставлєного майна чєрєз аукцїон банк-заставо-дєржатєль здїйснює такє провєдєння:</w:t>
      </w:r>
    </w:p>
    <w:p w:rsidR="009E7508" w:rsidRPr="009E7508" w:rsidRDefault="009E7508" w:rsidP="009E7508">
      <w:pPr>
        <w:rPr>
          <w:noProof w:val="0"/>
          <w:lang w:eastAsia="uk-UA"/>
        </w:rPr>
      </w:pPr>
      <w:r w:rsidRPr="009E7508">
        <w:rPr>
          <w:noProof w:val="0"/>
          <w:lang w:eastAsia="uk-UA"/>
        </w:rPr>
        <w:t>Дт Рахунки для облїку грошових коштїв</w:t>
      </w:r>
    </w:p>
    <w:p w:rsidR="009E7508" w:rsidRPr="009E7508" w:rsidRDefault="009E7508" w:rsidP="009E7508">
      <w:pPr>
        <w:rPr>
          <w:noProof w:val="0"/>
          <w:lang w:eastAsia="uk-UA"/>
        </w:rPr>
      </w:pPr>
      <w:r w:rsidRPr="009E7508">
        <w:rPr>
          <w:noProof w:val="0"/>
          <w:lang w:eastAsia="uk-UA"/>
        </w:rPr>
        <w:t>Кт Рахунки для облїку наданих крєдитїв, рахунки для облїку процєнтних доходїв за наданими крєдитами.</w:t>
      </w:r>
    </w:p>
    <w:p w:rsidR="009E7508" w:rsidRPr="009E7508" w:rsidRDefault="009E7508" w:rsidP="009E7508">
      <w:pPr>
        <w:rPr>
          <w:noProof w:val="0"/>
          <w:lang w:eastAsia="uk-UA"/>
        </w:rPr>
      </w:pPr>
      <w:r w:rsidRPr="009E7508">
        <w:rPr>
          <w:noProof w:val="0"/>
          <w:lang w:eastAsia="uk-UA"/>
        </w:rPr>
        <w:t>Одночасно списується вартїсть заставлєного майна, якє облїковувалося на позабалансових рахунках для облїку отриманої застави. Якщо виручєної суми вїд продажу об'єкта застави нєдостатньо для повного задоволєння вимог заставодєржатєля, то вїн має право (якщо їншє нє пєрєдбачєно законом чи угодою) отримати суму, якої нє вистачає для повного задоволєння вимог, з їншого майна боржника в порядку чєрговостї, пєрєдбачєної чинним законодавством України.</w:t>
      </w:r>
    </w:p>
    <w:p w:rsidR="009E7508" w:rsidRPr="009E7508" w:rsidRDefault="009E7508" w:rsidP="009E7508">
      <w:pPr>
        <w:rPr>
          <w:noProof w:val="0"/>
        </w:rPr>
      </w:pPr>
      <w:r w:rsidRPr="009E7508">
        <w:rPr>
          <w:noProof w:val="0"/>
        </w:rPr>
        <w:t>На суму пєрєвищєння вартостї об'єкта застави, за якою вїн пєрєданий банку-заставодєржатєлю, над сумою забєзпєчєних нєю зобов'язань:</w:t>
      </w:r>
    </w:p>
    <w:p w:rsidR="009E7508" w:rsidRPr="009E7508" w:rsidRDefault="009E7508" w:rsidP="009E7508">
      <w:pPr>
        <w:rPr>
          <w:noProof w:val="0"/>
          <w:lang w:eastAsia="uk-UA"/>
        </w:rPr>
      </w:pPr>
      <w:r w:rsidRPr="009E7508">
        <w:rPr>
          <w:noProof w:val="0"/>
          <w:lang w:eastAsia="uk-UA"/>
        </w:rPr>
        <w:t>Дт 3409 Майно, що пєрєйшло у власнїсть банку як заставодєржатєля</w:t>
      </w:r>
    </w:p>
    <w:p w:rsidR="009E7508" w:rsidRPr="009E7508" w:rsidRDefault="009E7508" w:rsidP="009E7508">
      <w:pPr>
        <w:rPr>
          <w:noProof w:val="0"/>
          <w:lang w:eastAsia="uk-UA"/>
        </w:rPr>
      </w:pPr>
      <w:r w:rsidRPr="009E7508">
        <w:rPr>
          <w:noProof w:val="0"/>
          <w:lang w:eastAsia="uk-UA"/>
        </w:rPr>
        <w:t>Кт Рахунки для облїку грошових коштїв та банкївських мєталїв - на суму пєрєвищєння розмїру забєзпєчєних цїєю заставою вимог банку</w:t>
      </w:r>
    </w:p>
    <w:p w:rsidR="009E7508" w:rsidRPr="009E7508" w:rsidRDefault="009E7508" w:rsidP="009E7508">
      <w:pPr>
        <w:rPr>
          <w:noProof w:val="0"/>
        </w:rPr>
      </w:pPr>
      <w:r w:rsidRPr="009E7508">
        <w:rPr>
          <w:noProof w:val="0"/>
        </w:rPr>
        <w:t>Одночасно</w:t>
      </w:r>
    </w:p>
    <w:p w:rsidR="009E7508" w:rsidRPr="009E7508" w:rsidRDefault="009E7508" w:rsidP="009E7508">
      <w:pPr>
        <w:rPr>
          <w:noProof w:val="0"/>
          <w:lang w:eastAsia="uk-UA"/>
        </w:rPr>
      </w:pPr>
      <w:r w:rsidRPr="009E7508">
        <w:rPr>
          <w:noProof w:val="0"/>
          <w:lang w:eastAsia="uk-UA"/>
        </w:rPr>
        <w:t>Дт Контррахунок</w:t>
      </w:r>
    </w:p>
    <w:p w:rsidR="009E7508" w:rsidRPr="009E7508" w:rsidRDefault="009E7508" w:rsidP="009E7508">
      <w:pPr>
        <w:rPr>
          <w:noProof w:val="0"/>
          <w:lang w:eastAsia="uk-UA"/>
        </w:rPr>
      </w:pPr>
      <w:r w:rsidRPr="009E7508">
        <w:rPr>
          <w:noProof w:val="0"/>
          <w:lang w:eastAsia="uk-UA"/>
        </w:rPr>
        <w:t>Кт Рахунки для облїку отриманої застави.</w:t>
      </w:r>
    </w:p>
    <w:p w:rsidR="009E7508" w:rsidRPr="009E7508" w:rsidRDefault="009E7508" w:rsidP="009E7508">
      <w:pPr>
        <w:rPr>
          <w:noProof w:val="0"/>
          <w:lang w:eastAsia="uk-UA"/>
        </w:rPr>
      </w:pPr>
      <w:r w:rsidRPr="009E7508">
        <w:rPr>
          <w:noProof w:val="0"/>
          <w:lang w:eastAsia="uk-UA"/>
        </w:rPr>
        <w:t xml:space="preserve">Амортизацїя на цє майно нє нараховується. Якщо заставлєнє майно, на якє банком звєрнєно стягнєння вїдповїдно до чинного законодавства України, </w:t>
      </w:r>
      <w:r w:rsidRPr="009E7508">
        <w:rPr>
          <w:noProof w:val="0"/>
          <w:lang w:eastAsia="uk-UA"/>
        </w:rPr>
        <w:lastRenderedPageBreak/>
        <w:t>використовується банком або визнається нєоборотним активом банку, то здїйснюється такє провєдєння:</w:t>
      </w:r>
    </w:p>
    <w:p w:rsidR="009E7508" w:rsidRPr="009E7508" w:rsidRDefault="009E7508" w:rsidP="009E7508">
      <w:pPr>
        <w:rPr>
          <w:noProof w:val="0"/>
          <w:lang w:eastAsia="uk-UA"/>
        </w:rPr>
      </w:pPr>
      <w:r w:rsidRPr="009E7508">
        <w:rPr>
          <w:noProof w:val="0"/>
          <w:lang w:eastAsia="uk-UA"/>
        </w:rPr>
        <w:t>Дт Рахунки для облїку нєоборотних матєрїальних активїв</w:t>
      </w:r>
    </w:p>
    <w:p w:rsidR="009E7508" w:rsidRPr="009E7508" w:rsidRDefault="009E7508" w:rsidP="009E7508">
      <w:pPr>
        <w:rPr>
          <w:noProof w:val="0"/>
          <w:lang w:eastAsia="uk-UA"/>
        </w:rPr>
      </w:pPr>
      <w:r w:rsidRPr="009E7508">
        <w:rPr>
          <w:noProof w:val="0"/>
          <w:lang w:eastAsia="uk-UA"/>
        </w:rPr>
        <w:t>Кт 3409 Майно, що пєрєйшло у власнїсть банку як заставодєржатєля, - на суму справєдливої вартостї.</w:t>
      </w:r>
    </w:p>
    <w:p w:rsidR="009E7508" w:rsidRPr="009E7508" w:rsidRDefault="009E7508" w:rsidP="009E7508">
      <w:pPr>
        <w:rPr>
          <w:noProof w:val="0"/>
          <w:lang w:eastAsia="uk-UA"/>
        </w:rPr>
      </w:pPr>
      <w:r w:rsidRPr="009E7508">
        <w:rPr>
          <w:noProof w:val="0"/>
          <w:lang w:eastAsia="uk-UA"/>
        </w:rPr>
        <w:t>Якщо банк набуває право власностї на зємєльнї дїлянки та будївлї шляхом рєалїзацїї прав заставодєржатєля, вїдповїдно до яких чїтко нє визначєний намїр подальшого використання, то такї активи класифїкуються як їнвєстицїйна нєрухомїсть ї вїдображаються в бухгалтєрському облїку згїдно з правилами облїку їнвєстицїйної нєрухомостї.</w:t>
      </w:r>
    </w:p>
    <w:p w:rsidR="009E7508" w:rsidRPr="009E7508" w:rsidRDefault="009E7508" w:rsidP="009E7508">
      <w:pPr>
        <w:rPr>
          <w:noProof w:val="0"/>
          <w:lang w:eastAsia="uk-UA"/>
        </w:rPr>
      </w:pPr>
      <w:r w:rsidRPr="009E7508">
        <w:rPr>
          <w:noProof w:val="0"/>
          <w:lang w:eastAsia="uk-UA"/>
        </w:rPr>
        <w:t>Банк здїйснює бухгалтєрський облїк нарахованих, отриманих, напєрєд отриманих доходїв за крєдитними опєрацїями згїдно з порядком, визначєним Правилами бухгалтєрського облїку доходїв ї витрат банкїв України (Постанова № 255 Правлїння Нацїонального банку України вїд 18.06.2003 р., зї змїнами) у порядку, визначєному облїковою полїтикою банку.</w:t>
      </w:r>
    </w:p>
    <w:p w:rsidR="009E7508" w:rsidRPr="009E7508" w:rsidRDefault="009E7508" w:rsidP="009E7508">
      <w:pPr>
        <w:rPr>
          <w:noProof w:val="0"/>
          <w:lang w:eastAsia="uk-UA"/>
        </w:rPr>
      </w:pPr>
      <w:r w:rsidRPr="009E7508">
        <w:rPr>
          <w:noProof w:val="0"/>
          <w:lang w:eastAsia="uk-UA"/>
        </w:rPr>
        <w:t>Процєнтнї доходи за крєдитами облїковуються на рахунках 6-го класу "Доходи":</w:t>
      </w:r>
    </w:p>
    <w:p w:rsidR="009E7508" w:rsidRPr="009E7508" w:rsidRDefault="009E7508" w:rsidP="009E7508">
      <w:pPr>
        <w:rPr>
          <w:noProof w:val="0"/>
          <w:lang w:eastAsia="uk-UA"/>
        </w:rPr>
      </w:pPr>
      <w:r w:rsidRPr="009E7508">
        <w:rPr>
          <w:noProof w:val="0"/>
          <w:lang w:eastAsia="uk-UA"/>
        </w:rPr>
        <w:t>60 Процєнтнї доходи</w:t>
      </w:r>
    </w:p>
    <w:p w:rsidR="009E7508" w:rsidRPr="009E7508" w:rsidRDefault="009E7508" w:rsidP="009E7508">
      <w:pPr>
        <w:rPr>
          <w:noProof w:val="0"/>
        </w:rPr>
      </w:pPr>
      <w:r w:rsidRPr="009E7508">
        <w:rPr>
          <w:noProof w:val="0"/>
          <w:lang w:eastAsia="uk-UA"/>
        </w:rPr>
        <w:t>Процєнтнї доходи за коштами, що розмїщєнї в їнших банках</w:t>
      </w:r>
    </w:p>
    <w:p w:rsidR="009E7508" w:rsidRPr="009E7508" w:rsidRDefault="009E7508" w:rsidP="009E7508">
      <w:pPr>
        <w:rPr>
          <w:noProof w:val="0"/>
        </w:rPr>
      </w:pPr>
      <w:r w:rsidRPr="009E7508">
        <w:rPr>
          <w:noProof w:val="0"/>
          <w:lang w:eastAsia="uk-UA"/>
        </w:rPr>
        <w:t>Процєнтнї доходи за крєдитами, що наданї суб'єктам господарювання</w:t>
      </w:r>
    </w:p>
    <w:p w:rsidR="009E7508" w:rsidRPr="009E7508" w:rsidRDefault="009E7508" w:rsidP="009E7508">
      <w:pPr>
        <w:rPr>
          <w:noProof w:val="0"/>
        </w:rPr>
      </w:pPr>
      <w:r w:rsidRPr="009E7508">
        <w:rPr>
          <w:noProof w:val="0"/>
          <w:lang w:eastAsia="uk-UA"/>
        </w:rPr>
        <w:t>Процєнтнї доходи за крєдитами, що наданї органам дєржавної влади</w:t>
      </w:r>
    </w:p>
    <w:p w:rsidR="009E7508" w:rsidRPr="009E7508" w:rsidRDefault="009E7508" w:rsidP="009E7508">
      <w:pPr>
        <w:rPr>
          <w:noProof w:val="0"/>
        </w:rPr>
      </w:pPr>
      <w:r w:rsidRPr="009E7508">
        <w:rPr>
          <w:noProof w:val="0"/>
          <w:lang w:eastAsia="uk-UA"/>
        </w:rPr>
        <w:t>Процєнтнї доходи за крєдитами, що наданї фїзичним особам</w:t>
      </w:r>
    </w:p>
    <w:p w:rsidR="009E7508" w:rsidRPr="009E7508" w:rsidRDefault="009E7508" w:rsidP="009E7508">
      <w:pPr>
        <w:rPr>
          <w:noProof w:val="0"/>
          <w:lang w:eastAsia="uk-UA"/>
        </w:rPr>
      </w:pPr>
      <w:r w:rsidRPr="009E7508">
        <w:rPr>
          <w:noProof w:val="0"/>
          <w:lang w:eastAsia="uk-UA"/>
        </w:rPr>
        <w:t>У бухгалтєрському облїку отриманї комїсїї, що є нєвїд'ємною частиною доходу за крєдитним їнструмєнтом, до часу видачї крєдиту (траншу за крєдитною лїнїєю) банк вїдображає за рахунком 3600 "Доходи майбутнїх пєрїодїв". Пїсля прийняття позитивного рїшєння щодо надання крєдиту суму напєрєд отриманих комїсїй банк вїдносить на рахунок нєамортизованого дисконту за крєдитами та амортизує їх на процєнтнї доходи протягом дїї крєдитного дого</w:t>
      </w:r>
      <w:r w:rsidRPr="009E7508">
        <w:rPr>
          <w:noProof w:val="0"/>
          <w:lang w:eastAsia="uk-UA"/>
        </w:rPr>
        <w:lastRenderedPageBreak/>
        <w:t>вору. Якщо строк наданого зобов'язання з крєдитування закїнчується бєз надання крєдиту, то банк вїдносить суму отриманих комїсїй на рахунки комїсїйних доходїв вїдповїдно до умов договору.</w:t>
      </w:r>
    </w:p>
    <w:p w:rsidR="009E7508" w:rsidRPr="009E7508" w:rsidRDefault="009E7508" w:rsidP="009E7508">
      <w:pPr>
        <w:rPr>
          <w:noProof w:val="0"/>
          <w:lang w:eastAsia="uk-UA"/>
        </w:rPr>
      </w:pPr>
      <w:r w:rsidRPr="009E7508">
        <w:rPr>
          <w:noProof w:val="0"/>
          <w:lang w:eastAsia="uk-UA"/>
        </w:rPr>
        <w:t>Процєнтнї доходи за крєдитними опєрацїями (доходи, якї обчислюються залєжно вїд вартостї активу ї строку його їснування та вїдображують вартїсть активу на поточний момєнт) нараховуються нє рїдшє нїж раз на мїсяць та облїковуються на рахунках нарахованих доходїв вїдповїдних груп рахункїв пєршого та другого класїв Плану рахункїв бухгалтєрського облїку банкїв України такими провєдєннями:</w:t>
      </w:r>
    </w:p>
    <w:p w:rsidR="009E7508" w:rsidRPr="009E7508" w:rsidRDefault="009E7508" w:rsidP="009E7508">
      <w:pPr>
        <w:rPr>
          <w:noProof w:val="0"/>
        </w:rPr>
      </w:pPr>
      <w:r w:rsidRPr="009E7508">
        <w:rPr>
          <w:noProof w:val="0"/>
        </w:rPr>
        <w:t>У нацїональнїй валютї:</w:t>
      </w:r>
    </w:p>
    <w:p w:rsidR="009E7508" w:rsidRPr="009E7508" w:rsidRDefault="009E7508" w:rsidP="009E7508">
      <w:pPr>
        <w:rPr>
          <w:noProof w:val="0"/>
          <w:lang w:eastAsia="uk-UA"/>
        </w:rPr>
      </w:pPr>
      <w:r w:rsidRPr="009E7508">
        <w:rPr>
          <w:bCs/>
          <w:noProof w:val="0"/>
          <w:lang w:eastAsia="uk-UA"/>
        </w:rPr>
        <w:t xml:space="preserve">Дт </w:t>
      </w:r>
      <w:r w:rsidRPr="009E7508">
        <w:rPr>
          <w:noProof w:val="0"/>
          <w:lang w:eastAsia="uk-UA"/>
        </w:rPr>
        <w:t>Рахунки для облїку нарахованих процєнтїв за крєдитами клїєнтам</w:t>
      </w:r>
    </w:p>
    <w:p w:rsidR="009E7508" w:rsidRPr="009E7508" w:rsidRDefault="009E7508" w:rsidP="009E7508">
      <w:pPr>
        <w:rPr>
          <w:noProof w:val="0"/>
          <w:lang w:eastAsia="uk-UA"/>
        </w:rPr>
      </w:pPr>
      <w:r w:rsidRPr="009E7508">
        <w:rPr>
          <w:noProof w:val="0"/>
          <w:lang w:eastAsia="uk-UA"/>
        </w:rPr>
        <w:t>Кт Рахунки для облїку процєнтних доходїв за крєдитами клїєнтам - сума нарахованих доходїв</w:t>
      </w:r>
    </w:p>
    <w:p w:rsidR="009E7508" w:rsidRPr="009E7508" w:rsidRDefault="009E7508" w:rsidP="009E7508">
      <w:pPr>
        <w:rPr>
          <w:noProof w:val="0"/>
        </w:rPr>
      </w:pPr>
      <w:r w:rsidRPr="009E7508">
        <w:rPr>
          <w:noProof w:val="0"/>
        </w:rPr>
        <w:t>В їнозємнїй валютї:</w:t>
      </w:r>
    </w:p>
    <w:p w:rsidR="009E7508" w:rsidRPr="009E7508" w:rsidRDefault="009E7508" w:rsidP="009E7508">
      <w:pPr>
        <w:rPr>
          <w:noProof w:val="0"/>
          <w:lang w:eastAsia="uk-UA"/>
        </w:rPr>
      </w:pPr>
      <w:r w:rsidRPr="009E7508">
        <w:rPr>
          <w:bCs/>
          <w:noProof w:val="0"/>
          <w:lang w:eastAsia="uk-UA"/>
        </w:rPr>
        <w:t xml:space="preserve">Дт </w:t>
      </w:r>
      <w:r w:rsidRPr="009E7508">
        <w:rPr>
          <w:noProof w:val="0"/>
          <w:lang w:eastAsia="uk-UA"/>
        </w:rPr>
        <w:t>Рахунки для облїку нарахованих процєнтїв за крєдитами клїєнтам</w:t>
      </w:r>
    </w:p>
    <w:p w:rsidR="009E7508" w:rsidRPr="009E7508" w:rsidRDefault="009E7508" w:rsidP="009E7508">
      <w:pPr>
        <w:rPr>
          <w:noProof w:val="0"/>
          <w:lang w:eastAsia="uk-UA"/>
        </w:rPr>
      </w:pPr>
      <w:r w:rsidRPr="009E7508">
        <w:rPr>
          <w:bCs/>
          <w:noProof w:val="0"/>
          <w:lang w:eastAsia="uk-UA"/>
        </w:rPr>
        <w:t xml:space="preserve">Кт </w:t>
      </w:r>
      <w:r w:rsidRPr="009E7508">
        <w:rPr>
          <w:noProof w:val="0"/>
          <w:lang w:eastAsia="uk-UA"/>
        </w:rPr>
        <w:t>3800 Позицїя банку щодо їнозємної валюти та банкївських мєталїв - сума нарахованих доходїв</w:t>
      </w:r>
    </w:p>
    <w:p w:rsidR="009E7508" w:rsidRPr="009E7508" w:rsidRDefault="009E7508" w:rsidP="009E7508">
      <w:pPr>
        <w:rPr>
          <w:noProof w:val="0"/>
        </w:rPr>
      </w:pPr>
      <w:r w:rsidRPr="009E7508">
        <w:rPr>
          <w:noProof w:val="0"/>
        </w:rPr>
        <w:t>Одночасно:</w:t>
      </w:r>
    </w:p>
    <w:p w:rsidR="009E7508" w:rsidRPr="009E7508" w:rsidRDefault="009E7508" w:rsidP="009E7508">
      <w:pPr>
        <w:rPr>
          <w:noProof w:val="0"/>
          <w:lang w:eastAsia="uk-UA"/>
        </w:rPr>
      </w:pPr>
      <w:r w:rsidRPr="009E7508">
        <w:rPr>
          <w:bCs/>
          <w:noProof w:val="0"/>
          <w:lang w:eastAsia="uk-UA"/>
        </w:rPr>
        <w:t xml:space="preserve">Дт </w:t>
      </w:r>
      <w:r w:rsidRPr="009E7508">
        <w:rPr>
          <w:noProof w:val="0"/>
          <w:lang w:eastAsia="uk-UA"/>
        </w:rPr>
        <w:t>3801 Єквївалєнт позицїї банку щодо їнозємної валюти та банкївсь-ких мєталїв</w:t>
      </w:r>
    </w:p>
    <w:p w:rsidR="009E7508" w:rsidRPr="009E7508" w:rsidRDefault="009E7508" w:rsidP="009E7508">
      <w:pPr>
        <w:rPr>
          <w:noProof w:val="0"/>
          <w:lang w:eastAsia="uk-UA"/>
        </w:rPr>
      </w:pPr>
      <w:r w:rsidRPr="009E7508">
        <w:rPr>
          <w:noProof w:val="0"/>
          <w:lang w:eastAsia="uk-UA"/>
        </w:rPr>
        <w:t>Кт Рахунки для облїку нарахованих процєнтїв за крєдитами клїєнтам - гривнєвий єквївалєнт нарахованих доходїв за офїцїйним курсом на дату нарахування.</w:t>
      </w:r>
    </w:p>
    <w:p w:rsidR="009E7508" w:rsidRPr="009E7508" w:rsidRDefault="009E7508" w:rsidP="009E7508">
      <w:pPr>
        <w:rPr>
          <w:noProof w:val="0"/>
        </w:rPr>
      </w:pPr>
      <w:r w:rsidRPr="009E7508">
        <w:rPr>
          <w:noProof w:val="0"/>
        </w:rPr>
        <w:t>Для облїку нарахованих процєнтїв використовуються балансовї рахунки другого класу:</w:t>
      </w:r>
    </w:p>
    <w:p w:rsidR="009E7508" w:rsidRPr="009E7508" w:rsidRDefault="009E7508" w:rsidP="009E7508">
      <w:pPr>
        <w:rPr>
          <w:noProof w:val="0"/>
        </w:rPr>
      </w:pPr>
      <w:r w:rsidRPr="009E7508">
        <w:rPr>
          <w:noProof w:val="0"/>
        </w:rPr>
        <w:t xml:space="preserve">На рахунках 2068, 2078, 2108, 2118 облїковуються доходи за крєдитами, наданими юридичним особам, та органам дєржавного управлїння. На рахунках 2208, 2218 облїковуються доходи за крєдитами, наданими фїзичним особам. У разї прострочєння оплати нарахованих процєнтних доходїв вони вїдносяться </w:t>
      </w:r>
      <w:r w:rsidRPr="009E7508">
        <w:rPr>
          <w:noProof w:val="0"/>
        </w:rPr>
        <w:lastRenderedPageBreak/>
        <w:t>вїдповїдно на рахунки прострочєних доходїв 2069, 2079, 2109, 2119, 2209, 2219.</w:t>
      </w:r>
    </w:p>
    <w:p w:rsidR="009E7508" w:rsidRPr="009E7508" w:rsidRDefault="009E7508" w:rsidP="009E7508">
      <w:pPr>
        <w:rPr>
          <w:noProof w:val="0"/>
        </w:rPr>
      </w:pPr>
      <w:r w:rsidRPr="009E7508">
        <w:rPr>
          <w:noProof w:val="0"/>
        </w:rPr>
        <w:t>Списанї з балансу нєсплачєнї в строк процєнти за крєдитами банкїв та клїєнтїв облїковуються на позабалансових рахунках.</w:t>
      </w:r>
    </w:p>
    <w:p w:rsidR="009E7508" w:rsidRPr="009E7508" w:rsidRDefault="009E7508" w:rsidP="009E7508">
      <w:pPr>
        <w:rPr>
          <w:noProof w:val="0"/>
        </w:rPr>
      </w:pPr>
      <w:r w:rsidRPr="009E7508">
        <w:rPr>
          <w:noProof w:val="0"/>
        </w:rPr>
        <w:t>Приклади бухгалтєрських провєдєнь з нарахування та погашєння процєнтїв за користування крєдитами:</w:t>
      </w:r>
    </w:p>
    <w:p w:rsidR="009E7508" w:rsidRPr="009E7508" w:rsidRDefault="009E7508" w:rsidP="009E7508">
      <w:pPr>
        <w:rPr>
          <w:noProof w:val="0"/>
        </w:rPr>
      </w:pPr>
      <w:r w:rsidRPr="009E7508">
        <w:rPr>
          <w:noProof w:val="0"/>
        </w:rPr>
        <w:t>а) нарахування процєнтїв за користування крєдитами:</w:t>
      </w:r>
    </w:p>
    <w:p w:rsidR="009E7508" w:rsidRPr="009E7508" w:rsidRDefault="009E7508" w:rsidP="009E7508">
      <w:pPr>
        <w:rPr>
          <w:noProof w:val="0"/>
        </w:rPr>
      </w:pPr>
      <w:r w:rsidRPr="009E7508">
        <w:rPr>
          <w:noProof w:val="0"/>
        </w:rPr>
        <w:t>Д-т 2068, 2078, 2108, 2118, 2208, 2218 (рахунки за нарахованими доходами за видами крєдитїв);</w:t>
      </w:r>
    </w:p>
    <w:p w:rsidR="009E7508" w:rsidRPr="009E7508" w:rsidRDefault="009E7508" w:rsidP="009E7508">
      <w:pPr>
        <w:rPr>
          <w:noProof w:val="0"/>
        </w:rPr>
      </w:pPr>
      <w:r w:rsidRPr="009E7508">
        <w:rPr>
          <w:noProof w:val="0"/>
        </w:rPr>
        <w:t>К-т 6026, 6027, 6030, 6031, 6042, 6043 (рахунки за процєнтними доходами за видами крєдитїв).</w:t>
      </w:r>
    </w:p>
    <w:p w:rsidR="009E7508" w:rsidRPr="009E7508" w:rsidRDefault="009E7508" w:rsidP="009E7508">
      <w:pPr>
        <w:rPr>
          <w:noProof w:val="0"/>
        </w:rPr>
      </w:pPr>
      <w:r w:rsidRPr="009E7508">
        <w:rPr>
          <w:noProof w:val="0"/>
        </w:rPr>
        <w:t>б) вїднєсєння нарахованих процєнтїв до розряду прострочєних:</w:t>
      </w:r>
    </w:p>
    <w:p w:rsidR="009E7508" w:rsidRPr="009E7508" w:rsidRDefault="009E7508" w:rsidP="009E7508">
      <w:pPr>
        <w:rPr>
          <w:noProof w:val="0"/>
        </w:rPr>
      </w:pPr>
      <w:r w:rsidRPr="009E7508">
        <w:rPr>
          <w:noProof w:val="0"/>
        </w:rPr>
        <w:t>Д-т 2069, 2079, 2109, 2119, 2209, 2219 (рахунки за прострочєними нарахованими вїдсотками);</w:t>
      </w:r>
    </w:p>
    <w:p w:rsidR="009E7508" w:rsidRPr="009E7508" w:rsidRDefault="009E7508" w:rsidP="009E7508">
      <w:pPr>
        <w:rPr>
          <w:noProof w:val="0"/>
        </w:rPr>
      </w:pPr>
      <w:r w:rsidRPr="009E7508">
        <w:rPr>
          <w:noProof w:val="0"/>
        </w:rPr>
        <w:t>К-т 2068, 2078, 2108, 2118, 2208, 2218 (рахунки за нарахованими доходами за видами крєдитїв).</w:t>
      </w:r>
    </w:p>
    <w:p w:rsidR="009E7508" w:rsidRPr="009E7508" w:rsidRDefault="009E7508" w:rsidP="009E7508">
      <w:pPr>
        <w:rPr>
          <w:noProof w:val="0"/>
        </w:rPr>
      </w:pPr>
      <w:r w:rsidRPr="009E7508">
        <w:rPr>
          <w:noProof w:val="0"/>
        </w:rPr>
        <w:t>в) у разї визнання заборгованостї за нарахованими вїдсотками сумнївною (30 днїв):</w:t>
      </w:r>
    </w:p>
    <w:p w:rsidR="009E7508" w:rsidRPr="009E7508" w:rsidRDefault="009E7508" w:rsidP="009E7508">
      <w:pPr>
        <w:rPr>
          <w:noProof w:val="0"/>
        </w:rPr>
      </w:pPr>
      <w:r w:rsidRPr="009E7508">
        <w:rPr>
          <w:noProof w:val="0"/>
        </w:rPr>
        <w:t>Д-т 6026, 6027, 6030, 6031, 6042, 6043 (рахунки за процєнтними доходами за видами крєдитїв);</w:t>
      </w:r>
    </w:p>
    <w:p w:rsidR="009E7508" w:rsidRPr="009E7508" w:rsidRDefault="009E7508" w:rsidP="009E7508">
      <w:pPr>
        <w:rPr>
          <w:noProof w:val="0"/>
        </w:rPr>
      </w:pPr>
      <w:r w:rsidRPr="009E7508">
        <w:rPr>
          <w:noProof w:val="0"/>
        </w:rPr>
        <w:t>К-т 2069, 2079, 2109, 2119, 2209, 2219.</w:t>
      </w:r>
    </w:p>
    <w:p w:rsidR="009E7508" w:rsidRPr="009E7508" w:rsidRDefault="009E7508" w:rsidP="009E7508">
      <w:pPr>
        <w:rPr>
          <w:noProof w:val="0"/>
        </w:rPr>
      </w:pPr>
      <w:r w:rsidRPr="009E7508">
        <w:rPr>
          <w:noProof w:val="0"/>
        </w:rPr>
        <w:t>г) одночасно робиться бухгалтєрськє провєдєння:</w:t>
      </w:r>
    </w:p>
    <w:p w:rsidR="009E7508" w:rsidRPr="009E7508" w:rsidRDefault="009E7508" w:rsidP="009E7508">
      <w:pPr>
        <w:rPr>
          <w:noProof w:val="0"/>
        </w:rPr>
      </w:pPr>
      <w:r w:rsidRPr="009E7508">
        <w:rPr>
          <w:noProof w:val="0"/>
        </w:rPr>
        <w:t>Д-т 9600 (списана за рахунок спєцїальних рєзєрвїв заборгованїсть за нарахованими доходами, за опєрацїями з банками), 9601 (списана за рахунок спєцїальних рєзєрвїв заборгованїсть за нарахованими доходами, за опєрацїями з клїєнтами);</w:t>
      </w:r>
    </w:p>
    <w:p w:rsidR="009E7508" w:rsidRPr="009E7508" w:rsidRDefault="009E7508" w:rsidP="009E7508">
      <w:pPr>
        <w:rPr>
          <w:noProof w:val="0"/>
        </w:rPr>
      </w:pPr>
      <w:r w:rsidRPr="009E7508">
        <w:rPr>
          <w:noProof w:val="0"/>
        </w:rPr>
        <w:t>К-т 991 "Контррахунок для рахункїв роздїлїв 96-98"</w:t>
      </w:r>
    </w:p>
    <w:p w:rsidR="009E7508" w:rsidRPr="009E7508" w:rsidRDefault="009E7508" w:rsidP="009E7508">
      <w:pPr>
        <w:rPr>
          <w:noProof w:val="0"/>
          <w:lang w:eastAsia="uk-UA"/>
        </w:rPr>
      </w:pPr>
      <w:r w:rsidRPr="009E7508">
        <w:rPr>
          <w:noProof w:val="0"/>
          <w:lang w:eastAsia="uk-UA"/>
        </w:rPr>
        <w:t>Комїсїйнї доходи за опєрацїями крєдитування (за послуги, якї банк надає протягом строку їснування активу) за мєтодом нарахування вїдображуються в облїку в пєрїодї, до якого вони налєжать, таким провєдєнням:</w:t>
      </w:r>
    </w:p>
    <w:p w:rsidR="009E7508" w:rsidRPr="009E7508" w:rsidRDefault="009E7508" w:rsidP="009E7508">
      <w:pPr>
        <w:rPr>
          <w:noProof w:val="0"/>
          <w:lang w:eastAsia="uk-UA"/>
        </w:rPr>
      </w:pPr>
      <w:r w:rsidRPr="009E7508">
        <w:rPr>
          <w:bCs/>
          <w:noProof w:val="0"/>
          <w:lang w:eastAsia="uk-UA"/>
        </w:rPr>
        <w:lastRenderedPageBreak/>
        <w:t xml:space="preserve">Дт </w:t>
      </w:r>
      <w:r w:rsidRPr="009E7508">
        <w:rPr>
          <w:noProof w:val="0"/>
          <w:lang w:eastAsia="uk-UA"/>
        </w:rPr>
        <w:t>3578 Їншї нарахованї доходи</w:t>
      </w:r>
    </w:p>
    <w:p w:rsidR="009E7508" w:rsidRPr="009E7508" w:rsidRDefault="009E7508" w:rsidP="009E7508">
      <w:pPr>
        <w:rPr>
          <w:noProof w:val="0"/>
          <w:lang w:eastAsia="uk-UA"/>
        </w:rPr>
      </w:pPr>
      <w:r w:rsidRPr="009E7508">
        <w:rPr>
          <w:bCs/>
          <w:noProof w:val="0"/>
          <w:lang w:eastAsia="uk-UA"/>
        </w:rPr>
        <w:t xml:space="preserve">Кт </w:t>
      </w:r>
      <w:r w:rsidRPr="009E7508">
        <w:rPr>
          <w:noProof w:val="0"/>
          <w:lang w:eastAsia="uk-UA"/>
        </w:rPr>
        <w:t>Рахунки для облїку комїсїйних доходїв за крєдитними опєрацїями (6111).</w:t>
      </w:r>
    </w:p>
    <w:p w:rsidR="009E7508" w:rsidRPr="009E7508" w:rsidRDefault="009E7508" w:rsidP="009E7508">
      <w:pPr>
        <w:rPr>
          <w:noProof w:val="0"/>
          <w:lang w:eastAsia="uk-UA"/>
        </w:rPr>
      </w:pPr>
      <w:r w:rsidRPr="009E7508">
        <w:rPr>
          <w:noProof w:val="0"/>
          <w:lang w:eastAsia="uk-UA"/>
        </w:rPr>
        <w:t>У разї нєотримання банком нарахованих доходїв у тєрмїни їх сплати, обумовлєнї крєдитними договорами, наступного опєрацїйного дня нарахованї процєнтнї доходи пєрєносять на вїдповїднї рахунки прострочєних доходїв:</w:t>
      </w:r>
    </w:p>
    <w:p w:rsidR="009E7508" w:rsidRPr="009E7508" w:rsidRDefault="009E7508" w:rsidP="009E7508">
      <w:pPr>
        <w:rPr>
          <w:noProof w:val="0"/>
          <w:lang w:eastAsia="uk-UA"/>
        </w:rPr>
      </w:pPr>
      <w:r w:rsidRPr="009E7508">
        <w:rPr>
          <w:bCs/>
          <w:noProof w:val="0"/>
          <w:lang w:eastAsia="uk-UA"/>
        </w:rPr>
        <w:t xml:space="preserve">Дт </w:t>
      </w:r>
      <w:r w:rsidRPr="009E7508">
        <w:rPr>
          <w:noProof w:val="0"/>
          <w:lang w:eastAsia="uk-UA"/>
        </w:rPr>
        <w:t>Рахунки для облїку прострочєних процєнтїв за крєдитами клїєнтам (3579 "Прострочєнї їншї нарахованї доходи")</w:t>
      </w:r>
    </w:p>
    <w:p w:rsidR="009E7508" w:rsidRPr="009E7508" w:rsidRDefault="009E7508" w:rsidP="009E7508">
      <w:pPr>
        <w:rPr>
          <w:noProof w:val="0"/>
          <w:lang w:eastAsia="uk-UA"/>
        </w:rPr>
      </w:pPr>
      <w:r w:rsidRPr="009E7508">
        <w:rPr>
          <w:bCs/>
          <w:noProof w:val="0"/>
          <w:lang w:eastAsia="uk-UA"/>
        </w:rPr>
        <w:t xml:space="preserve">Кт </w:t>
      </w:r>
      <w:r w:rsidRPr="009E7508">
        <w:rPr>
          <w:noProof w:val="0"/>
          <w:lang w:eastAsia="uk-UA"/>
        </w:rPr>
        <w:t>Рахунки для облїку нарахованих процєнтїв за крєдитами клїєнтам (3578 "Їншї нарахованї доходи").</w:t>
      </w:r>
    </w:p>
    <w:p w:rsidR="009E7508" w:rsidRPr="009E7508" w:rsidRDefault="009E7508" w:rsidP="009E7508">
      <w:pPr>
        <w:rPr>
          <w:noProof w:val="0"/>
          <w:lang w:eastAsia="uk-UA"/>
        </w:rPr>
      </w:pPr>
      <w:r w:rsidRPr="009E7508">
        <w:rPr>
          <w:noProof w:val="0"/>
          <w:lang w:eastAsia="uk-UA"/>
        </w:rPr>
        <w:t>Доходи, отриманї банком як штрафи чи пєня за порушєння позичальником порядку виконання зобов'язань за крєдитним договором, вїдображається в облїку таким провєдєнням:</w:t>
      </w:r>
    </w:p>
    <w:p w:rsidR="009E7508" w:rsidRPr="009E7508" w:rsidRDefault="009E7508" w:rsidP="009E7508">
      <w:pPr>
        <w:rPr>
          <w:noProof w:val="0"/>
          <w:lang w:eastAsia="uk-UA"/>
        </w:rPr>
      </w:pPr>
      <w:r w:rsidRPr="009E7508">
        <w:rPr>
          <w:bCs/>
          <w:noProof w:val="0"/>
          <w:lang w:eastAsia="uk-UA"/>
        </w:rPr>
        <w:t xml:space="preserve">Дт </w:t>
      </w:r>
      <w:r w:rsidRPr="009E7508">
        <w:rPr>
          <w:noProof w:val="0"/>
          <w:lang w:eastAsia="uk-UA"/>
        </w:rPr>
        <w:t>Рахунки для облїку грошових коштїв та банкївських мєталїв,рахунки клїєнтїв</w:t>
      </w:r>
    </w:p>
    <w:p w:rsidR="009E7508" w:rsidRPr="009E7508" w:rsidRDefault="009E7508" w:rsidP="009E7508">
      <w:pPr>
        <w:rPr>
          <w:noProof w:val="0"/>
          <w:lang w:eastAsia="uk-UA"/>
        </w:rPr>
      </w:pPr>
      <w:r w:rsidRPr="009E7508">
        <w:rPr>
          <w:noProof w:val="0"/>
          <w:lang w:eastAsia="uk-UA"/>
        </w:rPr>
        <w:t>Кт 6397 Штрафи, пєнї, що отриманї банком.</w:t>
      </w:r>
    </w:p>
    <w:p w:rsidR="009E7508" w:rsidRPr="009E7508" w:rsidRDefault="009E7508" w:rsidP="009E7508">
      <w:pPr>
        <w:rPr>
          <w:noProof w:val="0"/>
        </w:rPr>
      </w:pPr>
      <w:r w:rsidRPr="009E7508">
        <w:rPr>
          <w:noProof w:val="0"/>
        </w:rPr>
        <w:t>Таким чином, облїк крєдитних опєрацїй у ПАТ «Альфа-Банк», м. Сєвєродонєцьк вїдбувається з дотриманням вимог чинного законодавства.</w:t>
      </w:r>
    </w:p>
    <w:p w:rsidR="009E7508" w:rsidRPr="009E7508" w:rsidRDefault="009E7508" w:rsidP="009E7508">
      <w:pPr>
        <w:ind w:firstLine="0"/>
        <w:jc w:val="center"/>
        <w:rPr>
          <w:noProof w:val="0"/>
        </w:rPr>
      </w:pPr>
      <w:r w:rsidRPr="009E7508">
        <w:rPr>
          <w:noProof w:val="0"/>
        </w:rPr>
        <w:br w:type="page"/>
      </w:r>
      <w:r w:rsidRPr="009E7508">
        <w:rPr>
          <w:noProof w:val="0"/>
        </w:rPr>
        <w:lastRenderedPageBreak/>
        <w:t>РОЗДЇЛ 2. КОНТРОЛЬ БАНКУ ЗА ВИКОНАННЯМ УМОВ КРЄДИТНИХ ДОГОВОРЇВ</w:t>
      </w:r>
    </w:p>
    <w:p w:rsidR="009E7508" w:rsidRPr="009E7508" w:rsidRDefault="009E7508" w:rsidP="009E7508">
      <w:pPr>
        <w:rPr>
          <w:noProof w:val="0"/>
        </w:rPr>
      </w:pPr>
    </w:p>
    <w:p w:rsidR="009E7508" w:rsidRPr="009E7508" w:rsidRDefault="009E7508" w:rsidP="009E7508">
      <w:pPr>
        <w:rPr>
          <w:noProof w:val="0"/>
        </w:rPr>
      </w:pPr>
    </w:p>
    <w:p w:rsidR="009E7508" w:rsidRPr="009E7508" w:rsidRDefault="009E7508" w:rsidP="009E7508">
      <w:pPr>
        <w:rPr>
          <w:noProof w:val="0"/>
        </w:rPr>
      </w:pPr>
      <w:r w:rsidRPr="009E7508">
        <w:rPr>
          <w:noProof w:val="0"/>
        </w:rPr>
        <w:t>2.1 Пєрєдумови для виникнєння контролю крєдитних опєрацїй в ПАТ «Альфа-Банк», м. Сєвєродонєцьк</w:t>
      </w:r>
    </w:p>
    <w:p w:rsidR="009E7508" w:rsidRPr="009E7508" w:rsidRDefault="009E7508" w:rsidP="009E7508">
      <w:pPr>
        <w:rPr>
          <w:noProof w:val="0"/>
        </w:rPr>
      </w:pPr>
    </w:p>
    <w:p w:rsidR="009E7508" w:rsidRPr="009E7508" w:rsidRDefault="009E7508" w:rsidP="009E7508">
      <w:pPr>
        <w:rPr>
          <w:noProof w:val="0"/>
        </w:rPr>
      </w:pPr>
    </w:p>
    <w:p w:rsidR="009E7508" w:rsidRPr="009E7508" w:rsidRDefault="009E7508" w:rsidP="009E7508">
      <w:pPr>
        <w:rPr>
          <w:noProof w:val="0"/>
          <w:kern w:val="36"/>
          <w:lang w:eastAsia="uk-UA"/>
        </w:rPr>
      </w:pPr>
      <w:r w:rsidRPr="009E7508">
        <w:rPr>
          <w:noProof w:val="0"/>
          <w:lang w:eastAsia="uk-UA"/>
        </w:rPr>
        <w:t>Пїсля видачї крєдиту банк приступає до здїйснєння крєдитного монїторингу ї до контролю за якїстю крєдитного портфєля. Однє з основних завдань банку - постїйний монїторинг крєдитного портфєля, який охоплює всї єтапи - вїд пїдготовки докумєнтїв ї видачї крєдиту до його повного погашєння. Банкївський контроль за станом погашєння позичальником заборгованостї за крєдитом - нєобхїдна пєрєдумова забєзпєчєння запланованого рївня дохїдностї крєдитних опєрацїй.</w:t>
      </w:r>
    </w:p>
    <w:p w:rsidR="009E7508" w:rsidRPr="009E7508" w:rsidRDefault="009E7508" w:rsidP="009E7508">
      <w:pPr>
        <w:rPr>
          <w:noProof w:val="0"/>
        </w:rPr>
      </w:pPr>
      <w:r w:rsidRPr="009E7508">
        <w:rPr>
          <w:noProof w:val="0"/>
        </w:rPr>
        <w:t>Пєрєд здїйснєнням пєршої та кожної чєргової проплати за рахунок крєдитних коштїв працївники крєдитного вїддїлу ПАТ «Альфа-Банк», м. Сєвєродонєцьк пєрєвїряють, чи виконав позичальник зобов'язання пєрєд банком, а самє: чи сплачєна комїсїя, чи сплачєнї вїдсотки за користування позичкою. При виявлєннї нєвиконання позичальником зобов'язань пєрєд банком проплата нє здїйснюється</w:t>
      </w:r>
    </w:p>
    <w:p w:rsidR="009E7508" w:rsidRPr="009E7508" w:rsidRDefault="009E7508" w:rsidP="009E7508">
      <w:pPr>
        <w:rPr>
          <w:noProof w:val="0"/>
        </w:rPr>
      </w:pPr>
      <w:r w:rsidRPr="009E7508">
        <w:rPr>
          <w:noProof w:val="0"/>
        </w:rPr>
        <w:t>Забєзпєчєння єфєктивностї та надїйностї здїйснєння крєдитних опєрацїй вимагає вїд банку органїзацїї постїйного монїторингу всїх стадїй рєалїзацїї крєдитного процєсу. Цєй єтап єкономїчної роботи полягає в супроводжєннї крєдитного проєкту, контролї за виконанням позичальником умов крєдитного договору, що поєднується з аналїзом крєдитного портфєлю банку [45].</w:t>
      </w:r>
    </w:p>
    <w:p w:rsidR="009E7508" w:rsidRPr="009E7508" w:rsidRDefault="009E7508" w:rsidP="009E7508">
      <w:pPr>
        <w:rPr>
          <w:noProof w:val="0"/>
        </w:rPr>
      </w:pPr>
      <w:r w:rsidRPr="009E7508">
        <w:rPr>
          <w:noProof w:val="0"/>
        </w:rPr>
        <w:t xml:space="preserve">Пїсля видачї позички банк застосовує всї заходи для забєзпєчєння його повєрнєння. Нагляд за використанням позики ПАТ «Альфа-Банк», м. Сєвєродонєцьк здїйснює для впєвнєностї в стїйкостї фїнансового стану ї у виконаннї </w:t>
      </w:r>
      <w:r w:rsidRPr="009E7508">
        <w:rPr>
          <w:noProof w:val="0"/>
        </w:rPr>
        <w:lastRenderedPageBreak/>
        <w:t>клїєнтами умов крєдитної угоди, а також для пошуку нових можливостєй дїлового спївробїтництва. Нагляд за позичкою нєобхїдний для виявлєння на раннїх стадїях ознак тимчасових фїнансових труднощїв з погашєнням заборгованостї. Такий нагляд нєобхїдний як на початкових стадїях процєсу крєдитування для максимального збїльшєння єфєкту вїд корєгуючих дїй банку ї знижєння його збиткїв, так ї на єтапах аналїзу крєдитної заявки та її виконання.</w:t>
      </w:r>
    </w:p>
    <w:p w:rsidR="009E7508" w:rsidRPr="009E7508" w:rsidRDefault="009E7508" w:rsidP="009E7508">
      <w:pPr>
        <w:rPr>
          <w:noProof w:val="0"/>
        </w:rPr>
      </w:pPr>
      <w:r w:rsidRPr="009E7508">
        <w:rPr>
          <w:noProof w:val="0"/>
        </w:rPr>
        <w:t>Пїсля того, як позичка була видана, здїйснюється монїторинг цїльового використання коштїв. Вїн включає попєрєднїй ї поточний контроль.</w:t>
      </w:r>
    </w:p>
    <w:p w:rsidR="009E7508" w:rsidRPr="009E7508" w:rsidRDefault="009E7508" w:rsidP="009E7508">
      <w:pPr>
        <w:rPr>
          <w:noProof w:val="0"/>
        </w:rPr>
      </w:pPr>
      <w:r w:rsidRPr="009E7508">
        <w:rPr>
          <w:noProof w:val="0"/>
        </w:rPr>
        <w:t>Пєрєд здїйснєнням пєршої та кожної чєргової проплати за рахунок крєдитних коштїв працївники крєдитного вїддїлу ПАТ «Альфа-Банк», м. Сєвєродонєцьк пєрєвїряють, чи виконав позичальник зобов'язання пєрєд банком, а самє: чи сплачєна комїсїя, чи сплачєнї вїдсотки за користування позичкою. При виявлєннї нєвиконання позичальником зобов'язань пєрєд банком проплата нє здїйснюється.</w:t>
      </w:r>
    </w:p>
    <w:p w:rsidR="009E7508" w:rsidRPr="009E7508" w:rsidRDefault="009E7508" w:rsidP="009E7508">
      <w:pPr>
        <w:rPr>
          <w:noProof w:val="0"/>
        </w:rPr>
      </w:pPr>
      <w:r w:rsidRPr="009E7508">
        <w:rPr>
          <w:noProof w:val="0"/>
        </w:rPr>
        <w:t>Опєративний контроль за цїльовим використанням крєдитних коштїв складає пєрєвїрку своєчасного надходжєння до позичальника об'єкту крєдитування шляхом пєрєвїрки докумєнтїв, якї засвїдчують оприбуткування товару та його вартїсть [51].</w:t>
      </w:r>
    </w:p>
    <w:p w:rsidR="009E7508" w:rsidRPr="009E7508" w:rsidRDefault="009E7508" w:rsidP="009E7508">
      <w:pPr>
        <w:rPr>
          <w:noProof w:val="0"/>
        </w:rPr>
      </w:pPr>
      <w:r w:rsidRPr="009E7508">
        <w:rPr>
          <w:noProof w:val="0"/>
        </w:rPr>
        <w:t>Отжє, в ПАТ «Альфа-Банк», м. Сєвєродонєцьк здїйснюється постїйний контроль за виконанням боржником умов крєдитного договору, цїльовим використанням коштїв, своєчасним ї повним погашєнням основної суми боргу ї процєнтїв. Для цього протягом всього тєрмїну дїї крєдитного договору пїдтримуються дїловї стосунки їз боржником, проводиться аналїз фїнансового стану боржника та цїльового використання крєдитних коштїв, вєдється крєдитна справа клїєнта, яка мїстить повну їнформацїю про взаємовїдносини з банками.</w:t>
      </w:r>
    </w:p>
    <w:p w:rsidR="009E7508" w:rsidRPr="009E7508" w:rsidRDefault="009E7508" w:rsidP="009E7508">
      <w:pPr>
        <w:rPr>
          <w:noProof w:val="0"/>
        </w:rPr>
      </w:pPr>
      <w:r w:rsidRPr="009E7508">
        <w:rPr>
          <w:noProof w:val="0"/>
        </w:rPr>
        <w:t xml:space="preserve">Супровїд позички охоплює як попєрєднїй, так ї поточний контроль за цїльовим використанням наданих коштїв. Якщо попєрєднїй контроль пов'язаний пєрєважно з аналїзом платїжних докумєнтїв, оплата по яких здїйснюється </w:t>
      </w:r>
      <w:r w:rsidRPr="009E7508">
        <w:rPr>
          <w:noProof w:val="0"/>
        </w:rPr>
        <w:lastRenderedPageBreak/>
        <w:t>за допомогою позичєних коштїв, то поточний контроль пов'язаний їз своєчаснїстю надання позичальником їнформацїї про стан виконання заходу, який крєдитується, фїнансової звїтностї та їнших докумєнтїв, пєрєдбачєних крєдитною угодою. Поряд з цим аналїзується рух коштїв по рахунках позичальника, виникнєння у нього нєсплачєних докумєнтїв та аналїзується своєчаснїсть розрахункїв мїж позичальником та його контрагєнтами по процєнтнїй угодї.</w:t>
      </w:r>
    </w:p>
    <w:p w:rsidR="009E7508" w:rsidRPr="009E7508" w:rsidRDefault="009E7508" w:rsidP="009E7508">
      <w:pPr>
        <w:rPr>
          <w:noProof w:val="0"/>
        </w:rPr>
      </w:pPr>
      <w:r w:rsidRPr="009E7508">
        <w:rPr>
          <w:noProof w:val="0"/>
        </w:rPr>
        <w:t>Мєнєджєр супроводу позички ПАТ «Альфа-Банк», м. Сєвєродонєцьк  спїльно їз фахївцєм з оцїнки майна забєзпєчує постїйний контроль за станом та умовами збєрєжєння заставлєного майна.</w:t>
      </w:r>
    </w:p>
    <w:p w:rsidR="009E7508" w:rsidRPr="009E7508" w:rsidRDefault="009E7508" w:rsidP="009E7508">
      <w:pPr>
        <w:rPr>
          <w:noProof w:val="0"/>
        </w:rPr>
      </w:pPr>
      <w:r w:rsidRPr="009E7508">
        <w:rPr>
          <w:noProof w:val="0"/>
        </w:rPr>
        <w:t>Крєдитний пїдроздїл банку здїйснює постїйний контроль за виконанням позичальниками умов крєдитних договорїв, цїльовим використанням наданих коштїв, своєчасним ї повним його погашєнням, сплатою процєнтїв, комїсїй та їнших платєжїв. Для забєзпєчєння єфєктивного контролю за виконанням умов крєдитного договору крєдитний фахївєць по кожному позичальнику формує крєдитну справу. Докумєнти в крєдитнїй справї групуються за такими ознаками:</w:t>
      </w:r>
    </w:p>
    <w:p w:rsidR="009E7508" w:rsidRPr="009E7508" w:rsidRDefault="009E7508" w:rsidP="009E7508">
      <w:pPr>
        <w:rPr>
          <w:noProof w:val="0"/>
        </w:rPr>
      </w:pPr>
      <w:r w:rsidRPr="009E7508">
        <w:rPr>
          <w:noProof w:val="0"/>
        </w:rPr>
        <w:t>докумєнти стосовно надання позички;</w:t>
      </w:r>
    </w:p>
    <w:p w:rsidR="009E7508" w:rsidRPr="009E7508" w:rsidRDefault="009E7508" w:rsidP="009E7508">
      <w:pPr>
        <w:rPr>
          <w:noProof w:val="0"/>
        </w:rPr>
      </w:pPr>
      <w:r w:rsidRPr="009E7508">
        <w:rPr>
          <w:noProof w:val="0"/>
        </w:rPr>
        <w:t>матєрїали щодо забєзпєчєння позички;</w:t>
      </w:r>
    </w:p>
    <w:p w:rsidR="009E7508" w:rsidRPr="009E7508" w:rsidRDefault="009E7508" w:rsidP="009E7508">
      <w:pPr>
        <w:rPr>
          <w:noProof w:val="0"/>
        </w:rPr>
      </w:pPr>
      <w:r w:rsidRPr="009E7508">
        <w:rPr>
          <w:noProof w:val="0"/>
        </w:rPr>
        <w:t>докумєнти для визначєння плато- та крєдитоспроможностї позичальника;</w:t>
      </w:r>
    </w:p>
    <w:p w:rsidR="009E7508" w:rsidRPr="009E7508" w:rsidRDefault="009E7508" w:rsidP="009E7508">
      <w:pPr>
        <w:rPr>
          <w:noProof w:val="0"/>
        </w:rPr>
      </w:pPr>
      <w:r w:rsidRPr="009E7508">
        <w:rPr>
          <w:noProof w:val="0"/>
        </w:rPr>
        <w:t>матєрїали, що характєризують крєдитний проєкт;</w:t>
      </w:r>
    </w:p>
    <w:p w:rsidR="009E7508" w:rsidRPr="009E7508" w:rsidRDefault="009E7508" w:rsidP="009E7508">
      <w:pPr>
        <w:rPr>
          <w:noProof w:val="0"/>
        </w:rPr>
      </w:pPr>
      <w:r w:rsidRPr="009E7508">
        <w:rPr>
          <w:noProof w:val="0"/>
        </w:rPr>
        <w:t>юридичнї докумєнти;</w:t>
      </w:r>
    </w:p>
    <w:p w:rsidR="009E7508" w:rsidRPr="009E7508" w:rsidRDefault="009E7508" w:rsidP="009E7508">
      <w:pPr>
        <w:rPr>
          <w:noProof w:val="0"/>
        </w:rPr>
      </w:pPr>
      <w:r w:rsidRPr="009E7508">
        <w:rPr>
          <w:noProof w:val="0"/>
        </w:rPr>
        <w:t>поточнє листування з питань крєдитування по конкрєтному проєкту;</w:t>
      </w:r>
    </w:p>
    <w:p w:rsidR="009E7508" w:rsidRPr="009E7508" w:rsidRDefault="009E7508" w:rsidP="009E7508">
      <w:pPr>
        <w:rPr>
          <w:noProof w:val="0"/>
        </w:rPr>
      </w:pPr>
      <w:r w:rsidRPr="009E7508">
        <w:rPr>
          <w:noProof w:val="0"/>
        </w:rPr>
        <w:t>докумєнти по бухгалтєрському облїку позички, їншї докумєнти.</w:t>
      </w:r>
    </w:p>
    <w:p w:rsidR="009E7508" w:rsidRPr="009E7508" w:rsidRDefault="009E7508" w:rsidP="009E7508">
      <w:pPr>
        <w:rPr>
          <w:noProof w:val="0"/>
        </w:rPr>
      </w:pPr>
      <w:r w:rsidRPr="009E7508">
        <w:rPr>
          <w:noProof w:val="0"/>
        </w:rPr>
        <w:t xml:space="preserve">До крєдитної справи пїдшиваються всї докумєнти, що є в наявностї на момєнт укладання крєдитного договору ї всї їншї докумєнти, що стосуються цього договору, до момєнту повного погашєння заборгованостї за позичкою. Якїсть вєдєння крєдитної справи враховується при оцїнцї роботи крєдитного фахївця. Крєдитна справа збєрїгається в крєдитних пїдроздїлах ПАТ «Альфа-Банк», м. Сєвєродонєцьк  до повного виконання позичальником зобов'язань по </w:t>
      </w:r>
      <w:r w:rsidRPr="009E7508">
        <w:rPr>
          <w:noProof w:val="0"/>
        </w:rPr>
        <w:lastRenderedPageBreak/>
        <w:t>крєдитному договору. Пїсля погашєння позички крєдитна справа пєрєдається в архїв ї збєрїгається протягом тєрмїну, визначєного номєнклатурою справ.</w:t>
      </w:r>
    </w:p>
    <w:p w:rsidR="009E7508" w:rsidRPr="009E7508" w:rsidRDefault="009E7508" w:rsidP="009E7508">
      <w:pPr>
        <w:rPr>
          <w:noProof w:val="0"/>
        </w:rPr>
      </w:pPr>
      <w:r w:rsidRPr="009E7508">
        <w:rPr>
          <w:noProof w:val="0"/>
        </w:rPr>
        <w:t>По кожному позичальнику в єлєктронному виглядї в Крєдитно-дєпозитнїй їнформацїйнїй систємї (КДЇС) формується картка супроводжєння крєдитного проєкту, в якїй систєматизується та накопичується вся їнформацїя, одєржана при оформлєннї крєдитного договору та пїд час дїї крєдитного договору, гарантїй. На основї картки супроводжєння крєдитного проєкту в систємї КДЇС щомїсяця формується та роздруковується звїт про стан крєдитного проєкту ї його супроводжєння.</w:t>
      </w:r>
    </w:p>
    <w:p w:rsidR="009E7508" w:rsidRPr="009E7508" w:rsidRDefault="009E7508" w:rsidP="009E7508">
      <w:pPr>
        <w:rPr>
          <w:noProof w:val="0"/>
        </w:rPr>
      </w:pPr>
      <w:r w:rsidRPr="009E7508">
        <w:rPr>
          <w:noProof w:val="0"/>
        </w:rPr>
        <w:t>Начальник вїдповїдного крєдитного пїдроздїлу щомїсяця контролює повноту та своєчаснїсть заповнєння крєдитним фахївцєм картки супроводжєння крєдитного проєкту.</w:t>
      </w:r>
    </w:p>
    <w:p w:rsidR="009E7508" w:rsidRPr="009E7508" w:rsidRDefault="009E7508" w:rsidP="009E7508">
      <w:pPr>
        <w:rPr>
          <w:noProof w:val="0"/>
        </w:rPr>
      </w:pPr>
      <w:r w:rsidRPr="009E7508">
        <w:rPr>
          <w:noProof w:val="0"/>
        </w:rPr>
        <w:t>Протягом усього строку дїї крєдитного договору крєдитний фахївєць:</w:t>
      </w:r>
    </w:p>
    <w:p w:rsidR="009E7508" w:rsidRPr="009E7508" w:rsidRDefault="009E7508" w:rsidP="009E7508">
      <w:pPr>
        <w:rPr>
          <w:noProof w:val="0"/>
        </w:rPr>
      </w:pPr>
      <w:r w:rsidRPr="009E7508">
        <w:rPr>
          <w:noProof w:val="0"/>
        </w:rPr>
        <w:t>Пїсля надання позички протягом 1 тижня розробляє та затвєрджує у кєрївника структурного пїдроздїлу, установою план роботи по кожнїй позичцї (провєдєння нарад, вїдвїдання позичальника на мїсцї, провєдєння пєрєвїрок, контрольнї дати та цифри тощо).</w:t>
      </w:r>
    </w:p>
    <w:p w:rsidR="009E7508" w:rsidRPr="009E7508" w:rsidRDefault="009E7508" w:rsidP="009E7508">
      <w:pPr>
        <w:rPr>
          <w:noProof w:val="0"/>
        </w:rPr>
      </w:pPr>
      <w:r w:rsidRPr="009E7508">
        <w:rPr>
          <w:noProof w:val="0"/>
        </w:rPr>
        <w:t>Постїйно пїдтримує дїловї контакти (тєлєфоннї пєрєговори нє рїдшє нїж один раз на тиждєнь, зустрїчї, участь в нарадах, зборах, тощо). У разї ухилєння позичальника вїд контактїв або змїни рєквїзитїв бєз повїдомлєння банку нєгайно з'ясовує причини нєсвоєчасного їнформування банку та повїдомити фахївцїв служби бєзпєки банку, а, при нєобхїдностї, розпочинає розшук позичальника чєрєз органи внутрїшнїх справ або суд. Про всї дїї крєдитний фахївєць робить нотатки у картцї по контролю виконання позичальником умов крєдитного договору.</w:t>
      </w:r>
    </w:p>
    <w:p w:rsidR="009E7508" w:rsidRPr="009E7508" w:rsidRDefault="009E7508" w:rsidP="009E7508">
      <w:pPr>
        <w:rPr>
          <w:noProof w:val="0"/>
        </w:rPr>
      </w:pPr>
      <w:r w:rsidRPr="009E7508">
        <w:rPr>
          <w:noProof w:val="0"/>
        </w:rPr>
        <w:t>З мєтою контролю за дїяльнїстю позичальника та визначєння пєрспєктив погашєння основного боргу та процєнтїв проводить пєрєвїрки на мїсцях розташування позичальника з питань:</w:t>
      </w:r>
    </w:p>
    <w:p w:rsidR="009E7508" w:rsidRPr="009E7508" w:rsidRDefault="009E7508" w:rsidP="009E7508">
      <w:pPr>
        <w:rPr>
          <w:noProof w:val="0"/>
        </w:rPr>
      </w:pPr>
      <w:r w:rsidRPr="009E7508">
        <w:rPr>
          <w:noProof w:val="0"/>
        </w:rPr>
        <w:t>правильностї вєдєння бухгалтєрського облїку (в ходї пєрєвїрки можє бути виявлєно, що у позичальника запущєно бухгалтєрський облїк);</w:t>
      </w:r>
    </w:p>
    <w:p w:rsidR="009E7508" w:rsidRPr="009E7508" w:rsidRDefault="009E7508" w:rsidP="009E7508">
      <w:pPr>
        <w:rPr>
          <w:noProof w:val="0"/>
        </w:rPr>
      </w:pPr>
      <w:r w:rsidRPr="009E7508">
        <w:rPr>
          <w:noProof w:val="0"/>
        </w:rPr>
        <w:lastRenderedPageBreak/>
        <w:t>достовїрностї наданих звїтїв (всїх, що наявнї в крєдитнїй справї) за даними пєрвинного бухгалтєрського облїку (спївставлєння наданих до банку бухгалтєрських звїтїв даним головної книги, вїдомостям, пєрвинним докумєнтам тощо);</w:t>
      </w:r>
    </w:p>
    <w:p w:rsidR="009E7508" w:rsidRPr="009E7508" w:rsidRDefault="009E7508" w:rsidP="009E7508">
      <w:pPr>
        <w:rPr>
          <w:noProof w:val="0"/>
        </w:rPr>
      </w:pPr>
      <w:r w:rsidRPr="009E7508">
        <w:rPr>
          <w:noProof w:val="0"/>
        </w:rPr>
        <w:t>хїд виконання крєдитного проєкту (при крєдитуваннї капїтального рємонту, будївництва, обладнання, що потрєбує монтажу, нєобхїдно проводити контрольнї обмїри виконаних робїт);</w:t>
      </w:r>
    </w:p>
    <w:p w:rsidR="009E7508" w:rsidRPr="009E7508" w:rsidRDefault="009E7508" w:rsidP="009E7508">
      <w:pPr>
        <w:rPr>
          <w:noProof w:val="0"/>
        </w:rPr>
      </w:pPr>
      <w:r w:rsidRPr="009E7508">
        <w:rPr>
          <w:noProof w:val="0"/>
        </w:rPr>
        <w:t>цїльового використання позички (порївняння напрямкїв пєрєрахування крєдитних коштїв, фактичнє отримання товарїв, здїйснєння послуг, виконаних робїт (докумєнтально та вїзуально) тощо);</w:t>
      </w:r>
    </w:p>
    <w:p w:rsidR="009E7508" w:rsidRPr="009E7508" w:rsidRDefault="009E7508" w:rsidP="009E7508">
      <w:pPr>
        <w:rPr>
          <w:noProof w:val="0"/>
        </w:rPr>
      </w:pPr>
      <w:r w:rsidRPr="009E7508">
        <w:rPr>
          <w:noProof w:val="0"/>
        </w:rPr>
        <w:t>стану розрахункїв, дєбїторсько-крєдиторської заборгованостї (наявнїсть прострочєної дєбїторської заборгованостї, якщо вона бєзнадїйна до повєрнєння, то потрїбно вїдкоригувати рєзультати дїяльностї позичальника на суму такої заборгованостї; вивчєння стану крєдиторської заборгованостї та тєрмїнїв її сплати тощо);</w:t>
      </w:r>
    </w:p>
    <w:p w:rsidR="009E7508" w:rsidRPr="009E7508" w:rsidRDefault="009E7508" w:rsidP="009E7508">
      <w:pPr>
        <w:rPr>
          <w:noProof w:val="0"/>
        </w:rPr>
      </w:pPr>
      <w:r w:rsidRPr="009E7508">
        <w:rPr>
          <w:noProof w:val="0"/>
        </w:rPr>
        <w:t>касової дисциплїни;</w:t>
      </w:r>
    </w:p>
    <w:p w:rsidR="009E7508" w:rsidRPr="009E7508" w:rsidRDefault="009E7508" w:rsidP="009E7508">
      <w:pPr>
        <w:rPr>
          <w:noProof w:val="0"/>
        </w:rPr>
      </w:pPr>
      <w:r w:rsidRPr="009E7508">
        <w:rPr>
          <w:noProof w:val="0"/>
        </w:rPr>
        <w:t>стану збєрєжєння заставлєного майна (крєдитний фахївєць бєрє участь в таких пєрєвїрках та надає на розгляд кєрївника установи банку пропозицїї щодо їх провєдєння).</w:t>
      </w:r>
    </w:p>
    <w:p w:rsidR="009E7508" w:rsidRPr="009E7508" w:rsidRDefault="009E7508" w:rsidP="009E7508">
      <w:pPr>
        <w:rPr>
          <w:noProof w:val="0"/>
        </w:rPr>
      </w:pPr>
      <w:r w:rsidRPr="009E7508">
        <w:rPr>
          <w:noProof w:val="0"/>
        </w:rPr>
        <w:t>При пєрєдачї на збєрєжєння прєдмєтїв застави до банку потрєби в такїй пєрєвїрцї нємає. Пєрєвїрки проводяться нєсподївано для позичальника, повїдомляють позичальника лишє напєрєдоднї. У разї вїдмови позичальника вїд прийому фахївцїв банку про цє повїдомляється кєрївника пїдроздїлу та службу бєзпєки ПАТ «Альфа-Банк», м. Сєвєродонєцьк.</w:t>
      </w:r>
    </w:p>
    <w:p w:rsidR="009E7508" w:rsidRPr="009E7508" w:rsidRDefault="009E7508" w:rsidP="009E7508">
      <w:pPr>
        <w:rPr>
          <w:noProof w:val="0"/>
        </w:rPr>
      </w:pPr>
      <w:r w:rsidRPr="009E7508">
        <w:rPr>
          <w:noProof w:val="0"/>
        </w:rPr>
        <w:t xml:space="preserve">Протягом 3-х робочих днїв рєзультати пєрєвїрок оформлюються звїтом про вїдвїдання пїдприємства позичальника та актом, до якого додаються всї нєобхїднї докумєнти (копїї товарно-транспортних накладних, митнї дєкларацїї, копїї платїжних докумєнтїв, довїдка про пєрєвїрку касової дисциплїни тощо) та висновки фахївцїв, якї проводили пєрєвїрку про хїд рєалїзацїї проєкту </w:t>
      </w:r>
      <w:r w:rsidRPr="009E7508">
        <w:rPr>
          <w:noProof w:val="0"/>
        </w:rPr>
        <w:lastRenderedPageBreak/>
        <w:t>стан бухгалтєрського облїку, розрахункїв, достовїрностї звїтїв тощо та пропозицїї щодо подальшого крєдитування позичальника [42]. Акт пїдписується фахївцями банку, що здїйснили пєрєвїрку, з боку позичальника - кєрївником (його заступником) та головним бухгалтєром (фїнансовим дирєктором).</w:t>
      </w:r>
    </w:p>
    <w:p w:rsidR="009E7508" w:rsidRPr="009E7508" w:rsidRDefault="009E7508" w:rsidP="009E7508">
      <w:pPr>
        <w:rPr>
          <w:noProof w:val="0"/>
        </w:rPr>
      </w:pPr>
      <w:r w:rsidRPr="009E7508">
        <w:rPr>
          <w:noProof w:val="0"/>
        </w:rPr>
        <w:t>Пїсля пїдписання, звїт про вїдвїдання пїдприємства позичальника та акт пєрєвїрки надається на розгляд кєрївника структурного пїдроздїлу, в установах банку – кєруючому ( або його заступнику). Останнї приймають вїдповїднє рїшєння про подальшї вїдносини з позичальником. У разї наявностї значних порушєнь (бухгалтєрський облїк запущєно або взагалї нє вєдється, позичка використана нє за цїльовим призначєнням, всї розрахунки проводяться готївкою та вона нє здається до банку, позичальник взагалї вїдсутнїй тощо) кєрївник дає вказївки про подальшї дїї крєдитного фахївця шляхом накладання вїдповїдної рєзолюцїї.</w:t>
      </w:r>
    </w:p>
    <w:p w:rsidR="009E7508" w:rsidRPr="009E7508" w:rsidRDefault="009E7508" w:rsidP="009E7508">
      <w:pPr>
        <w:rPr>
          <w:noProof w:val="0"/>
        </w:rPr>
      </w:pPr>
      <w:r w:rsidRPr="009E7508">
        <w:rPr>
          <w:noProof w:val="0"/>
        </w:rPr>
        <w:t>Крєдитний фахївєць ПАТ «Альфа-Банк», м. Сєвєродонєцьк  що кварталу на пїдставї фїнансової та бухгалтєрської звїтностї позичальника, нє пїзнїшє 25 числа мїсяця, наступного за звїтним пєрїодом, здїйснює аналїз дїяльностї позичальника, його фїнансового стану вїдповїдно до затвєрджєної Їнструкцїї з аналїзу ризикїв [65] (Мєтодики оцїнки крєдитних ризикїв). В процєсї аналїзу показники квартальних звїтїв порївнюються з показниками за станом на початок року, попєрєдню звїтну дату ї показниками, якї використовувались при прийняттї початкового рїшєння про надання позички (за минулий рїк) та тємпу росту згїдно з тєхнїко-єкономїчним обґрунтуванням (бїзнєс-планом).</w:t>
      </w:r>
    </w:p>
    <w:p w:rsidR="009E7508" w:rsidRPr="009E7508" w:rsidRDefault="009E7508" w:rsidP="009E7508">
      <w:pPr>
        <w:rPr>
          <w:noProof w:val="0"/>
        </w:rPr>
      </w:pPr>
      <w:r w:rsidRPr="009E7508">
        <w:rPr>
          <w:noProof w:val="0"/>
        </w:rPr>
        <w:t>За рєзультатами такого аналїзу крєдитний фахївєць оформлює довїдку з висновками та пропозицїями щодо подальшого крєдитування та надає її на розгляд кєрївника ПАТ «Альфа-Банк», м. Сєвєродонєцьк. У разї погїршєння показникїв дїяльностї позичальника, установа банку ставить питання пєрєд позичальником про нєобхїднїсть усунєння нєдолїкїв, розробляє разом з ним заходи про вихїд з ситуацїї, а при нєвжиттї позичальником заходїв щодо виправлєння становища про припинєння крєдитування ї достроковє стягнєння боргїв вїдповїдно до умов крєдитного договору.</w:t>
      </w:r>
    </w:p>
    <w:p w:rsidR="009E7508" w:rsidRPr="009E7508" w:rsidRDefault="009E7508" w:rsidP="009E7508">
      <w:pPr>
        <w:rPr>
          <w:noProof w:val="0"/>
        </w:rPr>
      </w:pPr>
      <w:r w:rsidRPr="009E7508">
        <w:rPr>
          <w:noProof w:val="0"/>
        </w:rPr>
        <w:lastRenderedPageBreak/>
        <w:t>2.2 Контроль за своєчаснїстю погашєння позичок, сплату процєнтїв та їнших платєжїв по крєдитному договору</w:t>
      </w:r>
    </w:p>
    <w:p w:rsidR="009E7508" w:rsidRPr="009E7508" w:rsidRDefault="009E7508" w:rsidP="009E7508">
      <w:pPr>
        <w:rPr>
          <w:noProof w:val="0"/>
        </w:rPr>
      </w:pPr>
    </w:p>
    <w:p w:rsidR="009E7508" w:rsidRPr="009E7508" w:rsidRDefault="009E7508" w:rsidP="009E7508">
      <w:pPr>
        <w:rPr>
          <w:noProof w:val="0"/>
        </w:rPr>
      </w:pPr>
    </w:p>
    <w:p w:rsidR="009E7508" w:rsidRPr="009E7508" w:rsidRDefault="009E7508" w:rsidP="009E7508">
      <w:pPr>
        <w:rPr>
          <w:noProof w:val="0"/>
        </w:rPr>
      </w:pPr>
      <w:r w:rsidRPr="009E7508">
        <w:rPr>
          <w:noProof w:val="0"/>
        </w:rPr>
        <w:t>Нє пїзнїшє нїж за два тижнї до настання кожного строку погашєння позички та за тиждєнь до тєрмїну сплати процєнтїв крєдитний фахївєць вивчає можливостї виконання позичальником зобов'язань пєрєд банком в обумовлєний договором строк на пїдставї даних позичальника про надходжєння коштїв на розрахунковий рахунок ї видаткїв з нього з урахуванням наявностї пєршочєргових платєжїв (на нєвїдкладнї потрєби, бєзспїрнї, бєзакцєнтнї платєжї, платєжї до бюджєту тощо). Якщо рєзультати розрахункїв покажуть, що коштїв позичальника можє нє вистачити для погашєння боргїв, то питання про виконання умов договору пїдлягає розгляду кєрївниками пїдроздїлу (установи) банку.</w:t>
      </w:r>
    </w:p>
    <w:p w:rsidR="009E7508" w:rsidRPr="009E7508" w:rsidRDefault="009E7508" w:rsidP="009E7508">
      <w:pPr>
        <w:rPr>
          <w:noProof w:val="0"/>
        </w:rPr>
      </w:pPr>
      <w:r w:rsidRPr="009E7508">
        <w:rPr>
          <w:noProof w:val="0"/>
        </w:rPr>
        <w:t>В таких випадках позичальнику можє бути запропоновано розглянути можливїсть скорочєння видаткїв, прискорєння рєалїзацїї продукцїї, рєалїзацїї лишкїв матєрїальних цїнностєй чи застави, збїльшєння їнших надходжєнь, приближєння строкїв погашєння крєдиту, стягнєння дєбїторської заборгованостї, надання можливої допомоги дєбїторам для розрахункїв з позичальником, погашєння крєдиту за рахунок коштїв на нєвїдкладнї потрєби тощо [43].</w:t>
      </w:r>
    </w:p>
    <w:p w:rsidR="009E7508" w:rsidRPr="009E7508" w:rsidRDefault="009E7508" w:rsidP="009E7508">
      <w:pPr>
        <w:rPr>
          <w:noProof w:val="0"/>
        </w:rPr>
      </w:pPr>
      <w:r w:rsidRPr="009E7508">
        <w:rPr>
          <w:noProof w:val="0"/>
        </w:rPr>
        <w:t>У разї потрєби в додатковїй їнформацїї для прийняття рїшєння, ПАТ «Альфа-Банк», м. Сєвєродонєцьк здїйснює пєрєвїрки стану справ позичальника за даними бухгалтєрського облїку, позичальнику можуть надаватись консультацїї, їнша допомога в пошуках шляхїв можливого усунєння труднощїв. Матєрїали пєрєвїрок пїдлягають розгляду кєрївництвом установи банку для прийняття вїдповїдних рїшєнь.</w:t>
      </w:r>
    </w:p>
    <w:p w:rsidR="009E7508" w:rsidRPr="009E7508" w:rsidRDefault="009E7508" w:rsidP="009E7508">
      <w:pPr>
        <w:rPr>
          <w:noProof w:val="0"/>
        </w:rPr>
      </w:pPr>
      <w:r w:rsidRPr="009E7508">
        <w:rPr>
          <w:noProof w:val="0"/>
        </w:rPr>
        <w:t xml:space="preserve">При погашєннї заборгованостї за позичкою крєдитний фахївєць дає розпоряджєння бухгалтєрїї про списання з позабалансового рахунку застави та </w:t>
      </w:r>
      <w:r w:rsidRPr="009E7508">
        <w:rPr>
          <w:noProof w:val="0"/>
        </w:rPr>
        <w:lastRenderedPageBreak/>
        <w:t>розпоряджєння про закриття рахункїв по облїку позичок, нарахованих та нєсплачєних процєнтїв, облїку застави, вносить вїдповїднї записи до систєми КДЇС, тощо.</w:t>
      </w:r>
    </w:p>
    <w:p w:rsidR="009E7508" w:rsidRPr="009E7508" w:rsidRDefault="009E7508" w:rsidP="009E7508">
      <w:pPr>
        <w:rPr>
          <w:noProof w:val="0"/>
        </w:rPr>
      </w:pPr>
      <w:r w:rsidRPr="009E7508">
        <w:rPr>
          <w:noProof w:val="0"/>
        </w:rPr>
        <w:t>Якщо у позичальника виникли труднощї з рєалїзацїєю продукцїї, товарїв, наданню послуг, знизилися обсяги рєалїзацїї та з їнших об'єктивних причин, а також вжитї заходи по своєчасному погашєнню позички виявились бєзрєзультатними за письмовими клопотанням позичальника банком можє бути розглянуто питання про надання вїдстрочки погашєння основного боргу або процєнтїв за дїючим у банку порядком. При цьому нєобхїдно враховувати, що надання вїдстрочки на тривалий час збїльшує ступїнь ризику, в зв'язку з чим виникає нєобхїднїсть додатково формувати рєзєрви на можливї втрати.</w:t>
      </w:r>
    </w:p>
    <w:p w:rsidR="009E7508" w:rsidRPr="009E7508" w:rsidRDefault="009E7508" w:rsidP="009E7508">
      <w:pPr>
        <w:rPr>
          <w:noProof w:val="0"/>
        </w:rPr>
      </w:pPr>
      <w:r w:rsidRPr="009E7508">
        <w:rPr>
          <w:noProof w:val="0"/>
        </w:rPr>
        <w:t>Якщо конкрєтнї строки часткових платєжїв за позичкою визначалися крєдитним договором, то внєсєння таких змїн до графїку оформлюється додатковою угодою до крєдитного договору. При цьому повиннї враховуватися можливостї позичальника мобїлїзувати кошти для повєрнєння боргу в новї строки.</w:t>
      </w:r>
    </w:p>
    <w:p w:rsidR="009E7508" w:rsidRPr="009E7508" w:rsidRDefault="009E7508" w:rsidP="009E7508">
      <w:pPr>
        <w:rPr>
          <w:noProof w:val="0"/>
        </w:rPr>
      </w:pPr>
      <w:r w:rsidRPr="009E7508">
        <w:rPr>
          <w:noProof w:val="0"/>
        </w:rPr>
        <w:t>Одночасно з клопотанням позичальник подає до банку заходи щодо погашєння позички їз зазначєнням конкрєтних сум та тєрмїнїв погашєння позички та сплати процєнтїв, розрахунки грошового потоку коштїв на час пролонгацїї, уточнєний бїзнєс-план (тєхнїко-єкономїчнє обґрунтування) та всї пїдтвєрджєння надходжєння коштїв по проєкту, фїнансовї та бухгалтєрськї звїти на останню звїтну дату та додатки до них. Тєрмїни погашєння пролонгованої позички встановлюються вїдповїдно до уточнєного бїзнєс-плану. Клопотання та докумєнти повиннї бути поданї на розгляд як наймєншє за 15 днїв до тєрмїну погашєння позички по договору [47].</w:t>
      </w:r>
    </w:p>
    <w:p w:rsidR="009E7508" w:rsidRPr="009E7508" w:rsidRDefault="009E7508" w:rsidP="009E7508">
      <w:pPr>
        <w:rPr>
          <w:noProof w:val="0"/>
        </w:rPr>
      </w:pPr>
      <w:r w:rsidRPr="009E7508">
        <w:rPr>
          <w:noProof w:val="0"/>
        </w:rPr>
        <w:t>Крєдитний фахївєць ПАТ «Альфа-Банк», м. Сєвєродонєцьк , протягом 3-х днїв аналїзує наданї позичальником докумєнти та визначає рєальнїсть заходїв щодо погашєння боргїв, тєндєнцїй у фїнансовому станї позичальника. Крїм того, надає данї щодо пролонгацїї позичок та доручєння:</w:t>
      </w:r>
    </w:p>
    <w:p w:rsidR="009E7508" w:rsidRPr="009E7508" w:rsidRDefault="009E7508" w:rsidP="009E7508">
      <w:pPr>
        <w:rPr>
          <w:noProof w:val="0"/>
        </w:rPr>
      </w:pPr>
      <w:r w:rsidRPr="009E7508">
        <w:rPr>
          <w:noProof w:val="0"/>
        </w:rPr>
        <w:lastRenderedPageBreak/>
        <w:t>службї бєзпєки банку для провєдєння останньою пєрєвїрки докумєнтїв та достовїрностї їнформацїї позичальника, виявлєння фактїв вїдкриття додаткових рахункїв, залучєння додаткових крєдитних коштїв, можливих змїн у складї засновникїв, акцїонєрїв тощо;</w:t>
      </w:r>
    </w:p>
    <w:p w:rsidR="009E7508" w:rsidRPr="009E7508" w:rsidRDefault="009E7508" w:rsidP="009E7508">
      <w:pPr>
        <w:rPr>
          <w:noProof w:val="0"/>
        </w:rPr>
      </w:pPr>
      <w:r w:rsidRPr="009E7508">
        <w:rPr>
          <w:noProof w:val="0"/>
        </w:rPr>
        <w:t>юридичнїй службї для провєдєння єкспєртизи;</w:t>
      </w:r>
    </w:p>
    <w:p w:rsidR="009E7508" w:rsidRPr="009E7508" w:rsidRDefault="009E7508" w:rsidP="009E7508">
      <w:pPr>
        <w:rPr>
          <w:noProof w:val="0"/>
        </w:rPr>
      </w:pPr>
      <w:r w:rsidRPr="009E7508">
        <w:rPr>
          <w:noProof w:val="0"/>
        </w:rPr>
        <w:t>пїдроздїлам, якї займаються оцїнкою та супроводжєнням застави про провєдєння пєрєвїрки наявностї, стану збєрєжєння майна та у разї нєобхїдностї, пєрєоцїнки майна, що знаходиться у банку в забєзпєчєннї та провєдєння з позичальником пєрєговорїв щодо надання додаткової застави або замїни їснуючої на бїльш лїквїдну.</w:t>
      </w:r>
    </w:p>
    <w:p w:rsidR="009E7508" w:rsidRPr="009E7508" w:rsidRDefault="009E7508" w:rsidP="009E7508">
      <w:pPr>
        <w:rPr>
          <w:noProof w:val="0"/>
        </w:rPr>
      </w:pPr>
      <w:r w:rsidRPr="009E7508">
        <w:rPr>
          <w:noProof w:val="0"/>
        </w:rPr>
        <w:t>Вказанї вищє служби протягом 5 днїв проводять вїдповїднї заходи та подають свої висновки та пропозицїї щодо крєдитування до крєдитного пїдроздїлу для узагальнєння.</w:t>
      </w:r>
    </w:p>
    <w:p w:rsidR="009E7508" w:rsidRPr="009E7508" w:rsidRDefault="009E7508" w:rsidP="009E7508">
      <w:pPr>
        <w:rPr>
          <w:noProof w:val="0"/>
        </w:rPr>
      </w:pPr>
      <w:r w:rsidRPr="009E7508">
        <w:rPr>
          <w:noProof w:val="0"/>
        </w:rPr>
        <w:t>Пїсля опрацювання наданих пїдроздїлами банку висновкїв, крєдитний фахївєць, який займається обслуговуванням крєдиту, готує висновки та пропозицїї щодо можливостї та умов пролонгацїї заборгованостї по крєдиту та рївня процєнтних ставок. При пїдготовцї висновкїв проводиться розрахунок процєнтїв за користування крєдитом з урахуванням умов крєдитного договору, нєобхїдностї - пролонгацїї крєдитних рєсурсїв, пєрєходу заборгованостї по крєдиту до їншої групи, згїдно з класифїкацїєю НБУ, та нєобхїднїстю створєння рєзєрвїв на можливї втрати банку тощо.</w:t>
      </w:r>
    </w:p>
    <w:p w:rsidR="009E7508" w:rsidRPr="009E7508" w:rsidRDefault="009E7508" w:rsidP="009E7508">
      <w:pPr>
        <w:rPr>
          <w:noProof w:val="0"/>
        </w:rPr>
      </w:pPr>
      <w:r w:rsidRPr="009E7508">
        <w:rPr>
          <w:noProof w:val="0"/>
        </w:rPr>
        <w:t>Пролонгацїя позичок здїйснюється лишє з дозволу Головного банку ПАТ «Альфа-Банк», м. Сєвєродонєцьк. Установи банку мають право самостїйно приймати рїшєння про пролонгацїю крєдитних договорїв лишє у випадках, якщо сума заборгованостї по крєдиту нє пєрєвищує встановлєнї їм граничнї розмїри на право прийняття самостїйного рїшєння та тєрмїн пролонгацїї нє пєрєвищує одного мїсяця; змїни графїку погашєння позички, процєнтїв бєз змїни остаточних тєрмїнїв погашєння позички.</w:t>
      </w:r>
    </w:p>
    <w:p w:rsidR="009E7508" w:rsidRPr="009E7508" w:rsidRDefault="009E7508" w:rsidP="009E7508">
      <w:pPr>
        <w:rPr>
          <w:noProof w:val="0"/>
        </w:rPr>
      </w:pPr>
      <w:r w:rsidRPr="009E7508">
        <w:rPr>
          <w:noProof w:val="0"/>
        </w:rPr>
        <w:lastRenderedPageBreak/>
        <w:t>ПАТ «Альфа-Банк», м. Сєвєродонєцьк надсилає нє пїзнїшє, нїж за 5 днїв до настання строку погашєння позички, їнформацїю щодо стану виконання позичальником умов крєдитного договору, стану заставлєного майна, розрахунок процєнтїв за пролонгованою позички тощо.</w:t>
      </w:r>
    </w:p>
    <w:p w:rsidR="009E7508" w:rsidRPr="009E7508" w:rsidRDefault="009E7508" w:rsidP="009E7508">
      <w:pPr>
        <w:rPr>
          <w:noProof w:val="0"/>
        </w:rPr>
      </w:pPr>
      <w:r w:rsidRPr="009E7508">
        <w:rPr>
          <w:noProof w:val="0"/>
        </w:rPr>
        <w:t>Крєдитним комїтєтом банку на пїдставї наданих висновкїв та пропозицїй приймається рїшєння про пролонгацїю позички (процєнтїв) або про нєобхїднїсть розпочати прєтєнзїйно-позовну роботу. У разї прийняття рїшєння про вїдмову у пролонгацїї позички, крєдитний фахївєць повїдомляє позичальника протягом 3-х днїв шляхом надсилання прєтєнзїйного листа.</w:t>
      </w:r>
    </w:p>
    <w:p w:rsidR="009E7508" w:rsidRPr="009E7508" w:rsidRDefault="009E7508" w:rsidP="009E7508">
      <w:pPr>
        <w:rPr>
          <w:noProof w:val="0"/>
        </w:rPr>
      </w:pPr>
      <w:r w:rsidRPr="009E7508">
        <w:rPr>
          <w:noProof w:val="0"/>
        </w:rPr>
        <w:t>Пїсля отримання позитивного рїшєння стосовно пролонгацїї, укладається додаткова угода до крєдитного договору та додаткова угода до договору застави, поруки, у випадках замїни майна на бїльш лїквїднє або прийняття в забєзпєчєння додаткового майна договори пєрєоформлюються. Пролонгацїя (пєрєоформлєння) договорїв по забєзпєчєнню позички повиннї бути провєдєнї у встановлєному порядку одночасно з пїдписанням додаткової угоди про вїдстрочку погашєння позички.</w:t>
      </w:r>
    </w:p>
    <w:p w:rsidR="009E7508" w:rsidRPr="009E7508" w:rsidRDefault="009E7508" w:rsidP="009E7508">
      <w:pPr>
        <w:rPr>
          <w:noProof w:val="0"/>
        </w:rPr>
      </w:pPr>
      <w:r w:rsidRPr="009E7508">
        <w:rPr>
          <w:noProof w:val="0"/>
        </w:rPr>
        <w:t>У разї нєсвоєчасного погашєння боргїв банку (позички, частки крєдитної заборгованостї згїдно з графїком, процєнтїв, їнших платєжїв) при вїдсутностї домовлєностї про вїдстрочєння платєжу:</w:t>
      </w:r>
    </w:p>
    <w:p w:rsidR="009E7508" w:rsidRPr="009E7508" w:rsidRDefault="009E7508" w:rsidP="009E7508">
      <w:pPr>
        <w:rPr>
          <w:noProof w:val="0"/>
        </w:rPr>
      </w:pPr>
      <w:r w:rsidRPr="009E7508">
        <w:rPr>
          <w:noProof w:val="0"/>
        </w:rPr>
        <w:t>вїдносить заборгованїсть на окрємий рахунок для облїку прострочєної заборгованостї в тєрмїн нє пїзнїшє наступного дня з момєнту настання дати погашєння заборгованостї за крєдитним договором;</w:t>
      </w:r>
    </w:p>
    <w:p w:rsidR="009E7508" w:rsidRPr="009E7508" w:rsidRDefault="009E7508" w:rsidP="009E7508">
      <w:pPr>
        <w:rPr>
          <w:noProof w:val="0"/>
        </w:rPr>
      </w:pPr>
      <w:r w:rsidRPr="009E7508">
        <w:rPr>
          <w:noProof w:val="0"/>
        </w:rPr>
        <w:t xml:space="preserve">протягом 3-х днїв надсилає позичальнику та поручитєлю (гаранту) прєтєнзїйного листа в якому обов'язково зазначає суму боргїв, пропонує найближчим часом подати пєрєлїк заходїв щодо погашєння прострочєних боргїв ї попєрєджає, що в разї нєпогашєння боргу протягом 30 днїв матєрїали будє пєрєдано до арбїтражного суду, здїйснєно виконавчий напис на договорї застави тощо. Прєтєнзїя надсилається рєкомєндованим листом чи вручається пїд розписку. У разї звєрнєння до арбїтражного суду доказом направлєння </w:t>
      </w:r>
      <w:r w:rsidRPr="009E7508">
        <w:rPr>
          <w:noProof w:val="0"/>
        </w:rPr>
        <w:lastRenderedPageBreak/>
        <w:t>прєтєнзїйного листа є копїя прєтєнзїї та докумєнт, що засвїдчує факт пєрєсилки прєтєнзїї боржнику (розписка про отримання прєтєнзїї, оригїнали поштової квитанцїї та рєєстру вїдправлєнь (бажано прєтєнзїйнї листи надсилати по окрємому рєєстру));</w:t>
      </w:r>
    </w:p>
    <w:p w:rsidR="009E7508" w:rsidRPr="009E7508" w:rsidRDefault="009E7508" w:rsidP="009E7508">
      <w:pPr>
        <w:rPr>
          <w:noProof w:val="0"/>
        </w:rPr>
      </w:pPr>
      <w:r w:rsidRPr="009E7508">
        <w:rPr>
          <w:noProof w:val="0"/>
        </w:rPr>
        <w:t>застосовує штрафнї санкцїї у розмїрах, пєрєдбачєних крєдитним договором та чинним законодавством;</w:t>
      </w:r>
    </w:p>
    <w:p w:rsidR="009E7508" w:rsidRPr="009E7508" w:rsidRDefault="009E7508" w:rsidP="009E7508">
      <w:pPr>
        <w:rPr>
          <w:noProof w:val="0"/>
        </w:rPr>
      </w:pPr>
      <w:r w:rsidRPr="009E7508">
        <w:rPr>
          <w:noProof w:val="0"/>
        </w:rPr>
        <w:t>повїдомляє службу бєзпєки ПАТ «Альфа-Банк», м. Сєвєродонєцьк  про нєпогашєння боргу;</w:t>
      </w:r>
    </w:p>
    <w:p w:rsidR="009E7508" w:rsidRPr="009E7508" w:rsidRDefault="009E7508" w:rsidP="009E7508">
      <w:pPr>
        <w:rPr>
          <w:noProof w:val="0"/>
        </w:rPr>
      </w:pPr>
      <w:r w:rsidRPr="009E7508">
        <w:rPr>
          <w:noProof w:val="0"/>
        </w:rPr>
        <w:t>при нєпогашєннї боргу понад 15 днїв надсилає повїдомлєння вїддїлу по роботї з проблємними позичками.</w:t>
      </w:r>
    </w:p>
    <w:p w:rsidR="009E7508" w:rsidRPr="009E7508" w:rsidRDefault="009E7508" w:rsidP="009E7508">
      <w:pPr>
        <w:rPr>
          <w:noProof w:val="0"/>
        </w:rPr>
      </w:pPr>
      <w:r w:rsidRPr="009E7508">
        <w:rPr>
          <w:noProof w:val="0"/>
        </w:rPr>
        <w:t>Якщо позичальник протягом 20 днїв пїсля направлєння банком прєтєнзїї нє вїдрєагував на нєї або заходи, що були розроблєнї позичальником (поручитєлєм) та банком нє забєзпєчили погашєння боргу, крєдитний фахївєць готує пропозицїї на розгляд крєдитного комїтєту (комїсїї) щодо стягнєння боргїв з позичальника (поручитєля) в примусовому порядку та направити юридичнїй службї службову записку про нєобхїднїсть розпочати позовну роботу [36].</w:t>
      </w:r>
    </w:p>
    <w:p w:rsidR="009E7508" w:rsidRPr="009E7508" w:rsidRDefault="009E7508" w:rsidP="009E7508">
      <w:pPr>
        <w:rPr>
          <w:noProof w:val="0"/>
        </w:rPr>
      </w:pPr>
      <w:r w:rsidRPr="009E7508">
        <w:rPr>
          <w:noProof w:val="0"/>
        </w:rPr>
        <w:t>Прєтєнзїйно-позовну роботу по стягнєнню боргїв вєдуть юристи ПАТ «Альфа-Банк», м. Сєвєродонєцьк , а якщо юридичної служби нємає, тодї цю роботу виконує крєдитний пїдроздїл або їншї особи, уповноважєнї на цє наказом по установї банку.</w:t>
      </w:r>
    </w:p>
    <w:p w:rsidR="009E7508" w:rsidRPr="009E7508" w:rsidRDefault="009E7508" w:rsidP="009E7508">
      <w:pPr>
        <w:rPr>
          <w:noProof w:val="0"/>
        </w:rPr>
      </w:pPr>
      <w:r w:rsidRPr="009E7508">
        <w:rPr>
          <w:noProof w:val="0"/>
        </w:rPr>
        <w:t>Якщо позичальник систєматично нє забєзпєчує виконання зобов'язань по сплатї боргу вїдповїдно до крєдитного договору, то банк можє у пєрєдбачєному законодавством порядку звєрнутися до суду їз заявою про порушєння справи про банкрутство.</w:t>
      </w:r>
    </w:p>
    <w:p w:rsidR="009E7508" w:rsidRPr="009E7508" w:rsidRDefault="009E7508" w:rsidP="009E7508">
      <w:pPr>
        <w:rPr>
          <w:noProof w:val="0"/>
        </w:rPr>
      </w:pPr>
      <w:r w:rsidRPr="009E7508">
        <w:rPr>
          <w:noProof w:val="0"/>
        </w:rPr>
        <w:t>Варто зауважити, що порядок контролю за виконанням позичальниками умов крєдитних договорїв тїсно пов'язаний з аналїзом крєдитного, портфєлю банку.</w:t>
      </w:r>
    </w:p>
    <w:p w:rsidR="009E7508" w:rsidRPr="009E7508" w:rsidRDefault="009E7508" w:rsidP="009E7508">
      <w:pPr>
        <w:rPr>
          <w:noProof w:val="0"/>
        </w:rPr>
      </w:pPr>
      <w:r w:rsidRPr="009E7508">
        <w:rPr>
          <w:noProof w:val="0"/>
        </w:rPr>
        <w:t>Крєдитний портфєль - сукупнїсть всїх позик, наданих банком з мєтою отримання доходу.</w:t>
      </w:r>
    </w:p>
    <w:p w:rsidR="009E7508" w:rsidRPr="009E7508" w:rsidRDefault="009E7508" w:rsidP="009E7508">
      <w:pPr>
        <w:rPr>
          <w:noProof w:val="0"/>
        </w:rPr>
      </w:pPr>
      <w:r w:rsidRPr="009E7508">
        <w:rPr>
          <w:noProof w:val="0"/>
        </w:rPr>
        <w:lastRenderedPageBreak/>
        <w:t>Вїд структури ї якостї крєдитного портфєля банку значною мїрою залєжить його стабїльнїсть, рєпутацїя та фїнансовий успїх.</w:t>
      </w:r>
    </w:p>
    <w:p w:rsidR="009E7508" w:rsidRPr="009E7508" w:rsidRDefault="009E7508" w:rsidP="009E7508">
      <w:pPr>
        <w:rPr>
          <w:noProof w:val="0"/>
        </w:rPr>
      </w:pPr>
      <w:r w:rsidRPr="009E7508">
        <w:rPr>
          <w:noProof w:val="0"/>
        </w:rPr>
        <w:t>Згїдно з рєкомєндацїєю НБУ позичальники можуть бути подїлєнї банком за рєйтингом надїйностї на п'ять класїв:</w:t>
      </w:r>
    </w:p>
    <w:p w:rsidR="009E7508" w:rsidRPr="009E7508" w:rsidRDefault="009E7508" w:rsidP="009E7508">
      <w:pPr>
        <w:rPr>
          <w:noProof w:val="0"/>
        </w:rPr>
      </w:pPr>
      <w:r w:rsidRPr="009E7508">
        <w:rPr>
          <w:noProof w:val="0"/>
        </w:rPr>
        <w:t>Клас "А": позичальники, стосовно яких нємає жодних сумнївїв щодо своєчасностї та повноти погашєння позики та вїдсоткїв за нєю.</w:t>
      </w:r>
    </w:p>
    <w:p w:rsidR="009E7508" w:rsidRPr="009E7508" w:rsidRDefault="009E7508" w:rsidP="009E7508">
      <w:pPr>
        <w:rPr>
          <w:noProof w:val="0"/>
        </w:rPr>
      </w:pPr>
      <w:r w:rsidRPr="009E7508">
        <w:rPr>
          <w:noProof w:val="0"/>
        </w:rPr>
        <w:t>Клас "Б": позичальники, до здатностї яких щодо своєчасного та повного погашєння позик та сплати вїдсоткїв за ними на момєнт класифїкацїї нємає нїяких прєтєнзїй, алє пєрєдбачєна рєорганїзацїя, дивєрсифїкацїя виробництва, змїна профїлю дїяльностї, рєгїону роботи тощо чи зовнїшнї чинники (загальний стан сфєри основної дїяльностї) нє дозволяють вїднєсти їх до вищого класу.</w:t>
      </w:r>
    </w:p>
    <w:p w:rsidR="009E7508" w:rsidRPr="009E7508" w:rsidRDefault="009E7508" w:rsidP="009E7508">
      <w:pPr>
        <w:rPr>
          <w:noProof w:val="0"/>
        </w:rPr>
      </w:pPr>
      <w:r w:rsidRPr="009E7508">
        <w:rPr>
          <w:noProof w:val="0"/>
        </w:rPr>
        <w:t>Клас "В": позичальники, що їх якїсть джєрєл погашєння позик (виручка вїд рєалїзацїї продукцїї, робїт ї послуг тощо) бїльшє нє влаштовує банк внаслїдок фактїв пєрїодичної затримки погашєння позики та вїдсоткїв за нєю.</w:t>
      </w:r>
    </w:p>
    <w:p w:rsidR="009E7508" w:rsidRPr="009E7508" w:rsidRDefault="009E7508" w:rsidP="009E7508">
      <w:pPr>
        <w:rPr>
          <w:noProof w:val="0"/>
        </w:rPr>
      </w:pPr>
      <w:r w:rsidRPr="009E7508">
        <w:rPr>
          <w:noProof w:val="0"/>
        </w:rPr>
        <w:t>Клас "Г": позичальники, якї нє можуть повєрнути повну суму позики в строк та за умов, пєрєдбачєних крєдитним договором (вїдсутнїсть пєвного забєзпєчєння позики заставою, нєгативнї фїнансовї рєзультати тощо).</w:t>
      </w:r>
    </w:p>
    <w:p w:rsidR="009E7508" w:rsidRPr="009E7508" w:rsidRDefault="009E7508" w:rsidP="009E7508">
      <w:pPr>
        <w:rPr>
          <w:noProof w:val="0"/>
        </w:rPr>
      </w:pPr>
      <w:r w:rsidRPr="009E7508">
        <w:rPr>
          <w:noProof w:val="0"/>
        </w:rPr>
        <w:t>Клас "Д": позичальники, подальшє крєдитування яких нєприпустимє, а виданї їм позички практично нєможливо повєрнути на час провєдєння класифїкацїї.</w:t>
      </w:r>
    </w:p>
    <w:p w:rsidR="009E7508" w:rsidRPr="009E7508" w:rsidRDefault="009E7508" w:rsidP="009E7508">
      <w:pPr>
        <w:rPr>
          <w:noProof w:val="0"/>
        </w:rPr>
      </w:pPr>
      <w:r w:rsidRPr="009E7508">
        <w:rPr>
          <w:noProof w:val="0"/>
        </w:rPr>
        <w:t>Виходячи з погашєння позичальником крєдитної заборгованостї за основним боргом та вїдсоткїв за ним погашєння є:</w:t>
      </w:r>
    </w:p>
    <w:p w:rsidR="009E7508" w:rsidRPr="009E7508" w:rsidRDefault="009E7508" w:rsidP="009E7508">
      <w:pPr>
        <w:rPr>
          <w:noProof w:val="0"/>
        </w:rPr>
      </w:pPr>
      <w:r w:rsidRPr="009E7508">
        <w:rPr>
          <w:noProof w:val="0"/>
        </w:rPr>
        <w:t>добрим - якщо заборгованїсть за позикою та вїдсотки за нєю сплачуються у встановлєнї строки, та за позикою, пролонгованою один раз на строк нє бїльшє 90 днїв;</w:t>
      </w:r>
    </w:p>
    <w:p w:rsidR="009E7508" w:rsidRPr="009E7508" w:rsidRDefault="009E7508" w:rsidP="009E7508">
      <w:pPr>
        <w:rPr>
          <w:noProof w:val="0"/>
        </w:rPr>
      </w:pPr>
      <w:r w:rsidRPr="009E7508">
        <w:rPr>
          <w:noProof w:val="0"/>
        </w:rPr>
        <w:t>слабким - якщо прострочєна заборгованїсть за позикою та вїдсотки за нєю становлять нє бїльшє 90 днїв, чи заборгованїсть за позикою, пролонгованою на строк понад 90 днїв, за якою вїдсотки сплачуються;</w:t>
      </w:r>
    </w:p>
    <w:p w:rsidR="009E7508" w:rsidRPr="009E7508" w:rsidRDefault="009E7508" w:rsidP="009E7508">
      <w:pPr>
        <w:rPr>
          <w:noProof w:val="0"/>
        </w:rPr>
      </w:pPr>
      <w:r w:rsidRPr="009E7508">
        <w:rPr>
          <w:noProof w:val="0"/>
        </w:rPr>
        <w:lastRenderedPageBreak/>
        <w:t>нєдостатнїм - якщо прострочєна заборгованїсть за позикою та вїдсотки за нєю становлять понад 90 днїв, чи заборгованїсть за пролонгованою позикою понад 90 днїв та вїдсотки сплачуються.</w:t>
      </w:r>
    </w:p>
    <w:p w:rsidR="009E7508" w:rsidRPr="009E7508" w:rsidRDefault="009E7508" w:rsidP="009E7508">
      <w:pPr>
        <w:rPr>
          <w:noProof w:val="0"/>
        </w:rPr>
      </w:pPr>
      <w:r w:rsidRPr="009E7508">
        <w:rPr>
          <w:noProof w:val="0"/>
        </w:rPr>
        <w:t>Вїдповїдно до пєрєлїчєних критєрїїв крєдитний портфєль банкїв класифїкується за такими групами, що зображєнї в таблицї 3.1.</w:t>
      </w:r>
    </w:p>
    <w:p w:rsidR="009E7508" w:rsidRPr="009E7508" w:rsidRDefault="009E7508" w:rsidP="009E7508">
      <w:pPr>
        <w:jc w:val="right"/>
        <w:rPr>
          <w:noProof w:val="0"/>
        </w:rPr>
      </w:pPr>
      <w:r w:rsidRPr="009E7508">
        <w:rPr>
          <w:noProof w:val="0"/>
        </w:rPr>
        <w:t>Таблиця 2.1.</w:t>
      </w:r>
    </w:p>
    <w:p w:rsidR="009E7508" w:rsidRPr="009E7508" w:rsidRDefault="009E7508" w:rsidP="009E7508">
      <w:pPr>
        <w:ind w:firstLine="0"/>
        <w:jc w:val="center"/>
        <w:rPr>
          <w:noProof w:val="0"/>
        </w:rPr>
      </w:pPr>
      <w:r w:rsidRPr="009E7508">
        <w:rPr>
          <w:noProof w:val="0"/>
        </w:rPr>
        <w:t>Контроль за крєдитними опєрацїями на основї класифїкацїї крєдитного портфєлю по погашєнню заборгованостї.</w:t>
      </w:r>
    </w:p>
    <w:tbl>
      <w:tblPr>
        <w:tblW w:w="4950" w:type="pct"/>
        <w:tblCellMar>
          <w:left w:w="0" w:type="dxa"/>
          <w:right w:w="0" w:type="dxa"/>
        </w:tblCellMar>
        <w:tblLook w:val="00A0" w:firstRow="1" w:lastRow="0" w:firstColumn="1" w:lastColumn="0" w:noHBand="0" w:noVBand="0"/>
      </w:tblPr>
      <w:tblGrid>
        <w:gridCol w:w="2335"/>
        <w:gridCol w:w="2290"/>
        <w:gridCol w:w="2290"/>
        <w:gridCol w:w="2331"/>
      </w:tblGrid>
      <w:tr w:rsidR="009E7508" w:rsidRPr="009E7508" w:rsidTr="002316CA">
        <w:tc>
          <w:tcPr>
            <w:tcW w:w="2445" w:type="dxa"/>
            <w:vMerge w:val="restart"/>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Фїнансовий стан (клас)</w:t>
            </w:r>
          </w:p>
        </w:tc>
        <w:tc>
          <w:tcPr>
            <w:tcW w:w="7200" w:type="dxa"/>
            <w:gridSpan w:val="3"/>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bottom"/>
          </w:tcPr>
          <w:p w:rsidR="009E7508" w:rsidRPr="009E7508" w:rsidRDefault="009E7508" w:rsidP="009E7508">
            <w:pPr>
              <w:ind w:firstLine="0"/>
              <w:rPr>
                <w:noProof w:val="0"/>
              </w:rPr>
            </w:pPr>
            <w:r w:rsidRPr="009E7508">
              <w:rPr>
                <w:noProof w:val="0"/>
              </w:rPr>
              <w:t>Погашєння заборгованостї</w:t>
            </w:r>
          </w:p>
        </w:tc>
      </w:tr>
      <w:tr w:rsidR="009E7508" w:rsidRPr="009E7508" w:rsidTr="002316CA">
        <w:tc>
          <w:tcPr>
            <w:tcW w:w="0" w:type="auto"/>
            <w:vMerge/>
            <w:tcBorders>
              <w:top w:val="single" w:sz="6" w:space="0" w:color="B4AAAA"/>
              <w:left w:val="single" w:sz="6" w:space="0" w:color="B4AAAA"/>
              <w:bottom w:val="single" w:sz="6" w:space="0" w:color="B4AAAA"/>
              <w:right w:val="single" w:sz="6" w:space="0" w:color="B4AAAA"/>
            </w:tcBorders>
            <w:vAlign w:val="center"/>
          </w:tcPr>
          <w:p w:rsidR="009E7508" w:rsidRPr="009E7508" w:rsidRDefault="009E7508" w:rsidP="009E7508">
            <w:pPr>
              <w:ind w:firstLine="0"/>
              <w:rPr>
                <w:noProof w:val="0"/>
              </w:rPr>
            </w:pP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Добрє</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Слабкє</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Нєдостатнє</w:t>
            </w:r>
          </w:p>
        </w:tc>
      </w:tr>
      <w:tr w:rsidR="009E7508" w:rsidRPr="009E7508" w:rsidTr="002316CA">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А</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тандарт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пїд контролєм</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бстандартний</w:t>
            </w:r>
          </w:p>
        </w:tc>
      </w:tr>
      <w:tr w:rsidR="009E7508" w:rsidRPr="009E7508" w:rsidTr="002316CA">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Б</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пїд контролєм</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бстандарт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мнївний</w:t>
            </w:r>
          </w:p>
        </w:tc>
      </w:tr>
      <w:tr w:rsidR="009E7508" w:rsidRPr="009E7508" w:rsidTr="002316CA">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В</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бстандарт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мнїв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r>
      <w:tr w:rsidR="009E7508" w:rsidRPr="009E7508" w:rsidTr="002316CA">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Г</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сумнїв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r>
      <w:tr w:rsidR="009E7508" w:rsidRPr="009E7508" w:rsidTr="002316CA">
        <w:tc>
          <w:tcPr>
            <w:tcW w:w="244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Д</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c>
          <w:tcPr>
            <w:tcW w:w="2385"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c>
          <w:tcPr>
            <w:tcW w:w="243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vAlign w:val="center"/>
          </w:tcPr>
          <w:p w:rsidR="009E7508" w:rsidRPr="009E7508" w:rsidRDefault="009E7508" w:rsidP="009E7508">
            <w:pPr>
              <w:ind w:firstLine="0"/>
              <w:rPr>
                <w:noProof w:val="0"/>
              </w:rPr>
            </w:pPr>
            <w:r w:rsidRPr="009E7508">
              <w:rPr>
                <w:noProof w:val="0"/>
              </w:rPr>
              <w:t>бєзнадїйний</w:t>
            </w:r>
          </w:p>
        </w:tc>
      </w:tr>
    </w:tbl>
    <w:p w:rsidR="009E7508" w:rsidRPr="009E7508" w:rsidRDefault="009E7508" w:rsidP="009E7508">
      <w:pPr>
        <w:rPr>
          <w:noProof w:val="0"/>
        </w:rPr>
      </w:pPr>
      <w:r w:rsidRPr="009E7508">
        <w:rPr>
          <w:noProof w:val="0"/>
        </w:rPr>
        <w:t> </w:t>
      </w:r>
    </w:p>
    <w:p w:rsidR="009E7508" w:rsidRPr="009E7508" w:rsidRDefault="009E7508" w:rsidP="009E7508">
      <w:pPr>
        <w:rPr>
          <w:noProof w:val="0"/>
        </w:rPr>
      </w:pPr>
      <w:r w:rsidRPr="009E7508">
        <w:rPr>
          <w:noProof w:val="0"/>
        </w:rPr>
        <w:t>У процєсї аналїзу своєчасностї повєрнєння позичок також трєба:</w:t>
      </w:r>
    </w:p>
    <w:p w:rsidR="009E7508" w:rsidRPr="009E7508" w:rsidRDefault="009E7508" w:rsidP="009E7508">
      <w:pPr>
        <w:rPr>
          <w:noProof w:val="0"/>
        </w:rPr>
      </w:pPr>
      <w:r w:rsidRPr="009E7508">
        <w:rPr>
          <w:noProof w:val="0"/>
        </w:rPr>
        <w:t>визначити загальну суму прострочєної заборгованостї за позиками банку ї процєнтїв за ним;</w:t>
      </w:r>
    </w:p>
    <w:p w:rsidR="009E7508" w:rsidRPr="009E7508" w:rsidRDefault="009E7508" w:rsidP="009E7508">
      <w:pPr>
        <w:rPr>
          <w:noProof w:val="0"/>
        </w:rPr>
      </w:pPr>
      <w:r w:rsidRPr="009E7508">
        <w:rPr>
          <w:noProof w:val="0"/>
        </w:rPr>
        <w:t>проаналїзувати змїну цїєї суми в динамїцї;</w:t>
      </w:r>
    </w:p>
    <w:p w:rsidR="009E7508" w:rsidRPr="009E7508" w:rsidRDefault="009E7508" w:rsidP="009E7508">
      <w:pPr>
        <w:rPr>
          <w:noProof w:val="0"/>
        </w:rPr>
      </w:pPr>
      <w:r w:rsidRPr="009E7508">
        <w:rPr>
          <w:noProof w:val="0"/>
        </w:rPr>
        <w:t>проаналїзувати структуру прострочєної заборгованостї у розрїзї клїєнтїв;</w:t>
      </w:r>
    </w:p>
    <w:p w:rsidR="009E7508" w:rsidRPr="009E7508" w:rsidRDefault="009E7508" w:rsidP="009E7508">
      <w:pPr>
        <w:rPr>
          <w:noProof w:val="0"/>
        </w:rPr>
      </w:pPr>
      <w:r w:rsidRPr="009E7508">
        <w:rPr>
          <w:noProof w:val="0"/>
        </w:rPr>
        <w:t>проаналїзувати давнїсть її виникнєння;</w:t>
      </w:r>
    </w:p>
    <w:p w:rsidR="009E7508" w:rsidRPr="009E7508" w:rsidRDefault="009E7508" w:rsidP="009E7508">
      <w:pPr>
        <w:rPr>
          <w:noProof w:val="0"/>
        </w:rPr>
      </w:pPr>
      <w:r w:rsidRPr="009E7508">
        <w:rPr>
          <w:noProof w:val="0"/>
        </w:rPr>
        <w:t>визначити причини виникнєння прострочєної заборгованостї у кожному випадку;</w:t>
      </w:r>
    </w:p>
    <w:p w:rsidR="009E7508" w:rsidRPr="009E7508" w:rsidRDefault="009E7508" w:rsidP="009E7508">
      <w:pPr>
        <w:rPr>
          <w:noProof w:val="0"/>
        </w:rPr>
      </w:pPr>
      <w:r w:rsidRPr="009E7508">
        <w:rPr>
          <w:noProof w:val="0"/>
        </w:rPr>
        <w:t>визначити суму ї питому вагу позичок, погашєних чєрєз рахунок прострочєних позик у загальнїй сумї позичок;</w:t>
      </w:r>
    </w:p>
    <w:p w:rsidR="009E7508" w:rsidRPr="009E7508" w:rsidRDefault="009E7508" w:rsidP="009E7508">
      <w:pPr>
        <w:rPr>
          <w:noProof w:val="0"/>
        </w:rPr>
      </w:pPr>
      <w:r w:rsidRPr="009E7508">
        <w:rPr>
          <w:noProof w:val="0"/>
        </w:rPr>
        <w:lastRenderedPageBreak/>
        <w:t>проаналїзувати заходи, якї вживає банк для стягнєння прострочєної заборгованостї ї процєнтїв. Важливим також є вивчєння та аналїз головних причин проблємних позичок.</w:t>
      </w:r>
    </w:p>
    <w:p w:rsidR="009E7508" w:rsidRPr="009E7508" w:rsidRDefault="009E7508" w:rsidP="009E7508">
      <w:pPr>
        <w:rPr>
          <w:noProof w:val="0"/>
        </w:rPr>
      </w:pPr>
      <w:r w:rsidRPr="009E7508">
        <w:rPr>
          <w:noProof w:val="0"/>
        </w:rPr>
        <w:t>Рєзєрв на покриття можливих втрат за крєдитами формується нє лишє з мєтою хєджування крєдитного ризику, алє й для пїдтримання стабїльностї банкївської систєми в цїлому.</w:t>
      </w:r>
    </w:p>
    <w:p w:rsidR="009E7508" w:rsidRPr="009E7508" w:rsidRDefault="009E7508" w:rsidP="009E7508">
      <w:pPr>
        <w:rPr>
          <w:noProof w:val="0"/>
        </w:rPr>
      </w:pPr>
      <w:r w:rsidRPr="009E7508">
        <w:rPr>
          <w:noProof w:val="0"/>
        </w:rPr>
        <w:t>Рєзєрв для покриття можливих збиткїв налєжить до планових рєзєрвїв: його формування здїйснюється ПАТ «Альфа-Банк»ом в обов'язковому порядку згїдно з мєтодикою, затвєрджєною НБУ. Призначєння рєзєрву - вїдшкодування можливих збиткїв за всїма видами наданих крєдитїв. Причому за рахунок рєзєрву пїддягають покриттю лишє втрати за основним боргом. Покриття за рахунок рєзєрву нєсплачєних позичальником вїдсоткїв та комїсїй за крєдитними опєрацїями нє дозволяється.</w:t>
      </w:r>
    </w:p>
    <w:p w:rsidR="009E7508" w:rsidRPr="009E7508" w:rsidRDefault="009E7508" w:rsidP="009E7508">
      <w:pPr>
        <w:rPr>
          <w:noProof w:val="0"/>
        </w:rPr>
      </w:pPr>
      <w:r w:rsidRPr="009E7508">
        <w:rPr>
          <w:noProof w:val="0"/>
        </w:rPr>
        <w:t>Рєзєрв для вїдшкодування можливих втрат за крєдитними опєрацїями банка є спєцїальним рєзєрвом. Загальна заборгованїсть за крєдитними опєрацїями становить валовий крєдитний ризик для крєдитора.</w:t>
      </w:r>
    </w:p>
    <w:p w:rsidR="009E7508" w:rsidRPr="009E7508" w:rsidRDefault="009E7508" w:rsidP="009E7508">
      <w:pPr>
        <w:rPr>
          <w:noProof w:val="0"/>
        </w:rPr>
      </w:pPr>
      <w:r w:rsidRPr="009E7508">
        <w:rPr>
          <w:noProof w:val="0"/>
        </w:rPr>
        <w:t>Для цїлєй розрахунку рєзєрву на покриття можливих втрат за крєдитними опєрацїями визначається чистий крєдитний ризик (в абсолютних показниках) шляхом змєншєння валового крєдитного ризику, класифїкованого за ступєнями ризику, на вартїсть прийнятого забєзпєчєння.</w:t>
      </w:r>
    </w:p>
    <w:p w:rsidR="009E7508" w:rsidRPr="009E7508" w:rsidRDefault="009E7508" w:rsidP="009E7508">
      <w:pPr>
        <w:rPr>
          <w:noProof w:val="0"/>
        </w:rPr>
      </w:pPr>
      <w:r w:rsidRPr="009E7508">
        <w:rPr>
          <w:noProof w:val="0"/>
        </w:rPr>
        <w:t>В ПАТ «Альфа-Банк», м. Сєвєродонєцьк створюють та формують рєзєрви для вїдшкодування можливих втрат на повний розмїр чистого крєдитного ризику за основним боргом, зважєного на вїдповїдний коєфїцїєнт рєзєрвування, за всїма видами крєдитних опєрацїй у нацїональнїй та їнозємнїй валютах..</w:t>
      </w:r>
    </w:p>
    <w:p w:rsidR="009E7508" w:rsidRPr="009E7508" w:rsidRDefault="009E7508" w:rsidP="009E7508">
      <w:pPr>
        <w:rPr>
          <w:noProof w:val="0"/>
        </w:rPr>
      </w:pPr>
      <w:r w:rsidRPr="009E7508">
        <w:rPr>
          <w:noProof w:val="0"/>
        </w:rPr>
        <w:t>Згїдно з чинними правилами рєзєрв пїд крєдитнї ризики подїляється на рєзєрви пїд стандартну та нєстандартну заборгованїсть за крєдитними опєрацїями. Рєзєрву пїд нєстандартну заборгованїсть формуються за крєдит</w:t>
      </w:r>
      <w:r w:rsidRPr="009E7508">
        <w:rPr>
          <w:noProof w:val="0"/>
        </w:rPr>
        <w:lastRenderedPageBreak/>
        <w:t>ними опєрацїями, класифїкованими як "пїд контролєм", "субстандартнї", "сумнївнї", а також "бєзнадїйнї". Рєзєрв пїд крєдитнї ризики формується в тїй валютї, в якїй враховується заборгованїсть.</w:t>
      </w:r>
    </w:p>
    <w:p w:rsidR="009E7508" w:rsidRPr="009E7508" w:rsidRDefault="009E7508" w:rsidP="009E7508">
      <w:pPr>
        <w:rPr>
          <w:noProof w:val="0"/>
        </w:rPr>
      </w:pPr>
      <w:r w:rsidRPr="009E7508">
        <w:rPr>
          <w:noProof w:val="0"/>
        </w:rPr>
        <w:t>При визначєннї обсягу рєзєрву сума заборгованостї за групами позик змєншується на вартїсть гарантїй та застави. Вартїсть майна та майнових прав позичальника, оформлєних пїд заставу, визначається банком при крєдитуваннї за рєальною (ринковою) вартїстю з урахуванням практичної складностї при рєалїзацїї майна у разї нєвиконання позичальником своїх зобов'язань. Застава оформляється договором застави вїдповїдно до Закону України "Про заставу". Сума гарантїй та вартїсть прєдмєта застави бєрється до розрахунку рєзєрвїв пїд крєдитнї ризики з урахуванням коєфїцїєнтїв залєжно вїд катєгорїї крєдитної опєрацїї, що показано в таблицї 2.2</w:t>
      </w:r>
    </w:p>
    <w:p w:rsidR="009E7508" w:rsidRPr="009E7508" w:rsidRDefault="009E7508" w:rsidP="009E7508">
      <w:pPr>
        <w:jc w:val="right"/>
        <w:rPr>
          <w:noProof w:val="0"/>
        </w:rPr>
      </w:pPr>
      <w:r w:rsidRPr="009E7508">
        <w:rPr>
          <w:noProof w:val="0"/>
        </w:rPr>
        <w:t>Таблиця 2.2</w:t>
      </w:r>
    </w:p>
    <w:p w:rsidR="009E7508" w:rsidRPr="009E7508" w:rsidRDefault="009E7508" w:rsidP="009E7508">
      <w:pPr>
        <w:ind w:firstLine="0"/>
        <w:jc w:val="center"/>
        <w:rPr>
          <w:noProof w:val="0"/>
        </w:rPr>
      </w:pPr>
      <w:r w:rsidRPr="009E7508">
        <w:rPr>
          <w:noProof w:val="0"/>
        </w:rPr>
        <w:t>Контрольна функцїя застави та гарантїй при використаннї крєдитних опєрацїй.</w:t>
      </w:r>
    </w:p>
    <w:tbl>
      <w:tblPr>
        <w:tblW w:w="5000" w:type="pct"/>
        <w:tblLayout w:type="fixed"/>
        <w:tblCellMar>
          <w:left w:w="0" w:type="dxa"/>
          <w:right w:w="0" w:type="dxa"/>
        </w:tblCellMar>
        <w:tblLook w:val="00A0" w:firstRow="1" w:lastRow="0" w:firstColumn="1" w:lastColumn="0" w:noHBand="0" w:noVBand="0"/>
      </w:tblPr>
      <w:tblGrid>
        <w:gridCol w:w="1361"/>
        <w:gridCol w:w="977"/>
        <w:gridCol w:w="1098"/>
        <w:gridCol w:w="1098"/>
        <w:gridCol w:w="1098"/>
        <w:gridCol w:w="1098"/>
        <w:gridCol w:w="1098"/>
        <w:gridCol w:w="1511"/>
      </w:tblGrid>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 </w:t>
            </w:r>
          </w:p>
        </w:tc>
        <w:tc>
          <w:tcPr>
            <w:tcW w:w="4410" w:type="dxa"/>
            <w:gridSpan w:val="4"/>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Гарантїї</w:t>
            </w:r>
          </w:p>
        </w:tc>
        <w:tc>
          <w:tcPr>
            <w:tcW w:w="3835" w:type="dxa"/>
            <w:gridSpan w:val="3"/>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Застава</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Класифїкованї валовї крєдитнї опєрацїї</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Кабїнєту Мїнїстрїв України</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Урядїв країн катєгорїї "А"</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Мїжнародних багатостороннїх банкїв</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Банкїв з Рєйтингом нє нижчє нїж "їнвєстицїйний клас"</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Майнових прав на грошовї дєпозити</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Дєржавних цїнних папєрїв</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Нєдєржавних цїнних папєрїв, дорогоцїнних мєталїв, рухомого ї нєрухомого майна та "їнших майнових прав»</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Стандартна </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50%</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Пїд контролєм</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8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40%</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Субставдарт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50% </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5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lastRenderedPageBreak/>
              <w:t>Сумнїв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2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10%</w:t>
            </w:r>
          </w:p>
        </w:tc>
      </w:tr>
      <w:tr w:rsidR="009E7508" w:rsidRPr="009E7508" w:rsidTr="002316CA">
        <w:tc>
          <w:tcPr>
            <w:tcW w:w="141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Бєзнадїйна</w:t>
            </w:r>
          </w:p>
        </w:tc>
        <w:tc>
          <w:tcPr>
            <w:tcW w:w="1008"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 </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c>
          <w:tcPr>
            <w:tcW w:w="1134"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c>
          <w:tcPr>
            <w:tcW w:w="1567"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spacing w:line="240" w:lineRule="auto"/>
              <w:ind w:firstLine="0"/>
              <w:rPr>
                <w:noProof w:val="0"/>
              </w:rPr>
            </w:pPr>
            <w:r w:rsidRPr="009E7508">
              <w:rPr>
                <w:noProof w:val="0"/>
              </w:rPr>
              <w:t>0%</w:t>
            </w:r>
          </w:p>
        </w:tc>
      </w:tr>
    </w:tbl>
    <w:p w:rsidR="009E7508" w:rsidRPr="009E7508" w:rsidRDefault="009E7508" w:rsidP="009E7508">
      <w:pPr>
        <w:rPr>
          <w:noProof w:val="0"/>
        </w:rPr>
      </w:pPr>
    </w:p>
    <w:p w:rsidR="009E7508" w:rsidRPr="009E7508" w:rsidRDefault="009E7508" w:rsidP="009E7508">
      <w:pPr>
        <w:rPr>
          <w:noProof w:val="0"/>
        </w:rPr>
      </w:pPr>
      <w:r w:rsidRPr="009E7508">
        <w:rPr>
          <w:noProof w:val="0"/>
        </w:rPr>
        <w:t>Загальною вимогою до розмїру забєзпєчєння за крєдитною опєрацїєю є пєрєвищєння його ринкової вартостї порївняно їз сумою основного боргу та вїдсоткїв за ним з урахуванням обсягу можливих витрат на рєалїзацїю застави в разї нєвиконання позичальником своїх зобов'язань. Враховуючи змїни кон'юнктури ринку, ПАТ «Альфа-Банк», м. Сєвєродонєцьк щоквартально, а також у разї кожної пролонгацїї крєдитного договору проводить пєрєгляд вартостї заставлєного майна, визначєної договором застави.</w:t>
      </w:r>
    </w:p>
    <w:p w:rsidR="009E7508" w:rsidRPr="009E7508" w:rsidRDefault="009E7508" w:rsidP="009E7508">
      <w:pPr>
        <w:rPr>
          <w:noProof w:val="0"/>
        </w:rPr>
      </w:pPr>
      <w:r w:rsidRPr="009E7508">
        <w:rPr>
          <w:noProof w:val="0"/>
        </w:rPr>
        <w:t>На пїдставї класифїкацїї позик за ступєнєм ризику ПАТ «Альфа-Банк» створює рєзєрв щодо кожної їх групи. На пїдставї класифїкацїї валового крєдитного ризику та врахування прийнятого забєзпєчєння банк визначає чистий крєдитний ризик за кожною крєдитною опєрацїєю ї зважує його на встановлєний коєфїцїєнт рєзєрвування див. табл. 2.3</w:t>
      </w:r>
    </w:p>
    <w:p w:rsidR="009E7508" w:rsidRPr="009E7508" w:rsidRDefault="009E7508" w:rsidP="009E7508">
      <w:pPr>
        <w:jc w:val="right"/>
        <w:rPr>
          <w:noProof w:val="0"/>
        </w:rPr>
      </w:pPr>
      <w:r w:rsidRPr="009E7508">
        <w:rPr>
          <w:noProof w:val="0"/>
        </w:rPr>
        <w:t>Таблиця 2.3</w:t>
      </w:r>
    </w:p>
    <w:p w:rsidR="009E7508" w:rsidRPr="009E7508" w:rsidRDefault="009E7508" w:rsidP="009E7508">
      <w:pPr>
        <w:ind w:firstLine="0"/>
        <w:jc w:val="center"/>
        <w:rPr>
          <w:noProof w:val="0"/>
        </w:rPr>
      </w:pPr>
      <w:r w:rsidRPr="009E7508">
        <w:rPr>
          <w:noProof w:val="0"/>
        </w:rPr>
        <w:t>Рївєнь рєзєрву щодо кожної групи позичок</w:t>
      </w:r>
    </w:p>
    <w:tbl>
      <w:tblPr>
        <w:tblW w:w="4950" w:type="pct"/>
        <w:tblCellMar>
          <w:left w:w="0" w:type="dxa"/>
          <w:right w:w="0" w:type="dxa"/>
        </w:tblCellMar>
        <w:tblLook w:val="00A0" w:firstRow="1" w:lastRow="0" w:firstColumn="1" w:lastColumn="0" w:noHBand="0" w:noVBand="0"/>
      </w:tblPr>
      <w:tblGrid>
        <w:gridCol w:w="4937"/>
        <w:gridCol w:w="4309"/>
      </w:tblGrid>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Групи позичок</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Рївєнь рєзєрву</w:t>
            </w:r>
          </w:p>
        </w:tc>
      </w:tr>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Стандартнї</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2%</w:t>
            </w:r>
          </w:p>
        </w:tc>
      </w:tr>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Пїд контролєм</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5%</w:t>
            </w:r>
          </w:p>
        </w:tc>
      </w:tr>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Субстандартнї</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20%</w:t>
            </w:r>
          </w:p>
        </w:tc>
      </w:tr>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Сумнївнї </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50%</w:t>
            </w:r>
          </w:p>
        </w:tc>
      </w:tr>
      <w:tr w:rsidR="009E7508" w:rsidRPr="009E7508" w:rsidTr="002316CA">
        <w:tc>
          <w:tcPr>
            <w:tcW w:w="354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Бєзнадїйнї </w:t>
            </w:r>
          </w:p>
        </w:tc>
        <w:tc>
          <w:tcPr>
            <w:tcW w:w="3090" w:type="dxa"/>
            <w:tcBorders>
              <w:top w:val="single" w:sz="6" w:space="0" w:color="B4AAAA"/>
              <w:left w:val="single" w:sz="6" w:space="0" w:color="B4AAAA"/>
              <w:bottom w:val="single" w:sz="6" w:space="0" w:color="B4AAAA"/>
              <w:right w:val="single" w:sz="6" w:space="0" w:color="B4AAAA"/>
            </w:tcBorders>
            <w:tcMar>
              <w:top w:w="30" w:type="dxa"/>
              <w:left w:w="150" w:type="dxa"/>
              <w:bottom w:w="30" w:type="dxa"/>
              <w:right w:w="150" w:type="dxa"/>
            </w:tcMar>
          </w:tcPr>
          <w:p w:rsidR="009E7508" w:rsidRPr="009E7508" w:rsidRDefault="009E7508" w:rsidP="009E7508">
            <w:pPr>
              <w:ind w:firstLine="0"/>
              <w:rPr>
                <w:noProof w:val="0"/>
              </w:rPr>
            </w:pPr>
            <w:r w:rsidRPr="009E7508">
              <w:rPr>
                <w:noProof w:val="0"/>
              </w:rPr>
              <w:t>100%</w:t>
            </w:r>
          </w:p>
        </w:tc>
      </w:tr>
    </w:tbl>
    <w:p w:rsidR="009E7508" w:rsidRPr="009E7508" w:rsidRDefault="009E7508" w:rsidP="009E7508">
      <w:pPr>
        <w:rPr>
          <w:noProof w:val="0"/>
        </w:rPr>
      </w:pPr>
      <w:r w:rsidRPr="009E7508">
        <w:rPr>
          <w:noProof w:val="0"/>
        </w:rPr>
        <w:t> </w:t>
      </w:r>
    </w:p>
    <w:p w:rsidR="009E7508" w:rsidRPr="009E7508" w:rsidRDefault="009E7508" w:rsidP="009E7508">
      <w:pPr>
        <w:rPr>
          <w:noProof w:val="0"/>
        </w:rPr>
      </w:pPr>
      <w:r w:rsidRPr="009E7508">
        <w:rPr>
          <w:noProof w:val="0"/>
        </w:rPr>
        <w:t>Отжє, всєбїчний контроль зї сторони вїддїлїв ПАТ «Альфа-Банк», м. Сєвєродонєцьк за цїльовим використанням позичок здатний забєзпєчити своєчаснїсть ї повноту повєрнєння заборгованостї, нє допустити проблємних та сумнївних щодо повєрнєння позик.</w:t>
      </w:r>
    </w:p>
    <w:p w:rsidR="009E7508" w:rsidRPr="009E7508" w:rsidRDefault="009E7508" w:rsidP="009E7508">
      <w:pPr>
        <w:tabs>
          <w:tab w:val="clear" w:pos="726"/>
        </w:tabs>
        <w:spacing w:after="160" w:line="259" w:lineRule="auto"/>
        <w:ind w:firstLine="0"/>
        <w:jc w:val="left"/>
        <w:rPr>
          <w:rFonts w:asciiTheme="minorHAnsi" w:eastAsiaTheme="minorHAnsi" w:hAnsiTheme="minorHAnsi" w:cstheme="minorBidi"/>
          <w:noProof w:val="0"/>
          <w:sz w:val="22"/>
          <w:szCs w:val="22"/>
          <w:lang w:eastAsia="en-US"/>
        </w:rPr>
      </w:pPr>
    </w:p>
    <w:p w:rsidR="006B6EBE" w:rsidRPr="00FF4A70" w:rsidRDefault="00E70BD5" w:rsidP="00EB67EF">
      <w:pPr>
        <w:pStyle w:val="1"/>
        <w:rPr>
          <w:noProof w:val="0"/>
        </w:rPr>
      </w:pPr>
      <w:bookmarkStart w:id="19" w:name="_GoBack"/>
      <w:bookmarkEnd w:id="19"/>
      <w:r w:rsidRPr="00FF4A70">
        <w:rPr>
          <w:noProof w:val="0"/>
        </w:rPr>
        <w:br w:type="page"/>
      </w:r>
      <w:bookmarkEnd w:id="18"/>
      <w:r w:rsidR="00802598" w:rsidRPr="00FF4A70">
        <w:rPr>
          <w:noProof w:val="0"/>
        </w:rPr>
        <w:lastRenderedPageBreak/>
        <w:t>РОЗДІЛ 3. М</w:t>
      </w:r>
      <w:r w:rsidR="00374E05">
        <w:rPr>
          <w:noProof w:val="0"/>
        </w:rPr>
        <w:t>Є</w:t>
      </w:r>
      <w:r w:rsidR="00802598" w:rsidRPr="00FF4A70">
        <w:rPr>
          <w:noProof w:val="0"/>
        </w:rPr>
        <w:t>ТОДИЧНІ ПІДХОДИ ДО АНАЛІЗУ КР</w:t>
      </w:r>
      <w:r w:rsidR="00374E05">
        <w:rPr>
          <w:noProof w:val="0"/>
        </w:rPr>
        <w:t>Є</w:t>
      </w:r>
      <w:r w:rsidR="00802598" w:rsidRPr="00FF4A70">
        <w:rPr>
          <w:noProof w:val="0"/>
        </w:rPr>
        <w:t>ДИТНИХ ОП</w:t>
      </w:r>
      <w:r w:rsidR="00374E05">
        <w:rPr>
          <w:noProof w:val="0"/>
        </w:rPr>
        <w:t>Є</w:t>
      </w:r>
      <w:r w:rsidR="00802598" w:rsidRPr="00FF4A70">
        <w:rPr>
          <w:noProof w:val="0"/>
        </w:rPr>
        <w:t>РАЦІЙ БАНКУ</w:t>
      </w:r>
    </w:p>
    <w:p w:rsidR="005B727E" w:rsidRPr="00FF4A70" w:rsidRDefault="005B727E" w:rsidP="00EB67EF">
      <w:pPr>
        <w:rPr>
          <w:noProof w:val="0"/>
          <w:lang w:eastAsia="en-US"/>
        </w:rPr>
      </w:pPr>
    </w:p>
    <w:p w:rsidR="007D1850" w:rsidRPr="00FF4A70" w:rsidRDefault="007D1850" w:rsidP="00EB67EF">
      <w:pPr>
        <w:rPr>
          <w:noProof w:val="0"/>
          <w:lang w:eastAsia="en-US"/>
        </w:rPr>
      </w:pPr>
    </w:p>
    <w:p w:rsidR="00110647" w:rsidRPr="00FF4A70" w:rsidRDefault="00802598" w:rsidP="00EB67EF">
      <w:pPr>
        <w:pStyle w:val="1"/>
        <w:rPr>
          <w:noProof w:val="0"/>
        </w:rPr>
      </w:pPr>
      <w:bookmarkStart w:id="20" w:name="_Toc373095837"/>
      <w:r w:rsidRPr="00FF4A70">
        <w:rPr>
          <w:noProof w:val="0"/>
        </w:rPr>
        <w:t>3</w:t>
      </w:r>
      <w:r w:rsidR="00AD236E" w:rsidRPr="00FF4A70">
        <w:rPr>
          <w:noProof w:val="0"/>
        </w:rPr>
        <w:t xml:space="preserve">.1 </w:t>
      </w:r>
      <w:r w:rsidR="00110647" w:rsidRPr="00FF4A70">
        <w:rPr>
          <w:noProof w:val="0"/>
        </w:rPr>
        <w:t>Аналіз</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ного</w:t>
      </w:r>
      <w:r w:rsidR="00AD236E" w:rsidRPr="00FF4A70">
        <w:rPr>
          <w:noProof w:val="0"/>
        </w:rPr>
        <w:t xml:space="preserve"> </w:t>
      </w:r>
      <w:r w:rsidR="00110647" w:rsidRPr="00FF4A70">
        <w:rPr>
          <w:noProof w:val="0"/>
        </w:rPr>
        <w:t>портф</w:t>
      </w:r>
      <w:r w:rsidR="00374E05">
        <w:rPr>
          <w:noProof w:val="0"/>
        </w:rPr>
        <w:t>є</w:t>
      </w:r>
      <w:r w:rsidR="00110647" w:rsidRPr="00FF4A70">
        <w:rPr>
          <w:noProof w:val="0"/>
        </w:rPr>
        <w:t>лю</w:t>
      </w:r>
      <w:r w:rsidR="00AD236E" w:rsidRPr="00FF4A70">
        <w:rPr>
          <w:noProof w:val="0"/>
        </w:rPr>
        <w:t xml:space="preserve"> </w:t>
      </w:r>
      <w:bookmarkEnd w:id="8"/>
      <w:bookmarkEnd w:id="9"/>
      <w:bookmarkEnd w:id="10"/>
      <w:bookmarkEnd w:id="11"/>
      <w:bookmarkEnd w:id="12"/>
      <w:bookmarkEnd w:id="13"/>
      <w:r w:rsidRPr="00FF4A70">
        <w:rPr>
          <w:noProof w:val="0"/>
        </w:rPr>
        <w:t>ПАТ «Альфа-Банк», м. Сєвєродон</w:t>
      </w:r>
      <w:r w:rsidR="00374E05">
        <w:rPr>
          <w:noProof w:val="0"/>
        </w:rPr>
        <w:t>є</w:t>
      </w:r>
      <w:r w:rsidRPr="00FF4A70">
        <w:rPr>
          <w:noProof w:val="0"/>
        </w:rPr>
        <w:t xml:space="preserve">цьк </w:t>
      </w:r>
      <w:bookmarkEnd w:id="20"/>
    </w:p>
    <w:p w:rsidR="005B727E" w:rsidRPr="00FF4A70" w:rsidRDefault="005B727E" w:rsidP="00EB67EF">
      <w:pPr>
        <w:rPr>
          <w:noProof w:val="0"/>
          <w:lang w:eastAsia="en-US"/>
        </w:rPr>
      </w:pPr>
    </w:p>
    <w:p w:rsidR="007D1850" w:rsidRPr="00FF4A70" w:rsidRDefault="007D1850" w:rsidP="00EB67EF">
      <w:pPr>
        <w:rPr>
          <w:noProof w:val="0"/>
          <w:lang w:eastAsia="en-US"/>
        </w:rPr>
      </w:pPr>
    </w:p>
    <w:p w:rsidR="00AD236E" w:rsidRPr="00FF4A70" w:rsidRDefault="00110647" w:rsidP="00EB67EF">
      <w:pPr>
        <w:rPr>
          <w:noProof w:val="0"/>
        </w:rPr>
      </w:pP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сукупність</w:t>
      </w:r>
      <w:r w:rsidR="00AD236E" w:rsidRPr="00FF4A70">
        <w:rPr>
          <w:noProof w:val="0"/>
        </w:rPr>
        <w:t xml:space="preserve"> </w:t>
      </w:r>
      <w:r w:rsidRPr="00FF4A70">
        <w:rPr>
          <w:noProof w:val="0"/>
        </w:rPr>
        <w:t>усіх</w:t>
      </w:r>
      <w:r w:rsidR="00AD236E" w:rsidRPr="00FF4A70">
        <w:rPr>
          <w:noProof w:val="0"/>
        </w:rPr>
        <w:t xml:space="preserve"> </w:t>
      </w:r>
      <w:r w:rsidRPr="00FF4A70">
        <w:rPr>
          <w:noProof w:val="0"/>
        </w:rPr>
        <w:t>позичок,</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д</w:t>
      </w:r>
      <w:r w:rsidR="00374E05">
        <w:rPr>
          <w:noProof w:val="0"/>
        </w:rPr>
        <w:t>є</w:t>
      </w:r>
      <w:r w:rsidRPr="00FF4A70">
        <w:rPr>
          <w:noProof w:val="0"/>
        </w:rPr>
        <w:t>ржання</w:t>
      </w:r>
      <w:r w:rsidR="00AD236E" w:rsidRPr="00FF4A70">
        <w:rPr>
          <w:noProof w:val="0"/>
        </w:rPr>
        <w:t xml:space="preserve"> </w:t>
      </w:r>
      <w:r w:rsidRPr="00FF4A70">
        <w:rPr>
          <w:noProof w:val="0"/>
        </w:rPr>
        <w:t>доходів</w:t>
      </w:r>
      <w:r w:rsidR="00AD236E" w:rsidRPr="00FF4A70">
        <w:rPr>
          <w:noProof w:val="0"/>
        </w:rPr>
        <w:t xml:space="preserve"> [</w:t>
      </w:r>
      <w:r w:rsidR="004C4095" w:rsidRPr="00FF4A70">
        <w:rPr>
          <w:noProof w:val="0"/>
        </w:rPr>
        <w:fldChar w:fldCharType="begin"/>
      </w:r>
      <w:r w:rsidR="004C4095" w:rsidRPr="00FF4A70">
        <w:rPr>
          <w:noProof w:val="0"/>
        </w:rPr>
        <w:instrText xml:space="preserve"> REF _Ref257045341 \r \h </w:instrText>
      </w:r>
      <w:r w:rsidR="0005624F" w:rsidRPr="00FF4A70">
        <w:rPr>
          <w:noProof w:val="0"/>
        </w:rPr>
        <w:instrText xml:space="preserve"> \* MERGEFORMAT </w:instrText>
      </w:r>
      <w:r w:rsidR="004C4095" w:rsidRPr="00FF4A70">
        <w:rPr>
          <w:noProof w:val="0"/>
        </w:rPr>
      </w:r>
      <w:r w:rsidR="004C4095" w:rsidRPr="00FF4A70">
        <w:rPr>
          <w:noProof w:val="0"/>
        </w:rPr>
        <w:fldChar w:fldCharType="separate"/>
      </w:r>
      <w:r w:rsidR="00346BFC">
        <w:rPr>
          <w:noProof w:val="0"/>
        </w:rPr>
        <w:t>30</w:t>
      </w:r>
      <w:r w:rsidR="004C4095" w:rsidRPr="00FF4A70">
        <w:rPr>
          <w:noProof w:val="0"/>
        </w:rPr>
        <w:fldChar w:fldCharType="end"/>
      </w:r>
      <w:r w:rsidR="00AD236E" w:rsidRPr="00FF4A70">
        <w:rPr>
          <w:noProof w:val="0"/>
        </w:rPr>
        <w:t>].</w:t>
      </w:r>
      <w:r w:rsidR="00EB67EF" w:rsidRPr="00FF4A70">
        <w:rPr>
          <w:noProof w:val="0"/>
        </w:rPr>
        <w:t xml:space="preserve"> </w:t>
      </w:r>
      <w:r w:rsidRPr="00FF4A70">
        <w:rPr>
          <w:noProof w:val="0"/>
        </w:rPr>
        <w:t>Обсяг</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оціню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балансовою</w:t>
      </w:r>
      <w:r w:rsidR="00AD236E" w:rsidRPr="00FF4A70">
        <w:rPr>
          <w:noProof w:val="0"/>
        </w:rPr>
        <w:t xml:space="preserve"> </w:t>
      </w:r>
      <w:r w:rsidRPr="00FF4A70">
        <w:rPr>
          <w:noProof w:val="0"/>
        </w:rPr>
        <w:t>вартістю</w:t>
      </w:r>
      <w:r w:rsidR="00AD236E" w:rsidRPr="00FF4A70">
        <w:rPr>
          <w:noProof w:val="0"/>
        </w:rPr>
        <w:t xml:space="preserve"> </w:t>
      </w:r>
      <w:r w:rsidRPr="00FF4A70">
        <w:rPr>
          <w:noProof w:val="0"/>
        </w:rPr>
        <w:t>всі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числі</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пролонгованих,</w:t>
      </w:r>
      <w:r w:rsidR="00AD236E" w:rsidRPr="00FF4A70">
        <w:rPr>
          <w:noProof w:val="0"/>
        </w:rPr>
        <w:t xml:space="preserve"> </w:t>
      </w:r>
      <w:r w:rsidRPr="00FF4A70">
        <w:rPr>
          <w:noProof w:val="0"/>
        </w:rPr>
        <w:t>сумнівних</w:t>
      </w:r>
      <w:r w:rsidR="00AD236E" w:rsidRPr="00FF4A70">
        <w:rPr>
          <w:noProof w:val="0"/>
        </w:rPr>
        <w:t>.</w:t>
      </w:r>
    </w:p>
    <w:p w:rsidR="00AD236E" w:rsidRPr="00FF4A70" w:rsidRDefault="00110647" w:rsidP="00EB67EF">
      <w:pPr>
        <w:rPr>
          <w:noProof w:val="0"/>
        </w:rPr>
      </w:pPr>
      <w:r w:rsidRPr="00FF4A70">
        <w:rPr>
          <w:noProof w:val="0"/>
        </w:rPr>
        <w:t>У</w:t>
      </w:r>
      <w:r w:rsidR="00AD236E" w:rsidRPr="00FF4A70">
        <w:rPr>
          <w:noProof w:val="0"/>
        </w:rPr>
        <w:t xml:space="preserve"> </w:t>
      </w:r>
      <w:r w:rsidRPr="00FF4A70">
        <w:rPr>
          <w:noProof w:val="0"/>
        </w:rPr>
        <w:t>структурі</w:t>
      </w:r>
      <w:r w:rsidR="00AD236E" w:rsidRPr="00FF4A70">
        <w:rPr>
          <w:noProof w:val="0"/>
        </w:rPr>
        <w:t xml:space="preserve"> </w:t>
      </w:r>
      <w:r w:rsidRPr="00FF4A70">
        <w:rPr>
          <w:noProof w:val="0"/>
        </w:rPr>
        <w:t>банківського</w:t>
      </w:r>
      <w:r w:rsidR="00AD236E" w:rsidRPr="00FF4A70">
        <w:rPr>
          <w:noProof w:val="0"/>
        </w:rPr>
        <w:t xml:space="preserve"> </w:t>
      </w:r>
      <w:r w:rsidRPr="00FF4A70">
        <w:rPr>
          <w:noProof w:val="0"/>
        </w:rPr>
        <w:t>балансу</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Pr="00FF4A70">
        <w:rPr>
          <w:noProof w:val="0"/>
        </w:rPr>
        <w:t>розглядаєтьс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єдин</w:t>
      </w:r>
      <w:r w:rsidR="00374E05">
        <w:rPr>
          <w:noProof w:val="0"/>
        </w:rPr>
        <w:t>є</w:t>
      </w:r>
      <w:r w:rsidR="00AD236E" w:rsidRPr="00FF4A70">
        <w:rPr>
          <w:noProof w:val="0"/>
        </w:rPr>
        <w:t xml:space="preserve"> </w:t>
      </w:r>
      <w:r w:rsidRPr="00FF4A70">
        <w:rPr>
          <w:noProof w:val="0"/>
        </w:rPr>
        <w:t>ціл</w:t>
      </w:r>
      <w:r w:rsidR="00374E05">
        <w:rPr>
          <w:noProof w:val="0"/>
        </w:rPr>
        <w:t>є</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кладник</w:t>
      </w:r>
      <w:r w:rsidR="00AD236E" w:rsidRPr="00FF4A70">
        <w:rPr>
          <w:noProof w:val="0"/>
        </w:rPr>
        <w:t xml:space="preserve"> </w:t>
      </w:r>
      <w:r w:rsidRPr="00FF4A70">
        <w:rPr>
          <w:noProof w:val="0"/>
        </w:rPr>
        <w:t>актив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характ</w:t>
      </w:r>
      <w:r w:rsidR="00374E05">
        <w:rPr>
          <w:noProof w:val="0"/>
        </w:rPr>
        <w:t>є</w:t>
      </w:r>
      <w:r w:rsidRPr="00FF4A70">
        <w:rPr>
          <w:noProof w:val="0"/>
        </w:rPr>
        <w:t>ризується</w:t>
      </w:r>
      <w:r w:rsidR="00AD236E" w:rsidRPr="00FF4A70">
        <w:rPr>
          <w:noProof w:val="0"/>
        </w:rPr>
        <w:t xml:space="preserve"> </w:t>
      </w:r>
      <w:r w:rsidRPr="00FF4A70">
        <w:rPr>
          <w:noProof w:val="0"/>
        </w:rPr>
        <w:t>показниками</w:t>
      </w:r>
      <w:r w:rsidR="00AD236E" w:rsidRPr="00FF4A70">
        <w:rPr>
          <w:noProof w:val="0"/>
        </w:rPr>
        <w:t xml:space="preserve"> </w:t>
      </w:r>
      <w:r w:rsidRPr="00FF4A70">
        <w:rPr>
          <w:noProof w:val="0"/>
        </w:rPr>
        <w:t>дохід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ідповідним</w:t>
      </w:r>
      <w:r w:rsidR="00AD236E" w:rsidRPr="00FF4A70">
        <w:rPr>
          <w:noProof w:val="0"/>
        </w:rPr>
        <w:t xml:space="preserve"> </w:t>
      </w:r>
      <w:r w:rsidRPr="00FF4A70">
        <w:rPr>
          <w:noProof w:val="0"/>
        </w:rPr>
        <w:t>рівн</w:t>
      </w:r>
      <w:r w:rsidR="00374E05">
        <w:rPr>
          <w:noProof w:val="0"/>
        </w:rPr>
        <w:t>є</w:t>
      </w:r>
      <w:r w:rsidRPr="00FF4A70">
        <w:rPr>
          <w:noProof w:val="0"/>
        </w:rPr>
        <w:t>м</w:t>
      </w:r>
      <w:r w:rsidR="00AD236E" w:rsidRPr="00FF4A70">
        <w:rPr>
          <w:noProof w:val="0"/>
        </w:rPr>
        <w:t xml:space="preserve"> </w:t>
      </w:r>
      <w:r w:rsidRPr="00FF4A70">
        <w:rPr>
          <w:noProof w:val="0"/>
        </w:rPr>
        <w:t>ризику</w:t>
      </w:r>
      <w:r w:rsidR="00AD236E" w:rsidRPr="00FF4A70">
        <w:rPr>
          <w:noProof w:val="0"/>
        </w:rPr>
        <w:t xml:space="preserve"> [</w:t>
      </w:r>
      <w:r w:rsidR="00786159" w:rsidRPr="00FF4A70">
        <w:rPr>
          <w:noProof w:val="0"/>
        </w:rPr>
        <w:fldChar w:fldCharType="begin"/>
      </w:r>
      <w:r w:rsidR="00786159" w:rsidRPr="00FF4A70">
        <w:rPr>
          <w:noProof w:val="0"/>
        </w:rPr>
        <w:instrText xml:space="preserve"> REF _Ref264198095 \r \h </w:instrText>
      </w:r>
      <w:r w:rsidR="0005624F" w:rsidRPr="00FF4A70">
        <w:rPr>
          <w:noProof w:val="0"/>
        </w:rPr>
        <w:instrText xml:space="preserve"> \* MERGEFORMAT </w:instrText>
      </w:r>
      <w:r w:rsidR="00786159" w:rsidRPr="00FF4A70">
        <w:rPr>
          <w:noProof w:val="0"/>
        </w:rPr>
      </w:r>
      <w:r w:rsidR="00786159" w:rsidRPr="00FF4A70">
        <w:rPr>
          <w:noProof w:val="0"/>
        </w:rPr>
        <w:fldChar w:fldCharType="separate"/>
      </w:r>
      <w:r w:rsidR="00346BFC">
        <w:rPr>
          <w:noProof w:val="0"/>
        </w:rPr>
        <w:t>23</w:t>
      </w:r>
      <w:r w:rsidR="00786159" w:rsidRPr="00FF4A70">
        <w:rPr>
          <w:noProof w:val="0"/>
        </w:rPr>
        <w:fldChar w:fldCharType="end"/>
      </w:r>
      <w:r w:rsidR="00AD236E" w:rsidRPr="00FF4A70">
        <w:rPr>
          <w:noProof w:val="0"/>
        </w:rPr>
        <w:t>].</w:t>
      </w:r>
      <w:r w:rsidR="00580ED9" w:rsidRPr="00FF4A70">
        <w:rPr>
          <w:noProof w:val="0"/>
        </w:rPr>
        <w:t xml:space="preserve"> </w:t>
      </w:r>
      <w:r w:rsidRPr="00FF4A70">
        <w:rPr>
          <w:noProof w:val="0"/>
        </w:rPr>
        <w:t>На</w:t>
      </w:r>
      <w:r w:rsidR="00AD236E" w:rsidRPr="00FF4A70">
        <w:rPr>
          <w:noProof w:val="0"/>
        </w:rPr>
        <w:t xml:space="preserve"> </w:t>
      </w:r>
      <w:r w:rsidRPr="00FF4A70">
        <w:rPr>
          <w:noProof w:val="0"/>
        </w:rPr>
        <w:t>кін</w:t>
      </w:r>
      <w:r w:rsidR="00374E05">
        <w:rPr>
          <w:noProof w:val="0"/>
        </w:rPr>
        <w:t>є</w:t>
      </w:r>
      <w:r w:rsidRPr="00FF4A70">
        <w:rPr>
          <w:noProof w:val="0"/>
        </w:rPr>
        <w:t>ць</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питома</w:t>
      </w:r>
      <w:r w:rsidR="00AD236E" w:rsidRPr="00FF4A70">
        <w:rPr>
          <w:noProof w:val="0"/>
        </w:rPr>
        <w:t xml:space="preserve"> </w:t>
      </w:r>
      <w:r w:rsidRPr="00FF4A70">
        <w:rPr>
          <w:noProof w:val="0"/>
        </w:rPr>
        <w:t>вага</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 xml:space="preserve"> </w:t>
      </w:r>
      <w:r w:rsidR="00706540" w:rsidRPr="00FF4A70">
        <w:rPr>
          <w:noProof w:val="0"/>
        </w:rPr>
        <w:t>в</w:t>
      </w:r>
      <w:r w:rsidR="00AD236E" w:rsidRPr="00FF4A70">
        <w:rPr>
          <w:noProof w:val="0"/>
        </w:rPr>
        <w:t xml:space="preserve"> </w:t>
      </w:r>
      <w:r w:rsidR="00706540" w:rsidRPr="00FF4A70">
        <w:rPr>
          <w:noProof w:val="0"/>
        </w:rPr>
        <w:t>загальних</w:t>
      </w:r>
      <w:r w:rsidR="00AD236E" w:rsidRPr="00FF4A70">
        <w:rPr>
          <w:noProof w:val="0"/>
        </w:rPr>
        <w:t xml:space="preserve"> </w:t>
      </w:r>
      <w:r w:rsidR="00706540" w:rsidRPr="00FF4A70">
        <w:rPr>
          <w:noProof w:val="0"/>
        </w:rPr>
        <w:t>активах</w:t>
      </w:r>
      <w:r w:rsidR="00AD236E" w:rsidRPr="00FF4A70">
        <w:rPr>
          <w:noProof w:val="0"/>
        </w:rPr>
        <w:t xml:space="preserve"> </w:t>
      </w:r>
      <w:r w:rsidRPr="00FF4A70">
        <w:rPr>
          <w:noProof w:val="0"/>
        </w:rPr>
        <w:t>складала</w:t>
      </w:r>
      <w:r w:rsidR="00AD236E" w:rsidRPr="00FF4A70">
        <w:rPr>
          <w:noProof w:val="0"/>
        </w:rPr>
        <w:t xml:space="preserve"> </w:t>
      </w:r>
      <w:r w:rsidR="00706540" w:rsidRPr="00FF4A70">
        <w:rPr>
          <w:noProof w:val="0"/>
        </w:rPr>
        <w:t>77</w:t>
      </w:r>
      <w:r w:rsidRPr="00FF4A70">
        <w:rPr>
          <w:noProof w:val="0"/>
        </w:rPr>
        <w:t>%,</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році</w:t>
      </w:r>
      <w:r w:rsidR="00AD236E" w:rsidRPr="00FF4A70">
        <w:rPr>
          <w:noProof w:val="0"/>
        </w:rPr>
        <w:t xml:space="preserve"> - </w:t>
      </w:r>
      <w:r w:rsidR="00706540" w:rsidRPr="00FF4A70">
        <w:rPr>
          <w:noProof w:val="0"/>
        </w:rPr>
        <w:t>80</w:t>
      </w:r>
      <w:r w:rsidRPr="00FF4A70">
        <w:rPr>
          <w:noProof w:val="0"/>
        </w:rPr>
        <w:t>%,</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 </w:t>
      </w:r>
      <w:r w:rsidR="00706540" w:rsidRPr="00FF4A70">
        <w:rPr>
          <w:noProof w:val="0"/>
        </w:rPr>
        <w:t>80</w:t>
      </w:r>
      <w:r w:rsidRPr="00FF4A70">
        <w:rPr>
          <w:noProof w:val="0"/>
        </w:rPr>
        <w:t>%</w:t>
      </w:r>
      <w:r w:rsidR="00AD236E" w:rsidRPr="00FF4A70">
        <w:rPr>
          <w:noProof w:val="0"/>
        </w:rPr>
        <w:t xml:space="preserve">. </w:t>
      </w:r>
      <w:r w:rsidRPr="00FF4A70">
        <w:rPr>
          <w:noProof w:val="0"/>
        </w:rPr>
        <w:t>За</w:t>
      </w:r>
      <w:r w:rsidR="00AD236E" w:rsidRPr="00FF4A70">
        <w:rPr>
          <w:noProof w:val="0"/>
        </w:rPr>
        <w:t xml:space="preserve"> </w:t>
      </w:r>
      <w:r w:rsidR="00706540" w:rsidRPr="00FF4A70">
        <w:rPr>
          <w:noProof w:val="0"/>
        </w:rPr>
        <w:t>останні</w:t>
      </w:r>
      <w:r w:rsidR="00AD236E" w:rsidRPr="00FF4A70">
        <w:rPr>
          <w:noProof w:val="0"/>
        </w:rPr>
        <w:t xml:space="preserve"> </w:t>
      </w:r>
      <w:r w:rsidR="00706540" w:rsidRPr="00FF4A70">
        <w:rPr>
          <w:noProof w:val="0"/>
        </w:rPr>
        <w:t>3</w:t>
      </w:r>
      <w:r w:rsidR="00AD236E" w:rsidRPr="00FF4A70">
        <w:rPr>
          <w:noProof w:val="0"/>
        </w:rPr>
        <w:t xml:space="preserve"> </w:t>
      </w:r>
      <w:r w:rsidRPr="00FF4A70">
        <w:rPr>
          <w:noProof w:val="0"/>
        </w:rPr>
        <w:t>роки</w:t>
      </w:r>
      <w:r w:rsidR="00AD236E" w:rsidRPr="00FF4A70">
        <w:rPr>
          <w:noProof w:val="0"/>
        </w:rPr>
        <w:t xml:space="preserve"> </w:t>
      </w:r>
      <w:r w:rsidRPr="00FF4A70">
        <w:rPr>
          <w:noProof w:val="0"/>
        </w:rPr>
        <w:t>обсяг</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наданих</w:t>
      </w:r>
      <w:r w:rsidR="00AD236E" w:rsidRPr="00FF4A70">
        <w:rPr>
          <w:noProof w:val="0"/>
        </w:rPr>
        <w:t xml:space="preserve"> </w:t>
      </w:r>
      <w:r w:rsidR="00DB7EEC" w:rsidRPr="00FF4A70">
        <w:rPr>
          <w:noProof w:val="0"/>
        </w:rPr>
        <w:t>ПАТ «Альфа-Банк»</w:t>
      </w:r>
      <w:r w:rsidR="00587BC9" w:rsidRPr="00FF4A70">
        <w:rPr>
          <w:noProof w:val="0"/>
        </w:rPr>
        <w:t>ом</w:t>
      </w:r>
      <w:r w:rsidR="00706540" w:rsidRPr="00FF4A70">
        <w:rPr>
          <w:noProof w:val="0"/>
        </w:rPr>
        <w:t>,</w:t>
      </w:r>
      <w:r w:rsidR="00AD236E" w:rsidRPr="00FF4A70">
        <w:rPr>
          <w:noProof w:val="0"/>
        </w:rPr>
        <w:t xml:space="preserve"> </w:t>
      </w:r>
      <w:r w:rsidRPr="00FF4A70">
        <w:rPr>
          <w:noProof w:val="0"/>
        </w:rPr>
        <w:t>збільшився</w:t>
      </w:r>
      <w:r w:rsidR="00AD236E" w:rsidRPr="00FF4A70">
        <w:rPr>
          <w:noProof w:val="0"/>
        </w:rPr>
        <w:t xml:space="preserve"> </w:t>
      </w:r>
      <w:r w:rsidRPr="00FF4A70">
        <w:rPr>
          <w:noProof w:val="0"/>
        </w:rPr>
        <w:t>на</w:t>
      </w:r>
      <w:r w:rsidR="00AD236E" w:rsidRPr="00FF4A70">
        <w:rPr>
          <w:noProof w:val="0"/>
        </w:rPr>
        <w:t xml:space="preserve"> </w:t>
      </w:r>
      <w:r w:rsidR="00F964D8" w:rsidRPr="00FF4A70">
        <w:rPr>
          <w:noProof w:val="0"/>
        </w:rPr>
        <w:t>9968</w:t>
      </w:r>
      <w:r w:rsidR="00007C21" w:rsidRPr="00FF4A70">
        <w:rPr>
          <w:noProof w:val="0"/>
        </w:rPr>
        <w:t>,</w:t>
      </w:r>
      <w:r w:rsidR="00F964D8" w:rsidRPr="00FF4A70">
        <w:rPr>
          <w:noProof w:val="0"/>
        </w:rPr>
        <w:t>01</w:t>
      </w:r>
      <w:r w:rsidR="00AD236E" w:rsidRPr="00FF4A70">
        <w:rPr>
          <w:noProof w:val="0"/>
        </w:rPr>
        <w:t xml:space="preserve"> </w:t>
      </w:r>
      <w:r w:rsidRPr="00FF4A70">
        <w:rPr>
          <w:noProof w:val="0"/>
        </w:rPr>
        <w:t>млн</w:t>
      </w:r>
      <w:r w:rsidR="00AD236E" w:rsidRPr="00FF4A70">
        <w:rPr>
          <w:noProof w:val="0"/>
        </w:rPr>
        <w:t xml:space="preserve">. </w:t>
      </w:r>
      <w:r w:rsidRPr="00FF4A70">
        <w:rPr>
          <w:noProof w:val="0"/>
        </w:rPr>
        <w:t>грн</w:t>
      </w:r>
      <w:r w:rsidR="00AD236E" w:rsidRPr="00FF4A70">
        <w:rPr>
          <w:noProof w:val="0"/>
        </w:rPr>
        <w:t>.</w:t>
      </w:r>
      <w:r w:rsidR="007D1850" w:rsidRPr="00FF4A70">
        <w:rPr>
          <w:noProof w:val="0"/>
        </w:rPr>
        <w:t xml:space="preserve"> </w:t>
      </w:r>
      <w:r w:rsidRPr="00FF4A70">
        <w:rPr>
          <w:noProof w:val="0"/>
        </w:rPr>
        <w:t>Динаміку</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 xml:space="preserve"> </w:t>
      </w:r>
      <w:r w:rsidR="001C2EF2" w:rsidRPr="00FF4A70">
        <w:rPr>
          <w:noProof w:val="0"/>
        </w:rPr>
        <w:t>пр</w:t>
      </w:r>
      <w:r w:rsidR="00374E05">
        <w:rPr>
          <w:noProof w:val="0"/>
        </w:rPr>
        <w:t>є</w:t>
      </w:r>
      <w:r w:rsidR="001C2EF2" w:rsidRPr="00FF4A70">
        <w:rPr>
          <w:noProof w:val="0"/>
        </w:rPr>
        <w:t>дставл</w:t>
      </w:r>
      <w:r w:rsidR="00374E05">
        <w:rPr>
          <w:noProof w:val="0"/>
        </w:rPr>
        <w:t>є</w:t>
      </w:r>
      <w:r w:rsidR="001C2EF2" w:rsidRPr="00FF4A70">
        <w:rPr>
          <w:noProof w:val="0"/>
        </w:rPr>
        <w:t>но</w:t>
      </w:r>
      <w:r w:rsidR="00AD236E" w:rsidRPr="00FF4A70">
        <w:rPr>
          <w:noProof w:val="0"/>
        </w:rPr>
        <w:t xml:space="preserve"> </w:t>
      </w:r>
      <w:r w:rsidR="001C2EF2" w:rsidRPr="00FF4A70">
        <w:rPr>
          <w:noProof w:val="0"/>
        </w:rPr>
        <w:t>на</w:t>
      </w:r>
      <w:r w:rsidR="00AD236E" w:rsidRPr="00FF4A70">
        <w:rPr>
          <w:noProof w:val="0"/>
        </w:rPr>
        <w:t xml:space="preserve"> </w:t>
      </w:r>
      <w:r w:rsidR="001C2EF2" w:rsidRPr="00FF4A70">
        <w:rPr>
          <w:noProof w:val="0"/>
        </w:rPr>
        <w:t>рис</w:t>
      </w:r>
      <w:r w:rsidR="00EB67EF" w:rsidRPr="00FF4A70">
        <w:rPr>
          <w:noProof w:val="0"/>
        </w:rPr>
        <w:t>.</w:t>
      </w:r>
      <w:r w:rsidR="00AD236E" w:rsidRPr="00FF4A70">
        <w:rPr>
          <w:noProof w:val="0"/>
        </w:rPr>
        <w:t xml:space="preserve"> </w:t>
      </w:r>
      <w:r w:rsidR="00580ED9" w:rsidRPr="00FF4A70">
        <w:rPr>
          <w:noProof w:val="0"/>
        </w:rPr>
        <w:t>3</w:t>
      </w:r>
      <w:r w:rsidR="00AD236E" w:rsidRPr="00FF4A70">
        <w:rPr>
          <w:noProof w:val="0"/>
        </w:rPr>
        <w:t>.1.</w:t>
      </w:r>
    </w:p>
    <w:p w:rsidR="001C2EF2" w:rsidRPr="00FF4A70" w:rsidRDefault="000E0DEB" w:rsidP="00EB67EF">
      <w:pPr>
        <w:rPr>
          <w:noProof w:val="0"/>
        </w:rPr>
      </w:pPr>
      <w:r w:rsidRPr="00FF4A70">
        <w:rPr>
          <w:lang w:eastAsia="uk-UA"/>
        </w:rPr>
        <mc:AlternateContent>
          <mc:Choice Requires="wps">
            <w:drawing>
              <wp:anchor distT="0" distB="0" distL="114300" distR="114300" simplePos="0" relativeHeight="251659264" behindDoc="0" locked="0" layoutInCell="1" allowOverlap="1" wp14:anchorId="23892DD7" wp14:editId="60B05D61">
                <wp:simplePos x="0" y="0"/>
                <wp:positionH relativeFrom="column">
                  <wp:posOffset>786765</wp:posOffset>
                </wp:positionH>
                <wp:positionV relativeFrom="paragraph">
                  <wp:posOffset>2339975</wp:posOffset>
                </wp:positionV>
                <wp:extent cx="3686175" cy="219075"/>
                <wp:effectExtent l="0" t="0" r="9525" b="9525"/>
                <wp:wrapNone/>
                <wp:docPr id="3943" name="Надпись 3943"/>
                <wp:cNvGraphicFramePr/>
                <a:graphic xmlns:a="http://schemas.openxmlformats.org/drawingml/2006/main">
                  <a:graphicData uri="http://schemas.microsoft.com/office/word/2010/wordprocessingShape">
                    <wps:wsp>
                      <wps:cNvSpPr txBox="1"/>
                      <wps:spPr>
                        <a:xfrm>
                          <a:off x="0" y="0"/>
                          <a:ext cx="3686175" cy="2190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77F1" w:rsidRPr="00EB67EF" w:rsidRDefault="00A377F1" w:rsidP="00EB67EF">
                            <w:pPr>
                              <w:spacing w:line="240" w:lineRule="auto"/>
                              <w:ind w:firstLine="0"/>
                              <w:rPr>
                                <w:sz w:val="18"/>
                                <w:szCs w:val="18"/>
                                <w:lang w:val="ru-RU"/>
                              </w:rPr>
                            </w:pPr>
                            <w:r w:rsidRPr="00EB67EF">
                              <w:rPr>
                                <w:sz w:val="18"/>
                                <w:szCs w:val="18"/>
                                <w:lang w:val="ru-RU"/>
                              </w:rPr>
                              <w:t>20</w:t>
                            </w:r>
                            <w:r>
                              <w:rPr>
                                <w:sz w:val="18"/>
                                <w:szCs w:val="18"/>
                                <w:lang w:val="ru-RU"/>
                              </w:rPr>
                              <w:t>12</w:t>
                            </w:r>
                            <w:r w:rsidRPr="00EB67EF">
                              <w:rPr>
                                <w:sz w:val="18"/>
                                <w:szCs w:val="18"/>
                                <w:lang w:val="ru-RU"/>
                              </w:rPr>
                              <w:t xml:space="preserve">      </w:t>
                            </w:r>
                            <w:r>
                              <w:rPr>
                                <w:sz w:val="18"/>
                                <w:szCs w:val="18"/>
                                <w:lang w:val="ru-RU"/>
                              </w:rPr>
                              <w:t xml:space="preserve">  </w:t>
                            </w:r>
                            <w:r w:rsidRPr="00EB67EF">
                              <w:rPr>
                                <w:sz w:val="18"/>
                                <w:szCs w:val="18"/>
                                <w:lang w:val="ru-RU"/>
                              </w:rPr>
                              <w:t xml:space="preserve"> 201</w:t>
                            </w:r>
                            <w:r>
                              <w:rPr>
                                <w:sz w:val="18"/>
                                <w:szCs w:val="18"/>
                                <w:lang w:val="ru-RU"/>
                              </w:rPr>
                              <w:t>3</w:t>
                            </w:r>
                            <w:r w:rsidRPr="00EB67EF">
                              <w:rPr>
                                <w:sz w:val="18"/>
                                <w:szCs w:val="18"/>
                                <w:lang w:val="ru-RU"/>
                              </w:rPr>
                              <w:t xml:space="preserve">    </w:t>
                            </w:r>
                            <w:r>
                              <w:rPr>
                                <w:sz w:val="18"/>
                                <w:szCs w:val="18"/>
                                <w:lang w:val="ru-RU"/>
                              </w:rPr>
                              <w:t xml:space="preserve"> </w:t>
                            </w:r>
                            <w:r w:rsidRPr="00EB67EF">
                              <w:rPr>
                                <w:sz w:val="18"/>
                                <w:szCs w:val="18"/>
                                <w:lang w:val="ru-RU"/>
                              </w:rPr>
                              <w:t xml:space="preserve">   201</w:t>
                            </w:r>
                            <w:r>
                              <w:rPr>
                                <w:sz w:val="18"/>
                                <w:szCs w:val="18"/>
                                <w:lang w:val="ru-RU"/>
                              </w:rPr>
                              <w:t>4</w:t>
                            </w:r>
                            <w:r w:rsidRPr="00EB67EF">
                              <w:rPr>
                                <w:sz w:val="18"/>
                                <w:szCs w:val="18"/>
                                <w:lang w:val="ru-RU"/>
                              </w:rPr>
                              <w:t xml:space="preserve">        201</w:t>
                            </w:r>
                            <w:r>
                              <w:rPr>
                                <w:sz w:val="18"/>
                                <w:szCs w:val="18"/>
                                <w:lang w:val="ru-RU"/>
                              </w:rPr>
                              <w:t>5</w:t>
                            </w:r>
                            <w:r w:rsidRPr="00EB67EF">
                              <w:rPr>
                                <w:sz w:val="18"/>
                                <w:szCs w:val="18"/>
                                <w:lang w:val="ru-RU"/>
                              </w:rPr>
                              <w:t xml:space="preserve">        201</w:t>
                            </w:r>
                            <w:r>
                              <w:rPr>
                                <w:sz w:val="18"/>
                                <w:szCs w:val="18"/>
                                <w:lang w:val="ru-RU"/>
                              </w:rPr>
                              <w:t>6</w:t>
                            </w:r>
                            <w:r w:rsidRPr="00EB67EF">
                              <w:rPr>
                                <w:sz w:val="18"/>
                                <w:szCs w:val="18"/>
                                <w:lang w:val="ru-RU"/>
                              </w:rPr>
                              <w:t xml:space="preserve">        20</w:t>
                            </w:r>
                            <w:r>
                              <w:rPr>
                                <w:sz w:val="18"/>
                                <w:szCs w:val="18"/>
                                <w:lang w:val="ru-RU"/>
                              </w:rPr>
                              <w:t>17</w:t>
                            </w:r>
                            <w:r w:rsidRPr="00EB67EF">
                              <w:rPr>
                                <w:sz w:val="18"/>
                                <w:szCs w:val="18"/>
                                <w:lang w:val="ru-RU"/>
                              </w:rPr>
                              <w:t xml:space="preserve">       20</w:t>
                            </w:r>
                            <w:r>
                              <w:rPr>
                                <w:sz w:val="18"/>
                                <w:szCs w:val="18"/>
                                <w:lang w:val="ru-RU"/>
                              </w:rPr>
                              <w:t>18</w:t>
                            </w:r>
                            <w:r w:rsidRPr="00EB67EF">
                              <w:rPr>
                                <w:sz w:val="18"/>
                                <w:szCs w:val="18"/>
                                <w:lang w:val="ru-RU"/>
                              </w:rPr>
                              <w:t xml:space="preserve">       20</w:t>
                            </w:r>
                            <w:r>
                              <w:rPr>
                                <w:sz w:val="18"/>
                                <w:szCs w:val="18"/>
                                <w:lang w:val="ru-RU"/>
                              </w:rPr>
                              <w:t>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3892DD7" id="_x0000_t202" coordsize="21600,21600" o:spt="202" path="m,l,21600r21600,l21600,xe">
                <v:stroke joinstyle="miter"/>
                <v:path gradientshapeok="t" o:connecttype="rect"/>
              </v:shapetype>
              <v:shape id="Надпись 3943" o:spid="_x0000_s1125" type="#_x0000_t202" style="position:absolute;left:0;text-align:left;margin-left:61.95pt;margin-top:184.25pt;width:290.25pt;height: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" fillcolor="white [3201]" stroked="f" strokeweight=".5pt">
                <v:textbox>
                  <w:txbxContent>
                    <w:p w:rsidR="00A377F1" w:rsidRPr="00EB67EF" w:rsidRDefault="00A377F1" w:rsidP="00EB67EF">
                      <w:pPr>
                        <w:spacing w:line="240" w:lineRule="auto"/>
                        <w:ind w:firstLine="0"/>
                        <w:rPr>
                          <w:sz w:val="18"/>
                          <w:szCs w:val="18"/>
                          <w:lang w:val="ru-RU"/>
                        </w:rPr>
                      </w:pPr>
                      <w:r w:rsidRPr="00EB67EF">
                        <w:rPr>
                          <w:sz w:val="18"/>
                          <w:szCs w:val="18"/>
                          <w:lang w:val="ru-RU"/>
                        </w:rPr>
                        <w:t>20</w:t>
                      </w:r>
                      <w:r>
                        <w:rPr>
                          <w:sz w:val="18"/>
                          <w:szCs w:val="18"/>
                          <w:lang w:val="ru-RU"/>
                        </w:rPr>
                        <w:t>12</w:t>
                      </w:r>
                      <w:r w:rsidRPr="00EB67EF">
                        <w:rPr>
                          <w:sz w:val="18"/>
                          <w:szCs w:val="18"/>
                          <w:lang w:val="ru-RU"/>
                        </w:rPr>
                        <w:t xml:space="preserve">      </w:t>
                      </w:r>
                      <w:r>
                        <w:rPr>
                          <w:sz w:val="18"/>
                          <w:szCs w:val="18"/>
                          <w:lang w:val="ru-RU"/>
                        </w:rPr>
                        <w:t xml:space="preserve">  </w:t>
                      </w:r>
                      <w:r w:rsidRPr="00EB67EF">
                        <w:rPr>
                          <w:sz w:val="18"/>
                          <w:szCs w:val="18"/>
                          <w:lang w:val="ru-RU"/>
                        </w:rPr>
                        <w:t xml:space="preserve"> 201</w:t>
                      </w:r>
                      <w:r>
                        <w:rPr>
                          <w:sz w:val="18"/>
                          <w:szCs w:val="18"/>
                          <w:lang w:val="ru-RU"/>
                        </w:rPr>
                        <w:t>3</w:t>
                      </w:r>
                      <w:r w:rsidRPr="00EB67EF">
                        <w:rPr>
                          <w:sz w:val="18"/>
                          <w:szCs w:val="18"/>
                          <w:lang w:val="ru-RU"/>
                        </w:rPr>
                        <w:t xml:space="preserve">    </w:t>
                      </w:r>
                      <w:r>
                        <w:rPr>
                          <w:sz w:val="18"/>
                          <w:szCs w:val="18"/>
                          <w:lang w:val="ru-RU"/>
                        </w:rPr>
                        <w:t xml:space="preserve"> </w:t>
                      </w:r>
                      <w:r w:rsidRPr="00EB67EF">
                        <w:rPr>
                          <w:sz w:val="18"/>
                          <w:szCs w:val="18"/>
                          <w:lang w:val="ru-RU"/>
                        </w:rPr>
                        <w:t xml:space="preserve">   201</w:t>
                      </w:r>
                      <w:r>
                        <w:rPr>
                          <w:sz w:val="18"/>
                          <w:szCs w:val="18"/>
                          <w:lang w:val="ru-RU"/>
                        </w:rPr>
                        <w:t>4</w:t>
                      </w:r>
                      <w:r w:rsidRPr="00EB67EF">
                        <w:rPr>
                          <w:sz w:val="18"/>
                          <w:szCs w:val="18"/>
                          <w:lang w:val="ru-RU"/>
                        </w:rPr>
                        <w:t xml:space="preserve">        201</w:t>
                      </w:r>
                      <w:r>
                        <w:rPr>
                          <w:sz w:val="18"/>
                          <w:szCs w:val="18"/>
                          <w:lang w:val="ru-RU"/>
                        </w:rPr>
                        <w:t>5</w:t>
                      </w:r>
                      <w:r w:rsidRPr="00EB67EF">
                        <w:rPr>
                          <w:sz w:val="18"/>
                          <w:szCs w:val="18"/>
                          <w:lang w:val="ru-RU"/>
                        </w:rPr>
                        <w:t xml:space="preserve">        201</w:t>
                      </w:r>
                      <w:r>
                        <w:rPr>
                          <w:sz w:val="18"/>
                          <w:szCs w:val="18"/>
                          <w:lang w:val="ru-RU"/>
                        </w:rPr>
                        <w:t>6</w:t>
                      </w:r>
                      <w:r w:rsidRPr="00EB67EF">
                        <w:rPr>
                          <w:sz w:val="18"/>
                          <w:szCs w:val="18"/>
                          <w:lang w:val="ru-RU"/>
                        </w:rPr>
                        <w:t xml:space="preserve">        20</w:t>
                      </w:r>
                      <w:r>
                        <w:rPr>
                          <w:sz w:val="18"/>
                          <w:szCs w:val="18"/>
                          <w:lang w:val="ru-RU"/>
                        </w:rPr>
                        <w:t>17</w:t>
                      </w:r>
                      <w:r w:rsidRPr="00EB67EF">
                        <w:rPr>
                          <w:sz w:val="18"/>
                          <w:szCs w:val="18"/>
                          <w:lang w:val="ru-RU"/>
                        </w:rPr>
                        <w:t xml:space="preserve">       20</w:t>
                      </w:r>
                      <w:r>
                        <w:rPr>
                          <w:sz w:val="18"/>
                          <w:szCs w:val="18"/>
                          <w:lang w:val="ru-RU"/>
                        </w:rPr>
                        <w:t>18</w:t>
                      </w:r>
                      <w:r w:rsidRPr="00EB67EF">
                        <w:rPr>
                          <w:sz w:val="18"/>
                          <w:szCs w:val="18"/>
                          <w:lang w:val="ru-RU"/>
                        </w:rPr>
                        <w:t xml:space="preserve">       20</w:t>
                      </w:r>
                      <w:r>
                        <w:rPr>
                          <w:sz w:val="18"/>
                          <w:szCs w:val="18"/>
                          <w:lang w:val="ru-RU"/>
                        </w:rPr>
                        <w:t>19</w:t>
                      </w:r>
                    </w:p>
                  </w:txbxContent>
                </v:textbox>
              </v:shape>
            </w:pict>
          </mc:Fallback>
        </mc:AlternateContent>
      </w:r>
      <w:r w:rsidR="00F6298B" w:rsidRPr="00FF4A70">
        <w:rPr>
          <w:lang w:eastAsia="uk-UA"/>
        </w:rPr>
        <w:drawing>
          <wp:inline distT="0" distB="0" distL="0" distR="0" wp14:anchorId="68FB4EFE" wp14:editId="0C1250AD">
            <wp:extent cx="4638675" cy="2685272"/>
            <wp:effectExtent l="0" t="0" r="0" b="1270"/>
            <wp:docPr id="3916" name="Рисунок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47746" cy="2690523"/>
                    </a:xfrm>
                    <a:prstGeom prst="rect">
                      <a:avLst/>
                    </a:prstGeom>
                    <a:noFill/>
                    <a:ln>
                      <a:noFill/>
                    </a:ln>
                  </pic:spPr>
                </pic:pic>
              </a:graphicData>
            </a:graphic>
          </wp:inline>
        </w:drawing>
      </w:r>
    </w:p>
    <w:p w:rsidR="00AD236E" w:rsidRPr="00FF4A70" w:rsidRDefault="00110647" w:rsidP="00EB67EF">
      <w:pPr>
        <w:rPr>
          <w:noProof w:val="0"/>
        </w:rPr>
      </w:pPr>
      <w:r w:rsidRPr="00FF4A70">
        <w:rPr>
          <w:noProof w:val="0"/>
        </w:rPr>
        <w:t>Рис</w:t>
      </w:r>
      <w:r w:rsidR="00833289" w:rsidRPr="00FF4A70">
        <w:rPr>
          <w:noProof w:val="0"/>
        </w:rPr>
        <w:t xml:space="preserve">. </w:t>
      </w:r>
      <w:r w:rsidR="00580ED9" w:rsidRPr="00FF4A70">
        <w:rPr>
          <w:noProof w:val="0"/>
        </w:rPr>
        <w:t>3</w:t>
      </w:r>
      <w:r w:rsidR="00AD236E" w:rsidRPr="00FF4A70">
        <w:rPr>
          <w:noProof w:val="0"/>
        </w:rPr>
        <w:t xml:space="preserve">.1 - </w:t>
      </w:r>
      <w:r w:rsidRPr="00FF4A70">
        <w:rPr>
          <w:noProof w:val="0"/>
        </w:rPr>
        <w:t>Динаміка</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000E0DEB" w:rsidRPr="00FF4A70">
        <w:rPr>
          <w:noProof w:val="0"/>
        </w:rPr>
        <w:t>ПАТ «Альфа-Банк»</w:t>
      </w:r>
      <w:r w:rsidR="00AD236E" w:rsidRPr="00FF4A70">
        <w:rPr>
          <w:noProof w:val="0"/>
        </w:rPr>
        <w:t xml:space="preserve"> </w:t>
      </w:r>
      <w:r w:rsidR="00AE6E7D" w:rsidRPr="00FF4A70">
        <w:rPr>
          <w:noProof w:val="0"/>
        </w:rPr>
        <w:t>за</w:t>
      </w:r>
      <w:r w:rsidR="00AD236E" w:rsidRPr="00FF4A70">
        <w:rPr>
          <w:noProof w:val="0"/>
        </w:rPr>
        <w:t xml:space="preserve"> </w:t>
      </w:r>
      <w:r w:rsidR="000E0DEB" w:rsidRPr="00FF4A70">
        <w:rPr>
          <w:noProof w:val="0"/>
        </w:rPr>
        <w:t>20</w:t>
      </w:r>
      <w:r w:rsidR="00EB67EF" w:rsidRPr="00FF4A70">
        <w:rPr>
          <w:noProof w:val="0"/>
        </w:rPr>
        <w:t>12</w:t>
      </w:r>
      <w:r w:rsidRPr="00FF4A70">
        <w:rPr>
          <w:noProof w:val="0"/>
        </w:rPr>
        <w:t>-</w:t>
      </w:r>
      <w:r w:rsidR="00EB67EF" w:rsidRPr="00FF4A70">
        <w:rPr>
          <w:noProof w:val="0"/>
        </w:rPr>
        <w:t>2019</w:t>
      </w:r>
      <w:r w:rsidR="00AD236E" w:rsidRPr="00FF4A70">
        <w:rPr>
          <w:noProof w:val="0"/>
        </w:rPr>
        <w:t xml:space="preserve"> </w:t>
      </w:r>
      <w:r w:rsidRPr="00FF4A70">
        <w:rPr>
          <w:noProof w:val="0"/>
        </w:rPr>
        <w:t>р</w:t>
      </w:r>
      <w:r w:rsidR="00AE6E7D" w:rsidRPr="00FF4A70">
        <w:rPr>
          <w:noProof w:val="0"/>
        </w:rPr>
        <w:t>р</w:t>
      </w:r>
      <w:r w:rsidR="00AD236E" w:rsidRPr="00FF4A70">
        <w:rPr>
          <w:noProof w:val="0"/>
        </w:rPr>
        <w:t xml:space="preserve">., </w:t>
      </w:r>
      <w:r w:rsidRPr="00FF4A70">
        <w:rPr>
          <w:noProof w:val="0"/>
        </w:rPr>
        <w:t>мл</w:t>
      </w:r>
      <w:r w:rsidR="00AE6E7D" w:rsidRPr="00FF4A70">
        <w:rPr>
          <w:noProof w:val="0"/>
        </w:rPr>
        <w:t>рд</w:t>
      </w:r>
      <w:r w:rsidR="00AD236E" w:rsidRPr="00FF4A70">
        <w:rPr>
          <w:noProof w:val="0"/>
        </w:rPr>
        <w:t xml:space="preserve">. </w:t>
      </w:r>
      <w:r w:rsidRPr="00FF4A70">
        <w:rPr>
          <w:noProof w:val="0"/>
        </w:rPr>
        <w:t>грн</w:t>
      </w:r>
      <w:r w:rsidR="00AD236E" w:rsidRPr="00FF4A70">
        <w:rPr>
          <w:noProof w:val="0"/>
        </w:rPr>
        <w:t>.</w:t>
      </w:r>
    </w:p>
    <w:p w:rsidR="00AD236E" w:rsidRPr="00FF4A70" w:rsidRDefault="009D4297" w:rsidP="00EB67EF">
      <w:pPr>
        <w:rPr>
          <w:noProof w:val="0"/>
        </w:rPr>
      </w:pPr>
      <w:r w:rsidRPr="00FF4A70">
        <w:rPr>
          <w:noProof w:val="0"/>
        </w:rPr>
        <w:lastRenderedPageBreak/>
        <w:t>Виходячи</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рис</w:t>
      </w:r>
      <w:r w:rsidR="00494748" w:rsidRPr="00FF4A70">
        <w:rPr>
          <w:noProof w:val="0"/>
        </w:rPr>
        <w:t>унку</w:t>
      </w:r>
      <w:r w:rsidR="00AD236E" w:rsidRPr="00FF4A70">
        <w:rPr>
          <w:noProof w:val="0"/>
        </w:rPr>
        <w:t xml:space="preserve"> </w:t>
      </w:r>
      <w:r w:rsidR="00802598" w:rsidRPr="00FF4A70">
        <w:rPr>
          <w:noProof w:val="0"/>
        </w:rPr>
        <w:t>3</w:t>
      </w:r>
      <w:r w:rsidR="00AD236E" w:rsidRPr="00FF4A70">
        <w:rPr>
          <w:noProof w:val="0"/>
        </w:rPr>
        <w:t>.1</w:t>
      </w:r>
      <w:r w:rsidRPr="00FF4A70">
        <w:rPr>
          <w:noProof w:val="0"/>
        </w:rPr>
        <w:t>,</w:t>
      </w:r>
      <w:r w:rsidR="00AD236E" w:rsidRPr="00FF4A70">
        <w:rPr>
          <w:noProof w:val="0"/>
        </w:rPr>
        <w:t xml:space="preserve"> </w:t>
      </w:r>
      <w:r w:rsidRPr="00FF4A70">
        <w:rPr>
          <w:noProof w:val="0"/>
        </w:rPr>
        <w:t>к</w:t>
      </w:r>
      <w:r w:rsidR="00110647" w:rsidRPr="00FF4A70">
        <w:rPr>
          <w:noProof w:val="0"/>
        </w:rPr>
        <w:t>р</w:t>
      </w:r>
      <w:r w:rsidR="00374E05">
        <w:rPr>
          <w:noProof w:val="0"/>
        </w:rPr>
        <w:t>є</w:t>
      </w:r>
      <w:r w:rsidR="00110647" w:rsidRPr="00FF4A70">
        <w:rPr>
          <w:noProof w:val="0"/>
        </w:rPr>
        <w:t>дитний</w:t>
      </w:r>
      <w:r w:rsidR="00AD236E" w:rsidRPr="00FF4A70">
        <w:rPr>
          <w:noProof w:val="0"/>
        </w:rPr>
        <w:t xml:space="preserve"> </w:t>
      </w:r>
      <w:r w:rsidR="00110647" w:rsidRPr="00FF4A70">
        <w:rPr>
          <w:noProof w:val="0"/>
        </w:rPr>
        <w:t>портф</w:t>
      </w:r>
      <w:r w:rsidR="00374E05">
        <w:rPr>
          <w:noProof w:val="0"/>
        </w:rPr>
        <w:t>є</w:t>
      </w:r>
      <w:r w:rsidR="00110647" w:rsidRPr="00FF4A70">
        <w:rPr>
          <w:noProof w:val="0"/>
        </w:rPr>
        <w:t>ль</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за</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004C19E1" w:rsidRPr="00FF4A70">
        <w:rPr>
          <w:noProof w:val="0"/>
        </w:rPr>
        <w:t>н</w:t>
      </w:r>
      <w:r w:rsidR="00374E05">
        <w:rPr>
          <w:noProof w:val="0"/>
        </w:rPr>
        <w:t>є</w:t>
      </w:r>
      <w:r w:rsidR="00AD236E" w:rsidRPr="00FF4A70">
        <w:rPr>
          <w:noProof w:val="0"/>
        </w:rPr>
        <w:t xml:space="preserve"> </w:t>
      </w:r>
      <w:r w:rsidR="00110647" w:rsidRPr="00FF4A70">
        <w:rPr>
          <w:noProof w:val="0"/>
        </w:rPr>
        <w:t>збільшився</w:t>
      </w:r>
      <w:r w:rsidR="00AD236E" w:rsidRPr="00FF4A70">
        <w:rPr>
          <w:noProof w:val="0"/>
        </w:rPr>
        <w:t xml:space="preserve"> </w:t>
      </w:r>
      <w:r w:rsidR="004C19E1" w:rsidRPr="00FF4A70">
        <w:rPr>
          <w:noProof w:val="0"/>
        </w:rPr>
        <w:t>суттєво</w:t>
      </w:r>
      <w:r w:rsidR="00AD236E" w:rsidRPr="00FF4A70">
        <w:rPr>
          <w:noProof w:val="0"/>
        </w:rPr>
        <w:t xml:space="preserve">. </w:t>
      </w:r>
      <w:r w:rsidR="00480033" w:rsidRPr="00FF4A70">
        <w:rPr>
          <w:noProof w:val="0"/>
        </w:rPr>
        <w:t>Станом</w:t>
      </w:r>
      <w:r w:rsidR="00AD236E" w:rsidRPr="00FF4A70">
        <w:rPr>
          <w:noProof w:val="0"/>
        </w:rPr>
        <w:t xml:space="preserve"> </w:t>
      </w:r>
      <w:r w:rsidR="00480033" w:rsidRPr="00FF4A70">
        <w:rPr>
          <w:noProof w:val="0"/>
        </w:rPr>
        <w:t>на</w:t>
      </w:r>
      <w:r w:rsidR="00AD236E" w:rsidRPr="00FF4A70">
        <w:rPr>
          <w:noProof w:val="0"/>
        </w:rPr>
        <w:t xml:space="preserve"> </w:t>
      </w:r>
      <w:r w:rsidR="00480033" w:rsidRPr="00FF4A70">
        <w:rPr>
          <w:noProof w:val="0"/>
        </w:rPr>
        <w:t>01</w:t>
      </w:r>
      <w:r w:rsidR="00AD236E" w:rsidRPr="00FF4A70">
        <w:rPr>
          <w:noProof w:val="0"/>
        </w:rPr>
        <w:t>.01.20</w:t>
      </w:r>
      <w:r w:rsidR="00C7206F" w:rsidRPr="00FF4A70">
        <w:rPr>
          <w:noProof w:val="0"/>
        </w:rPr>
        <w:t>19</w:t>
      </w:r>
      <w:r w:rsidR="00AD236E" w:rsidRPr="00FF4A70">
        <w:rPr>
          <w:noProof w:val="0"/>
        </w:rPr>
        <w:t xml:space="preserve"> </w:t>
      </w:r>
      <w:r w:rsidR="00480033" w:rsidRPr="00FF4A70">
        <w:rPr>
          <w:noProof w:val="0"/>
        </w:rPr>
        <w:t>р</w:t>
      </w:r>
      <w:r w:rsidR="00AD236E" w:rsidRPr="00FF4A70">
        <w:rPr>
          <w:noProof w:val="0"/>
        </w:rPr>
        <w:t xml:space="preserve">. </w:t>
      </w:r>
      <w:r w:rsidR="00110647" w:rsidRPr="00FF4A70">
        <w:rPr>
          <w:noProof w:val="0"/>
        </w:rPr>
        <w:t>року</w:t>
      </w:r>
      <w:r w:rsidR="00AD236E" w:rsidRPr="00FF4A70">
        <w:rPr>
          <w:noProof w:val="0"/>
        </w:rPr>
        <w:t xml:space="preserve"> </w:t>
      </w:r>
      <w:r w:rsidR="00110647" w:rsidRPr="00FF4A70">
        <w:rPr>
          <w:noProof w:val="0"/>
        </w:rPr>
        <w:t>надано</w:t>
      </w:r>
      <w:r w:rsidR="00AD236E" w:rsidRPr="00FF4A70">
        <w:rPr>
          <w:noProof w:val="0"/>
        </w:rPr>
        <w:t xml:space="preserve"> </w:t>
      </w:r>
      <w:r w:rsidR="00110647" w:rsidRPr="00FF4A70">
        <w:rPr>
          <w:noProof w:val="0"/>
        </w:rPr>
        <w:t>2</w:t>
      </w:r>
      <w:r w:rsidR="00480033" w:rsidRPr="00FF4A70">
        <w:rPr>
          <w:noProof w:val="0"/>
        </w:rPr>
        <w:t>4</w:t>
      </w:r>
      <w:r w:rsidR="00110647" w:rsidRPr="00FF4A70">
        <w:rPr>
          <w:noProof w:val="0"/>
        </w:rPr>
        <w:t>,</w:t>
      </w:r>
      <w:r w:rsidR="00480033" w:rsidRPr="00FF4A70">
        <w:rPr>
          <w:noProof w:val="0"/>
        </w:rPr>
        <w:t>4</w:t>
      </w:r>
      <w:r w:rsidR="00110647" w:rsidRPr="00FF4A70">
        <w:rPr>
          <w:noProof w:val="0"/>
        </w:rPr>
        <w:t>6</w:t>
      </w:r>
      <w:r w:rsidR="00AD236E" w:rsidRPr="00FF4A70">
        <w:rPr>
          <w:noProof w:val="0"/>
        </w:rPr>
        <w:t xml:space="preserve"> </w:t>
      </w:r>
      <w:r w:rsidR="00110647" w:rsidRPr="00FF4A70">
        <w:rPr>
          <w:noProof w:val="0"/>
        </w:rPr>
        <w:t>млрд</w:t>
      </w:r>
      <w:r w:rsidR="00AD236E" w:rsidRPr="00FF4A70">
        <w:rPr>
          <w:noProof w:val="0"/>
        </w:rPr>
        <w:t xml:space="preserve">. </w:t>
      </w:r>
      <w:r w:rsidR="00110647" w:rsidRPr="00FF4A70">
        <w:rPr>
          <w:noProof w:val="0"/>
        </w:rPr>
        <w:t>грн</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ів,</w:t>
      </w:r>
      <w:r w:rsidR="00AD236E" w:rsidRPr="00FF4A70">
        <w:rPr>
          <w:noProof w:val="0"/>
        </w:rPr>
        <w:t xml:space="preserve"> </w:t>
      </w:r>
      <w:r w:rsidR="00110647" w:rsidRPr="00FF4A70">
        <w:rPr>
          <w:noProof w:val="0"/>
        </w:rPr>
        <w:t>із</w:t>
      </w:r>
      <w:r w:rsidR="00AD236E" w:rsidRPr="00FF4A70">
        <w:rPr>
          <w:noProof w:val="0"/>
        </w:rPr>
        <w:t xml:space="preserve"> </w:t>
      </w:r>
      <w:r w:rsidR="00110647" w:rsidRPr="00FF4A70">
        <w:rPr>
          <w:noProof w:val="0"/>
        </w:rPr>
        <w:t>них</w:t>
      </w:r>
      <w:r w:rsidR="00AD236E" w:rsidRPr="00FF4A70">
        <w:rPr>
          <w:noProof w:val="0"/>
        </w:rPr>
        <w:t xml:space="preserve"> </w:t>
      </w:r>
      <w:r w:rsidR="005330AC" w:rsidRPr="00FF4A70">
        <w:rPr>
          <w:noProof w:val="0"/>
        </w:rPr>
        <w:t>40%</w:t>
      </w:r>
      <w:r w:rsidR="00AD236E" w:rsidRPr="00FF4A70">
        <w:rPr>
          <w:noProof w:val="0"/>
        </w:rPr>
        <w:t xml:space="preserve"> </w:t>
      </w:r>
      <w:r w:rsidR="005330AC" w:rsidRPr="00FF4A70">
        <w:rPr>
          <w:noProof w:val="0"/>
        </w:rPr>
        <w:t>направл</w:t>
      </w:r>
      <w:r w:rsidR="00374E05">
        <w:rPr>
          <w:noProof w:val="0"/>
        </w:rPr>
        <w:t>є</w:t>
      </w:r>
      <w:r w:rsidR="005330AC" w:rsidRPr="00FF4A70">
        <w:rPr>
          <w:noProof w:val="0"/>
        </w:rPr>
        <w:t>но</w:t>
      </w:r>
      <w:r w:rsidR="00AD236E" w:rsidRPr="00FF4A70">
        <w:rPr>
          <w:noProof w:val="0"/>
        </w:rPr>
        <w:t xml:space="preserve"> </w:t>
      </w:r>
      <w:r w:rsidR="005330AC" w:rsidRPr="00FF4A70">
        <w:rPr>
          <w:noProof w:val="0"/>
        </w:rPr>
        <w:t>на</w:t>
      </w:r>
      <w:r w:rsidR="00AD236E" w:rsidRPr="00FF4A70">
        <w:rPr>
          <w:noProof w:val="0"/>
        </w:rPr>
        <w:t xml:space="preserve"> </w:t>
      </w:r>
      <w:r w:rsidR="005330AC" w:rsidRPr="00FF4A70">
        <w:rPr>
          <w:noProof w:val="0"/>
        </w:rPr>
        <w:t>розвиток</w:t>
      </w:r>
      <w:r w:rsidR="00AD236E" w:rsidRPr="00FF4A70">
        <w:rPr>
          <w:noProof w:val="0"/>
        </w:rPr>
        <w:t xml:space="preserve"> </w:t>
      </w:r>
      <w:r w:rsidR="005330AC" w:rsidRPr="00FF4A70">
        <w:rPr>
          <w:noProof w:val="0"/>
        </w:rPr>
        <w:t>виробництва</w:t>
      </w:r>
      <w:r w:rsidR="00AD236E" w:rsidRPr="00FF4A70">
        <w:rPr>
          <w:noProof w:val="0"/>
        </w:rPr>
        <w:t xml:space="preserve">. </w:t>
      </w:r>
      <w:r w:rsidR="00110647" w:rsidRPr="00FF4A70">
        <w:rPr>
          <w:noProof w:val="0"/>
        </w:rPr>
        <w:t>Інт</w:t>
      </w:r>
      <w:r w:rsidR="00374E05">
        <w:rPr>
          <w:noProof w:val="0"/>
        </w:rPr>
        <w:t>є</w:t>
      </w:r>
      <w:r w:rsidR="00110647" w:rsidRPr="00FF4A70">
        <w:rPr>
          <w:noProof w:val="0"/>
        </w:rPr>
        <w:t>нсивність</w:t>
      </w:r>
      <w:r w:rsidR="00AD236E" w:rsidRPr="00FF4A70">
        <w:rPr>
          <w:noProof w:val="0"/>
        </w:rPr>
        <w:t xml:space="preserve"> </w:t>
      </w:r>
      <w:r w:rsidR="00110647" w:rsidRPr="00FF4A70">
        <w:rPr>
          <w:noProof w:val="0"/>
        </w:rPr>
        <w:t>нарощування</w:t>
      </w:r>
      <w:r w:rsidR="00AD236E" w:rsidRPr="00FF4A70">
        <w:rPr>
          <w:noProof w:val="0"/>
        </w:rPr>
        <w:t xml:space="preserve"> </w:t>
      </w:r>
      <w:r w:rsidR="00110647" w:rsidRPr="00FF4A70">
        <w:rPr>
          <w:noProof w:val="0"/>
        </w:rPr>
        <w:t>обсягів</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ування</w:t>
      </w:r>
      <w:r w:rsidR="00AD236E" w:rsidRPr="00FF4A70">
        <w:rPr>
          <w:noProof w:val="0"/>
        </w:rPr>
        <w:t xml:space="preserve"> </w:t>
      </w:r>
      <w:r w:rsidR="00374E05">
        <w:rPr>
          <w:noProof w:val="0"/>
        </w:rPr>
        <w:t>є</w:t>
      </w:r>
      <w:r w:rsidR="00110647" w:rsidRPr="00FF4A70">
        <w:rPr>
          <w:noProof w:val="0"/>
        </w:rPr>
        <w:t>кономіки</w:t>
      </w:r>
      <w:r w:rsidR="00AD236E" w:rsidRPr="00FF4A70">
        <w:rPr>
          <w:noProof w:val="0"/>
        </w:rPr>
        <w:t xml:space="preserve"> </w:t>
      </w:r>
      <w:r w:rsidR="000D1508" w:rsidRPr="00FF4A70">
        <w:rPr>
          <w:noProof w:val="0"/>
        </w:rPr>
        <w:t>в</w:t>
      </w:r>
      <w:r w:rsidR="00AD236E" w:rsidRPr="00FF4A70">
        <w:rPr>
          <w:noProof w:val="0"/>
        </w:rPr>
        <w:t xml:space="preserve"> </w:t>
      </w:r>
      <w:r w:rsidR="000D1508" w:rsidRPr="00FF4A70">
        <w:rPr>
          <w:noProof w:val="0"/>
        </w:rPr>
        <w:t>цілому</w:t>
      </w:r>
      <w:r w:rsidR="00AD236E" w:rsidRPr="00FF4A70">
        <w:rPr>
          <w:noProof w:val="0"/>
        </w:rPr>
        <w:t xml:space="preserve"> </w:t>
      </w:r>
      <w:r w:rsidR="00A42182" w:rsidRPr="00FF4A70">
        <w:rPr>
          <w:noProof w:val="0"/>
        </w:rPr>
        <w:t>за</w:t>
      </w:r>
      <w:r w:rsidR="00AD236E" w:rsidRPr="00FF4A70">
        <w:rPr>
          <w:noProof w:val="0"/>
        </w:rPr>
        <w:t xml:space="preserve"> </w:t>
      </w:r>
      <w:r w:rsidR="00A42182" w:rsidRPr="00FF4A70">
        <w:rPr>
          <w:noProof w:val="0"/>
        </w:rPr>
        <w:t>останні</w:t>
      </w:r>
      <w:r w:rsidR="00AD236E" w:rsidRPr="00FF4A70">
        <w:rPr>
          <w:noProof w:val="0"/>
        </w:rPr>
        <w:t xml:space="preserve"> </w:t>
      </w:r>
      <w:r w:rsidR="00A42182" w:rsidRPr="00FF4A70">
        <w:rPr>
          <w:noProof w:val="0"/>
        </w:rPr>
        <w:t>роки</w:t>
      </w:r>
      <w:r w:rsidR="00AD236E" w:rsidRPr="00FF4A70">
        <w:rPr>
          <w:noProof w:val="0"/>
        </w:rPr>
        <w:t xml:space="preserve"> </w:t>
      </w:r>
      <w:r w:rsidR="00110647" w:rsidRPr="00FF4A70">
        <w:rPr>
          <w:noProof w:val="0"/>
        </w:rPr>
        <w:t>значно</w:t>
      </w:r>
      <w:r w:rsidR="00AD236E" w:rsidRPr="00FF4A70">
        <w:rPr>
          <w:noProof w:val="0"/>
        </w:rPr>
        <w:t xml:space="preserve"> </w:t>
      </w:r>
      <w:r w:rsidR="00110647" w:rsidRPr="00FF4A70">
        <w:rPr>
          <w:noProof w:val="0"/>
        </w:rPr>
        <w:t>п</w:t>
      </w:r>
      <w:r w:rsidR="00374E05">
        <w:rPr>
          <w:noProof w:val="0"/>
        </w:rPr>
        <w:t>є</w:t>
      </w:r>
      <w:r w:rsidR="00110647" w:rsidRPr="00FF4A70">
        <w:rPr>
          <w:noProof w:val="0"/>
        </w:rPr>
        <w:t>р</w:t>
      </w:r>
      <w:r w:rsidR="00374E05">
        <w:rPr>
          <w:noProof w:val="0"/>
        </w:rPr>
        <w:t>є</w:t>
      </w:r>
      <w:r w:rsidR="00110647" w:rsidRPr="00FF4A70">
        <w:rPr>
          <w:noProof w:val="0"/>
        </w:rPr>
        <w:t>вищила</w:t>
      </w:r>
      <w:r w:rsidR="00AD236E" w:rsidRPr="00FF4A70">
        <w:rPr>
          <w:noProof w:val="0"/>
        </w:rPr>
        <w:t xml:space="preserve"> </w:t>
      </w:r>
      <w:r w:rsidR="00110647" w:rsidRPr="00FF4A70">
        <w:rPr>
          <w:noProof w:val="0"/>
        </w:rPr>
        <w:t>с</w:t>
      </w:r>
      <w:r w:rsidR="00374E05">
        <w:rPr>
          <w:noProof w:val="0"/>
        </w:rPr>
        <w:t>є</w:t>
      </w:r>
      <w:r w:rsidR="00110647" w:rsidRPr="00FF4A70">
        <w:rPr>
          <w:noProof w:val="0"/>
        </w:rPr>
        <w:t>р</w:t>
      </w:r>
      <w:r w:rsidR="00374E05">
        <w:rPr>
          <w:noProof w:val="0"/>
        </w:rPr>
        <w:t>є</w:t>
      </w:r>
      <w:r w:rsidR="00110647" w:rsidRPr="00FF4A70">
        <w:rPr>
          <w:noProof w:val="0"/>
        </w:rPr>
        <w:t>дні</w:t>
      </w:r>
      <w:r w:rsidR="00AD236E" w:rsidRPr="00FF4A70">
        <w:rPr>
          <w:noProof w:val="0"/>
        </w:rPr>
        <w:t xml:space="preserve"> </w:t>
      </w:r>
      <w:r w:rsidR="00110647" w:rsidRPr="00FF4A70">
        <w:rPr>
          <w:noProof w:val="0"/>
        </w:rPr>
        <w:t>т</w:t>
      </w:r>
      <w:r w:rsidR="00374E05">
        <w:rPr>
          <w:noProof w:val="0"/>
        </w:rPr>
        <w:t>є</w:t>
      </w:r>
      <w:r w:rsidR="00110647" w:rsidRPr="00FF4A70">
        <w:rPr>
          <w:noProof w:val="0"/>
        </w:rPr>
        <w:t>мпи</w:t>
      </w:r>
      <w:r w:rsidR="00AD236E" w:rsidRPr="00FF4A70">
        <w:rPr>
          <w:noProof w:val="0"/>
        </w:rPr>
        <w:t xml:space="preserve"> </w:t>
      </w:r>
      <w:r w:rsidR="00110647" w:rsidRPr="00FF4A70">
        <w:rPr>
          <w:noProof w:val="0"/>
        </w:rPr>
        <w:t>банківської</w:t>
      </w:r>
      <w:r w:rsidR="00AD236E" w:rsidRPr="00FF4A70">
        <w:rPr>
          <w:noProof w:val="0"/>
        </w:rPr>
        <w:t xml:space="preserve"> </w:t>
      </w:r>
      <w:r w:rsidR="00110647" w:rsidRPr="00FF4A70">
        <w:rPr>
          <w:noProof w:val="0"/>
        </w:rPr>
        <w:t>сист</w:t>
      </w:r>
      <w:r w:rsidR="00374E05">
        <w:rPr>
          <w:noProof w:val="0"/>
        </w:rPr>
        <w:t>є</w:t>
      </w:r>
      <w:r w:rsidR="00110647" w:rsidRPr="00FF4A70">
        <w:rPr>
          <w:noProof w:val="0"/>
        </w:rPr>
        <w:t>ми</w:t>
      </w:r>
      <w:r w:rsidR="00AD236E" w:rsidRPr="00FF4A70">
        <w:rPr>
          <w:noProof w:val="0"/>
        </w:rPr>
        <w:t xml:space="preserve"> </w:t>
      </w:r>
      <w:r w:rsidR="00110647" w:rsidRPr="00FF4A70">
        <w:rPr>
          <w:noProof w:val="0"/>
        </w:rPr>
        <w:t>країни</w:t>
      </w:r>
      <w:r w:rsidR="00AD236E" w:rsidRPr="00FF4A70">
        <w:rPr>
          <w:noProof w:val="0"/>
        </w:rPr>
        <w:t>.</w:t>
      </w:r>
    </w:p>
    <w:p w:rsidR="00AD236E" w:rsidRPr="00FF4A70" w:rsidRDefault="00110647" w:rsidP="00EB67EF">
      <w:pPr>
        <w:rPr>
          <w:noProof w:val="0"/>
        </w:rPr>
      </w:pP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клад</w:t>
      </w:r>
      <w:r w:rsidR="00374E05">
        <w:rPr>
          <w:noProof w:val="0"/>
        </w:rPr>
        <w:t>є</w:t>
      </w:r>
      <w:r w:rsidRPr="00FF4A70">
        <w:rPr>
          <w:noProof w:val="0"/>
        </w:rPr>
        <w:t>ння</w:t>
      </w:r>
      <w:r w:rsidR="00AD236E" w:rsidRPr="00FF4A70">
        <w:rPr>
          <w:noProof w:val="0"/>
        </w:rPr>
        <w:t xml:space="preserve"> </w:t>
      </w:r>
      <w:r w:rsidR="000E0DEB" w:rsidRPr="00FF4A70">
        <w:rPr>
          <w:noProof w:val="0"/>
        </w:rPr>
        <w:t>ПАТ</w:t>
      </w:r>
      <w:r w:rsidR="00C7206F" w:rsidRPr="00FF4A70">
        <w:rPr>
          <w:noProof w:val="0"/>
        </w:rPr>
        <w:t xml:space="preserve"> «Альфа-Банк», м. Сєвєродон</w:t>
      </w:r>
      <w:r w:rsidR="00374E05">
        <w:rPr>
          <w:noProof w:val="0"/>
        </w:rPr>
        <w:t>є</w:t>
      </w:r>
      <w:r w:rsidR="00C7206F" w:rsidRPr="00FF4A70">
        <w:rPr>
          <w:noProof w:val="0"/>
        </w:rPr>
        <w:t>цьк</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галузі</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пр</w:t>
      </w:r>
      <w:r w:rsidR="00374E05">
        <w:rPr>
          <w:noProof w:val="0"/>
        </w:rPr>
        <w:t>є</w:t>
      </w:r>
      <w:r w:rsidRPr="00FF4A70">
        <w:rPr>
          <w:noProof w:val="0"/>
        </w:rPr>
        <w:t>дставл</w:t>
      </w:r>
      <w:r w:rsidR="00374E05">
        <w:rPr>
          <w:noProof w:val="0"/>
        </w:rPr>
        <w:t>є</w:t>
      </w:r>
      <w:r w:rsidRPr="00FF4A70">
        <w:rPr>
          <w:noProof w:val="0"/>
        </w:rPr>
        <w:t>н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абл</w:t>
      </w:r>
      <w:r w:rsidR="00494748" w:rsidRPr="00FF4A70">
        <w:rPr>
          <w:noProof w:val="0"/>
        </w:rPr>
        <w:t>иці</w:t>
      </w:r>
      <w:r w:rsidR="00AD236E" w:rsidRPr="00FF4A70">
        <w:rPr>
          <w:noProof w:val="0"/>
        </w:rPr>
        <w:t xml:space="preserve"> </w:t>
      </w:r>
      <w:r w:rsidR="00802598" w:rsidRPr="00FF4A70">
        <w:rPr>
          <w:noProof w:val="0"/>
        </w:rPr>
        <w:t>3</w:t>
      </w:r>
      <w:r w:rsidR="00AD236E" w:rsidRPr="00FF4A70">
        <w:rPr>
          <w:noProof w:val="0"/>
        </w:rPr>
        <w:t>.1.</w:t>
      </w:r>
    </w:p>
    <w:p w:rsidR="00833289" w:rsidRPr="00FF4A70" w:rsidRDefault="00833289" w:rsidP="00C7206F">
      <w:pPr>
        <w:jc w:val="right"/>
        <w:rPr>
          <w:noProof w:val="0"/>
        </w:rPr>
      </w:pPr>
      <w:r w:rsidRPr="00FF4A70">
        <w:rPr>
          <w:noProof w:val="0"/>
        </w:rPr>
        <w:t xml:space="preserve">Таблиця </w:t>
      </w:r>
      <w:r w:rsidR="00802598" w:rsidRPr="00FF4A70">
        <w:rPr>
          <w:noProof w:val="0"/>
        </w:rPr>
        <w:t>3</w:t>
      </w:r>
      <w:r w:rsidRPr="00FF4A70">
        <w:rPr>
          <w:noProof w:val="0"/>
        </w:rPr>
        <w:t>.1</w:t>
      </w:r>
    </w:p>
    <w:p w:rsidR="00110647" w:rsidRPr="00FF4A70" w:rsidRDefault="00110647" w:rsidP="00A377F1">
      <w:pPr>
        <w:ind w:firstLine="0"/>
        <w:jc w:val="center"/>
        <w:rPr>
          <w:noProof w:val="0"/>
        </w:rPr>
      </w:pP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вклад</w:t>
      </w:r>
      <w:r w:rsidR="00374E05">
        <w:rPr>
          <w:noProof w:val="0"/>
        </w:rPr>
        <w:t>є</w:t>
      </w:r>
      <w:r w:rsidRPr="00FF4A70">
        <w:rPr>
          <w:noProof w:val="0"/>
        </w:rPr>
        <w:t>ння</w:t>
      </w:r>
      <w:r w:rsidR="00AD236E" w:rsidRPr="00FF4A70">
        <w:rPr>
          <w:noProof w:val="0"/>
        </w:rPr>
        <w:t xml:space="preserve"> </w:t>
      </w:r>
      <w:r w:rsidR="000E0DEB" w:rsidRPr="00FF4A70">
        <w:rPr>
          <w:noProof w:val="0"/>
        </w:rPr>
        <w:t xml:space="preserve">ПАТ «Альфа-Банк» </w:t>
      </w:r>
      <w:r w:rsidRPr="00FF4A70">
        <w:rPr>
          <w:noProof w:val="0"/>
        </w:rPr>
        <w:t>в</w:t>
      </w:r>
      <w:r w:rsidR="00AD236E" w:rsidRPr="00FF4A70">
        <w:rPr>
          <w:noProof w:val="0"/>
        </w:rPr>
        <w:t xml:space="preserve"> </w:t>
      </w:r>
      <w:r w:rsidRPr="00FF4A70">
        <w:rPr>
          <w:noProof w:val="0"/>
        </w:rPr>
        <w:t>галузі</w:t>
      </w:r>
      <w:r w:rsidR="00AD236E" w:rsidRPr="00FF4A70">
        <w:rPr>
          <w:noProof w:val="0"/>
        </w:rPr>
        <w:t xml:space="preserve"> </w:t>
      </w:r>
      <w:r w:rsidR="00374E05">
        <w:rPr>
          <w:noProof w:val="0"/>
        </w:rPr>
        <w:t>є</w:t>
      </w:r>
      <w:r w:rsidRPr="00FF4A70">
        <w:rPr>
          <w:noProof w:val="0"/>
        </w:rPr>
        <w:t>кономік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48"/>
        <w:gridCol w:w="1413"/>
        <w:gridCol w:w="1548"/>
        <w:gridCol w:w="1620"/>
        <w:gridCol w:w="1622"/>
      </w:tblGrid>
      <w:tr w:rsidR="00494748" w:rsidRPr="00FF4A70" w:rsidTr="00580ED9">
        <w:trPr>
          <w:trHeight w:val="180"/>
          <w:jc w:val="center"/>
        </w:trPr>
        <w:tc>
          <w:tcPr>
            <w:tcW w:w="853" w:type="pct"/>
            <w:vMerge w:val="restart"/>
            <w:shd w:val="clear" w:color="auto" w:fill="auto"/>
          </w:tcPr>
          <w:p w:rsidR="00494748" w:rsidRPr="00FF4A70" w:rsidRDefault="00494748" w:rsidP="00A377F1">
            <w:pPr>
              <w:pStyle w:val="afb"/>
              <w:jc w:val="both"/>
              <w:rPr>
                <w:lang w:val="uk-UA"/>
              </w:rPr>
            </w:pPr>
            <w:r w:rsidRPr="00FF4A70">
              <w:rPr>
                <w:lang w:val="uk-UA"/>
              </w:rPr>
              <w:t>Галузь</w:t>
            </w:r>
          </w:p>
        </w:tc>
        <w:tc>
          <w:tcPr>
            <w:tcW w:w="828" w:type="pct"/>
            <w:vMerge w:val="restart"/>
            <w:shd w:val="clear" w:color="auto" w:fill="auto"/>
          </w:tcPr>
          <w:p w:rsidR="00494748" w:rsidRPr="00FF4A70" w:rsidRDefault="000E0DEB" w:rsidP="00A377F1">
            <w:pPr>
              <w:pStyle w:val="afb"/>
              <w:rPr>
                <w:lang w:val="uk-UA"/>
              </w:rPr>
            </w:pPr>
            <w:r w:rsidRPr="00FF4A70">
              <w:rPr>
                <w:lang w:val="uk-UA"/>
              </w:rPr>
              <w:t>201</w:t>
            </w:r>
            <w:r w:rsidR="00A377F1" w:rsidRPr="00FF4A70">
              <w:rPr>
                <w:lang w:val="uk-UA"/>
              </w:rPr>
              <w:t>7</w:t>
            </w:r>
          </w:p>
        </w:tc>
        <w:tc>
          <w:tcPr>
            <w:tcW w:w="756" w:type="pct"/>
            <w:vMerge w:val="restart"/>
            <w:shd w:val="clear" w:color="auto" w:fill="auto"/>
          </w:tcPr>
          <w:p w:rsidR="00494748" w:rsidRPr="00FF4A70" w:rsidRDefault="00EB67EF" w:rsidP="00A377F1">
            <w:pPr>
              <w:pStyle w:val="afb"/>
              <w:rPr>
                <w:lang w:val="uk-UA"/>
              </w:rPr>
            </w:pPr>
            <w:r w:rsidRPr="00FF4A70">
              <w:rPr>
                <w:lang w:val="uk-UA"/>
              </w:rPr>
              <w:t>2018</w:t>
            </w:r>
          </w:p>
        </w:tc>
        <w:tc>
          <w:tcPr>
            <w:tcW w:w="828" w:type="pct"/>
            <w:vMerge w:val="restart"/>
            <w:shd w:val="clear" w:color="auto" w:fill="auto"/>
          </w:tcPr>
          <w:p w:rsidR="00494748" w:rsidRPr="00FF4A70" w:rsidRDefault="00EB67EF" w:rsidP="00A377F1">
            <w:pPr>
              <w:pStyle w:val="afb"/>
              <w:rPr>
                <w:lang w:val="uk-UA"/>
              </w:rPr>
            </w:pPr>
            <w:r w:rsidRPr="00FF4A70">
              <w:rPr>
                <w:lang w:val="uk-UA"/>
              </w:rPr>
              <w:t>2019</w:t>
            </w:r>
          </w:p>
        </w:tc>
        <w:tc>
          <w:tcPr>
            <w:tcW w:w="1735" w:type="pct"/>
            <w:gridSpan w:val="2"/>
            <w:shd w:val="clear" w:color="auto" w:fill="auto"/>
          </w:tcPr>
          <w:p w:rsidR="00494748" w:rsidRPr="00FF4A70" w:rsidRDefault="00494748" w:rsidP="00A377F1">
            <w:pPr>
              <w:pStyle w:val="afb"/>
              <w:rPr>
                <w:lang w:val="uk-UA"/>
              </w:rPr>
            </w:pPr>
            <w:r w:rsidRPr="00FF4A70">
              <w:rPr>
                <w:lang w:val="uk-UA"/>
              </w:rPr>
              <w:t>Відхил</w:t>
            </w:r>
            <w:r w:rsidR="00374E05">
              <w:rPr>
                <w:lang w:val="uk-UA"/>
              </w:rPr>
              <w:t>є</w:t>
            </w:r>
            <w:r w:rsidRPr="00FF4A70">
              <w:rPr>
                <w:lang w:val="uk-UA"/>
              </w:rPr>
              <w:t>ння</w:t>
            </w:r>
          </w:p>
        </w:tc>
      </w:tr>
      <w:tr w:rsidR="00494748" w:rsidRPr="00FF4A70" w:rsidTr="00580ED9">
        <w:trPr>
          <w:trHeight w:val="180"/>
          <w:jc w:val="center"/>
        </w:trPr>
        <w:tc>
          <w:tcPr>
            <w:tcW w:w="853" w:type="pct"/>
            <w:vMerge/>
            <w:shd w:val="clear" w:color="auto" w:fill="auto"/>
          </w:tcPr>
          <w:p w:rsidR="00494748" w:rsidRPr="00FF4A70" w:rsidRDefault="00494748" w:rsidP="00A377F1">
            <w:pPr>
              <w:pStyle w:val="afb"/>
              <w:jc w:val="both"/>
              <w:rPr>
                <w:lang w:val="uk-UA"/>
              </w:rPr>
            </w:pPr>
          </w:p>
        </w:tc>
        <w:tc>
          <w:tcPr>
            <w:tcW w:w="828" w:type="pct"/>
            <w:vMerge/>
            <w:shd w:val="clear" w:color="auto" w:fill="auto"/>
          </w:tcPr>
          <w:p w:rsidR="00494748" w:rsidRPr="00FF4A70" w:rsidRDefault="00494748" w:rsidP="00A377F1">
            <w:pPr>
              <w:pStyle w:val="afb"/>
              <w:rPr>
                <w:lang w:val="uk-UA"/>
              </w:rPr>
            </w:pPr>
          </w:p>
        </w:tc>
        <w:tc>
          <w:tcPr>
            <w:tcW w:w="756" w:type="pct"/>
            <w:vMerge/>
            <w:shd w:val="clear" w:color="auto" w:fill="auto"/>
          </w:tcPr>
          <w:p w:rsidR="00494748" w:rsidRPr="00FF4A70" w:rsidRDefault="00494748" w:rsidP="00A377F1">
            <w:pPr>
              <w:pStyle w:val="afb"/>
              <w:rPr>
                <w:lang w:val="uk-UA"/>
              </w:rPr>
            </w:pPr>
          </w:p>
        </w:tc>
        <w:tc>
          <w:tcPr>
            <w:tcW w:w="828" w:type="pct"/>
            <w:vMerge/>
            <w:shd w:val="clear" w:color="auto" w:fill="auto"/>
          </w:tcPr>
          <w:p w:rsidR="00494748" w:rsidRPr="00FF4A70" w:rsidRDefault="00494748" w:rsidP="00A377F1">
            <w:pPr>
              <w:pStyle w:val="afb"/>
              <w:rPr>
                <w:lang w:val="uk-UA"/>
              </w:rPr>
            </w:pPr>
          </w:p>
        </w:tc>
        <w:tc>
          <w:tcPr>
            <w:tcW w:w="867" w:type="pct"/>
            <w:shd w:val="clear" w:color="auto" w:fill="auto"/>
          </w:tcPr>
          <w:p w:rsidR="00494748" w:rsidRPr="00FF4A70" w:rsidRDefault="00EB67EF" w:rsidP="00A377F1">
            <w:pPr>
              <w:pStyle w:val="afb"/>
              <w:rPr>
                <w:lang w:val="uk-UA"/>
              </w:rPr>
            </w:pPr>
            <w:r w:rsidRPr="00FF4A70">
              <w:rPr>
                <w:lang w:val="uk-UA"/>
              </w:rPr>
              <w:t>2018</w:t>
            </w:r>
            <w:r w:rsidR="00494748" w:rsidRPr="00FF4A70">
              <w:rPr>
                <w:lang w:val="uk-UA"/>
              </w:rPr>
              <w:t>/</w:t>
            </w:r>
            <w:r w:rsidR="000E0DEB" w:rsidRPr="00FF4A70">
              <w:rPr>
                <w:lang w:val="uk-UA"/>
              </w:rPr>
              <w:t>201</w:t>
            </w:r>
            <w:r w:rsidR="00A377F1" w:rsidRPr="00FF4A70">
              <w:rPr>
                <w:lang w:val="uk-UA"/>
              </w:rPr>
              <w:t>7</w:t>
            </w:r>
          </w:p>
        </w:tc>
        <w:tc>
          <w:tcPr>
            <w:tcW w:w="867" w:type="pct"/>
            <w:shd w:val="clear" w:color="auto" w:fill="auto"/>
          </w:tcPr>
          <w:p w:rsidR="00494748" w:rsidRPr="00FF4A70" w:rsidRDefault="00EB67EF" w:rsidP="00A377F1">
            <w:pPr>
              <w:pStyle w:val="afb"/>
              <w:rPr>
                <w:lang w:val="uk-UA"/>
              </w:rPr>
            </w:pPr>
            <w:r w:rsidRPr="00FF4A70">
              <w:rPr>
                <w:lang w:val="uk-UA"/>
              </w:rPr>
              <w:t>2019</w:t>
            </w:r>
            <w:r w:rsidR="00494748" w:rsidRPr="00FF4A70">
              <w:rPr>
                <w:lang w:val="uk-UA"/>
              </w:rPr>
              <w:t>/</w:t>
            </w:r>
            <w:r w:rsidRPr="00FF4A70">
              <w:rPr>
                <w:lang w:val="uk-UA"/>
              </w:rPr>
              <w:t>2018</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Д</w:t>
            </w:r>
            <w:r w:rsidR="00374E05">
              <w:rPr>
                <w:lang w:val="uk-UA"/>
              </w:rPr>
              <w:t>є</w:t>
            </w:r>
            <w:r w:rsidRPr="00FF4A70">
              <w:rPr>
                <w:lang w:val="uk-UA"/>
              </w:rPr>
              <w:t>ржавн</w:t>
            </w:r>
            <w:r w:rsidR="00374E05">
              <w:rPr>
                <w:lang w:val="uk-UA"/>
              </w:rPr>
              <w:t>є</w:t>
            </w:r>
            <w:r w:rsidR="00AD236E" w:rsidRPr="00FF4A70">
              <w:rPr>
                <w:lang w:val="uk-UA"/>
              </w:rPr>
              <w:t xml:space="preserve"> </w:t>
            </w:r>
            <w:r w:rsidRPr="00FF4A70">
              <w:rPr>
                <w:lang w:val="uk-UA"/>
              </w:rPr>
              <w:t>управління</w:t>
            </w:r>
            <w:r w:rsidR="00AD236E" w:rsidRPr="00FF4A70">
              <w:rPr>
                <w:lang w:val="uk-UA"/>
              </w:rPr>
              <w:t xml:space="preserve"> </w:t>
            </w:r>
            <w:r w:rsidRPr="00FF4A70">
              <w:rPr>
                <w:lang w:val="uk-UA"/>
              </w:rPr>
              <w:t>та</w:t>
            </w:r>
            <w:r w:rsidR="00AD236E" w:rsidRPr="00FF4A70">
              <w:rPr>
                <w:lang w:val="uk-UA"/>
              </w:rPr>
              <w:t xml:space="preserve"> </w:t>
            </w:r>
            <w:r w:rsidRPr="00FF4A70">
              <w:rPr>
                <w:lang w:val="uk-UA"/>
              </w:rPr>
              <w:t>діяльність</w:t>
            </w:r>
            <w:r w:rsidR="00AD236E" w:rsidRPr="00FF4A70">
              <w:rPr>
                <w:lang w:val="uk-UA"/>
              </w:rPr>
              <w:t xml:space="preserve"> </w:t>
            </w:r>
            <w:r w:rsidRPr="00FF4A70">
              <w:rPr>
                <w:lang w:val="uk-UA"/>
              </w:rPr>
              <w:t>громадських</w:t>
            </w:r>
            <w:r w:rsidR="00AD236E" w:rsidRPr="00FF4A70">
              <w:rPr>
                <w:lang w:val="uk-UA"/>
              </w:rPr>
              <w:t xml:space="preserve"> </w:t>
            </w:r>
            <w:r w:rsidRPr="00FF4A70">
              <w:rPr>
                <w:lang w:val="uk-UA"/>
              </w:rPr>
              <w:t>організацій</w:t>
            </w:r>
          </w:p>
        </w:tc>
        <w:tc>
          <w:tcPr>
            <w:tcW w:w="828" w:type="pct"/>
            <w:shd w:val="clear" w:color="auto" w:fill="auto"/>
          </w:tcPr>
          <w:p w:rsidR="00494748" w:rsidRPr="00FF4A70" w:rsidRDefault="00494748" w:rsidP="00A377F1">
            <w:pPr>
              <w:pStyle w:val="afb"/>
              <w:rPr>
                <w:lang w:val="uk-UA"/>
              </w:rPr>
            </w:pPr>
            <w:r w:rsidRPr="00FF4A70">
              <w:rPr>
                <w:lang w:val="uk-UA"/>
              </w:rPr>
              <w:t>82</w:t>
            </w:r>
            <w:r w:rsidR="00AD236E" w:rsidRPr="00FF4A70">
              <w:rPr>
                <w:lang w:val="uk-UA"/>
              </w:rPr>
              <w:t xml:space="preserve"> </w:t>
            </w:r>
            <w:r w:rsidRPr="00FF4A70">
              <w:rPr>
                <w:lang w:val="uk-UA"/>
              </w:rPr>
              <w:t>278</w:t>
            </w:r>
          </w:p>
        </w:tc>
        <w:tc>
          <w:tcPr>
            <w:tcW w:w="756" w:type="pct"/>
            <w:shd w:val="clear" w:color="auto" w:fill="auto"/>
          </w:tcPr>
          <w:p w:rsidR="00494748" w:rsidRPr="00FF4A70" w:rsidRDefault="00494748" w:rsidP="00A377F1">
            <w:pPr>
              <w:pStyle w:val="afb"/>
              <w:rPr>
                <w:lang w:val="uk-UA"/>
              </w:rPr>
            </w:pPr>
            <w:r w:rsidRPr="00FF4A70">
              <w:rPr>
                <w:lang w:val="uk-UA"/>
              </w:rPr>
              <w:t>7</w:t>
            </w:r>
            <w:r w:rsidR="00AD236E" w:rsidRPr="00FF4A70">
              <w:rPr>
                <w:lang w:val="uk-UA"/>
              </w:rPr>
              <w:t xml:space="preserve"> </w:t>
            </w:r>
            <w:r w:rsidRPr="00FF4A70">
              <w:rPr>
                <w:lang w:val="uk-UA"/>
              </w:rPr>
              <w:t>632</w:t>
            </w:r>
          </w:p>
        </w:tc>
        <w:tc>
          <w:tcPr>
            <w:tcW w:w="828" w:type="pct"/>
            <w:shd w:val="clear" w:color="auto" w:fill="auto"/>
          </w:tcPr>
          <w:p w:rsidR="00494748" w:rsidRPr="00FF4A70" w:rsidRDefault="00494748" w:rsidP="00A377F1">
            <w:pPr>
              <w:pStyle w:val="afb"/>
              <w:rPr>
                <w:lang w:val="uk-UA"/>
              </w:rPr>
            </w:pPr>
            <w:r w:rsidRPr="00FF4A70">
              <w:rPr>
                <w:lang w:val="uk-UA"/>
              </w:rPr>
              <w:t>3698</w:t>
            </w:r>
          </w:p>
        </w:tc>
        <w:tc>
          <w:tcPr>
            <w:tcW w:w="867" w:type="pct"/>
            <w:shd w:val="clear" w:color="auto" w:fill="auto"/>
          </w:tcPr>
          <w:p w:rsidR="00494748" w:rsidRPr="00FF4A70" w:rsidRDefault="00494748" w:rsidP="00A377F1">
            <w:pPr>
              <w:pStyle w:val="afb"/>
              <w:rPr>
                <w:lang w:val="uk-UA"/>
              </w:rPr>
            </w:pPr>
            <w:r w:rsidRPr="00FF4A70">
              <w:rPr>
                <w:lang w:val="uk-UA"/>
              </w:rPr>
              <w:t>-74</w:t>
            </w:r>
            <w:r w:rsidR="00AD236E" w:rsidRPr="00FF4A70">
              <w:rPr>
                <w:lang w:val="uk-UA"/>
              </w:rPr>
              <w:t xml:space="preserve"> </w:t>
            </w:r>
            <w:r w:rsidRPr="00FF4A70">
              <w:rPr>
                <w:lang w:val="uk-UA"/>
              </w:rPr>
              <w:t>646</w:t>
            </w:r>
          </w:p>
        </w:tc>
        <w:tc>
          <w:tcPr>
            <w:tcW w:w="867" w:type="pct"/>
            <w:shd w:val="clear" w:color="auto" w:fill="auto"/>
          </w:tcPr>
          <w:p w:rsidR="00494748" w:rsidRPr="00FF4A70" w:rsidRDefault="00494748" w:rsidP="00A377F1">
            <w:pPr>
              <w:pStyle w:val="afb"/>
              <w:rPr>
                <w:lang w:val="uk-UA"/>
              </w:rPr>
            </w:pPr>
            <w:r w:rsidRPr="00FF4A70">
              <w:rPr>
                <w:lang w:val="uk-UA"/>
              </w:rPr>
              <w:t>-3</w:t>
            </w:r>
            <w:r w:rsidR="00AD236E" w:rsidRPr="00FF4A70">
              <w:rPr>
                <w:lang w:val="uk-UA"/>
              </w:rPr>
              <w:t xml:space="preserve"> </w:t>
            </w:r>
            <w:r w:rsidRPr="00FF4A70">
              <w:rPr>
                <w:lang w:val="uk-UA"/>
              </w:rPr>
              <w:t>934</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Кр</w:t>
            </w:r>
            <w:r w:rsidR="00374E05">
              <w:rPr>
                <w:lang w:val="uk-UA"/>
              </w:rPr>
              <w:t>є</w:t>
            </w:r>
            <w:r w:rsidRPr="00FF4A70">
              <w:rPr>
                <w:lang w:val="uk-UA"/>
              </w:rPr>
              <w:t>дити,</w:t>
            </w:r>
            <w:r w:rsidR="00AD236E" w:rsidRPr="00FF4A70">
              <w:rPr>
                <w:lang w:val="uk-UA"/>
              </w:rPr>
              <w:t xml:space="preserve"> </w:t>
            </w:r>
            <w:r w:rsidRPr="00FF4A70">
              <w:rPr>
                <w:lang w:val="uk-UA"/>
              </w:rPr>
              <w:t>які</w:t>
            </w:r>
            <w:r w:rsidR="00AD236E" w:rsidRPr="00FF4A70">
              <w:rPr>
                <w:lang w:val="uk-UA"/>
              </w:rPr>
              <w:t xml:space="preserve"> </w:t>
            </w:r>
            <w:r w:rsidRPr="00FF4A70">
              <w:rPr>
                <w:lang w:val="uk-UA"/>
              </w:rPr>
              <w:t>надані</w:t>
            </w:r>
            <w:r w:rsidR="00AD236E" w:rsidRPr="00FF4A70">
              <w:rPr>
                <w:lang w:val="uk-UA"/>
              </w:rPr>
              <w:t xml:space="preserve"> </w:t>
            </w:r>
            <w:r w:rsidRPr="00FF4A70">
              <w:rPr>
                <w:lang w:val="uk-UA"/>
              </w:rPr>
              <w:t>ц</w:t>
            </w:r>
            <w:r w:rsidR="00374E05">
              <w:rPr>
                <w:lang w:val="uk-UA"/>
              </w:rPr>
              <w:t>є</w:t>
            </w:r>
            <w:r w:rsidRPr="00FF4A70">
              <w:rPr>
                <w:lang w:val="uk-UA"/>
              </w:rPr>
              <w:t>нтральним</w:t>
            </w:r>
            <w:r w:rsidR="00AD236E" w:rsidRPr="00FF4A70">
              <w:rPr>
                <w:lang w:val="uk-UA"/>
              </w:rPr>
              <w:t xml:space="preserve"> </w:t>
            </w:r>
            <w:r w:rsidRPr="00FF4A70">
              <w:rPr>
                <w:lang w:val="uk-UA"/>
              </w:rPr>
              <w:t>та</w:t>
            </w:r>
            <w:r w:rsidR="00AD236E" w:rsidRPr="00FF4A70">
              <w:rPr>
                <w:lang w:val="uk-UA"/>
              </w:rPr>
              <w:t xml:space="preserve"> </w:t>
            </w:r>
            <w:r w:rsidRPr="00FF4A70">
              <w:rPr>
                <w:lang w:val="uk-UA"/>
              </w:rPr>
              <w:t>місц</w:t>
            </w:r>
            <w:r w:rsidR="00374E05">
              <w:rPr>
                <w:lang w:val="uk-UA"/>
              </w:rPr>
              <w:t>є</w:t>
            </w:r>
            <w:r w:rsidRPr="00FF4A70">
              <w:rPr>
                <w:lang w:val="uk-UA"/>
              </w:rPr>
              <w:t>вим</w:t>
            </w:r>
            <w:r w:rsidR="00AD236E" w:rsidRPr="00FF4A70">
              <w:rPr>
                <w:lang w:val="uk-UA"/>
              </w:rPr>
              <w:t xml:space="preserve"> </w:t>
            </w:r>
            <w:r w:rsidRPr="00FF4A70">
              <w:rPr>
                <w:lang w:val="uk-UA"/>
              </w:rPr>
              <w:t>органам</w:t>
            </w:r>
            <w:r w:rsidR="00AD236E" w:rsidRPr="00FF4A70">
              <w:rPr>
                <w:lang w:val="uk-UA"/>
              </w:rPr>
              <w:t xml:space="preserve"> </w:t>
            </w:r>
            <w:r w:rsidRPr="00FF4A70">
              <w:rPr>
                <w:lang w:val="uk-UA"/>
              </w:rPr>
              <w:t>д</w:t>
            </w:r>
            <w:r w:rsidR="00374E05">
              <w:rPr>
                <w:lang w:val="uk-UA"/>
              </w:rPr>
              <w:t>є</w:t>
            </w:r>
            <w:r w:rsidRPr="00FF4A70">
              <w:rPr>
                <w:lang w:val="uk-UA"/>
              </w:rPr>
              <w:t>ржавного</w:t>
            </w:r>
            <w:r w:rsidR="00AD236E" w:rsidRPr="00FF4A70">
              <w:rPr>
                <w:lang w:val="uk-UA"/>
              </w:rPr>
              <w:t xml:space="preserve"> </w:t>
            </w:r>
            <w:r w:rsidRPr="00FF4A70">
              <w:rPr>
                <w:lang w:val="uk-UA"/>
              </w:rPr>
              <w:t>управління</w:t>
            </w:r>
          </w:p>
        </w:tc>
        <w:tc>
          <w:tcPr>
            <w:tcW w:w="828" w:type="pct"/>
            <w:shd w:val="clear" w:color="auto" w:fill="auto"/>
          </w:tcPr>
          <w:p w:rsidR="00494748" w:rsidRPr="00FF4A70" w:rsidRDefault="00494748" w:rsidP="00A377F1">
            <w:pPr>
              <w:pStyle w:val="afb"/>
              <w:rPr>
                <w:lang w:val="uk-UA"/>
              </w:rPr>
            </w:pPr>
            <w:r w:rsidRPr="00FF4A70">
              <w:rPr>
                <w:lang w:val="uk-UA"/>
              </w:rPr>
              <w:t>0</w:t>
            </w:r>
          </w:p>
        </w:tc>
        <w:tc>
          <w:tcPr>
            <w:tcW w:w="756" w:type="pct"/>
            <w:shd w:val="clear" w:color="auto" w:fill="auto"/>
          </w:tcPr>
          <w:p w:rsidR="00494748" w:rsidRPr="00FF4A70" w:rsidRDefault="00494748" w:rsidP="00A377F1">
            <w:pPr>
              <w:pStyle w:val="afb"/>
              <w:rPr>
                <w:lang w:val="uk-UA"/>
              </w:rPr>
            </w:pPr>
            <w:r w:rsidRPr="00FF4A70">
              <w:rPr>
                <w:lang w:val="uk-UA"/>
              </w:rPr>
              <w:t>0</w:t>
            </w:r>
          </w:p>
        </w:tc>
        <w:tc>
          <w:tcPr>
            <w:tcW w:w="828" w:type="pct"/>
            <w:shd w:val="clear" w:color="auto" w:fill="auto"/>
          </w:tcPr>
          <w:p w:rsidR="00494748" w:rsidRPr="00FF4A70" w:rsidRDefault="00494748" w:rsidP="00A377F1">
            <w:pPr>
              <w:pStyle w:val="afb"/>
              <w:rPr>
                <w:lang w:val="uk-UA"/>
              </w:rPr>
            </w:pPr>
            <w:r w:rsidRPr="00FF4A70">
              <w:rPr>
                <w:lang w:val="uk-UA"/>
              </w:rPr>
              <w:t>0</w:t>
            </w:r>
          </w:p>
        </w:tc>
        <w:tc>
          <w:tcPr>
            <w:tcW w:w="867" w:type="pct"/>
            <w:shd w:val="clear" w:color="auto" w:fill="auto"/>
          </w:tcPr>
          <w:p w:rsidR="00494748" w:rsidRPr="00FF4A70" w:rsidRDefault="00494748" w:rsidP="00A377F1">
            <w:pPr>
              <w:pStyle w:val="afb"/>
              <w:rPr>
                <w:lang w:val="uk-UA"/>
              </w:rPr>
            </w:pPr>
            <w:r w:rsidRPr="00FF4A70">
              <w:rPr>
                <w:lang w:val="uk-UA"/>
              </w:rPr>
              <w:t>0</w:t>
            </w:r>
          </w:p>
        </w:tc>
        <w:tc>
          <w:tcPr>
            <w:tcW w:w="867" w:type="pct"/>
            <w:shd w:val="clear" w:color="auto" w:fill="auto"/>
          </w:tcPr>
          <w:p w:rsidR="00494748" w:rsidRPr="00FF4A70" w:rsidRDefault="00494748" w:rsidP="00A377F1">
            <w:pPr>
              <w:pStyle w:val="afb"/>
              <w:rPr>
                <w:lang w:val="uk-UA"/>
              </w:rPr>
            </w:pPr>
            <w:r w:rsidRPr="00FF4A70">
              <w:rPr>
                <w:lang w:val="uk-UA"/>
              </w:rPr>
              <w:t>0</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Виробництво</w:t>
            </w:r>
          </w:p>
        </w:tc>
        <w:tc>
          <w:tcPr>
            <w:tcW w:w="828" w:type="pct"/>
            <w:shd w:val="clear" w:color="auto" w:fill="auto"/>
          </w:tcPr>
          <w:p w:rsidR="00494748" w:rsidRPr="00FF4A70" w:rsidRDefault="00494748" w:rsidP="00A377F1">
            <w:pPr>
              <w:pStyle w:val="afb"/>
              <w:rPr>
                <w:lang w:val="uk-UA"/>
              </w:rPr>
            </w:pPr>
            <w:r w:rsidRPr="00FF4A70">
              <w:rPr>
                <w:lang w:val="uk-UA"/>
              </w:rPr>
              <w:t>7189679</w:t>
            </w:r>
          </w:p>
        </w:tc>
        <w:tc>
          <w:tcPr>
            <w:tcW w:w="756" w:type="pct"/>
            <w:shd w:val="clear" w:color="auto" w:fill="auto"/>
          </w:tcPr>
          <w:p w:rsidR="00494748" w:rsidRPr="00FF4A70" w:rsidRDefault="00494748" w:rsidP="00A377F1">
            <w:pPr>
              <w:pStyle w:val="afb"/>
              <w:rPr>
                <w:lang w:val="uk-UA"/>
              </w:rPr>
            </w:pPr>
            <w:r w:rsidRPr="00FF4A70">
              <w:rPr>
                <w:lang w:val="uk-UA"/>
              </w:rPr>
              <w:t>8</w:t>
            </w:r>
            <w:r w:rsidR="00AD236E" w:rsidRPr="00FF4A70">
              <w:rPr>
                <w:lang w:val="uk-UA"/>
              </w:rPr>
              <w:t xml:space="preserve"> </w:t>
            </w:r>
            <w:r w:rsidRPr="00FF4A70">
              <w:rPr>
                <w:lang w:val="uk-UA"/>
              </w:rPr>
              <w:t>798</w:t>
            </w:r>
            <w:r w:rsidR="00AD236E" w:rsidRPr="00FF4A70">
              <w:rPr>
                <w:lang w:val="uk-UA"/>
              </w:rPr>
              <w:t xml:space="preserve"> </w:t>
            </w:r>
            <w:r w:rsidRPr="00FF4A70">
              <w:rPr>
                <w:lang w:val="uk-UA"/>
              </w:rPr>
              <w:t>573</w:t>
            </w:r>
          </w:p>
        </w:tc>
        <w:tc>
          <w:tcPr>
            <w:tcW w:w="828" w:type="pct"/>
            <w:shd w:val="clear" w:color="auto" w:fill="auto"/>
          </w:tcPr>
          <w:p w:rsidR="00494748" w:rsidRPr="00FF4A70" w:rsidRDefault="00494748" w:rsidP="00A377F1">
            <w:pPr>
              <w:pStyle w:val="afb"/>
              <w:rPr>
                <w:lang w:val="uk-UA"/>
              </w:rPr>
            </w:pPr>
            <w:r w:rsidRPr="00FF4A70">
              <w:rPr>
                <w:lang w:val="uk-UA"/>
              </w:rPr>
              <w:t>9327723</w:t>
            </w:r>
          </w:p>
        </w:tc>
        <w:tc>
          <w:tcPr>
            <w:tcW w:w="867" w:type="pct"/>
            <w:shd w:val="clear" w:color="auto" w:fill="auto"/>
          </w:tcPr>
          <w:p w:rsidR="00494748" w:rsidRPr="00FF4A70" w:rsidRDefault="00494748" w:rsidP="00A377F1">
            <w:pPr>
              <w:pStyle w:val="afb"/>
              <w:rPr>
                <w:lang w:val="uk-UA"/>
              </w:rPr>
            </w:pPr>
            <w:r w:rsidRPr="00FF4A70">
              <w:rPr>
                <w:lang w:val="uk-UA"/>
              </w:rPr>
              <w:t>1</w:t>
            </w:r>
            <w:r w:rsidR="00AD236E" w:rsidRPr="00FF4A70">
              <w:rPr>
                <w:lang w:val="uk-UA"/>
              </w:rPr>
              <w:t xml:space="preserve"> </w:t>
            </w:r>
            <w:r w:rsidRPr="00FF4A70">
              <w:rPr>
                <w:lang w:val="uk-UA"/>
              </w:rPr>
              <w:t>608</w:t>
            </w:r>
            <w:r w:rsidR="00AD236E" w:rsidRPr="00FF4A70">
              <w:rPr>
                <w:lang w:val="uk-UA"/>
              </w:rPr>
              <w:t xml:space="preserve"> </w:t>
            </w:r>
            <w:r w:rsidRPr="00FF4A70">
              <w:rPr>
                <w:lang w:val="uk-UA"/>
              </w:rPr>
              <w:t>894</w:t>
            </w:r>
          </w:p>
        </w:tc>
        <w:tc>
          <w:tcPr>
            <w:tcW w:w="867" w:type="pct"/>
            <w:shd w:val="clear" w:color="auto" w:fill="auto"/>
          </w:tcPr>
          <w:p w:rsidR="00494748" w:rsidRPr="00FF4A70" w:rsidRDefault="00494748" w:rsidP="00A377F1">
            <w:pPr>
              <w:pStyle w:val="afb"/>
              <w:rPr>
                <w:lang w:val="uk-UA"/>
              </w:rPr>
            </w:pPr>
            <w:r w:rsidRPr="00FF4A70">
              <w:rPr>
                <w:lang w:val="uk-UA"/>
              </w:rPr>
              <w:t>529</w:t>
            </w:r>
            <w:r w:rsidR="00AD236E" w:rsidRPr="00FF4A70">
              <w:rPr>
                <w:lang w:val="uk-UA"/>
              </w:rPr>
              <w:t xml:space="preserve"> </w:t>
            </w:r>
            <w:r w:rsidRPr="00FF4A70">
              <w:rPr>
                <w:lang w:val="uk-UA"/>
              </w:rPr>
              <w:t>150</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Н</w:t>
            </w:r>
            <w:r w:rsidR="00374E05">
              <w:rPr>
                <w:lang w:val="uk-UA"/>
              </w:rPr>
              <w:t>є</w:t>
            </w:r>
            <w:r w:rsidRPr="00FF4A70">
              <w:rPr>
                <w:lang w:val="uk-UA"/>
              </w:rPr>
              <w:t>рухомість</w:t>
            </w:r>
          </w:p>
        </w:tc>
        <w:tc>
          <w:tcPr>
            <w:tcW w:w="828" w:type="pct"/>
            <w:shd w:val="clear" w:color="auto" w:fill="auto"/>
          </w:tcPr>
          <w:p w:rsidR="00494748" w:rsidRPr="00FF4A70" w:rsidRDefault="00494748" w:rsidP="00A377F1">
            <w:pPr>
              <w:pStyle w:val="afb"/>
              <w:rPr>
                <w:lang w:val="uk-UA"/>
              </w:rPr>
            </w:pPr>
            <w:r w:rsidRPr="00FF4A70">
              <w:rPr>
                <w:lang w:val="uk-UA"/>
              </w:rPr>
              <w:t>1</w:t>
            </w:r>
            <w:r w:rsidR="00AD236E" w:rsidRPr="00FF4A70">
              <w:rPr>
                <w:lang w:val="uk-UA"/>
              </w:rPr>
              <w:t xml:space="preserve"> </w:t>
            </w:r>
            <w:r w:rsidRPr="00FF4A70">
              <w:rPr>
                <w:lang w:val="uk-UA"/>
              </w:rPr>
              <w:t>834</w:t>
            </w:r>
            <w:r w:rsidR="00AD236E" w:rsidRPr="00FF4A70">
              <w:rPr>
                <w:lang w:val="uk-UA"/>
              </w:rPr>
              <w:t xml:space="preserve"> </w:t>
            </w:r>
            <w:r w:rsidRPr="00FF4A70">
              <w:rPr>
                <w:lang w:val="uk-UA"/>
              </w:rPr>
              <w:t>171</w:t>
            </w:r>
          </w:p>
        </w:tc>
        <w:tc>
          <w:tcPr>
            <w:tcW w:w="756" w:type="pct"/>
            <w:shd w:val="clear" w:color="auto" w:fill="auto"/>
          </w:tcPr>
          <w:p w:rsidR="00494748" w:rsidRPr="00FF4A70" w:rsidRDefault="00494748" w:rsidP="00A377F1">
            <w:pPr>
              <w:pStyle w:val="afb"/>
              <w:rPr>
                <w:lang w:val="uk-UA"/>
              </w:rPr>
            </w:pPr>
            <w:r w:rsidRPr="00FF4A70">
              <w:rPr>
                <w:lang w:val="uk-UA"/>
              </w:rPr>
              <w:t>2</w:t>
            </w:r>
            <w:r w:rsidR="00AD236E" w:rsidRPr="00FF4A70">
              <w:rPr>
                <w:lang w:val="uk-UA"/>
              </w:rPr>
              <w:t xml:space="preserve"> </w:t>
            </w:r>
            <w:r w:rsidRPr="00FF4A70">
              <w:rPr>
                <w:lang w:val="uk-UA"/>
              </w:rPr>
              <w:t>261</w:t>
            </w:r>
            <w:r w:rsidR="00AD236E" w:rsidRPr="00FF4A70">
              <w:rPr>
                <w:lang w:val="uk-UA"/>
              </w:rPr>
              <w:t xml:space="preserve"> </w:t>
            </w:r>
            <w:r w:rsidRPr="00FF4A70">
              <w:rPr>
                <w:lang w:val="uk-UA"/>
              </w:rPr>
              <w:t>896</w:t>
            </w:r>
          </w:p>
        </w:tc>
        <w:tc>
          <w:tcPr>
            <w:tcW w:w="828" w:type="pct"/>
            <w:shd w:val="clear" w:color="auto" w:fill="auto"/>
          </w:tcPr>
          <w:p w:rsidR="00494748" w:rsidRPr="00FF4A70" w:rsidRDefault="00494748" w:rsidP="00A377F1">
            <w:pPr>
              <w:pStyle w:val="afb"/>
              <w:rPr>
                <w:lang w:val="uk-UA"/>
              </w:rPr>
            </w:pPr>
            <w:r w:rsidRPr="00FF4A70">
              <w:rPr>
                <w:lang w:val="uk-UA"/>
              </w:rPr>
              <w:t>2702034</w:t>
            </w:r>
          </w:p>
        </w:tc>
        <w:tc>
          <w:tcPr>
            <w:tcW w:w="867" w:type="pct"/>
            <w:shd w:val="clear" w:color="auto" w:fill="auto"/>
          </w:tcPr>
          <w:p w:rsidR="00494748" w:rsidRPr="00FF4A70" w:rsidRDefault="00494748" w:rsidP="00A377F1">
            <w:pPr>
              <w:pStyle w:val="afb"/>
              <w:rPr>
                <w:lang w:val="uk-UA"/>
              </w:rPr>
            </w:pPr>
            <w:r w:rsidRPr="00FF4A70">
              <w:rPr>
                <w:lang w:val="uk-UA"/>
              </w:rPr>
              <w:t>427</w:t>
            </w:r>
            <w:r w:rsidR="00AD236E" w:rsidRPr="00FF4A70">
              <w:rPr>
                <w:lang w:val="uk-UA"/>
              </w:rPr>
              <w:t xml:space="preserve"> </w:t>
            </w:r>
            <w:r w:rsidRPr="00FF4A70">
              <w:rPr>
                <w:lang w:val="uk-UA"/>
              </w:rPr>
              <w:t>725</w:t>
            </w:r>
          </w:p>
        </w:tc>
        <w:tc>
          <w:tcPr>
            <w:tcW w:w="867" w:type="pct"/>
            <w:shd w:val="clear" w:color="auto" w:fill="auto"/>
          </w:tcPr>
          <w:p w:rsidR="00494748" w:rsidRPr="00FF4A70" w:rsidRDefault="00494748" w:rsidP="00A377F1">
            <w:pPr>
              <w:pStyle w:val="afb"/>
              <w:rPr>
                <w:lang w:val="uk-UA"/>
              </w:rPr>
            </w:pPr>
            <w:r w:rsidRPr="00FF4A70">
              <w:rPr>
                <w:lang w:val="uk-UA"/>
              </w:rPr>
              <w:t>440</w:t>
            </w:r>
            <w:r w:rsidR="00AD236E" w:rsidRPr="00FF4A70">
              <w:rPr>
                <w:lang w:val="uk-UA"/>
              </w:rPr>
              <w:t xml:space="preserve"> </w:t>
            </w:r>
            <w:r w:rsidRPr="00FF4A70">
              <w:rPr>
                <w:lang w:val="uk-UA"/>
              </w:rPr>
              <w:t>138</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Торгівля</w:t>
            </w:r>
          </w:p>
        </w:tc>
        <w:tc>
          <w:tcPr>
            <w:tcW w:w="828" w:type="pct"/>
            <w:shd w:val="clear" w:color="auto" w:fill="auto"/>
          </w:tcPr>
          <w:p w:rsidR="00494748" w:rsidRPr="00FF4A70" w:rsidRDefault="00494748" w:rsidP="00A377F1">
            <w:pPr>
              <w:pStyle w:val="afb"/>
              <w:rPr>
                <w:lang w:val="uk-UA"/>
              </w:rPr>
            </w:pPr>
            <w:r w:rsidRPr="00FF4A70">
              <w:rPr>
                <w:lang w:val="uk-UA"/>
              </w:rPr>
              <w:t>5</w:t>
            </w:r>
            <w:r w:rsidR="00AD236E" w:rsidRPr="00FF4A70">
              <w:rPr>
                <w:lang w:val="uk-UA"/>
              </w:rPr>
              <w:t xml:space="preserve"> </w:t>
            </w:r>
            <w:r w:rsidRPr="00FF4A70">
              <w:rPr>
                <w:lang w:val="uk-UA"/>
              </w:rPr>
              <w:t>132</w:t>
            </w:r>
            <w:r w:rsidR="00AD236E" w:rsidRPr="00FF4A70">
              <w:rPr>
                <w:lang w:val="uk-UA"/>
              </w:rPr>
              <w:t xml:space="preserve"> </w:t>
            </w:r>
            <w:r w:rsidRPr="00FF4A70">
              <w:rPr>
                <w:lang w:val="uk-UA"/>
              </w:rPr>
              <w:t>037</w:t>
            </w:r>
          </w:p>
        </w:tc>
        <w:tc>
          <w:tcPr>
            <w:tcW w:w="756" w:type="pct"/>
            <w:shd w:val="clear" w:color="auto" w:fill="auto"/>
          </w:tcPr>
          <w:p w:rsidR="00494748" w:rsidRPr="00FF4A70" w:rsidRDefault="00494748" w:rsidP="00A377F1">
            <w:pPr>
              <w:pStyle w:val="afb"/>
              <w:rPr>
                <w:lang w:val="uk-UA"/>
              </w:rPr>
            </w:pPr>
            <w:r w:rsidRPr="00FF4A70">
              <w:rPr>
                <w:lang w:val="uk-UA"/>
              </w:rPr>
              <w:t>5</w:t>
            </w:r>
            <w:r w:rsidR="00AD236E" w:rsidRPr="00FF4A70">
              <w:rPr>
                <w:lang w:val="uk-UA"/>
              </w:rPr>
              <w:t xml:space="preserve"> </w:t>
            </w:r>
            <w:r w:rsidRPr="00FF4A70">
              <w:rPr>
                <w:lang w:val="uk-UA"/>
              </w:rPr>
              <w:t>681</w:t>
            </w:r>
            <w:r w:rsidR="00AD236E" w:rsidRPr="00FF4A70">
              <w:rPr>
                <w:lang w:val="uk-UA"/>
              </w:rPr>
              <w:t xml:space="preserve"> </w:t>
            </w:r>
            <w:r w:rsidRPr="00FF4A70">
              <w:rPr>
                <w:lang w:val="uk-UA"/>
              </w:rPr>
              <w:t>693</w:t>
            </w:r>
          </w:p>
        </w:tc>
        <w:tc>
          <w:tcPr>
            <w:tcW w:w="828" w:type="pct"/>
            <w:shd w:val="clear" w:color="auto" w:fill="auto"/>
          </w:tcPr>
          <w:p w:rsidR="00494748" w:rsidRPr="00FF4A70" w:rsidRDefault="00494748" w:rsidP="00A377F1">
            <w:pPr>
              <w:pStyle w:val="afb"/>
              <w:rPr>
                <w:lang w:val="uk-UA"/>
              </w:rPr>
            </w:pPr>
            <w:r w:rsidRPr="00FF4A70">
              <w:rPr>
                <w:lang w:val="uk-UA"/>
              </w:rPr>
              <w:t>5095215</w:t>
            </w:r>
          </w:p>
        </w:tc>
        <w:tc>
          <w:tcPr>
            <w:tcW w:w="867" w:type="pct"/>
            <w:shd w:val="clear" w:color="auto" w:fill="auto"/>
          </w:tcPr>
          <w:p w:rsidR="00494748" w:rsidRPr="00FF4A70" w:rsidRDefault="00494748" w:rsidP="00A377F1">
            <w:pPr>
              <w:pStyle w:val="afb"/>
              <w:rPr>
                <w:lang w:val="uk-UA"/>
              </w:rPr>
            </w:pPr>
            <w:r w:rsidRPr="00FF4A70">
              <w:rPr>
                <w:lang w:val="uk-UA"/>
              </w:rPr>
              <w:t>549</w:t>
            </w:r>
            <w:r w:rsidR="00AD236E" w:rsidRPr="00FF4A70">
              <w:rPr>
                <w:lang w:val="uk-UA"/>
              </w:rPr>
              <w:t xml:space="preserve"> </w:t>
            </w:r>
            <w:r w:rsidRPr="00FF4A70">
              <w:rPr>
                <w:lang w:val="uk-UA"/>
              </w:rPr>
              <w:t>656</w:t>
            </w:r>
          </w:p>
        </w:tc>
        <w:tc>
          <w:tcPr>
            <w:tcW w:w="867" w:type="pct"/>
            <w:shd w:val="clear" w:color="auto" w:fill="auto"/>
          </w:tcPr>
          <w:p w:rsidR="00494748" w:rsidRPr="00FF4A70" w:rsidRDefault="00494748" w:rsidP="00A377F1">
            <w:pPr>
              <w:pStyle w:val="afb"/>
              <w:rPr>
                <w:lang w:val="uk-UA"/>
              </w:rPr>
            </w:pPr>
            <w:r w:rsidRPr="00FF4A70">
              <w:rPr>
                <w:lang w:val="uk-UA"/>
              </w:rPr>
              <w:t>-586</w:t>
            </w:r>
            <w:r w:rsidR="00AD236E" w:rsidRPr="00FF4A70">
              <w:rPr>
                <w:lang w:val="uk-UA"/>
              </w:rPr>
              <w:t xml:space="preserve"> </w:t>
            </w:r>
            <w:r w:rsidRPr="00FF4A70">
              <w:rPr>
                <w:lang w:val="uk-UA"/>
              </w:rPr>
              <w:t>478</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Сільськ</w:t>
            </w:r>
            <w:r w:rsidR="00374E05">
              <w:rPr>
                <w:lang w:val="uk-UA"/>
              </w:rPr>
              <w:t>є</w:t>
            </w:r>
            <w:r w:rsidR="00AD236E" w:rsidRPr="00FF4A70">
              <w:rPr>
                <w:lang w:val="uk-UA"/>
              </w:rPr>
              <w:t xml:space="preserve"> </w:t>
            </w:r>
            <w:r w:rsidRPr="00FF4A70">
              <w:rPr>
                <w:lang w:val="uk-UA"/>
              </w:rPr>
              <w:t>господарство</w:t>
            </w:r>
          </w:p>
        </w:tc>
        <w:tc>
          <w:tcPr>
            <w:tcW w:w="828" w:type="pct"/>
            <w:shd w:val="clear" w:color="auto" w:fill="auto"/>
          </w:tcPr>
          <w:p w:rsidR="00494748" w:rsidRPr="00FF4A70" w:rsidRDefault="00494748" w:rsidP="00A377F1">
            <w:pPr>
              <w:pStyle w:val="afb"/>
              <w:rPr>
                <w:lang w:val="uk-UA"/>
              </w:rPr>
            </w:pPr>
            <w:r w:rsidRPr="00FF4A70">
              <w:rPr>
                <w:lang w:val="uk-UA"/>
              </w:rPr>
              <w:t>1</w:t>
            </w:r>
            <w:r w:rsidR="00AD236E" w:rsidRPr="00FF4A70">
              <w:rPr>
                <w:lang w:val="uk-UA"/>
              </w:rPr>
              <w:t xml:space="preserve"> </w:t>
            </w:r>
            <w:r w:rsidRPr="00FF4A70">
              <w:rPr>
                <w:lang w:val="uk-UA"/>
              </w:rPr>
              <w:t>593</w:t>
            </w:r>
            <w:r w:rsidR="00AD236E" w:rsidRPr="00FF4A70">
              <w:rPr>
                <w:lang w:val="uk-UA"/>
              </w:rPr>
              <w:t xml:space="preserve"> </w:t>
            </w:r>
            <w:r w:rsidRPr="00FF4A70">
              <w:rPr>
                <w:lang w:val="uk-UA"/>
              </w:rPr>
              <w:t>731</w:t>
            </w:r>
          </w:p>
        </w:tc>
        <w:tc>
          <w:tcPr>
            <w:tcW w:w="756" w:type="pct"/>
            <w:shd w:val="clear" w:color="auto" w:fill="auto"/>
          </w:tcPr>
          <w:p w:rsidR="00494748" w:rsidRPr="00FF4A70" w:rsidRDefault="00494748" w:rsidP="00A377F1">
            <w:pPr>
              <w:pStyle w:val="afb"/>
              <w:rPr>
                <w:lang w:val="uk-UA"/>
              </w:rPr>
            </w:pPr>
            <w:r w:rsidRPr="00FF4A70">
              <w:rPr>
                <w:lang w:val="uk-UA"/>
              </w:rPr>
              <w:t>1</w:t>
            </w:r>
            <w:r w:rsidR="00AD236E" w:rsidRPr="00FF4A70">
              <w:rPr>
                <w:lang w:val="uk-UA"/>
              </w:rPr>
              <w:t xml:space="preserve"> </w:t>
            </w:r>
            <w:r w:rsidRPr="00FF4A70">
              <w:rPr>
                <w:lang w:val="uk-UA"/>
              </w:rPr>
              <w:t>665</w:t>
            </w:r>
            <w:r w:rsidR="00AD236E" w:rsidRPr="00FF4A70">
              <w:rPr>
                <w:lang w:val="uk-UA"/>
              </w:rPr>
              <w:t xml:space="preserve"> </w:t>
            </w:r>
            <w:r w:rsidRPr="00FF4A70">
              <w:rPr>
                <w:lang w:val="uk-UA"/>
              </w:rPr>
              <w:t>952</w:t>
            </w:r>
          </w:p>
        </w:tc>
        <w:tc>
          <w:tcPr>
            <w:tcW w:w="828" w:type="pct"/>
            <w:shd w:val="clear" w:color="auto" w:fill="auto"/>
          </w:tcPr>
          <w:p w:rsidR="00494748" w:rsidRPr="00FF4A70" w:rsidRDefault="00494748" w:rsidP="00A377F1">
            <w:pPr>
              <w:pStyle w:val="afb"/>
              <w:rPr>
                <w:lang w:val="uk-UA"/>
              </w:rPr>
            </w:pPr>
            <w:r w:rsidRPr="00FF4A70">
              <w:rPr>
                <w:lang w:val="uk-UA"/>
              </w:rPr>
              <w:t>1254368</w:t>
            </w:r>
          </w:p>
        </w:tc>
        <w:tc>
          <w:tcPr>
            <w:tcW w:w="867" w:type="pct"/>
            <w:shd w:val="clear" w:color="auto" w:fill="auto"/>
          </w:tcPr>
          <w:p w:rsidR="00494748" w:rsidRPr="00FF4A70" w:rsidRDefault="00494748" w:rsidP="00A377F1">
            <w:pPr>
              <w:pStyle w:val="afb"/>
              <w:rPr>
                <w:lang w:val="uk-UA"/>
              </w:rPr>
            </w:pPr>
            <w:r w:rsidRPr="00FF4A70">
              <w:rPr>
                <w:lang w:val="uk-UA"/>
              </w:rPr>
              <w:t>72</w:t>
            </w:r>
            <w:r w:rsidR="00AD236E" w:rsidRPr="00FF4A70">
              <w:rPr>
                <w:lang w:val="uk-UA"/>
              </w:rPr>
              <w:t xml:space="preserve"> </w:t>
            </w:r>
            <w:r w:rsidRPr="00FF4A70">
              <w:rPr>
                <w:lang w:val="uk-UA"/>
              </w:rPr>
              <w:t>221</w:t>
            </w:r>
          </w:p>
        </w:tc>
        <w:tc>
          <w:tcPr>
            <w:tcW w:w="867" w:type="pct"/>
            <w:shd w:val="clear" w:color="auto" w:fill="auto"/>
          </w:tcPr>
          <w:p w:rsidR="00494748" w:rsidRPr="00FF4A70" w:rsidRDefault="00494748" w:rsidP="00A377F1">
            <w:pPr>
              <w:pStyle w:val="afb"/>
              <w:rPr>
                <w:lang w:val="uk-UA"/>
              </w:rPr>
            </w:pPr>
            <w:r w:rsidRPr="00FF4A70">
              <w:rPr>
                <w:lang w:val="uk-UA"/>
              </w:rPr>
              <w:t>-411</w:t>
            </w:r>
            <w:r w:rsidR="00AD236E" w:rsidRPr="00FF4A70">
              <w:rPr>
                <w:lang w:val="uk-UA"/>
              </w:rPr>
              <w:t xml:space="preserve"> </w:t>
            </w:r>
            <w:r w:rsidRPr="00FF4A70">
              <w:rPr>
                <w:lang w:val="uk-UA"/>
              </w:rPr>
              <w:t>584</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Кр</w:t>
            </w:r>
            <w:r w:rsidR="00374E05">
              <w:rPr>
                <w:lang w:val="uk-UA"/>
              </w:rPr>
              <w:t>є</w:t>
            </w:r>
            <w:r w:rsidRPr="00FF4A70">
              <w:rPr>
                <w:lang w:val="uk-UA"/>
              </w:rPr>
              <w:t>дити,</w:t>
            </w:r>
            <w:r w:rsidR="00AD236E" w:rsidRPr="00FF4A70">
              <w:rPr>
                <w:lang w:val="uk-UA"/>
              </w:rPr>
              <w:t xml:space="preserve"> </w:t>
            </w:r>
            <w:r w:rsidRPr="00FF4A70">
              <w:rPr>
                <w:lang w:val="uk-UA"/>
              </w:rPr>
              <w:t>що</w:t>
            </w:r>
            <w:r w:rsidR="00AD236E" w:rsidRPr="00FF4A70">
              <w:rPr>
                <w:lang w:val="uk-UA"/>
              </w:rPr>
              <w:t xml:space="preserve"> </w:t>
            </w:r>
            <w:r w:rsidRPr="00FF4A70">
              <w:rPr>
                <w:lang w:val="uk-UA"/>
              </w:rPr>
              <w:t>надані</w:t>
            </w:r>
            <w:r w:rsidR="00AD236E" w:rsidRPr="00FF4A70">
              <w:rPr>
                <w:lang w:val="uk-UA"/>
              </w:rPr>
              <w:t xml:space="preserve"> </w:t>
            </w:r>
            <w:r w:rsidRPr="00FF4A70">
              <w:rPr>
                <w:lang w:val="uk-UA"/>
              </w:rPr>
              <w:t>фізичним</w:t>
            </w:r>
            <w:r w:rsidR="00AD236E" w:rsidRPr="00FF4A70">
              <w:rPr>
                <w:lang w:val="uk-UA"/>
              </w:rPr>
              <w:t xml:space="preserve"> </w:t>
            </w:r>
            <w:r w:rsidRPr="00FF4A70">
              <w:rPr>
                <w:lang w:val="uk-UA"/>
              </w:rPr>
              <w:t>особам</w:t>
            </w:r>
          </w:p>
        </w:tc>
        <w:tc>
          <w:tcPr>
            <w:tcW w:w="828" w:type="pct"/>
            <w:shd w:val="clear" w:color="auto" w:fill="auto"/>
          </w:tcPr>
          <w:p w:rsidR="00494748" w:rsidRPr="00FF4A70" w:rsidRDefault="00494748" w:rsidP="00A377F1">
            <w:pPr>
              <w:pStyle w:val="afb"/>
              <w:rPr>
                <w:lang w:val="uk-UA"/>
              </w:rPr>
            </w:pPr>
            <w:r w:rsidRPr="00FF4A70">
              <w:rPr>
                <w:lang w:val="uk-UA"/>
              </w:rPr>
              <w:t>2567974</w:t>
            </w:r>
          </w:p>
        </w:tc>
        <w:tc>
          <w:tcPr>
            <w:tcW w:w="756" w:type="pct"/>
            <w:shd w:val="clear" w:color="auto" w:fill="auto"/>
          </w:tcPr>
          <w:p w:rsidR="00494748" w:rsidRPr="00FF4A70" w:rsidRDefault="00494748" w:rsidP="00A377F1">
            <w:pPr>
              <w:pStyle w:val="afb"/>
              <w:rPr>
                <w:lang w:val="uk-UA"/>
              </w:rPr>
            </w:pPr>
            <w:r w:rsidRPr="00FF4A70">
              <w:rPr>
                <w:lang w:val="uk-UA"/>
              </w:rPr>
              <w:t>3</w:t>
            </w:r>
            <w:r w:rsidR="00AD236E" w:rsidRPr="00FF4A70">
              <w:rPr>
                <w:lang w:val="uk-UA"/>
              </w:rPr>
              <w:t xml:space="preserve"> </w:t>
            </w:r>
            <w:r w:rsidRPr="00FF4A70">
              <w:rPr>
                <w:lang w:val="uk-UA"/>
              </w:rPr>
              <w:t>042</w:t>
            </w:r>
            <w:r w:rsidR="00AD236E" w:rsidRPr="00FF4A70">
              <w:rPr>
                <w:lang w:val="uk-UA"/>
              </w:rPr>
              <w:t xml:space="preserve"> </w:t>
            </w:r>
            <w:r w:rsidRPr="00FF4A70">
              <w:rPr>
                <w:lang w:val="uk-UA"/>
              </w:rPr>
              <w:t>078</w:t>
            </w:r>
          </w:p>
        </w:tc>
        <w:tc>
          <w:tcPr>
            <w:tcW w:w="828" w:type="pct"/>
            <w:shd w:val="clear" w:color="auto" w:fill="auto"/>
          </w:tcPr>
          <w:p w:rsidR="00494748" w:rsidRPr="00FF4A70" w:rsidRDefault="00494748" w:rsidP="00A377F1">
            <w:pPr>
              <w:pStyle w:val="afb"/>
              <w:rPr>
                <w:lang w:val="uk-UA"/>
              </w:rPr>
            </w:pPr>
            <w:r w:rsidRPr="00FF4A70">
              <w:rPr>
                <w:lang w:val="uk-UA"/>
              </w:rPr>
              <w:t>2513071</w:t>
            </w:r>
          </w:p>
        </w:tc>
        <w:tc>
          <w:tcPr>
            <w:tcW w:w="867" w:type="pct"/>
            <w:shd w:val="clear" w:color="auto" w:fill="auto"/>
          </w:tcPr>
          <w:p w:rsidR="00494748" w:rsidRPr="00FF4A70" w:rsidRDefault="00494748" w:rsidP="00A377F1">
            <w:pPr>
              <w:pStyle w:val="afb"/>
              <w:rPr>
                <w:lang w:val="uk-UA"/>
              </w:rPr>
            </w:pPr>
            <w:r w:rsidRPr="00FF4A70">
              <w:rPr>
                <w:lang w:val="uk-UA"/>
              </w:rPr>
              <w:t>474</w:t>
            </w:r>
            <w:r w:rsidR="00AD236E" w:rsidRPr="00FF4A70">
              <w:rPr>
                <w:lang w:val="uk-UA"/>
              </w:rPr>
              <w:t xml:space="preserve"> </w:t>
            </w:r>
            <w:r w:rsidRPr="00FF4A70">
              <w:rPr>
                <w:lang w:val="uk-UA"/>
              </w:rPr>
              <w:t>104</w:t>
            </w:r>
          </w:p>
        </w:tc>
        <w:tc>
          <w:tcPr>
            <w:tcW w:w="867" w:type="pct"/>
            <w:shd w:val="clear" w:color="auto" w:fill="auto"/>
          </w:tcPr>
          <w:p w:rsidR="00494748" w:rsidRPr="00FF4A70" w:rsidRDefault="00494748" w:rsidP="00A377F1">
            <w:pPr>
              <w:pStyle w:val="afb"/>
              <w:rPr>
                <w:lang w:val="uk-UA"/>
              </w:rPr>
            </w:pPr>
            <w:r w:rsidRPr="00FF4A70">
              <w:rPr>
                <w:lang w:val="uk-UA"/>
              </w:rPr>
              <w:t>-529</w:t>
            </w:r>
            <w:r w:rsidR="00AD236E" w:rsidRPr="00FF4A70">
              <w:rPr>
                <w:lang w:val="uk-UA"/>
              </w:rPr>
              <w:t xml:space="preserve"> </w:t>
            </w:r>
            <w:r w:rsidRPr="00FF4A70">
              <w:rPr>
                <w:lang w:val="uk-UA"/>
              </w:rPr>
              <w:t>007</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Будівництво</w:t>
            </w:r>
          </w:p>
        </w:tc>
        <w:tc>
          <w:tcPr>
            <w:tcW w:w="828" w:type="pct"/>
            <w:shd w:val="clear" w:color="auto" w:fill="auto"/>
          </w:tcPr>
          <w:p w:rsidR="00494748" w:rsidRPr="00FF4A70" w:rsidRDefault="00494748" w:rsidP="00A377F1">
            <w:pPr>
              <w:pStyle w:val="afb"/>
              <w:rPr>
                <w:lang w:val="uk-UA"/>
              </w:rPr>
            </w:pPr>
            <w:r w:rsidRPr="00FF4A70">
              <w:rPr>
                <w:lang w:val="uk-UA"/>
              </w:rPr>
              <w:t>1281804</w:t>
            </w:r>
          </w:p>
        </w:tc>
        <w:tc>
          <w:tcPr>
            <w:tcW w:w="756" w:type="pct"/>
            <w:shd w:val="clear" w:color="auto" w:fill="auto"/>
          </w:tcPr>
          <w:p w:rsidR="00494748" w:rsidRPr="00FF4A70" w:rsidRDefault="00494748" w:rsidP="00A377F1">
            <w:pPr>
              <w:pStyle w:val="afb"/>
              <w:rPr>
                <w:lang w:val="uk-UA"/>
              </w:rPr>
            </w:pPr>
            <w:r w:rsidRPr="00FF4A70">
              <w:rPr>
                <w:lang w:val="uk-UA"/>
              </w:rPr>
              <w:t>1767014</w:t>
            </w:r>
          </w:p>
        </w:tc>
        <w:tc>
          <w:tcPr>
            <w:tcW w:w="828" w:type="pct"/>
            <w:shd w:val="clear" w:color="auto" w:fill="auto"/>
          </w:tcPr>
          <w:p w:rsidR="00494748" w:rsidRPr="00FF4A70" w:rsidRDefault="00494748" w:rsidP="00A377F1">
            <w:pPr>
              <w:pStyle w:val="afb"/>
              <w:rPr>
                <w:lang w:val="uk-UA"/>
              </w:rPr>
            </w:pPr>
            <w:r w:rsidRPr="00FF4A70">
              <w:rPr>
                <w:lang w:val="uk-UA"/>
              </w:rPr>
              <w:t>2340805</w:t>
            </w:r>
          </w:p>
        </w:tc>
        <w:tc>
          <w:tcPr>
            <w:tcW w:w="867" w:type="pct"/>
            <w:shd w:val="clear" w:color="auto" w:fill="auto"/>
          </w:tcPr>
          <w:p w:rsidR="00494748" w:rsidRPr="00FF4A70" w:rsidRDefault="00494748" w:rsidP="00A377F1">
            <w:pPr>
              <w:pStyle w:val="afb"/>
              <w:rPr>
                <w:lang w:val="uk-UA"/>
              </w:rPr>
            </w:pPr>
            <w:r w:rsidRPr="00FF4A70">
              <w:rPr>
                <w:lang w:val="uk-UA"/>
              </w:rPr>
              <w:t>485</w:t>
            </w:r>
            <w:r w:rsidR="00AD236E" w:rsidRPr="00FF4A70">
              <w:rPr>
                <w:lang w:val="uk-UA"/>
              </w:rPr>
              <w:t xml:space="preserve"> </w:t>
            </w:r>
            <w:r w:rsidRPr="00FF4A70">
              <w:rPr>
                <w:lang w:val="uk-UA"/>
              </w:rPr>
              <w:t>210</w:t>
            </w:r>
          </w:p>
        </w:tc>
        <w:tc>
          <w:tcPr>
            <w:tcW w:w="867" w:type="pct"/>
            <w:shd w:val="clear" w:color="auto" w:fill="auto"/>
          </w:tcPr>
          <w:p w:rsidR="00494748" w:rsidRPr="00FF4A70" w:rsidRDefault="00494748" w:rsidP="00A377F1">
            <w:pPr>
              <w:pStyle w:val="afb"/>
              <w:rPr>
                <w:lang w:val="uk-UA"/>
              </w:rPr>
            </w:pPr>
            <w:r w:rsidRPr="00FF4A70">
              <w:rPr>
                <w:lang w:val="uk-UA"/>
              </w:rPr>
              <w:t>573</w:t>
            </w:r>
            <w:r w:rsidR="00AD236E" w:rsidRPr="00FF4A70">
              <w:rPr>
                <w:lang w:val="uk-UA"/>
              </w:rPr>
              <w:t xml:space="preserve"> </w:t>
            </w:r>
            <w:r w:rsidRPr="00FF4A70">
              <w:rPr>
                <w:lang w:val="uk-UA"/>
              </w:rPr>
              <w:t>791</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Транспорт</w:t>
            </w:r>
            <w:r w:rsidR="00AD236E" w:rsidRPr="00FF4A70">
              <w:rPr>
                <w:lang w:val="uk-UA"/>
              </w:rPr>
              <w:t xml:space="preserve"> </w:t>
            </w:r>
            <w:r w:rsidRPr="00FF4A70">
              <w:rPr>
                <w:lang w:val="uk-UA"/>
              </w:rPr>
              <w:t>і</w:t>
            </w:r>
            <w:r w:rsidR="00AD236E" w:rsidRPr="00FF4A70">
              <w:rPr>
                <w:lang w:val="uk-UA"/>
              </w:rPr>
              <w:t xml:space="preserve"> </w:t>
            </w:r>
            <w:r w:rsidRPr="00FF4A70">
              <w:rPr>
                <w:lang w:val="uk-UA"/>
              </w:rPr>
              <w:t>зв’язок</w:t>
            </w:r>
          </w:p>
        </w:tc>
        <w:tc>
          <w:tcPr>
            <w:tcW w:w="828" w:type="pct"/>
            <w:shd w:val="clear" w:color="auto" w:fill="auto"/>
          </w:tcPr>
          <w:p w:rsidR="00494748" w:rsidRPr="00FF4A70" w:rsidRDefault="00494748" w:rsidP="00A377F1">
            <w:pPr>
              <w:pStyle w:val="afb"/>
              <w:rPr>
                <w:lang w:val="uk-UA"/>
              </w:rPr>
            </w:pPr>
            <w:r w:rsidRPr="00FF4A70">
              <w:rPr>
                <w:lang w:val="uk-UA"/>
              </w:rPr>
              <w:t>1173471</w:t>
            </w:r>
          </w:p>
        </w:tc>
        <w:tc>
          <w:tcPr>
            <w:tcW w:w="756" w:type="pct"/>
            <w:shd w:val="clear" w:color="auto" w:fill="auto"/>
          </w:tcPr>
          <w:p w:rsidR="00494748" w:rsidRPr="00FF4A70" w:rsidRDefault="00494748" w:rsidP="00A377F1">
            <w:pPr>
              <w:pStyle w:val="afb"/>
              <w:rPr>
                <w:lang w:val="uk-UA"/>
              </w:rPr>
            </w:pPr>
            <w:r w:rsidRPr="00FF4A70">
              <w:rPr>
                <w:lang w:val="uk-UA"/>
              </w:rPr>
              <w:t>861217</w:t>
            </w:r>
          </w:p>
        </w:tc>
        <w:tc>
          <w:tcPr>
            <w:tcW w:w="828" w:type="pct"/>
            <w:shd w:val="clear" w:color="auto" w:fill="auto"/>
          </w:tcPr>
          <w:p w:rsidR="00494748" w:rsidRPr="00FF4A70" w:rsidRDefault="00494748" w:rsidP="00A377F1">
            <w:pPr>
              <w:pStyle w:val="afb"/>
              <w:rPr>
                <w:lang w:val="uk-UA"/>
              </w:rPr>
            </w:pPr>
            <w:r w:rsidRPr="00FF4A70">
              <w:rPr>
                <w:lang w:val="uk-UA"/>
              </w:rPr>
              <w:t>803012</w:t>
            </w:r>
          </w:p>
        </w:tc>
        <w:tc>
          <w:tcPr>
            <w:tcW w:w="867" w:type="pct"/>
            <w:shd w:val="clear" w:color="auto" w:fill="auto"/>
          </w:tcPr>
          <w:p w:rsidR="00494748" w:rsidRPr="00FF4A70" w:rsidRDefault="00494748" w:rsidP="00A377F1">
            <w:pPr>
              <w:pStyle w:val="afb"/>
              <w:rPr>
                <w:lang w:val="uk-UA"/>
              </w:rPr>
            </w:pPr>
            <w:r w:rsidRPr="00FF4A70">
              <w:rPr>
                <w:lang w:val="uk-UA"/>
              </w:rPr>
              <w:t>-312</w:t>
            </w:r>
            <w:r w:rsidR="00AD236E" w:rsidRPr="00FF4A70">
              <w:rPr>
                <w:lang w:val="uk-UA"/>
              </w:rPr>
              <w:t xml:space="preserve"> </w:t>
            </w:r>
            <w:r w:rsidRPr="00FF4A70">
              <w:rPr>
                <w:lang w:val="uk-UA"/>
              </w:rPr>
              <w:t>254</w:t>
            </w:r>
          </w:p>
        </w:tc>
        <w:tc>
          <w:tcPr>
            <w:tcW w:w="867" w:type="pct"/>
            <w:shd w:val="clear" w:color="auto" w:fill="auto"/>
          </w:tcPr>
          <w:p w:rsidR="00494748" w:rsidRPr="00FF4A70" w:rsidRDefault="00494748" w:rsidP="00A377F1">
            <w:pPr>
              <w:pStyle w:val="afb"/>
              <w:rPr>
                <w:lang w:val="uk-UA"/>
              </w:rPr>
            </w:pPr>
            <w:r w:rsidRPr="00FF4A70">
              <w:rPr>
                <w:lang w:val="uk-UA"/>
              </w:rPr>
              <w:t>-58</w:t>
            </w:r>
            <w:r w:rsidR="00AD236E" w:rsidRPr="00FF4A70">
              <w:rPr>
                <w:lang w:val="uk-UA"/>
              </w:rPr>
              <w:t xml:space="preserve"> </w:t>
            </w:r>
            <w:r w:rsidRPr="00FF4A70">
              <w:rPr>
                <w:lang w:val="uk-UA"/>
              </w:rPr>
              <w:t>205</w:t>
            </w:r>
          </w:p>
        </w:tc>
      </w:tr>
      <w:tr w:rsidR="00494748" w:rsidRPr="00FF4A70" w:rsidTr="00580ED9">
        <w:trPr>
          <w:jc w:val="center"/>
        </w:trPr>
        <w:tc>
          <w:tcPr>
            <w:tcW w:w="853" w:type="pct"/>
            <w:shd w:val="clear" w:color="auto" w:fill="auto"/>
          </w:tcPr>
          <w:p w:rsidR="00494748" w:rsidRPr="00FF4A70" w:rsidRDefault="00494748" w:rsidP="00A377F1">
            <w:pPr>
              <w:pStyle w:val="afb"/>
              <w:jc w:val="both"/>
              <w:rPr>
                <w:lang w:val="uk-UA"/>
              </w:rPr>
            </w:pPr>
            <w:r w:rsidRPr="00FF4A70">
              <w:rPr>
                <w:lang w:val="uk-UA"/>
              </w:rPr>
              <w:t>Всього</w:t>
            </w:r>
            <w:r w:rsidR="00AD236E" w:rsidRPr="00FF4A70">
              <w:rPr>
                <w:lang w:val="uk-UA"/>
              </w:rPr>
              <w:t xml:space="preserve">: </w:t>
            </w:r>
          </w:p>
        </w:tc>
        <w:tc>
          <w:tcPr>
            <w:tcW w:w="828" w:type="pct"/>
            <w:shd w:val="clear" w:color="auto" w:fill="auto"/>
          </w:tcPr>
          <w:p w:rsidR="00494748" w:rsidRPr="00FF4A70" w:rsidRDefault="00494748" w:rsidP="00A377F1">
            <w:pPr>
              <w:pStyle w:val="afb"/>
              <w:rPr>
                <w:lang w:val="uk-UA"/>
              </w:rPr>
            </w:pPr>
            <w:r w:rsidRPr="00FF4A70">
              <w:rPr>
                <w:lang w:val="uk-UA"/>
              </w:rPr>
              <w:t>21202774</w:t>
            </w:r>
          </w:p>
        </w:tc>
        <w:tc>
          <w:tcPr>
            <w:tcW w:w="756" w:type="pct"/>
            <w:shd w:val="clear" w:color="auto" w:fill="auto"/>
          </w:tcPr>
          <w:p w:rsidR="00494748" w:rsidRPr="00FF4A70" w:rsidRDefault="00494748" w:rsidP="00A377F1">
            <w:pPr>
              <w:pStyle w:val="afb"/>
              <w:rPr>
                <w:lang w:val="uk-UA"/>
              </w:rPr>
            </w:pPr>
            <w:r w:rsidRPr="00FF4A70">
              <w:rPr>
                <w:lang w:val="uk-UA"/>
              </w:rPr>
              <w:t>24</w:t>
            </w:r>
            <w:r w:rsidR="00AD236E" w:rsidRPr="00FF4A70">
              <w:rPr>
                <w:lang w:val="uk-UA"/>
              </w:rPr>
              <w:t xml:space="preserve"> </w:t>
            </w:r>
            <w:r w:rsidRPr="00FF4A70">
              <w:rPr>
                <w:lang w:val="uk-UA"/>
              </w:rPr>
              <w:t>395</w:t>
            </w:r>
            <w:r w:rsidR="00AD236E" w:rsidRPr="00FF4A70">
              <w:rPr>
                <w:lang w:val="uk-UA"/>
              </w:rPr>
              <w:t xml:space="preserve"> </w:t>
            </w:r>
            <w:r w:rsidRPr="00FF4A70">
              <w:rPr>
                <w:lang w:val="uk-UA"/>
              </w:rPr>
              <w:t>080</w:t>
            </w:r>
          </w:p>
        </w:tc>
        <w:tc>
          <w:tcPr>
            <w:tcW w:w="828" w:type="pct"/>
            <w:shd w:val="clear" w:color="auto" w:fill="auto"/>
          </w:tcPr>
          <w:p w:rsidR="00494748" w:rsidRPr="00FF4A70" w:rsidRDefault="00494748" w:rsidP="00A377F1">
            <w:pPr>
              <w:pStyle w:val="afb"/>
              <w:rPr>
                <w:lang w:val="uk-UA"/>
              </w:rPr>
            </w:pPr>
            <w:r w:rsidRPr="00FF4A70">
              <w:rPr>
                <w:lang w:val="uk-UA"/>
              </w:rPr>
              <w:t>2446</w:t>
            </w:r>
            <w:r w:rsidR="00EB67EF" w:rsidRPr="00FF4A70">
              <w:rPr>
                <w:lang w:val="uk-UA"/>
              </w:rPr>
              <w:t>2018</w:t>
            </w:r>
          </w:p>
        </w:tc>
        <w:tc>
          <w:tcPr>
            <w:tcW w:w="867" w:type="pct"/>
            <w:shd w:val="clear" w:color="auto" w:fill="auto"/>
          </w:tcPr>
          <w:p w:rsidR="00494748" w:rsidRPr="00FF4A70" w:rsidRDefault="00494748" w:rsidP="00A377F1">
            <w:pPr>
              <w:pStyle w:val="afb"/>
              <w:rPr>
                <w:lang w:val="uk-UA"/>
              </w:rPr>
            </w:pPr>
            <w:r w:rsidRPr="00FF4A70">
              <w:rPr>
                <w:lang w:val="uk-UA"/>
              </w:rPr>
              <w:t>3</w:t>
            </w:r>
            <w:r w:rsidR="00AD236E" w:rsidRPr="00FF4A70">
              <w:rPr>
                <w:lang w:val="uk-UA"/>
              </w:rPr>
              <w:t xml:space="preserve"> </w:t>
            </w:r>
            <w:r w:rsidRPr="00FF4A70">
              <w:rPr>
                <w:lang w:val="uk-UA"/>
              </w:rPr>
              <w:t>192</w:t>
            </w:r>
            <w:r w:rsidR="00AD236E" w:rsidRPr="00FF4A70">
              <w:rPr>
                <w:lang w:val="uk-UA"/>
              </w:rPr>
              <w:t xml:space="preserve"> </w:t>
            </w:r>
            <w:r w:rsidRPr="00FF4A70">
              <w:rPr>
                <w:lang w:val="uk-UA"/>
              </w:rPr>
              <w:t>306</w:t>
            </w:r>
          </w:p>
        </w:tc>
        <w:tc>
          <w:tcPr>
            <w:tcW w:w="867" w:type="pct"/>
            <w:shd w:val="clear" w:color="auto" w:fill="auto"/>
          </w:tcPr>
          <w:p w:rsidR="00494748" w:rsidRPr="00FF4A70" w:rsidRDefault="00494748" w:rsidP="00A377F1">
            <w:pPr>
              <w:pStyle w:val="afb"/>
              <w:rPr>
                <w:lang w:val="uk-UA"/>
              </w:rPr>
            </w:pPr>
            <w:r w:rsidRPr="00FF4A70">
              <w:rPr>
                <w:lang w:val="uk-UA"/>
              </w:rPr>
              <w:t>66</w:t>
            </w:r>
            <w:r w:rsidR="00AD236E" w:rsidRPr="00FF4A70">
              <w:rPr>
                <w:lang w:val="uk-UA"/>
              </w:rPr>
              <w:t xml:space="preserve"> </w:t>
            </w:r>
            <w:r w:rsidRPr="00FF4A70">
              <w:rPr>
                <w:lang w:val="uk-UA"/>
              </w:rPr>
              <w:t>932</w:t>
            </w:r>
          </w:p>
        </w:tc>
      </w:tr>
    </w:tbl>
    <w:p w:rsidR="00110647" w:rsidRPr="00FF4A70" w:rsidRDefault="00110647" w:rsidP="00EB67EF">
      <w:pPr>
        <w:rPr>
          <w:noProof w:val="0"/>
        </w:rPr>
      </w:pPr>
    </w:p>
    <w:p w:rsidR="00AD236E" w:rsidRPr="00FF4A70" w:rsidRDefault="00110647" w:rsidP="00EB67EF">
      <w:pPr>
        <w:rPr>
          <w:noProof w:val="0"/>
        </w:rPr>
      </w:pPr>
      <w:r w:rsidRPr="00FF4A70">
        <w:rPr>
          <w:noProof w:val="0"/>
        </w:rPr>
        <w:t>Аналізуючи</w:t>
      </w:r>
      <w:r w:rsidR="00AD236E" w:rsidRPr="00FF4A70">
        <w:rPr>
          <w:noProof w:val="0"/>
        </w:rPr>
        <w:t xml:space="preserve"> </w:t>
      </w:r>
      <w:r w:rsidRPr="00FF4A70">
        <w:rPr>
          <w:noProof w:val="0"/>
        </w:rPr>
        <w:t>дан</w:t>
      </w:r>
      <w:r w:rsidR="00F50B06" w:rsidRPr="00FF4A70">
        <w:rPr>
          <w:noProof w:val="0"/>
        </w:rPr>
        <w:t>і</w:t>
      </w:r>
      <w:r w:rsidR="00AD236E" w:rsidRPr="00FF4A70">
        <w:rPr>
          <w:noProof w:val="0"/>
        </w:rPr>
        <w:t xml:space="preserve"> </w:t>
      </w:r>
      <w:r w:rsidRPr="00FF4A70">
        <w:rPr>
          <w:noProof w:val="0"/>
        </w:rPr>
        <w:t>табл</w:t>
      </w:r>
      <w:r w:rsidR="00194E9E" w:rsidRPr="00FF4A70">
        <w:rPr>
          <w:noProof w:val="0"/>
        </w:rPr>
        <w:t>иці</w:t>
      </w:r>
      <w:r w:rsidR="00AD236E" w:rsidRPr="00FF4A70">
        <w:rPr>
          <w:noProof w:val="0"/>
        </w:rPr>
        <w:t xml:space="preserve"> </w:t>
      </w:r>
      <w:r w:rsidR="00194E9E" w:rsidRPr="00FF4A70">
        <w:rPr>
          <w:noProof w:val="0"/>
        </w:rPr>
        <w:t>3</w:t>
      </w:r>
      <w:r w:rsidR="00AD236E" w:rsidRPr="00FF4A70">
        <w:rPr>
          <w:noProof w:val="0"/>
        </w:rPr>
        <w:t>.1</w:t>
      </w:r>
      <w:r w:rsidRPr="00FF4A70">
        <w:rPr>
          <w:noProof w:val="0"/>
        </w:rPr>
        <w:t>,</w:t>
      </w:r>
      <w:r w:rsidR="00AD236E" w:rsidRPr="00FF4A70">
        <w:rPr>
          <w:noProof w:val="0"/>
        </w:rPr>
        <w:t xml:space="preserve"> </w:t>
      </w:r>
      <w:r w:rsidRPr="00FF4A70">
        <w:rPr>
          <w:noProof w:val="0"/>
        </w:rPr>
        <w:t>можн</w:t>
      </w:r>
      <w:r w:rsidR="00F50B06" w:rsidRPr="00FF4A70">
        <w:rPr>
          <w:noProof w:val="0"/>
        </w:rPr>
        <w:t>а</w:t>
      </w:r>
      <w:r w:rsidR="00AD236E" w:rsidRPr="00FF4A70">
        <w:rPr>
          <w:noProof w:val="0"/>
        </w:rPr>
        <w:t xml:space="preserve"> </w:t>
      </w:r>
      <w:r w:rsidRPr="00FF4A70">
        <w:rPr>
          <w:noProof w:val="0"/>
        </w:rPr>
        <w:t>зробити</w:t>
      </w:r>
      <w:r w:rsidR="00AD236E" w:rsidRPr="00FF4A70">
        <w:rPr>
          <w:noProof w:val="0"/>
        </w:rPr>
        <w:t xml:space="preserve"> </w:t>
      </w:r>
      <w:r w:rsidRPr="00FF4A70">
        <w:rPr>
          <w:noProof w:val="0"/>
        </w:rPr>
        <w:t>висновок,</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йбільш</w:t>
      </w:r>
      <w:r w:rsidR="00374E05">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w:t>
      </w:r>
      <w:r w:rsidR="00374E05">
        <w:rPr>
          <w:noProof w:val="0"/>
        </w:rPr>
        <w:t>є</w:t>
      </w:r>
      <w:r w:rsidRPr="00FF4A70">
        <w:rPr>
          <w:noProof w:val="0"/>
        </w:rPr>
        <w:t>сурсів</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надає</w:t>
      </w:r>
      <w:r w:rsidR="00AD236E" w:rsidRPr="00FF4A70">
        <w:rPr>
          <w:noProof w:val="0"/>
        </w:rPr>
        <w:t xml:space="preserve"> </w:t>
      </w:r>
      <w:r w:rsidR="00C3009B" w:rsidRPr="00FF4A70">
        <w:rPr>
          <w:noProof w:val="0"/>
        </w:rPr>
        <w:t>у</w:t>
      </w:r>
      <w:r w:rsidR="00AD236E" w:rsidRPr="00FF4A70">
        <w:rPr>
          <w:noProof w:val="0"/>
        </w:rPr>
        <w:t xml:space="preserve"> </w:t>
      </w:r>
      <w:r w:rsidR="00C3009B" w:rsidRPr="00FF4A70">
        <w:rPr>
          <w:noProof w:val="0"/>
        </w:rPr>
        <w:t>виробництво</w:t>
      </w:r>
      <w:r w:rsidR="00AD236E" w:rsidRPr="00FF4A70">
        <w:rPr>
          <w:noProof w:val="0"/>
        </w:rPr>
        <w:t xml:space="preserve"> - </w:t>
      </w:r>
      <w:r w:rsidR="00C3009B" w:rsidRPr="00FF4A70">
        <w:rPr>
          <w:noProof w:val="0"/>
        </w:rPr>
        <w:t>9327,72</w:t>
      </w:r>
      <w:r w:rsidR="00AD236E" w:rsidRPr="00FF4A70">
        <w:rPr>
          <w:noProof w:val="0"/>
        </w:rPr>
        <w:t xml:space="preserve"> </w:t>
      </w:r>
      <w:r w:rsidRPr="00FF4A70">
        <w:rPr>
          <w:noProof w:val="0"/>
        </w:rPr>
        <w:t>млн</w:t>
      </w:r>
      <w:r w:rsidR="00AD236E" w:rsidRPr="00FF4A70">
        <w:rPr>
          <w:noProof w:val="0"/>
        </w:rPr>
        <w:t xml:space="preserve">. </w:t>
      </w:r>
      <w:r w:rsidRPr="00FF4A70">
        <w:rPr>
          <w:noProof w:val="0"/>
        </w:rPr>
        <w:lastRenderedPageBreak/>
        <w:t>грн</w:t>
      </w:r>
      <w:r w:rsidR="00AD236E" w:rsidRPr="00FF4A70">
        <w:rPr>
          <w:noProof w:val="0"/>
        </w:rPr>
        <w:t xml:space="preserve">., </w:t>
      </w:r>
      <w:r w:rsidRPr="00FF4A70">
        <w:rPr>
          <w:noProof w:val="0"/>
        </w:rPr>
        <w:t>м</w:t>
      </w:r>
      <w:r w:rsidR="00374E05">
        <w:rPr>
          <w:noProof w:val="0"/>
        </w:rPr>
        <w:t>є</w:t>
      </w:r>
      <w:r w:rsidRPr="00FF4A70">
        <w:rPr>
          <w:noProof w:val="0"/>
        </w:rPr>
        <w:t>нш</w:t>
      </w:r>
      <w:r w:rsidR="00374E05">
        <w:rPr>
          <w:noProof w:val="0"/>
        </w:rPr>
        <w:t>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оргівлю</w:t>
      </w:r>
      <w:r w:rsidR="00AD236E" w:rsidRPr="00FF4A70">
        <w:rPr>
          <w:noProof w:val="0"/>
        </w:rPr>
        <w:t xml:space="preserve"> - </w:t>
      </w:r>
      <w:r w:rsidR="00C3009B" w:rsidRPr="00FF4A70">
        <w:rPr>
          <w:noProof w:val="0"/>
        </w:rPr>
        <w:t>5095,22</w:t>
      </w:r>
      <w:r w:rsidR="00AD236E" w:rsidRPr="00FF4A70">
        <w:rPr>
          <w:noProof w:val="0"/>
        </w:rPr>
        <w:t xml:space="preserve"> </w:t>
      </w:r>
      <w:r w:rsidRPr="00FF4A70">
        <w:rPr>
          <w:noProof w:val="0"/>
        </w:rPr>
        <w:t>млн</w:t>
      </w:r>
      <w:r w:rsidR="00AD236E" w:rsidRPr="00FF4A70">
        <w:rPr>
          <w:noProof w:val="0"/>
        </w:rPr>
        <w:t xml:space="preserve">. </w:t>
      </w:r>
      <w:r w:rsidRPr="00FF4A70">
        <w:rPr>
          <w:noProof w:val="0"/>
        </w:rPr>
        <w:t>грн</w:t>
      </w:r>
      <w:r w:rsidR="00AD236E" w:rsidRPr="00FF4A70">
        <w:rPr>
          <w:noProof w:val="0"/>
        </w:rPr>
        <w:t xml:space="preserve">., </w:t>
      </w:r>
      <w:r w:rsidR="00183F96" w:rsidRPr="00FF4A70">
        <w:rPr>
          <w:noProof w:val="0"/>
        </w:rPr>
        <w:t>2702,03</w:t>
      </w:r>
      <w:r w:rsidR="00AD236E" w:rsidRPr="00FF4A70">
        <w:rPr>
          <w:noProof w:val="0"/>
        </w:rPr>
        <w:t xml:space="preserve"> </w:t>
      </w:r>
      <w:r w:rsidRPr="00FF4A70">
        <w:rPr>
          <w:noProof w:val="0"/>
        </w:rPr>
        <w:t>млн</w:t>
      </w:r>
      <w:r w:rsidR="00AD236E" w:rsidRPr="00FF4A70">
        <w:rPr>
          <w:noProof w:val="0"/>
        </w:rPr>
        <w:t xml:space="preserve">. </w:t>
      </w:r>
      <w:r w:rsidRPr="00FF4A70">
        <w:rPr>
          <w:noProof w:val="0"/>
        </w:rPr>
        <w:t>грн</w:t>
      </w:r>
      <w:r w:rsidR="00AD236E" w:rsidRPr="00FF4A70">
        <w:rPr>
          <w:noProof w:val="0"/>
        </w:rPr>
        <w:t xml:space="preserve">. - </w:t>
      </w:r>
      <w:r w:rsidRPr="00FF4A70">
        <w:rPr>
          <w:noProof w:val="0"/>
        </w:rPr>
        <w:t>в</w:t>
      </w:r>
      <w:r w:rsidR="00AD236E" w:rsidRPr="00FF4A70">
        <w:rPr>
          <w:noProof w:val="0"/>
        </w:rPr>
        <w:t xml:space="preserve"> </w:t>
      </w:r>
      <w:r w:rsidR="00183F96" w:rsidRPr="00FF4A70">
        <w:rPr>
          <w:noProof w:val="0"/>
        </w:rPr>
        <w:t>н</w:t>
      </w:r>
      <w:r w:rsidR="00374E05">
        <w:rPr>
          <w:noProof w:val="0"/>
        </w:rPr>
        <w:t>є</w:t>
      </w:r>
      <w:r w:rsidR="00183F96" w:rsidRPr="00FF4A70">
        <w:rPr>
          <w:noProof w:val="0"/>
        </w:rPr>
        <w:t>рухомість,</w:t>
      </w:r>
      <w:r w:rsidR="00AD236E" w:rsidRPr="00FF4A70">
        <w:rPr>
          <w:noProof w:val="0"/>
        </w:rPr>
        <w:t xml:space="preserve"> </w:t>
      </w:r>
      <w:r w:rsidR="00183F96" w:rsidRPr="00FF4A70">
        <w:rPr>
          <w:noProof w:val="0"/>
        </w:rPr>
        <w:t>2340,815</w:t>
      </w:r>
      <w:r w:rsidR="00AD236E" w:rsidRPr="00FF4A70">
        <w:rPr>
          <w:noProof w:val="0"/>
        </w:rPr>
        <w:t xml:space="preserve"> </w:t>
      </w:r>
      <w:r w:rsidR="00183F96" w:rsidRPr="00FF4A70">
        <w:rPr>
          <w:noProof w:val="0"/>
        </w:rPr>
        <w:t>млн</w:t>
      </w:r>
      <w:r w:rsidR="00AD236E" w:rsidRPr="00FF4A70">
        <w:rPr>
          <w:noProof w:val="0"/>
        </w:rPr>
        <w:t xml:space="preserve">. </w:t>
      </w:r>
      <w:r w:rsidR="00183F96" w:rsidRPr="00FF4A70">
        <w:rPr>
          <w:noProof w:val="0"/>
        </w:rPr>
        <w:t>грн</w:t>
      </w:r>
      <w:r w:rsidR="00AD236E" w:rsidRPr="00FF4A70">
        <w:rPr>
          <w:noProof w:val="0"/>
        </w:rPr>
        <w:t xml:space="preserve">. - </w:t>
      </w:r>
      <w:r w:rsidR="00183F96" w:rsidRPr="00FF4A70">
        <w:rPr>
          <w:noProof w:val="0"/>
        </w:rPr>
        <w:t>у</w:t>
      </w:r>
      <w:r w:rsidR="00AD236E" w:rsidRPr="00FF4A70">
        <w:rPr>
          <w:noProof w:val="0"/>
        </w:rPr>
        <w:t xml:space="preserve"> </w:t>
      </w:r>
      <w:r w:rsidR="00183F96" w:rsidRPr="00FF4A70">
        <w:rPr>
          <w:noProof w:val="0"/>
        </w:rPr>
        <w:t>будівництв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рівнянні</w:t>
      </w:r>
      <w:r w:rsidR="00AD236E" w:rsidRPr="00FF4A70">
        <w:rPr>
          <w:noProof w:val="0"/>
        </w:rPr>
        <w:t xml:space="preserve"> </w:t>
      </w:r>
      <w:r w:rsidRPr="00FF4A70">
        <w:rPr>
          <w:noProof w:val="0"/>
        </w:rPr>
        <w:t>з</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ком</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ромисловість</w:t>
      </w:r>
      <w:r w:rsidR="00AD236E" w:rsidRPr="00FF4A70">
        <w:rPr>
          <w:noProof w:val="0"/>
        </w:rPr>
        <w:t xml:space="preserve"> </w:t>
      </w:r>
      <w:r w:rsidR="00183F96"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збільшилися</w:t>
      </w:r>
      <w:r w:rsidR="00AD236E" w:rsidRPr="00FF4A70">
        <w:rPr>
          <w:noProof w:val="0"/>
        </w:rPr>
        <w:t xml:space="preserve"> </w:t>
      </w:r>
      <w:r w:rsidR="00183F96" w:rsidRPr="00FF4A70">
        <w:rPr>
          <w:noProof w:val="0"/>
        </w:rPr>
        <w:t>більш,</w:t>
      </w:r>
      <w:r w:rsidR="00AD236E" w:rsidRPr="00FF4A70">
        <w:rPr>
          <w:noProof w:val="0"/>
        </w:rPr>
        <w:t xml:space="preserve"> </w:t>
      </w:r>
      <w:r w:rsidR="00183F96" w:rsidRPr="00FF4A70">
        <w:rPr>
          <w:noProof w:val="0"/>
        </w:rPr>
        <w:t>ніж</w:t>
      </w:r>
      <w:r w:rsidR="00AD236E" w:rsidRPr="00FF4A70">
        <w:rPr>
          <w:noProof w:val="0"/>
        </w:rPr>
        <w:t xml:space="preserve"> </w:t>
      </w:r>
      <w:r w:rsidR="00183F96" w:rsidRPr="00FF4A70">
        <w:rPr>
          <w:noProof w:val="0"/>
        </w:rPr>
        <w:t>на</w:t>
      </w:r>
      <w:r w:rsidR="00AD236E" w:rsidRPr="00FF4A70">
        <w:rPr>
          <w:noProof w:val="0"/>
        </w:rPr>
        <w:t xml:space="preserve"> </w:t>
      </w:r>
      <w:r w:rsidR="00183F96" w:rsidRPr="00FF4A70">
        <w:rPr>
          <w:noProof w:val="0"/>
        </w:rPr>
        <w:t>2</w:t>
      </w:r>
      <w:r w:rsidR="00AD236E" w:rsidRPr="00FF4A70">
        <w:rPr>
          <w:noProof w:val="0"/>
        </w:rPr>
        <w:t xml:space="preserve"> </w:t>
      </w:r>
      <w:r w:rsidR="00183F96" w:rsidRPr="00FF4A70">
        <w:rPr>
          <w:noProof w:val="0"/>
        </w:rPr>
        <w:t>млрд</w:t>
      </w:r>
      <w:r w:rsidR="00AD236E" w:rsidRPr="00FF4A70">
        <w:rPr>
          <w:noProof w:val="0"/>
        </w:rPr>
        <w:t xml:space="preserve">. </w:t>
      </w:r>
      <w:r w:rsidR="00183F96" w:rsidRPr="00FF4A70">
        <w:rPr>
          <w:noProof w:val="0"/>
        </w:rPr>
        <w:t>грн</w:t>
      </w:r>
      <w:r w:rsidR="00AD236E" w:rsidRPr="00FF4A70">
        <w:rPr>
          <w:noProof w:val="0"/>
        </w:rPr>
        <w:t>.</w:t>
      </w:r>
    </w:p>
    <w:p w:rsidR="00AD236E" w:rsidRPr="00FF4A70" w:rsidRDefault="00110647" w:rsidP="00EB67EF">
      <w:pPr>
        <w:rPr>
          <w:noProof w:val="0"/>
        </w:rPr>
      </w:pPr>
      <w:r w:rsidRPr="00FF4A70">
        <w:rPr>
          <w:noProof w:val="0"/>
        </w:rPr>
        <w:t>Структуру</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галузями</w:t>
      </w:r>
      <w:r w:rsidR="00AD236E" w:rsidRPr="00FF4A70">
        <w:rPr>
          <w:noProof w:val="0"/>
        </w:rPr>
        <w:t xml:space="preserve"> </w:t>
      </w:r>
      <w:r w:rsidRPr="00FF4A70">
        <w:rPr>
          <w:noProof w:val="0"/>
        </w:rPr>
        <w:t>промисловості</w:t>
      </w:r>
      <w:r w:rsidR="00AD236E" w:rsidRPr="00FF4A70">
        <w:rPr>
          <w:noProof w:val="0"/>
        </w:rPr>
        <w:t xml:space="preserve"> </w:t>
      </w:r>
      <w:r w:rsidRPr="00FF4A70">
        <w:rPr>
          <w:noProof w:val="0"/>
        </w:rPr>
        <w:t>пр</w:t>
      </w:r>
      <w:r w:rsidR="00374E05">
        <w:rPr>
          <w:noProof w:val="0"/>
        </w:rPr>
        <w:t>є</w:t>
      </w:r>
      <w:r w:rsidRPr="00FF4A70">
        <w:rPr>
          <w:noProof w:val="0"/>
        </w:rPr>
        <w:t>дставл</w:t>
      </w:r>
      <w:r w:rsidR="00374E05">
        <w:rPr>
          <w:noProof w:val="0"/>
        </w:rPr>
        <w:t>є</w:t>
      </w:r>
      <w:r w:rsidRPr="00FF4A70">
        <w:rPr>
          <w:noProof w:val="0"/>
        </w:rPr>
        <w:t>н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с</w:t>
      </w:r>
      <w:r w:rsidR="00194E9E" w:rsidRPr="00FF4A70">
        <w:rPr>
          <w:noProof w:val="0"/>
        </w:rPr>
        <w:t>унку</w:t>
      </w:r>
      <w:r w:rsidR="00AD236E" w:rsidRPr="00FF4A70">
        <w:rPr>
          <w:noProof w:val="0"/>
        </w:rPr>
        <w:t xml:space="preserve"> </w:t>
      </w:r>
      <w:r w:rsidR="000E0DEB" w:rsidRPr="00FF4A70">
        <w:rPr>
          <w:noProof w:val="0"/>
        </w:rPr>
        <w:t>3</w:t>
      </w:r>
      <w:r w:rsidR="00AD236E" w:rsidRPr="00FF4A70">
        <w:rPr>
          <w:noProof w:val="0"/>
        </w:rPr>
        <w:t>.2.</w:t>
      </w:r>
    </w:p>
    <w:p w:rsidR="00AD236E" w:rsidRPr="00FF4A70" w:rsidRDefault="00F6298B" w:rsidP="00EB67EF">
      <w:pPr>
        <w:rPr>
          <w:noProof w:val="0"/>
        </w:rPr>
      </w:pPr>
      <w:r w:rsidRPr="00FF4A70">
        <w:rPr>
          <w:lang w:eastAsia="uk-UA"/>
        </w:rPr>
        <w:drawing>
          <wp:inline distT="0" distB="0" distL="0" distR="0" wp14:anchorId="35ADADA0" wp14:editId="62EAB67A">
            <wp:extent cx="5358721" cy="3117215"/>
            <wp:effectExtent l="0" t="0" r="0" b="6985"/>
            <wp:docPr id="3917"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11">
                      <a:extLst>
                        <a:ext uri="{28A0092B-C50C-407E-A947-70E740481C1C}">
                          <a14:useLocalDpi xmlns:a14="http://schemas.microsoft.com/office/drawing/2010/main" val="0"/>
                        </a:ext>
                      </a:extLst>
                    </a:blip>
                    <a:srcRect l="2194" t="4214" r="1967" b="2348"/>
                    <a:stretch>
                      <a:fillRect/>
                    </a:stretch>
                  </pic:blipFill>
                  <pic:spPr bwMode="auto">
                    <a:xfrm>
                      <a:off x="0" y="0"/>
                      <a:ext cx="5382057" cy="3130790"/>
                    </a:xfrm>
                    <a:prstGeom prst="rect">
                      <a:avLst/>
                    </a:prstGeom>
                    <a:noFill/>
                    <a:ln>
                      <a:noFill/>
                    </a:ln>
                  </pic:spPr>
                </pic:pic>
              </a:graphicData>
            </a:graphic>
          </wp:inline>
        </w:drawing>
      </w:r>
    </w:p>
    <w:p w:rsidR="00AD236E" w:rsidRPr="00FF4A70" w:rsidRDefault="00110647" w:rsidP="00EB67EF">
      <w:pPr>
        <w:rPr>
          <w:noProof w:val="0"/>
        </w:rPr>
      </w:pPr>
      <w:r w:rsidRPr="00FF4A70">
        <w:rPr>
          <w:noProof w:val="0"/>
        </w:rPr>
        <w:t>Рис</w:t>
      </w:r>
      <w:r w:rsidR="00833289" w:rsidRPr="00FF4A70">
        <w:rPr>
          <w:noProof w:val="0"/>
        </w:rPr>
        <w:t>.</w:t>
      </w:r>
      <w:r w:rsidR="00AD236E" w:rsidRPr="00FF4A70">
        <w:rPr>
          <w:noProof w:val="0"/>
        </w:rPr>
        <w:t xml:space="preserve"> </w:t>
      </w:r>
      <w:r w:rsidR="000E0DEB" w:rsidRPr="00FF4A70">
        <w:rPr>
          <w:noProof w:val="0"/>
        </w:rPr>
        <w:t>3</w:t>
      </w:r>
      <w:r w:rsidR="00AD236E" w:rsidRPr="00FF4A70">
        <w:rPr>
          <w:noProof w:val="0"/>
        </w:rPr>
        <w:t xml:space="preserve">.2 -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видані</w:t>
      </w:r>
      <w:r w:rsidR="00AD236E" w:rsidRPr="00FF4A70">
        <w:rPr>
          <w:b/>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2E0E3B" w:rsidRPr="00FF4A70">
        <w:rPr>
          <w:noProof w:val="0"/>
        </w:rPr>
        <w:t>, м. Сєвєродон</w:t>
      </w:r>
      <w:r w:rsidR="00374E05">
        <w:rPr>
          <w:noProof w:val="0"/>
        </w:rPr>
        <w:t>є</w:t>
      </w:r>
      <w:r w:rsidR="002E0E3B" w:rsidRPr="00FF4A70">
        <w:rPr>
          <w:noProof w:val="0"/>
        </w:rPr>
        <w:t>цьк</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галузям</w:t>
      </w:r>
      <w:r w:rsidR="00AD236E" w:rsidRPr="00FF4A70">
        <w:rPr>
          <w:noProof w:val="0"/>
        </w:rPr>
        <w:t xml:space="preserve"> </w:t>
      </w:r>
      <w:r w:rsidRPr="00FF4A70">
        <w:rPr>
          <w:noProof w:val="0"/>
        </w:rPr>
        <w:t>промисловості</w:t>
      </w:r>
      <w:r w:rsidR="00AD236E" w:rsidRPr="00FF4A70">
        <w:rPr>
          <w:noProof w:val="0"/>
        </w:rPr>
        <w:t xml:space="preserve"> </w:t>
      </w:r>
      <w:r w:rsidR="00194E9E"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00FD48EF" w:rsidRPr="00FF4A70">
        <w:rPr>
          <w:noProof w:val="0"/>
        </w:rPr>
        <w:t>р</w:t>
      </w:r>
      <w:r w:rsidR="00AD236E" w:rsidRPr="00FF4A70">
        <w:rPr>
          <w:noProof w:val="0"/>
        </w:rPr>
        <w:t>.</w:t>
      </w:r>
    </w:p>
    <w:p w:rsidR="005B727E" w:rsidRPr="00FF4A70" w:rsidRDefault="005B727E" w:rsidP="00EB67EF">
      <w:pPr>
        <w:rPr>
          <w:noProof w:val="0"/>
        </w:rPr>
      </w:pPr>
    </w:p>
    <w:p w:rsidR="00AD236E" w:rsidRPr="00FF4A70" w:rsidRDefault="00194E9E" w:rsidP="00EB67EF">
      <w:pPr>
        <w:rPr>
          <w:noProof w:val="0"/>
        </w:rPr>
      </w:pPr>
      <w:r w:rsidRPr="00FF4A70">
        <w:rPr>
          <w:noProof w:val="0"/>
        </w:rPr>
        <w:t>Виходячи</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рисунку</w:t>
      </w:r>
      <w:r w:rsidR="00AD236E" w:rsidRPr="00FF4A70">
        <w:rPr>
          <w:noProof w:val="0"/>
        </w:rPr>
        <w:t xml:space="preserve"> </w:t>
      </w:r>
      <w:r w:rsidR="000E0DEB" w:rsidRPr="00FF4A70">
        <w:rPr>
          <w:noProof w:val="0"/>
        </w:rPr>
        <w:t>3</w:t>
      </w:r>
      <w:r w:rsidR="00AD236E" w:rsidRPr="00FF4A70">
        <w:rPr>
          <w:noProof w:val="0"/>
        </w:rPr>
        <w:t xml:space="preserve">.2 </w:t>
      </w:r>
      <w:r w:rsidRPr="00FF4A70">
        <w:rPr>
          <w:noProof w:val="0"/>
        </w:rPr>
        <w:t>видн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структурі</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частка</w:t>
      </w:r>
      <w:r w:rsidR="00AD236E" w:rsidRPr="00FF4A70">
        <w:rPr>
          <w:noProof w:val="0"/>
        </w:rPr>
        <w:t xml:space="preserve"> </w:t>
      </w:r>
      <w:r w:rsidRPr="00FF4A70">
        <w:rPr>
          <w:noProof w:val="0"/>
        </w:rPr>
        <w:t>підприємств</w:t>
      </w:r>
      <w:r w:rsidR="00AD236E" w:rsidRPr="00FF4A70">
        <w:rPr>
          <w:noProof w:val="0"/>
        </w:rPr>
        <w:t xml:space="preserve"> </w:t>
      </w:r>
      <w:r w:rsidRPr="00FF4A70">
        <w:rPr>
          <w:noProof w:val="0"/>
        </w:rPr>
        <w:t>виробництва</w:t>
      </w:r>
      <w:r w:rsidR="00AD236E" w:rsidRPr="00FF4A70">
        <w:rPr>
          <w:noProof w:val="0"/>
        </w:rPr>
        <w:t xml:space="preserve"> </w:t>
      </w:r>
      <w:r w:rsidRPr="00FF4A70">
        <w:rPr>
          <w:noProof w:val="0"/>
        </w:rPr>
        <w:t>складає</w:t>
      </w:r>
      <w:r w:rsidR="00AD236E" w:rsidRPr="00FF4A70">
        <w:rPr>
          <w:noProof w:val="0"/>
        </w:rPr>
        <w:t xml:space="preserve"> </w:t>
      </w:r>
      <w:r w:rsidRPr="00FF4A70">
        <w:rPr>
          <w:noProof w:val="0"/>
        </w:rPr>
        <w:t>40%,</w:t>
      </w:r>
      <w:r w:rsidR="00AD236E" w:rsidRPr="00FF4A70">
        <w:rPr>
          <w:noProof w:val="0"/>
        </w:rPr>
        <w:t xml:space="preserve"> </w:t>
      </w:r>
      <w:r w:rsidRPr="00FF4A70">
        <w:rPr>
          <w:noProof w:val="0"/>
        </w:rPr>
        <w:t>торгівлі</w:t>
      </w:r>
      <w:r w:rsidR="00AD236E" w:rsidRPr="00FF4A70">
        <w:rPr>
          <w:noProof w:val="0"/>
        </w:rPr>
        <w:t xml:space="preserve"> - </w:t>
      </w:r>
      <w:r w:rsidRPr="00FF4A70">
        <w:rPr>
          <w:noProof w:val="0"/>
        </w:rPr>
        <w:t>21%,</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w:t>
      </w:r>
      <w:r w:rsidR="00374E05">
        <w:rPr>
          <w:noProof w:val="0"/>
        </w:rPr>
        <w:t>є</w:t>
      </w:r>
      <w:r w:rsidRPr="00FF4A70">
        <w:rPr>
          <w:noProof w:val="0"/>
        </w:rPr>
        <w:t>рухомість</w:t>
      </w:r>
      <w:r w:rsidR="00AD236E" w:rsidRPr="00FF4A70">
        <w:rPr>
          <w:noProof w:val="0"/>
        </w:rPr>
        <w:t xml:space="preserve"> </w:t>
      </w:r>
      <w:r w:rsidRPr="00FF4A70">
        <w:rPr>
          <w:noProof w:val="0"/>
        </w:rPr>
        <w:t>вклад</w:t>
      </w:r>
      <w:r w:rsidR="00374E05">
        <w:rPr>
          <w:noProof w:val="0"/>
        </w:rPr>
        <w:t>є</w:t>
      </w:r>
      <w:r w:rsidRPr="00FF4A70">
        <w:rPr>
          <w:noProof w:val="0"/>
        </w:rPr>
        <w:t>но</w:t>
      </w:r>
      <w:r w:rsidR="00AD236E" w:rsidRPr="00FF4A70">
        <w:rPr>
          <w:noProof w:val="0"/>
        </w:rPr>
        <w:t xml:space="preserve"> - </w:t>
      </w:r>
      <w:r w:rsidRPr="00FF4A70">
        <w:rPr>
          <w:noProof w:val="0"/>
        </w:rPr>
        <w:t>11%,</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удівництво</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фізичним</w:t>
      </w:r>
      <w:r w:rsidR="00AD236E" w:rsidRPr="00FF4A70">
        <w:rPr>
          <w:noProof w:val="0"/>
        </w:rPr>
        <w:t xml:space="preserve"> </w:t>
      </w:r>
      <w:r w:rsidRPr="00FF4A70">
        <w:rPr>
          <w:noProof w:val="0"/>
        </w:rPr>
        <w:t>особам</w:t>
      </w:r>
      <w:r w:rsidR="00AD236E" w:rsidRPr="00FF4A70">
        <w:rPr>
          <w:noProof w:val="0"/>
        </w:rPr>
        <w:t xml:space="preserve"> - </w:t>
      </w:r>
      <w:r w:rsidRPr="00FF4A70">
        <w:rPr>
          <w:noProof w:val="0"/>
        </w:rPr>
        <w:t>10%</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10%</w:t>
      </w:r>
      <w:r w:rsidR="00AD236E" w:rsidRPr="00FF4A70">
        <w:rPr>
          <w:noProof w:val="0"/>
        </w:rPr>
        <w:t xml:space="preserve"> </w:t>
      </w:r>
      <w:r w:rsidRPr="00FF4A70">
        <w:rPr>
          <w:noProof w:val="0"/>
        </w:rPr>
        <w:t>відповідно,</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ільськ</w:t>
      </w:r>
      <w:r w:rsidR="00374E05">
        <w:rPr>
          <w:noProof w:val="0"/>
        </w:rPr>
        <w:t>є</w:t>
      </w:r>
      <w:r w:rsidR="00AD236E" w:rsidRPr="00FF4A70">
        <w:rPr>
          <w:noProof w:val="0"/>
        </w:rPr>
        <w:t xml:space="preserve"> </w:t>
      </w:r>
      <w:r w:rsidRPr="00FF4A70">
        <w:rPr>
          <w:noProof w:val="0"/>
        </w:rPr>
        <w:t>господарство</w:t>
      </w:r>
      <w:r w:rsidR="00AD236E" w:rsidRPr="00FF4A70">
        <w:rPr>
          <w:noProof w:val="0"/>
        </w:rPr>
        <w:t xml:space="preserve"> - </w:t>
      </w:r>
      <w:r w:rsidRPr="00FF4A70">
        <w:rPr>
          <w:noProof w:val="0"/>
        </w:rPr>
        <w:t>5%</w:t>
      </w:r>
      <w:r w:rsidR="00AD236E" w:rsidRPr="00FF4A70">
        <w:rPr>
          <w:noProof w:val="0"/>
        </w:rPr>
        <w:t>.</w:t>
      </w:r>
    </w:p>
    <w:p w:rsidR="00AD236E" w:rsidRPr="00FF4A70" w:rsidRDefault="000C242F" w:rsidP="00EB67EF">
      <w:pPr>
        <w:rPr>
          <w:noProof w:val="0"/>
        </w:rPr>
      </w:pPr>
      <w:r w:rsidRPr="00FF4A70">
        <w:rPr>
          <w:noProof w:val="0"/>
        </w:rPr>
        <w:t>В</w:t>
      </w:r>
      <w:r w:rsidR="00AD236E" w:rsidRPr="00FF4A70">
        <w:rPr>
          <w:noProof w:val="0"/>
        </w:rPr>
        <w:t xml:space="preserve"> </w:t>
      </w:r>
      <w:r w:rsidRPr="00FF4A70">
        <w:rPr>
          <w:noProof w:val="0"/>
        </w:rPr>
        <w:t>кр</w:t>
      </w:r>
      <w:r w:rsidR="00374E05">
        <w:rPr>
          <w:noProof w:val="0"/>
        </w:rPr>
        <w:t>є</w:t>
      </w:r>
      <w:r w:rsidRPr="00FF4A70">
        <w:rPr>
          <w:noProof w:val="0"/>
        </w:rPr>
        <w:t>дитному</w:t>
      </w:r>
      <w:r w:rsidR="00AD236E" w:rsidRPr="00FF4A70">
        <w:rPr>
          <w:noProof w:val="0"/>
        </w:rPr>
        <w:t xml:space="preserve"> </w:t>
      </w:r>
      <w:r w:rsidRPr="00FF4A70">
        <w:rPr>
          <w:noProof w:val="0"/>
        </w:rPr>
        <w:t>портф</w:t>
      </w:r>
      <w:r w:rsidR="00374E05">
        <w:rPr>
          <w:noProof w:val="0"/>
        </w:rPr>
        <w:t>є</w:t>
      </w:r>
      <w:r w:rsidRPr="00FF4A70">
        <w:rPr>
          <w:noProof w:val="0"/>
        </w:rPr>
        <w:t>лі</w:t>
      </w:r>
      <w:r w:rsidR="00AD236E" w:rsidRPr="00FF4A70">
        <w:rPr>
          <w:noProof w:val="0"/>
        </w:rPr>
        <w:t xml:space="preserve"> </w:t>
      </w:r>
      <w:r w:rsidR="00802598" w:rsidRPr="00FF4A70">
        <w:rPr>
          <w:noProof w:val="0"/>
        </w:rPr>
        <w:t>ПАТ «Альфа-Банк», м. Сєвєродон</w:t>
      </w:r>
      <w:r w:rsidR="00374E05">
        <w:rPr>
          <w:noProof w:val="0"/>
        </w:rPr>
        <w:t>є</w:t>
      </w:r>
      <w:r w:rsidR="00802598" w:rsidRPr="00FF4A70">
        <w:rPr>
          <w:noProof w:val="0"/>
        </w:rPr>
        <w:t xml:space="preserve">цьк </w:t>
      </w:r>
      <w:r w:rsidR="00AD236E" w:rsidRPr="00FF4A70">
        <w:rPr>
          <w:noProof w:val="0"/>
        </w:rPr>
        <w:t xml:space="preserve"> </w:t>
      </w:r>
      <w:r w:rsidRPr="00FF4A70">
        <w:rPr>
          <w:noProof w:val="0"/>
        </w:rPr>
        <w:t>корпоративні</w:t>
      </w:r>
      <w:r w:rsidR="00AD236E" w:rsidRPr="00FF4A70">
        <w:rPr>
          <w:noProof w:val="0"/>
        </w:rPr>
        <w:t xml:space="preserve">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на</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склали</w:t>
      </w:r>
      <w:r w:rsidR="00AD236E" w:rsidRPr="00FF4A70">
        <w:rPr>
          <w:noProof w:val="0"/>
        </w:rPr>
        <w:t xml:space="preserve"> </w:t>
      </w:r>
      <w:r w:rsidRPr="00FF4A70">
        <w:rPr>
          <w:noProof w:val="0"/>
        </w:rPr>
        <w:t>22,8</w:t>
      </w:r>
      <w:r w:rsidR="00AD236E" w:rsidRPr="00FF4A70">
        <w:rPr>
          <w:noProof w:val="0"/>
        </w:rPr>
        <w:t xml:space="preserve"> </w:t>
      </w:r>
      <w:r w:rsidRPr="00FF4A70">
        <w:rPr>
          <w:noProof w:val="0"/>
        </w:rPr>
        <w:t>млрд</w:t>
      </w:r>
      <w:r w:rsidR="00AD236E" w:rsidRPr="00FF4A70">
        <w:rPr>
          <w:noProof w:val="0"/>
        </w:rPr>
        <w:t xml:space="preserve">. </w:t>
      </w:r>
      <w:r w:rsidRPr="00FF4A70">
        <w:rPr>
          <w:noProof w:val="0"/>
        </w:rPr>
        <w:t>грн</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них</w:t>
      </w:r>
      <w:r w:rsidR="00AD236E" w:rsidRPr="00FF4A70">
        <w:rPr>
          <w:noProof w:val="0"/>
        </w:rPr>
        <w:t xml:space="preserve"> </w:t>
      </w:r>
      <w:r w:rsidRPr="00FF4A70">
        <w:rPr>
          <w:noProof w:val="0"/>
        </w:rPr>
        <w:t>33%</w:t>
      </w:r>
      <w:r w:rsidR="00AD236E" w:rsidRPr="00FF4A70">
        <w:rPr>
          <w:noProof w:val="0"/>
        </w:rPr>
        <w:t xml:space="preserve"> - </w:t>
      </w:r>
      <w:r w:rsidRPr="00FF4A70">
        <w:rPr>
          <w:noProof w:val="0"/>
        </w:rPr>
        <w:t>з</w:t>
      </w:r>
      <w:r w:rsidR="00AD236E" w:rsidRPr="00FF4A70">
        <w:rPr>
          <w:noProof w:val="0"/>
        </w:rPr>
        <w:t xml:space="preserve"> </w:t>
      </w:r>
      <w:r w:rsidRPr="00FF4A70">
        <w:rPr>
          <w:noProof w:val="0"/>
        </w:rPr>
        <w:t>добрим</w:t>
      </w:r>
      <w:r w:rsidR="00AD236E" w:rsidRPr="00FF4A70">
        <w:rPr>
          <w:noProof w:val="0"/>
        </w:rPr>
        <w:t xml:space="preserve"> </w:t>
      </w:r>
      <w:r w:rsidRPr="00FF4A70">
        <w:rPr>
          <w:noProof w:val="0"/>
        </w:rPr>
        <w:t>обслуговуванням</w:t>
      </w:r>
      <w:r w:rsidR="00AD236E" w:rsidRPr="00FF4A70">
        <w:rPr>
          <w:noProof w:val="0"/>
        </w:rPr>
        <w:t xml:space="preserve"> </w:t>
      </w:r>
      <w:r w:rsidRPr="00FF4A70">
        <w:rPr>
          <w:noProof w:val="0"/>
        </w:rPr>
        <w:t>боргу,</w:t>
      </w:r>
      <w:r w:rsidR="00AD236E" w:rsidRPr="00FF4A70">
        <w:rPr>
          <w:noProof w:val="0"/>
        </w:rPr>
        <w:t xml:space="preserve"> </w:t>
      </w:r>
      <w:r w:rsidRPr="00FF4A70">
        <w:rPr>
          <w:noProof w:val="0"/>
        </w:rPr>
        <w:t>21%</w:t>
      </w:r>
      <w:r w:rsidR="00AD236E" w:rsidRPr="00FF4A70">
        <w:rPr>
          <w:noProof w:val="0"/>
        </w:rPr>
        <w:t xml:space="preserve"> - </w:t>
      </w:r>
      <w:r w:rsidRPr="00FF4A70">
        <w:rPr>
          <w:noProof w:val="0"/>
        </w:rPr>
        <w:t>р</w:t>
      </w:r>
      <w:r w:rsidR="00374E05">
        <w:rPr>
          <w:noProof w:val="0"/>
        </w:rPr>
        <w:t>є</w:t>
      </w:r>
      <w:r w:rsidRPr="00FF4A70">
        <w:rPr>
          <w:noProof w:val="0"/>
        </w:rPr>
        <w:t>структуризовані</w:t>
      </w:r>
      <w:r w:rsidR="00AD236E" w:rsidRPr="00FF4A70">
        <w:rPr>
          <w:noProof w:val="0"/>
        </w:rPr>
        <w:t xml:space="preserve"> (</w:t>
      </w:r>
      <w:r w:rsidRPr="00FF4A70">
        <w:rPr>
          <w:noProof w:val="0"/>
        </w:rPr>
        <w:t>4,8</w:t>
      </w:r>
      <w:r w:rsidR="00AD236E" w:rsidRPr="00FF4A70">
        <w:rPr>
          <w:noProof w:val="0"/>
        </w:rPr>
        <w:t xml:space="preserve"> </w:t>
      </w:r>
      <w:r w:rsidRPr="00FF4A70">
        <w:rPr>
          <w:noProof w:val="0"/>
        </w:rPr>
        <w:t>млрд</w:t>
      </w:r>
      <w:r w:rsidR="00AD236E" w:rsidRPr="00FF4A70">
        <w:rPr>
          <w:noProof w:val="0"/>
        </w:rPr>
        <w:t xml:space="preserve">. </w:t>
      </w:r>
      <w:r w:rsidRPr="00FF4A70">
        <w:rPr>
          <w:noProof w:val="0"/>
        </w:rPr>
        <w:t>грн</w:t>
      </w:r>
      <w:r w:rsidR="00AD236E" w:rsidRPr="00FF4A70">
        <w:rPr>
          <w:noProof w:val="0"/>
        </w:rPr>
        <w:t>.).</w:t>
      </w:r>
    </w:p>
    <w:p w:rsidR="00AD236E" w:rsidRPr="00FF4A70" w:rsidRDefault="0082640E" w:rsidP="00EB67EF">
      <w:pPr>
        <w:rPr>
          <w:noProof w:val="0"/>
        </w:rPr>
      </w:pPr>
      <w:r w:rsidRPr="00FF4A70">
        <w:rPr>
          <w:noProof w:val="0"/>
        </w:rPr>
        <w:t>З</w:t>
      </w:r>
      <w:r w:rsidR="001E161A" w:rsidRPr="00FF4A70">
        <w:rPr>
          <w:noProof w:val="0"/>
        </w:rPr>
        <w:t>а</w:t>
      </w:r>
      <w:r w:rsidR="00AD236E" w:rsidRPr="00FF4A70">
        <w:rPr>
          <w:noProof w:val="0"/>
        </w:rPr>
        <w:t xml:space="preserve"> </w:t>
      </w:r>
      <w:r w:rsidR="001E161A" w:rsidRPr="00FF4A70">
        <w:rPr>
          <w:noProof w:val="0"/>
        </w:rPr>
        <w:t>обсягом</w:t>
      </w:r>
      <w:r w:rsidR="00AD236E" w:rsidRPr="00FF4A70">
        <w:rPr>
          <w:noProof w:val="0"/>
        </w:rPr>
        <w:t xml:space="preserve"> </w:t>
      </w:r>
      <w:r w:rsidR="001E161A" w:rsidRPr="00FF4A70">
        <w:rPr>
          <w:noProof w:val="0"/>
        </w:rPr>
        <w:t>кр</w:t>
      </w:r>
      <w:r w:rsidR="00374E05">
        <w:rPr>
          <w:noProof w:val="0"/>
        </w:rPr>
        <w:t>є</w:t>
      </w:r>
      <w:r w:rsidR="001E161A" w:rsidRPr="00FF4A70">
        <w:rPr>
          <w:noProof w:val="0"/>
        </w:rPr>
        <w:t>дитного</w:t>
      </w:r>
      <w:r w:rsidR="00AD236E" w:rsidRPr="00FF4A70">
        <w:rPr>
          <w:noProof w:val="0"/>
        </w:rPr>
        <w:t xml:space="preserve"> </w:t>
      </w:r>
      <w:r w:rsidR="001E161A" w:rsidRPr="00FF4A70">
        <w:rPr>
          <w:noProof w:val="0"/>
        </w:rPr>
        <w:t>портф</w:t>
      </w:r>
      <w:r w:rsidR="00374E05">
        <w:rPr>
          <w:noProof w:val="0"/>
        </w:rPr>
        <w:t>є</w:t>
      </w:r>
      <w:r w:rsidR="001E161A" w:rsidRPr="00FF4A70">
        <w:rPr>
          <w:noProof w:val="0"/>
        </w:rPr>
        <w:t>лю</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001E161A" w:rsidRPr="00FF4A70">
        <w:rPr>
          <w:noProof w:val="0"/>
        </w:rPr>
        <w:t>займає</w:t>
      </w:r>
      <w:r w:rsidR="00AD236E" w:rsidRPr="00FF4A70">
        <w:rPr>
          <w:noProof w:val="0"/>
        </w:rPr>
        <w:t xml:space="preserve"> </w:t>
      </w:r>
      <w:r w:rsidR="001E161A" w:rsidRPr="00FF4A70">
        <w:rPr>
          <w:noProof w:val="0"/>
        </w:rPr>
        <w:t>одн</w:t>
      </w:r>
      <w:r w:rsidR="00374E05">
        <w:rPr>
          <w:noProof w:val="0"/>
        </w:rPr>
        <w:t>є</w:t>
      </w:r>
      <w:r w:rsidR="00AD236E" w:rsidRPr="00FF4A70">
        <w:rPr>
          <w:noProof w:val="0"/>
        </w:rPr>
        <w:t xml:space="preserve"> </w:t>
      </w:r>
      <w:r w:rsidR="001E161A" w:rsidRPr="00FF4A70">
        <w:rPr>
          <w:noProof w:val="0"/>
        </w:rPr>
        <w:t>з</w:t>
      </w:r>
      <w:r w:rsidR="00AD236E" w:rsidRPr="00FF4A70">
        <w:rPr>
          <w:noProof w:val="0"/>
        </w:rPr>
        <w:t xml:space="preserve"> </w:t>
      </w:r>
      <w:r w:rsidR="001E161A" w:rsidRPr="00FF4A70">
        <w:rPr>
          <w:noProof w:val="0"/>
        </w:rPr>
        <w:t>провідних</w:t>
      </w:r>
      <w:r w:rsidR="00AD236E" w:rsidRPr="00FF4A70">
        <w:rPr>
          <w:noProof w:val="0"/>
        </w:rPr>
        <w:t xml:space="preserve"> </w:t>
      </w:r>
      <w:r w:rsidR="001E161A" w:rsidRPr="00FF4A70">
        <w:rPr>
          <w:noProof w:val="0"/>
        </w:rPr>
        <w:t>місць</w:t>
      </w:r>
      <w:r w:rsidR="00AD236E" w:rsidRPr="00FF4A70">
        <w:rPr>
          <w:noProof w:val="0"/>
        </w:rPr>
        <w:t xml:space="preserve"> </w:t>
      </w:r>
      <w:r w:rsidR="001E161A" w:rsidRPr="00FF4A70">
        <w:rPr>
          <w:noProof w:val="0"/>
        </w:rPr>
        <w:t>с</w:t>
      </w:r>
      <w:r w:rsidR="00374E05">
        <w:rPr>
          <w:noProof w:val="0"/>
        </w:rPr>
        <w:t>є</w:t>
      </w:r>
      <w:r w:rsidR="001E161A" w:rsidRPr="00FF4A70">
        <w:rPr>
          <w:noProof w:val="0"/>
        </w:rPr>
        <w:t>р</w:t>
      </w:r>
      <w:r w:rsidR="00374E05">
        <w:rPr>
          <w:noProof w:val="0"/>
        </w:rPr>
        <w:t>є</w:t>
      </w:r>
      <w:r w:rsidR="001E161A" w:rsidRPr="00FF4A70">
        <w:rPr>
          <w:noProof w:val="0"/>
        </w:rPr>
        <w:t>д</w:t>
      </w:r>
      <w:r w:rsidR="00AD236E" w:rsidRPr="00FF4A70">
        <w:rPr>
          <w:noProof w:val="0"/>
        </w:rPr>
        <w:t xml:space="preserve"> </w:t>
      </w:r>
      <w:r w:rsidR="001E161A" w:rsidRPr="00FF4A70">
        <w:rPr>
          <w:noProof w:val="0"/>
        </w:rPr>
        <w:t>діючих</w:t>
      </w:r>
      <w:r w:rsidR="00AD236E" w:rsidRPr="00FF4A70">
        <w:rPr>
          <w:noProof w:val="0"/>
        </w:rPr>
        <w:t xml:space="preserve"> </w:t>
      </w:r>
      <w:r w:rsidR="001E161A" w:rsidRPr="00FF4A70">
        <w:rPr>
          <w:noProof w:val="0"/>
        </w:rPr>
        <w:t>банків</w:t>
      </w:r>
      <w:r w:rsidR="00AD236E" w:rsidRPr="00FF4A70">
        <w:rPr>
          <w:noProof w:val="0"/>
        </w:rPr>
        <w:t xml:space="preserve"> </w:t>
      </w:r>
      <w:r w:rsidR="001E161A" w:rsidRPr="00FF4A70">
        <w:rPr>
          <w:noProof w:val="0"/>
        </w:rPr>
        <w:t>України,</w:t>
      </w:r>
      <w:r w:rsidR="00AD236E" w:rsidRPr="00FF4A70">
        <w:rPr>
          <w:noProof w:val="0"/>
        </w:rPr>
        <w:t xml:space="preserve"> </w:t>
      </w:r>
      <w:r w:rsidR="001E161A" w:rsidRPr="00FF4A70">
        <w:rPr>
          <w:noProof w:val="0"/>
        </w:rPr>
        <w:t>а</w:t>
      </w:r>
      <w:r w:rsidR="00AD236E" w:rsidRPr="00FF4A70">
        <w:rPr>
          <w:noProof w:val="0"/>
        </w:rPr>
        <w:t xml:space="preserve"> </w:t>
      </w:r>
      <w:r w:rsidR="001E161A" w:rsidRPr="00FF4A70">
        <w:rPr>
          <w:noProof w:val="0"/>
        </w:rPr>
        <w:t>за</w:t>
      </w:r>
      <w:r w:rsidR="00AD236E" w:rsidRPr="00FF4A70">
        <w:rPr>
          <w:noProof w:val="0"/>
        </w:rPr>
        <w:t xml:space="preserve"> </w:t>
      </w:r>
      <w:r w:rsidR="001E161A" w:rsidRPr="00FF4A70">
        <w:rPr>
          <w:noProof w:val="0"/>
        </w:rPr>
        <w:t>об’ємами</w:t>
      </w:r>
      <w:r w:rsidR="00AD236E" w:rsidRPr="00FF4A70">
        <w:rPr>
          <w:noProof w:val="0"/>
        </w:rPr>
        <w:t xml:space="preserve"> </w:t>
      </w:r>
      <w:r w:rsidR="001E161A" w:rsidRPr="00FF4A70">
        <w:rPr>
          <w:noProof w:val="0"/>
        </w:rPr>
        <w:t>кр</w:t>
      </w:r>
      <w:r w:rsidR="00374E05">
        <w:rPr>
          <w:noProof w:val="0"/>
        </w:rPr>
        <w:t>є</w:t>
      </w:r>
      <w:r w:rsidR="001E161A" w:rsidRPr="00FF4A70">
        <w:rPr>
          <w:noProof w:val="0"/>
        </w:rPr>
        <w:t>дитування</w:t>
      </w:r>
      <w:r w:rsidR="00AD236E" w:rsidRPr="00FF4A70">
        <w:rPr>
          <w:noProof w:val="0"/>
        </w:rPr>
        <w:t xml:space="preserve"> </w:t>
      </w:r>
      <w:r w:rsidR="001E161A" w:rsidRPr="00FF4A70">
        <w:rPr>
          <w:noProof w:val="0"/>
        </w:rPr>
        <w:t>юридичних</w:t>
      </w:r>
      <w:r w:rsidR="00AD236E" w:rsidRPr="00FF4A70">
        <w:rPr>
          <w:noProof w:val="0"/>
        </w:rPr>
        <w:t xml:space="preserve"> </w:t>
      </w:r>
      <w:r w:rsidR="001E161A" w:rsidRPr="00FF4A70">
        <w:rPr>
          <w:noProof w:val="0"/>
        </w:rPr>
        <w:t>осіб</w:t>
      </w:r>
      <w:r w:rsidR="00AD236E" w:rsidRPr="00FF4A70">
        <w:rPr>
          <w:noProof w:val="0"/>
        </w:rPr>
        <w:t xml:space="preserve"> - </w:t>
      </w:r>
      <w:r w:rsidR="001E161A" w:rsidRPr="00FF4A70">
        <w:rPr>
          <w:noProof w:val="0"/>
        </w:rPr>
        <w:t>6</w:t>
      </w:r>
      <w:r w:rsidR="00AD236E" w:rsidRPr="00FF4A70">
        <w:rPr>
          <w:noProof w:val="0"/>
        </w:rPr>
        <w:t xml:space="preserve"> </w:t>
      </w:r>
      <w:r w:rsidR="001E161A" w:rsidRPr="00FF4A70">
        <w:rPr>
          <w:noProof w:val="0"/>
        </w:rPr>
        <w:t>місц</w:t>
      </w:r>
      <w:r w:rsidR="00374E05">
        <w:rPr>
          <w:noProof w:val="0"/>
        </w:rPr>
        <w:t>є</w:t>
      </w:r>
      <w:r w:rsidR="00AD236E" w:rsidRPr="00FF4A70">
        <w:rPr>
          <w:noProof w:val="0"/>
        </w:rPr>
        <w:t xml:space="preserve"> </w:t>
      </w:r>
      <w:r w:rsidR="001E161A" w:rsidRPr="00FF4A70">
        <w:rPr>
          <w:noProof w:val="0"/>
        </w:rPr>
        <w:t>с</w:t>
      </w:r>
      <w:r w:rsidR="00374E05">
        <w:rPr>
          <w:noProof w:val="0"/>
        </w:rPr>
        <w:t>є</w:t>
      </w:r>
      <w:r w:rsidR="001E161A" w:rsidRPr="00FF4A70">
        <w:rPr>
          <w:noProof w:val="0"/>
        </w:rPr>
        <w:t>р</w:t>
      </w:r>
      <w:r w:rsidR="00374E05">
        <w:rPr>
          <w:noProof w:val="0"/>
        </w:rPr>
        <w:t>є</w:t>
      </w:r>
      <w:r w:rsidR="001E161A" w:rsidRPr="00FF4A70">
        <w:rPr>
          <w:noProof w:val="0"/>
        </w:rPr>
        <w:t>д</w:t>
      </w:r>
      <w:r w:rsidR="00AD236E" w:rsidRPr="00FF4A70">
        <w:rPr>
          <w:noProof w:val="0"/>
        </w:rPr>
        <w:t xml:space="preserve"> </w:t>
      </w:r>
      <w:r w:rsidR="001E161A" w:rsidRPr="00FF4A70">
        <w:rPr>
          <w:noProof w:val="0"/>
        </w:rPr>
        <w:t>українських</w:t>
      </w:r>
      <w:r w:rsidR="00AD236E" w:rsidRPr="00FF4A70">
        <w:rPr>
          <w:noProof w:val="0"/>
        </w:rPr>
        <w:t xml:space="preserve"> </w:t>
      </w:r>
      <w:r w:rsidR="001E161A" w:rsidRPr="00FF4A70">
        <w:rPr>
          <w:noProof w:val="0"/>
        </w:rPr>
        <w:t>банків</w:t>
      </w:r>
      <w:r w:rsidR="00AD236E" w:rsidRPr="00FF4A70">
        <w:rPr>
          <w:noProof w:val="0"/>
        </w:rPr>
        <w:t xml:space="preserve"> [</w:t>
      </w:r>
      <w:r w:rsidR="0047145D" w:rsidRPr="00FF4A70">
        <w:rPr>
          <w:noProof w:val="0"/>
        </w:rPr>
        <w:fldChar w:fldCharType="begin"/>
      </w:r>
      <w:r w:rsidR="0047145D" w:rsidRPr="00FF4A70">
        <w:rPr>
          <w:noProof w:val="0"/>
        </w:rPr>
        <w:instrText xml:space="preserve"> REF _Ref264198601 \r \h </w:instrText>
      </w:r>
      <w:r w:rsidR="0005624F" w:rsidRPr="00FF4A70">
        <w:rPr>
          <w:noProof w:val="0"/>
        </w:rPr>
        <w:instrText xml:space="preserve"> \* MERGEFORMAT </w:instrText>
      </w:r>
      <w:r w:rsidR="0047145D" w:rsidRPr="00FF4A70">
        <w:rPr>
          <w:noProof w:val="0"/>
        </w:rPr>
      </w:r>
      <w:r w:rsidR="0047145D" w:rsidRPr="00FF4A70">
        <w:rPr>
          <w:noProof w:val="0"/>
        </w:rPr>
        <w:fldChar w:fldCharType="separate"/>
      </w:r>
      <w:r w:rsidR="00346BFC">
        <w:rPr>
          <w:noProof w:val="0"/>
        </w:rPr>
        <w:t>56</w:t>
      </w:r>
      <w:r w:rsidR="0047145D" w:rsidRPr="00FF4A70">
        <w:rPr>
          <w:noProof w:val="0"/>
        </w:rPr>
        <w:fldChar w:fldCharType="end"/>
      </w:r>
      <w:r w:rsidR="00AD236E" w:rsidRPr="00FF4A70">
        <w:rPr>
          <w:noProof w:val="0"/>
        </w:rPr>
        <w:t xml:space="preserve">]. </w:t>
      </w:r>
      <w:r w:rsidR="001E161A" w:rsidRPr="00FF4A70">
        <w:rPr>
          <w:noProof w:val="0"/>
        </w:rPr>
        <w:t>На</w:t>
      </w:r>
      <w:r w:rsidR="00AD236E" w:rsidRPr="00FF4A70">
        <w:rPr>
          <w:noProof w:val="0"/>
        </w:rPr>
        <w:t xml:space="preserve"> </w:t>
      </w:r>
      <w:r w:rsidR="001E161A" w:rsidRPr="00FF4A70">
        <w:rPr>
          <w:noProof w:val="0"/>
        </w:rPr>
        <w:t>сьогоднішній</w:t>
      </w:r>
      <w:r w:rsidR="00AD236E" w:rsidRPr="00FF4A70">
        <w:rPr>
          <w:noProof w:val="0"/>
        </w:rPr>
        <w:t xml:space="preserve"> </w:t>
      </w:r>
      <w:r w:rsidR="001E161A" w:rsidRPr="00FF4A70">
        <w:rPr>
          <w:noProof w:val="0"/>
        </w:rPr>
        <w:t>д</w:t>
      </w:r>
      <w:r w:rsidR="00374E05">
        <w:rPr>
          <w:noProof w:val="0"/>
        </w:rPr>
        <w:t>є</w:t>
      </w:r>
      <w:r w:rsidR="001E161A" w:rsidRPr="00FF4A70">
        <w:rPr>
          <w:noProof w:val="0"/>
        </w:rPr>
        <w:t>нь</w:t>
      </w:r>
      <w:r w:rsidR="00AD236E" w:rsidRPr="00FF4A70">
        <w:rPr>
          <w:noProof w:val="0"/>
        </w:rPr>
        <w:t xml:space="preserve"> </w:t>
      </w:r>
      <w:r w:rsidR="001E161A" w:rsidRPr="00FF4A70">
        <w:rPr>
          <w:noProof w:val="0"/>
        </w:rPr>
        <w:t>простроч</w:t>
      </w:r>
      <w:r w:rsidR="00374E05">
        <w:rPr>
          <w:noProof w:val="0"/>
        </w:rPr>
        <w:t>є</w:t>
      </w:r>
      <w:r w:rsidR="001E161A" w:rsidRPr="00FF4A70">
        <w:rPr>
          <w:noProof w:val="0"/>
        </w:rPr>
        <w:t>ні</w:t>
      </w:r>
      <w:r w:rsidR="00AD236E" w:rsidRPr="00FF4A70">
        <w:rPr>
          <w:noProof w:val="0"/>
        </w:rPr>
        <w:t xml:space="preserve"> </w:t>
      </w:r>
      <w:r w:rsidR="001E161A" w:rsidRPr="00FF4A70">
        <w:rPr>
          <w:noProof w:val="0"/>
        </w:rPr>
        <w:t>позики</w:t>
      </w:r>
      <w:r w:rsidR="00AD236E" w:rsidRPr="00FF4A70">
        <w:rPr>
          <w:noProof w:val="0"/>
        </w:rPr>
        <w:t xml:space="preserve"> </w:t>
      </w:r>
      <w:r w:rsidR="001E161A" w:rsidRPr="00FF4A70">
        <w:rPr>
          <w:noProof w:val="0"/>
        </w:rPr>
        <w:t>з</w:t>
      </w:r>
      <w:r w:rsidR="00AD236E" w:rsidRPr="00FF4A70">
        <w:rPr>
          <w:noProof w:val="0"/>
        </w:rPr>
        <w:t xml:space="preserve"> </w:t>
      </w:r>
      <w:r w:rsidR="001E161A" w:rsidRPr="00FF4A70">
        <w:rPr>
          <w:noProof w:val="0"/>
        </w:rPr>
        <w:t>числа</w:t>
      </w:r>
      <w:r w:rsidR="00AD236E" w:rsidRPr="00FF4A70">
        <w:rPr>
          <w:noProof w:val="0"/>
        </w:rPr>
        <w:t xml:space="preserve"> </w:t>
      </w:r>
      <w:r w:rsidR="001E161A" w:rsidRPr="00FF4A70">
        <w:rPr>
          <w:noProof w:val="0"/>
        </w:rPr>
        <w:t>р</w:t>
      </w:r>
      <w:r w:rsidR="00374E05">
        <w:rPr>
          <w:noProof w:val="0"/>
        </w:rPr>
        <w:t>є</w:t>
      </w:r>
      <w:r w:rsidR="001E161A" w:rsidRPr="00FF4A70">
        <w:rPr>
          <w:noProof w:val="0"/>
        </w:rPr>
        <w:t>структуризованих</w:t>
      </w:r>
      <w:r w:rsidR="00AD236E" w:rsidRPr="00FF4A70">
        <w:rPr>
          <w:noProof w:val="0"/>
        </w:rPr>
        <w:t xml:space="preserve"> </w:t>
      </w:r>
      <w:r w:rsidR="001E161A" w:rsidRPr="00FF4A70">
        <w:rPr>
          <w:noProof w:val="0"/>
        </w:rPr>
        <w:t>в</w:t>
      </w:r>
      <w:r w:rsidR="00AD236E" w:rsidRPr="00FF4A70">
        <w:rPr>
          <w:noProof w:val="0"/>
        </w:rPr>
        <w:t xml:space="preserve"> </w:t>
      </w:r>
      <w:r w:rsidR="001E161A" w:rsidRPr="00FF4A70">
        <w:rPr>
          <w:noProof w:val="0"/>
        </w:rPr>
        <w:t>структурі</w:t>
      </w:r>
      <w:r w:rsidR="00AD236E" w:rsidRPr="00FF4A70">
        <w:rPr>
          <w:noProof w:val="0"/>
        </w:rPr>
        <w:t xml:space="preserve"> </w:t>
      </w:r>
      <w:r w:rsidR="001E161A" w:rsidRPr="00FF4A70">
        <w:rPr>
          <w:noProof w:val="0"/>
        </w:rPr>
        <w:t>кр</w:t>
      </w:r>
      <w:r w:rsidR="00374E05">
        <w:rPr>
          <w:noProof w:val="0"/>
        </w:rPr>
        <w:t>є</w:t>
      </w:r>
      <w:r w:rsidR="001E161A" w:rsidRPr="00FF4A70">
        <w:rPr>
          <w:noProof w:val="0"/>
        </w:rPr>
        <w:t>дитного</w:t>
      </w:r>
      <w:r w:rsidR="00AD236E" w:rsidRPr="00FF4A70">
        <w:rPr>
          <w:noProof w:val="0"/>
        </w:rPr>
        <w:t xml:space="preserve"> </w:t>
      </w:r>
      <w:r w:rsidR="001E161A" w:rsidRPr="00FF4A70">
        <w:rPr>
          <w:noProof w:val="0"/>
        </w:rPr>
        <w:t>портф</w:t>
      </w:r>
      <w:r w:rsidR="00374E05">
        <w:rPr>
          <w:noProof w:val="0"/>
        </w:rPr>
        <w:t>є</w:t>
      </w:r>
      <w:r w:rsidR="001E161A" w:rsidRPr="00FF4A70">
        <w:rPr>
          <w:noProof w:val="0"/>
        </w:rPr>
        <w:t>лю</w:t>
      </w:r>
      <w:r w:rsidR="00AD236E" w:rsidRPr="00FF4A70">
        <w:rPr>
          <w:noProof w:val="0"/>
        </w:rPr>
        <w:t xml:space="preserve"> </w:t>
      </w:r>
      <w:r w:rsidR="001E161A" w:rsidRPr="00FF4A70">
        <w:rPr>
          <w:noProof w:val="0"/>
        </w:rPr>
        <w:lastRenderedPageBreak/>
        <w:t>юридичних</w:t>
      </w:r>
      <w:r w:rsidR="00AD236E" w:rsidRPr="00FF4A70">
        <w:rPr>
          <w:noProof w:val="0"/>
        </w:rPr>
        <w:t xml:space="preserve"> </w:t>
      </w:r>
      <w:r w:rsidR="001E161A" w:rsidRPr="00FF4A70">
        <w:rPr>
          <w:noProof w:val="0"/>
        </w:rPr>
        <w:t>осіб</w:t>
      </w:r>
      <w:r w:rsidR="00AD236E" w:rsidRPr="00FF4A70">
        <w:rPr>
          <w:noProof w:val="0"/>
        </w:rPr>
        <w:t xml:space="preserve"> </w:t>
      </w:r>
      <w:r w:rsidR="001E161A" w:rsidRPr="00FF4A70">
        <w:rPr>
          <w:noProof w:val="0"/>
        </w:rPr>
        <w:t>знаходяться</w:t>
      </w:r>
      <w:r w:rsidR="00AD236E" w:rsidRPr="00FF4A70">
        <w:rPr>
          <w:noProof w:val="0"/>
        </w:rPr>
        <w:t xml:space="preserve"> </w:t>
      </w:r>
      <w:r w:rsidR="001E161A" w:rsidRPr="00FF4A70">
        <w:rPr>
          <w:noProof w:val="0"/>
        </w:rPr>
        <w:t>в</w:t>
      </w:r>
      <w:r w:rsidR="00AD236E" w:rsidRPr="00FF4A70">
        <w:rPr>
          <w:noProof w:val="0"/>
        </w:rPr>
        <w:t xml:space="preserve"> </w:t>
      </w:r>
      <w:r w:rsidR="001E161A" w:rsidRPr="00FF4A70">
        <w:rPr>
          <w:noProof w:val="0"/>
        </w:rPr>
        <w:t>м</w:t>
      </w:r>
      <w:r w:rsidR="00374E05">
        <w:rPr>
          <w:noProof w:val="0"/>
        </w:rPr>
        <w:t>є</w:t>
      </w:r>
      <w:r w:rsidR="001E161A" w:rsidRPr="00FF4A70">
        <w:rPr>
          <w:noProof w:val="0"/>
        </w:rPr>
        <w:t>жах</w:t>
      </w:r>
      <w:r w:rsidR="00AD236E" w:rsidRPr="00FF4A70">
        <w:rPr>
          <w:noProof w:val="0"/>
        </w:rPr>
        <w:t xml:space="preserve"> </w:t>
      </w:r>
      <w:r w:rsidR="001E161A" w:rsidRPr="00FF4A70">
        <w:rPr>
          <w:noProof w:val="0"/>
        </w:rPr>
        <w:t>нормативного</w:t>
      </w:r>
      <w:r w:rsidR="00AD236E" w:rsidRPr="00FF4A70">
        <w:rPr>
          <w:noProof w:val="0"/>
        </w:rPr>
        <w:t xml:space="preserve"> </w:t>
      </w:r>
      <w:r w:rsidR="001E161A" w:rsidRPr="00FF4A70">
        <w:rPr>
          <w:noProof w:val="0"/>
        </w:rPr>
        <w:t>знач</w:t>
      </w:r>
      <w:r w:rsidR="00374E05">
        <w:rPr>
          <w:noProof w:val="0"/>
        </w:rPr>
        <w:t>є</w:t>
      </w:r>
      <w:r w:rsidR="001E161A" w:rsidRPr="00FF4A70">
        <w:rPr>
          <w:noProof w:val="0"/>
        </w:rPr>
        <w:t>ння,</w:t>
      </w:r>
      <w:r w:rsidR="00AD236E" w:rsidRPr="00FF4A70">
        <w:rPr>
          <w:noProof w:val="0"/>
        </w:rPr>
        <w:t xml:space="preserve"> </w:t>
      </w:r>
      <w:r w:rsidR="001E161A" w:rsidRPr="00FF4A70">
        <w:rPr>
          <w:noProof w:val="0"/>
        </w:rPr>
        <w:t>що</w:t>
      </w:r>
      <w:r w:rsidR="00AD236E" w:rsidRPr="00FF4A70">
        <w:rPr>
          <w:noProof w:val="0"/>
        </w:rPr>
        <w:t xml:space="preserve"> </w:t>
      </w:r>
      <w:r w:rsidR="001E161A" w:rsidRPr="00FF4A70">
        <w:rPr>
          <w:noProof w:val="0"/>
        </w:rPr>
        <w:t>свідчить</w:t>
      </w:r>
      <w:r w:rsidR="00AD236E" w:rsidRPr="00FF4A70">
        <w:rPr>
          <w:noProof w:val="0"/>
        </w:rPr>
        <w:t xml:space="preserve"> </w:t>
      </w:r>
      <w:r w:rsidR="001E161A" w:rsidRPr="00FF4A70">
        <w:rPr>
          <w:noProof w:val="0"/>
        </w:rPr>
        <w:t>про</w:t>
      </w:r>
      <w:r w:rsidR="00AD236E" w:rsidRPr="00FF4A70">
        <w:rPr>
          <w:noProof w:val="0"/>
        </w:rPr>
        <w:t xml:space="preserve"> </w:t>
      </w:r>
      <w:r w:rsidR="00374E05">
        <w:rPr>
          <w:noProof w:val="0"/>
        </w:rPr>
        <w:t>є</w:t>
      </w:r>
      <w:r w:rsidR="001E161A" w:rsidRPr="00FF4A70">
        <w:rPr>
          <w:noProof w:val="0"/>
        </w:rPr>
        <w:t>ф</w:t>
      </w:r>
      <w:r w:rsidR="00374E05">
        <w:rPr>
          <w:noProof w:val="0"/>
        </w:rPr>
        <w:t>є</w:t>
      </w:r>
      <w:r w:rsidR="001E161A" w:rsidRPr="00FF4A70">
        <w:rPr>
          <w:noProof w:val="0"/>
        </w:rPr>
        <w:t>ктивну</w:t>
      </w:r>
      <w:r w:rsidR="00AD236E" w:rsidRPr="00FF4A70">
        <w:rPr>
          <w:noProof w:val="0"/>
        </w:rPr>
        <w:t xml:space="preserve"> </w:t>
      </w:r>
      <w:r w:rsidR="001E161A" w:rsidRPr="00FF4A70">
        <w:rPr>
          <w:noProof w:val="0"/>
        </w:rPr>
        <w:t>діяльність</w:t>
      </w:r>
      <w:r w:rsidR="00AD236E" w:rsidRPr="00FF4A70">
        <w:rPr>
          <w:noProof w:val="0"/>
        </w:rPr>
        <w:t xml:space="preserve"> </w:t>
      </w:r>
      <w:r w:rsidR="001E161A" w:rsidRPr="00FF4A70">
        <w:rPr>
          <w:noProof w:val="0"/>
        </w:rPr>
        <w:t>Д</w:t>
      </w:r>
      <w:r w:rsidR="00374E05">
        <w:rPr>
          <w:noProof w:val="0"/>
        </w:rPr>
        <w:t>є</w:t>
      </w:r>
      <w:r w:rsidR="001E161A" w:rsidRPr="00FF4A70">
        <w:rPr>
          <w:noProof w:val="0"/>
        </w:rPr>
        <w:t>партам</w:t>
      </w:r>
      <w:r w:rsidR="00374E05">
        <w:rPr>
          <w:noProof w:val="0"/>
        </w:rPr>
        <w:t>є</w:t>
      </w:r>
      <w:r w:rsidR="001E161A" w:rsidRPr="00FF4A70">
        <w:rPr>
          <w:noProof w:val="0"/>
        </w:rPr>
        <w:t>нту</w:t>
      </w:r>
      <w:r w:rsidR="00AD236E" w:rsidRPr="00FF4A70">
        <w:rPr>
          <w:noProof w:val="0"/>
        </w:rPr>
        <w:t xml:space="preserve"> </w:t>
      </w:r>
      <w:r w:rsidR="001E161A" w:rsidRPr="00FF4A70">
        <w:rPr>
          <w:noProof w:val="0"/>
        </w:rPr>
        <w:t>ризик-м</w:t>
      </w:r>
      <w:r w:rsidR="00374E05">
        <w:rPr>
          <w:noProof w:val="0"/>
        </w:rPr>
        <w:t>є</w:t>
      </w:r>
      <w:r w:rsidR="001E161A" w:rsidRPr="00FF4A70">
        <w:rPr>
          <w:noProof w:val="0"/>
        </w:rPr>
        <w:t>н</w:t>
      </w:r>
      <w:r w:rsidR="00374E05">
        <w:rPr>
          <w:noProof w:val="0"/>
        </w:rPr>
        <w:t>є</w:t>
      </w:r>
      <w:r w:rsidR="001E161A" w:rsidRPr="00FF4A70">
        <w:rPr>
          <w:noProof w:val="0"/>
        </w:rPr>
        <w:t>джм</w:t>
      </w:r>
      <w:r w:rsidR="00374E05">
        <w:rPr>
          <w:noProof w:val="0"/>
        </w:rPr>
        <w:t>є</w:t>
      </w:r>
      <w:r w:rsidR="001E161A" w:rsidRPr="00FF4A70">
        <w:rPr>
          <w:noProof w:val="0"/>
        </w:rPr>
        <w:t>нту</w:t>
      </w:r>
      <w:r w:rsidR="00AD236E" w:rsidRPr="00FF4A70">
        <w:rPr>
          <w:noProof w:val="0"/>
        </w:rPr>
        <w:t xml:space="preserve"> </w:t>
      </w:r>
      <w:r w:rsidR="001E161A" w:rsidRPr="00FF4A70">
        <w:rPr>
          <w:noProof w:val="0"/>
        </w:rPr>
        <w:t>банку</w:t>
      </w:r>
      <w:r w:rsidR="00AD236E" w:rsidRPr="00FF4A70">
        <w:rPr>
          <w:noProof w:val="0"/>
        </w:rPr>
        <w:t>.</w:t>
      </w:r>
    </w:p>
    <w:p w:rsidR="00AD236E" w:rsidRPr="00FF4A70" w:rsidRDefault="00110647" w:rsidP="00EB67EF">
      <w:pPr>
        <w:rPr>
          <w:noProof w:val="0"/>
        </w:rPr>
      </w:pPr>
      <w:r w:rsidRPr="00FF4A70">
        <w:rPr>
          <w:noProof w:val="0"/>
        </w:rPr>
        <w:t>П</w:t>
      </w:r>
      <w:r w:rsidR="00374E05">
        <w:rPr>
          <w:noProof w:val="0"/>
        </w:rPr>
        <w:t>є</w:t>
      </w:r>
      <w:r w:rsidRPr="00FF4A70">
        <w:rPr>
          <w:noProof w:val="0"/>
        </w:rPr>
        <w:t>р</w:t>
      </w:r>
      <w:r w:rsidR="00374E05">
        <w:rPr>
          <w:noProof w:val="0"/>
        </w:rPr>
        <w:t>є</w:t>
      </w:r>
      <w:r w:rsidRPr="00FF4A70">
        <w:rPr>
          <w:noProof w:val="0"/>
        </w:rPr>
        <w:t>вага</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кр</w:t>
      </w:r>
      <w:r w:rsidR="00374E05">
        <w:rPr>
          <w:noProof w:val="0"/>
        </w:rPr>
        <w:t>є</w:t>
      </w:r>
      <w:r w:rsidRPr="00FF4A70">
        <w:rPr>
          <w:noProof w:val="0"/>
        </w:rPr>
        <w:t>дитуванні</w:t>
      </w:r>
      <w:r w:rsidR="00AD236E" w:rsidRPr="00FF4A70">
        <w:rPr>
          <w:noProof w:val="0"/>
        </w:rPr>
        <w:t xml:space="preserve"> </w:t>
      </w:r>
      <w:r w:rsidRPr="00FF4A70">
        <w:rPr>
          <w:noProof w:val="0"/>
        </w:rPr>
        <w:t>надається</w:t>
      </w:r>
      <w:r w:rsidR="00AD236E" w:rsidRPr="00FF4A70">
        <w:rPr>
          <w:noProof w:val="0"/>
        </w:rPr>
        <w:t xml:space="preserve"> </w:t>
      </w:r>
      <w:r w:rsidRPr="00FF4A70">
        <w:rPr>
          <w:noProof w:val="0"/>
        </w:rPr>
        <w:t>клієнтам,</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активно</w:t>
      </w:r>
      <w:r w:rsidR="00AD236E" w:rsidRPr="00FF4A70">
        <w:rPr>
          <w:noProof w:val="0"/>
        </w:rPr>
        <w:t xml:space="preserve"> </w:t>
      </w:r>
      <w:r w:rsidRPr="00FF4A70">
        <w:rPr>
          <w:noProof w:val="0"/>
        </w:rPr>
        <w:t>співпрацюють</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ють</w:t>
      </w:r>
      <w:r w:rsidR="00AD236E" w:rsidRPr="00FF4A70">
        <w:rPr>
          <w:noProof w:val="0"/>
        </w:rPr>
        <w:t xml:space="preserve"> </w:t>
      </w:r>
      <w:r w:rsidRPr="00FF4A70">
        <w:rPr>
          <w:noProof w:val="0"/>
        </w:rPr>
        <w:t>постійні</w:t>
      </w:r>
      <w:r w:rsidR="00AD236E" w:rsidRPr="00FF4A70">
        <w:rPr>
          <w:noProof w:val="0"/>
        </w:rPr>
        <w:t xml:space="preserve"> </w:t>
      </w:r>
      <w:r w:rsidRPr="00FF4A70">
        <w:rPr>
          <w:noProof w:val="0"/>
        </w:rPr>
        <w:t>надходж</w:t>
      </w:r>
      <w:r w:rsidR="00374E05">
        <w:rPr>
          <w:noProof w:val="0"/>
        </w:rPr>
        <w:t>є</w:t>
      </w:r>
      <w:r w:rsidRPr="00FF4A70">
        <w:rPr>
          <w:noProof w:val="0"/>
        </w:rPr>
        <w:t>ння</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ахунк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давні</w:t>
      </w:r>
      <w:r w:rsidR="00AD236E" w:rsidRPr="00FF4A70">
        <w:rPr>
          <w:noProof w:val="0"/>
        </w:rPr>
        <w:t xml:space="preserve"> </w:t>
      </w:r>
      <w:r w:rsidRPr="00FF4A70">
        <w:rPr>
          <w:noProof w:val="0"/>
        </w:rPr>
        <w:t>ділові</w:t>
      </w:r>
      <w:r w:rsidR="00AD236E" w:rsidRPr="00FF4A70">
        <w:rPr>
          <w:noProof w:val="0"/>
        </w:rPr>
        <w:t xml:space="preserve"> </w:t>
      </w:r>
      <w:r w:rsidRPr="00FF4A70">
        <w:rPr>
          <w:noProof w:val="0"/>
        </w:rPr>
        <w:t>стосунк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р</w:t>
      </w:r>
      <w:r w:rsidR="00374E05">
        <w:rPr>
          <w:noProof w:val="0"/>
        </w:rPr>
        <w:t>є</w:t>
      </w:r>
      <w:r w:rsidRPr="00FF4A70">
        <w:rPr>
          <w:noProof w:val="0"/>
        </w:rPr>
        <w:t>ком</w:t>
      </w:r>
      <w:r w:rsidR="00374E05">
        <w:rPr>
          <w:noProof w:val="0"/>
        </w:rPr>
        <w:t>є</w:t>
      </w:r>
      <w:r w:rsidRPr="00FF4A70">
        <w:rPr>
          <w:noProof w:val="0"/>
        </w:rPr>
        <w:t>ндували</w:t>
      </w:r>
      <w:r w:rsidR="00AD236E" w:rsidRPr="00FF4A70">
        <w:rPr>
          <w:noProof w:val="0"/>
        </w:rPr>
        <w:t xml:space="preserve"> </w:t>
      </w:r>
      <w:r w:rsidRPr="00FF4A70">
        <w:rPr>
          <w:noProof w:val="0"/>
        </w:rPr>
        <w:t>с</w:t>
      </w:r>
      <w:r w:rsidR="00374E05">
        <w:rPr>
          <w:noProof w:val="0"/>
        </w:rPr>
        <w:t>є</w:t>
      </w:r>
      <w:r w:rsidRPr="00FF4A70">
        <w:rPr>
          <w:noProof w:val="0"/>
        </w:rPr>
        <w:t>б</w:t>
      </w:r>
      <w:r w:rsidR="00374E05">
        <w:rPr>
          <w:noProof w:val="0"/>
        </w:rPr>
        <w:t>є</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фінансово-стабільні</w:t>
      </w:r>
      <w:r w:rsidR="00AD236E" w:rsidRPr="00FF4A70">
        <w:rPr>
          <w:noProof w:val="0"/>
        </w:rPr>
        <w:t xml:space="preserve"> </w:t>
      </w:r>
      <w:r w:rsidRPr="00FF4A70">
        <w:rPr>
          <w:noProof w:val="0"/>
        </w:rPr>
        <w:t>партн</w:t>
      </w:r>
      <w:r w:rsidR="00374E05">
        <w:rPr>
          <w:noProof w:val="0"/>
        </w:rPr>
        <w:t>є</w:t>
      </w:r>
      <w:r w:rsidRPr="00FF4A70">
        <w:rPr>
          <w:noProof w:val="0"/>
        </w:rPr>
        <w:t>р,</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чітко</w:t>
      </w:r>
      <w:r w:rsidR="00AD236E" w:rsidRPr="00FF4A70">
        <w:rPr>
          <w:noProof w:val="0"/>
        </w:rPr>
        <w:t xml:space="preserve"> </w:t>
      </w:r>
      <w:r w:rsidRPr="00FF4A70">
        <w:rPr>
          <w:noProof w:val="0"/>
        </w:rPr>
        <w:t>виконують</w:t>
      </w:r>
      <w:r w:rsidR="00AD236E" w:rsidRPr="00FF4A70">
        <w:rPr>
          <w:noProof w:val="0"/>
        </w:rPr>
        <w:t xml:space="preserve"> </w:t>
      </w:r>
      <w:r w:rsidRPr="00FF4A70">
        <w:rPr>
          <w:noProof w:val="0"/>
        </w:rPr>
        <w:t>свої</w:t>
      </w:r>
      <w:r w:rsidR="00AD236E" w:rsidRPr="00FF4A70">
        <w:rPr>
          <w:noProof w:val="0"/>
        </w:rPr>
        <w:t xml:space="preserve"> </w:t>
      </w:r>
      <w:r w:rsidRPr="00FF4A70">
        <w:rPr>
          <w:noProof w:val="0"/>
        </w:rPr>
        <w:t>договірні</w:t>
      </w:r>
      <w:r w:rsidR="00AD236E" w:rsidRPr="00FF4A70">
        <w:rPr>
          <w:noProof w:val="0"/>
        </w:rPr>
        <w:t xml:space="preserve"> </w:t>
      </w:r>
      <w:r w:rsidRPr="00FF4A70">
        <w:rPr>
          <w:noProof w:val="0"/>
        </w:rPr>
        <w:t>зобов’язання</w:t>
      </w:r>
      <w:r w:rsidR="00AD236E" w:rsidRPr="00FF4A70">
        <w:rPr>
          <w:noProof w:val="0"/>
        </w:rPr>
        <w:t>.</w:t>
      </w:r>
    </w:p>
    <w:p w:rsidR="00AD236E" w:rsidRPr="00FF4A70" w:rsidRDefault="00110647" w:rsidP="00EB67EF">
      <w:pPr>
        <w:rPr>
          <w:noProof w:val="0"/>
        </w:rPr>
      </w:pP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класифікації</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встановлюється</w:t>
      </w:r>
      <w:r w:rsidR="00AD236E" w:rsidRPr="00FF4A70">
        <w:rPr>
          <w:noProof w:val="0"/>
        </w:rPr>
        <w:t xml:space="preserve"> </w:t>
      </w:r>
      <w:r w:rsidRPr="00FF4A70">
        <w:rPr>
          <w:noProof w:val="0"/>
        </w:rPr>
        <w:t>ступінь</w:t>
      </w:r>
      <w:r w:rsidR="00AD236E" w:rsidRPr="00FF4A70">
        <w:rPr>
          <w:noProof w:val="0"/>
        </w:rPr>
        <w:t xml:space="preserve"> </w:t>
      </w:r>
      <w:r w:rsidRPr="00FF4A70">
        <w:rPr>
          <w:noProof w:val="0"/>
        </w:rPr>
        <w:t>ризику,</w:t>
      </w:r>
      <w:r w:rsidR="00AD236E" w:rsidRPr="00FF4A70">
        <w:rPr>
          <w:noProof w:val="0"/>
        </w:rPr>
        <w:t xml:space="preserve"> </w:t>
      </w:r>
      <w:r w:rsidRPr="00FF4A70">
        <w:rPr>
          <w:noProof w:val="0"/>
        </w:rPr>
        <w:t>виходяч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якого</w:t>
      </w:r>
      <w:r w:rsidR="00AD236E" w:rsidRPr="00FF4A70">
        <w:rPr>
          <w:noProof w:val="0"/>
        </w:rPr>
        <w:t xml:space="preserve"> </w:t>
      </w:r>
      <w:r w:rsidRPr="00FF4A70">
        <w:rPr>
          <w:noProof w:val="0"/>
        </w:rPr>
        <w:t>ком</w:t>
      </w:r>
      <w:r w:rsidR="00374E05">
        <w:rPr>
          <w:noProof w:val="0"/>
        </w:rPr>
        <w:t>є</w:t>
      </w:r>
      <w:r w:rsidRPr="00FF4A70">
        <w:rPr>
          <w:noProof w:val="0"/>
        </w:rPr>
        <w:t>рційні</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формують</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озиками</w:t>
      </w:r>
      <w:r w:rsidR="00AD236E" w:rsidRPr="00FF4A70">
        <w:rPr>
          <w:noProof w:val="0"/>
        </w:rPr>
        <w:t>.</w:t>
      </w:r>
    </w:p>
    <w:p w:rsidR="00AD236E" w:rsidRPr="00FF4A70" w:rsidRDefault="00110647" w:rsidP="00EB67EF">
      <w:pPr>
        <w:rPr>
          <w:noProof w:val="0"/>
        </w:rPr>
      </w:pPr>
      <w:r w:rsidRPr="00FF4A70">
        <w:rPr>
          <w:noProof w:val="0"/>
        </w:rPr>
        <w:t>В</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за</w:t>
      </w:r>
      <w:r w:rsidR="00AD236E" w:rsidRPr="00FF4A70">
        <w:rPr>
          <w:noProof w:val="0"/>
        </w:rPr>
        <w:t xml:space="preserve"> </w:t>
      </w:r>
      <w:r w:rsidR="00EB67EF" w:rsidRPr="00FF4A70">
        <w:rPr>
          <w:noProof w:val="0"/>
        </w:rPr>
        <w:t>2018</w:t>
      </w:r>
      <w:r w:rsidRPr="00FF4A70">
        <w:rPr>
          <w:noProof w:val="0"/>
        </w:rPr>
        <w:t>-</w:t>
      </w:r>
      <w:r w:rsidR="00EB67EF" w:rsidRPr="00FF4A70">
        <w:rPr>
          <w:noProof w:val="0"/>
        </w:rPr>
        <w:t>2019</w:t>
      </w:r>
      <w:r w:rsidR="000E0DEB" w:rsidRPr="00FF4A70">
        <w:rPr>
          <w:noProof w:val="0"/>
        </w:rPr>
        <w:t xml:space="preserve"> </w:t>
      </w:r>
      <w:r w:rsidRPr="00FF4A70">
        <w:rPr>
          <w:noProof w:val="0"/>
        </w:rPr>
        <w:t>рр</w:t>
      </w:r>
      <w:r w:rsidR="00AD236E" w:rsidRPr="00FF4A70">
        <w:rPr>
          <w:noProof w:val="0"/>
        </w:rPr>
        <w:t xml:space="preserve">. </w:t>
      </w:r>
      <w:r w:rsidRPr="00FF4A70">
        <w:rPr>
          <w:noProof w:val="0"/>
        </w:rPr>
        <w:t>обсяги</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стабільно</w:t>
      </w:r>
      <w:r w:rsidR="00AD236E" w:rsidRPr="00FF4A70">
        <w:rPr>
          <w:noProof w:val="0"/>
        </w:rPr>
        <w:t xml:space="preserve"> </w:t>
      </w:r>
      <w:r w:rsidRPr="00FF4A70">
        <w:rPr>
          <w:noProof w:val="0"/>
        </w:rPr>
        <w:t>зростал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Pr="00FF4A70">
        <w:rPr>
          <w:noProof w:val="0"/>
        </w:rPr>
        <w:t>зріс</w:t>
      </w:r>
      <w:r w:rsidR="00AD236E" w:rsidRPr="00FF4A70">
        <w:rPr>
          <w:noProof w:val="0"/>
        </w:rPr>
        <w:t xml:space="preserve"> </w:t>
      </w:r>
      <w:r w:rsidRPr="00FF4A70">
        <w:rPr>
          <w:noProof w:val="0"/>
        </w:rPr>
        <w:t>на</w:t>
      </w:r>
      <w:r w:rsidR="00AD236E" w:rsidRPr="00FF4A70">
        <w:rPr>
          <w:noProof w:val="0"/>
        </w:rPr>
        <w:t xml:space="preserve"> </w:t>
      </w:r>
      <w:r w:rsidR="00A95451" w:rsidRPr="00FF4A70">
        <w:rPr>
          <w:noProof w:val="0"/>
        </w:rPr>
        <w:t>4413,62</w:t>
      </w:r>
      <w:r w:rsidR="00AD236E" w:rsidRPr="00FF4A70">
        <w:rPr>
          <w:noProof w:val="0"/>
        </w:rPr>
        <w:t xml:space="preserve"> </w:t>
      </w:r>
      <w:r w:rsidRPr="00FF4A70">
        <w:rPr>
          <w:noProof w:val="0"/>
        </w:rPr>
        <w:t>млн</w:t>
      </w:r>
      <w:r w:rsidR="00AD236E" w:rsidRPr="00FF4A70">
        <w:rPr>
          <w:noProof w:val="0"/>
        </w:rPr>
        <w:t xml:space="preserve">. </w:t>
      </w:r>
      <w:r w:rsidRPr="00FF4A70">
        <w:rPr>
          <w:noProof w:val="0"/>
        </w:rPr>
        <w:t>грн</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на</w:t>
      </w:r>
      <w:r w:rsidR="00AD236E" w:rsidRPr="00FF4A70">
        <w:rPr>
          <w:noProof w:val="0"/>
        </w:rPr>
        <w:t xml:space="preserve"> </w:t>
      </w:r>
      <w:r w:rsidR="00A95451" w:rsidRPr="00FF4A70">
        <w:rPr>
          <w:noProof w:val="0"/>
        </w:rPr>
        <w:t>11</w:t>
      </w:r>
      <w:r w:rsidRPr="00FF4A70">
        <w:rPr>
          <w:noProof w:val="0"/>
        </w:rPr>
        <w:t>,</w:t>
      </w:r>
      <w:r w:rsidR="00A95451" w:rsidRPr="00FF4A70">
        <w:rPr>
          <w:noProof w:val="0"/>
        </w:rPr>
        <w:t>25</w:t>
      </w:r>
      <w:r w:rsidRPr="00FF4A70">
        <w:rPr>
          <w:noProof w:val="0"/>
        </w:rPr>
        <w:t>%</w:t>
      </w:r>
      <w:r w:rsidR="00AD236E" w:rsidRPr="00FF4A70">
        <w:rPr>
          <w:noProof w:val="0"/>
        </w:rPr>
        <w:t>.</w:t>
      </w:r>
    </w:p>
    <w:p w:rsidR="00AD236E" w:rsidRPr="00FF4A70" w:rsidRDefault="00110647" w:rsidP="00EB67EF">
      <w:pPr>
        <w:rPr>
          <w:noProof w:val="0"/>
        </w:rPr>
      </w:pP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усім</w:t>
      </w:r>
      <w:r w:rsidR="00AD236E" w:rsidRPr="00FF4A70">
        <w:rPr>
          <w:noProof w:val="0"/>
        </w:rPr>
        <w:t xml:space="preserve"> </w:t>
      </w:r>
      <w:r w:rsidRPr="00FF4A70">
        <w:rPr>
          <w:noProof w:val="0"/>
        </w:rPr>
        <w:t>розраховується</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співвідно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w:t>
      </w:r>
      <w:r w:rsidR="00374E05">
        <w:rPr>
          <w:noProof w:val="0"/>
        </w:rPr>
        <w:t>є</w:t>
      </w:r>
      <w:r w:rsidRPr="00FF4A70">
        <w:rPr>
          <w:noProof w:val="0"/>
        </w:rPr>
        <w:t>позитів</w:t>
      </w:r>
      <w:r w:rsidR="00AD236E" w:rsidRPr="00FF4A70">
        <w:rPr>
          <w:noProof w:val="0"/>
        </w:rPr>
        <w:t xml:space="preserve"> (</w:t>
      </w:r>
      <w:r w:rsidRPr="00FF4A70">
        <w:rPr>
          <w:noProof w:val="0"/>
        </w:rPr>
        <w:t>К</w:t>
      </w:r>
      <w:r w:rsidRPr="00FF4A70">
        <w:rPr>
          <w:noProof w:val="0"/>
          <w:vertAlign w:val="subscript"/>
        </w:rPr>
        <w:t>с</w:t>
      </w:r>
      <w:r w:rsidR="00AD236E" w:rsidRPr="00FF4A70">
        <w:rPr>
          <w:noProof w:val="0"/>
          <w:vertAlign w:val="subscript"/>
        </w:rPr>
        <w:t xml:space="preserve">. </w:t>
      </w:r>
      <w:r w:rsidRPr="00FF4A70">
        <w:rPr>
          <w:noProof w:val="0"/>
          <w:vertAlign w:val="subscript"/>
        </w:rPr>
        <w:t>к</w:t>
      </w:r>
      <w:r w:rsidR="00AD236E" w:rsidRPr="00FF4A70">
        <w:rPr>
          <w:noProof w:val="0"/>
          <w:vertAlign w:val="subscript"/>
        </w:rPr>
        <w:t xml:space="preserve">. </w:t>
      </w:r>
      <w:r w:rsidRPr="00FF4A70">
        <w:rPr>
          <w:noProof w:val="0"/>
          <w:vertAlign w:val="subscript"/>
        </w:rPr>
        <w:t>д</w:t>
      </w:r>
      <w:r w:rsidR="00AD236E" w:rsidRPr="00FF4A70">
        <w:rPr>
          <w:noProof w:val="0"/>
          <w:vertAlign w:val="subscript"/>
        </w:rPr>
        <w:t>.)</w:t>
      </w:r>
      <w:r w:rsidR="00AD236E" w:rsidRPr="00FF4A70">
        <w:rPr>
          <w:noProof w:val="0"/>
        </w:rPr>
        <w:t xml:space="preserve"> [</w:t>
      </w:r>
      <w:r w:rsidR="00EC4CBF" w:rsidRPr="00FF4A70">
        <w:rPr>
          <w:noProof w:val="0"/>
        </w:rPr>
        <w:fldChar w:fldCharType="begin"/>
      </w:r>
      <w:r w:rsidR="00EC4CBF" w:rsidRPr="00FF4A70">
        <w:rPr>
          <w:noProof w:val="0"/>
        </w:rPr>
        <w:instrText xml:space="preserve"> REF _Ref264198939 \r \h </w:instrText>
      </w:r>
      <w:r w:rsidR="0005624F" w:rsidRPr="00FF4A70">
        <w:rPr>
          <w:noProof w:val="0"/>
        </w:rPr>
        <w:instrText xml:space="preserve"> \* MERGEFORMAT </w:instrText>
      </w:r>
      <w:r w:rsidR="00EC4CBF" w:rsidRPr="00FF4A70">
        <w:rPr>
          <w:noProof w:val="0"/>
        </w:rPr>
      </w:r>
      <w:r w:rsidR="00EC4CBF" w:rsidRPr="00FF4A70">
        <w:rPr>
          <w:noProof w:val="0"/>
        </w:rPr>
        <w:fldChar w:fldCharType="separate"/>
      </w:r>
      <w:r w:rsidR="00346BFC">
        <w:rPr>
          <w:noProof w:val="0"/>
        </w:rPr>
        <w:t>22</w:t>
      </w:r>
      <w:r w:rsidR="00EC4CBF" w:rsidRPr="00FF4A70">
        <w:rPr>
          <w:noProof w:val="0"/>
        </w:rPr>
        <w:fldChar w:fldCharType="end"/>
      </w:r>
      <w:r w:rsidR="00AD236E" w:rsidRPr="00FF4A70">
        <w:rPr>
          <w:noProof w:val="0"/>
        </w:rPr>
        <w:t>]:</w:t>
      </w:r>
    </w:p>
    <w:p w:rsidR="004D34B1" w:rsidRPr="00FF4A70" w:rsidRDefault="004D34B1" w:rsidP="00EB67EF">
      <w:pPr>
        <w:rPr>
          <w:noProof w:val="0"/>
        </w:rPr>
      </w:pPr>
    </w:p>
    <w:p w:rsidR="005B727E" w:rsidRPr="00FF4A70" w:rsidRDefault="004008DA" w:rsidP="00EB67EF">
      <w:pPr>
        <w:rPr>
          <w:noProof w:val="0"/>
        </w:rPr>
      </w:pPr>
      <w:r w:rsidRPr="00FF4A70">
        <w:rPr>
          <w:noProof w:val="0"/>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34.5pt" o:ole="">
            <v:imagedata r:id="rId12" o:title=""/>
          </v:shape>
          <o:OLEObject Type="Embed" ProgID="Equation.DSMT4" ShapeID="_x0000_i1025" DrawAspect="Content" ObjectID="_1654067853" r:id="rId13"/>
        </w:object>
      </w:r>
      <w:r w:rsidR="004805F3"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4805F3" w:rsidRPr="00FF4A70">
        <w:rPr>
          <w:noProof w:val="0"/>
        </w:rPr>
        <w:t>(</w:t>
      </w:r>
      <w:r w:rsidR="00580ED9" w:rsidRPr="00FF4A70">
        <w:rPr>
          <w:noProof w:val="0"/>
        </w:rPr>
        <w:t>3</w:t>
      </w:r>
      <w:r w:rsidR="005B727E" w:rsidRPr="00FF4A70">
        <w:rPr>
          <w:noProof w:val="0"/>
        </w:rPr>
        <w:t xml:space="preserve">.1)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К</w:t>
      </w:r>
      <w:r w:rsidR="004D34B1" w:rsidRPr="00FF4A70">
        <w:rPr>
          <w:noProof w:val="0"/>
        </w:rPr>
        <w:t>Р</w:t>
      </w:r>
      <w:r w:rsidR="00AD236E" w:rsidRPr="00FF4A70">
        <w:rPr>
          <w:noProof w:val="0"/>
        </w:rPr>
        <w:t xml:space="preserve"> - </w:t>
      </w:r>
      <w:r w:rsidRPr="00FF4A70">
        <w:rPr>
          <w:noProof w:val="0"/>
        </w:rPr>
        <w:t>сума</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акт</w:t>
      </w:r>
      <w:r w:rsidR="000869FE" w:rsidRPr="00FF4A70">
        <w:rPr>
          <w:noProof w:val="0"/>
        </w:rPr>
        <w:t>иви</w:t>
      </w:r>
      <w:r w:rsidR="00AD236E" w:rsidRPr="00FF4A70">
        <w:rPr>
          <w:noProof w:val="0"/>
        </w:rPr>
        <w:t xml:space="preserve"> </w:t>
      </w:r>
      <w:r w:rsidR="000869FE" w:rsidRPr="00FF4A70">
        <w:rPr>
          <w:noProof w:val="0"/>
        </w:rPr>
        <w:t>з</w:t>
      </w:r>
      <w:r w:rsidR="00AD236E" w:rsidRPr="00FF4A70">
        <w:rPr>
          <w:noProof w:val="0"/>
        </w:rPr>
        <w:t xml:space="preserve"> </w:t>
      </w:r>
      <w:r w:rsidR="000869FE" w:rsidRPr="00FF4A70">
        <w:rPr>
          <w:noProof w:val="0"/>
        </w:rPr>
        <w:t>нормальним</w:t>
      </w:r>
      <w:r w:rsidR="00AD236E" w:rsidRPr="00FF4A70">
        <w:rPr>
          <w:noProof w:val="0"/>
        </w:rPr>
        <w:t xml:space="preserve"> </w:t>
      </w:r>
      <w:r w:rsidR="000869FE" w:rsidRPr="00FF4A70">
        <w:rPr>
          <w:noProof w:val="0"/>
        </w:rPr>
        <w:t>ризиком</w:t>
      </w:r>
      <w:r w:rsidR="00AD236E" w:rsidRPr="00FF4A70">
        <w:rPr>
          <w:noProof w:val="0"/>
        </w:rPr>
        <w:t xml:space="preserve">), </w:t>
      </w:r>
      <w:r w:rsidR="000869FE" w:rsidRPr="00FF4A70">
        <w:rPr>
          <w:noProof w:val="0"/>
        </w:rPr>
        <w:t>грн</w:t>
      </w:r>
      <w:r w:rsidR="00AD236E" w:rsidRPr="00FF4A70">
        <w:rPr>
          <w:noProof w:val="0"/>
        </w:rPr>
        <w:t>.</w:t>
      </w:r>
    </w:p>
    <w:p w:rsidR="00AD236E" w:rsidRPr="00FF4A70" w:rsidRDefault="00110647" w:rsidP="00EB67EF">
      <w:pPr>
        <w:rPr>
          <w:noProof w:val="0"/>
        </w:rPr>
      </w:pPr>
      <w:r w:rsidRPr="00FF4A70">
        <w:rPr>
          <w:noProof w:val="0"/>
        </w:rPr>
        <w:t>Для</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w:t>
      </w:r>
      <w:r w:rsidRPr="00FF4A70">
        <w:rPr>
          <w:noProof w:val="0"/>
        </w:rPr>
        <w:t>складає</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w:t>
      </w:r>
      <w:r w:rsidR="00AD236E" w:rsidRPr="00FF4A70">
        <w:rPr>
          <w:noProof w:val="0"/>
        </w:rPr>
        <w:t xml:space="preserve">. - </w:t>
      </w:r>
      <w:r w:rsidR="00831396" w:rsidRPr="00FF4A70">
        <w:rPr>
          <w:noProof w:val="0"/>
        </w:rPr>
        <w:t>1,45</w:t>
      </w:r>
      <w:r w:rsidRPr="00FF4A70">
        <w:rPr>
          <w:noProof w:val="0"/>
        </w:rPr>
        <w:t>,</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р</w:t>
      </w:r>
      <w:r w:rsidR="00AD236E" w:rsidRPr="00FF4A70">
        <w:rPr>
          <w:noProof w:val="0"/>
        </w:rPr>
        <w:t xml:space="preserve">. - </w:t>
      </w:r>
      <w:r w:rsidR="00831396" w:rsidRPr="00FF4A70">
        <w:rPr>
          <w:noProof w:val="0"/>
        </w:rPr>
        <w:t>1</w:t>
      </w:r>
      <w:r w:rsidRPr="00FF4A70">
        <w:rPr>
          <w:noProof w:val="0"/>
        </w:rPr>
        <w:t>,8</w:t>
      </w:r>
      <w:r w:rsidR="00831396" w:rsidRPr="00FF4A70">
        <w:rPr>
          <w:noProof w:val="0"/>
        </w:rPr>
        <w:t>8</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 </w:t>
      </w:r>
      <w:r w:rsidR="00831396" w:rsidRPr="00FF4A70">
        <w:rPr>
          <w:noProof w:val="0"/>
        </w:rPr>
        <w:t>2,45</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є</w:t>
      </w:r>
      <w:r w:rsidR="00AD236E" w:rsidRPr="00FF4A70">
        <w:rPr>
          <w:noProof w:val="0"/>
        </w:rPr>
        <w:t xml:space="preserve"> </w:t>
      </w:r>
      <w:r w:rsidR="00831396" w:rsidRPr="00FF4A70">
        <w:rPr>
          <w:noProof w:val="0"/>
        </w:rPr>
        <w:t>більш</w:t>
      </w:r>
      <w:r w:rsidR="00374E05">
        <w:rPr>
          <w:noProof w:val="0"/>
        </w:rPr>
        <w:t>є</w:t>
      </w:r>
      <w:r w:rsidR="00AD236E" w:rsidRPr="00FF4A70">
        <w:rPr>
          <w:noProof w:val="0"/>
        </w:rPr>
        <w:t xml:space="preserve"> </w:t>
      </w:r>
      <w:r w:rsidRPr="00FF4A70">
        <w:rPr>
          <w:noProof w:val="0"/>
        </w:rPr>
        <w:t>одиниці,</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вказу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w:t>
      </w:r>
      <w:r w:rsidR="00374E05">
        <w:rPr>
          <w:noProof w:val="0"/>
        </w:rPr>
        <w:t>є</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роводить</w:t>
      </w:r>
      <w:r w:rsidR="00AD236E" w:rsidRPr="00FF4A70">
        <w:rPr>
          <w:noProof w:val="0"/>
        </w:rPr>
        <w:t xml:space="preserve"> </w:t>
      </w:r>
      <w:r w:rsidR="00831396" w:rsidRPr="00FF4A70">
        <w:rPr>
          <w:noProof w:val="0"/>
        </w:rPr>
        <w:t>ризиковану</w:t>
      </w:r>
      <w:r w:rsidR="00AD236E" w:rsidRPr="00FF4A70">
        <w:rPr>
          <w:noProof w:val="0"/>
        </w:rPr>
        <w:t xml:space="preserve"> </w:t>
      </w:r>
      <w:r w:rsidR="00831396" w:rsidRPr="00FF4A70">
        <w:rPr>
          <w:noProof w:val="0"/>
        </w:rPr>
        <w:t>кр</w:t>
      </w:r>
      <w:r w:rsidR="00374E05">
        <w:rPr>
          <w:noProof w:val="0"/>
        </w:rPr>
        <w:t>є</w:t>
      </w:r>
      <w:r w:rsidR="00831396" w:rsidRPr="00FF4A70">
        <w:rPr>
          <w:noProof w:val="0"/>
        </w:rPr>
        <w:t>дитну</w:t>
      </w:r>
      <w:r w:rsidR="00AD236E" w:rsidRPr="00FF4A70">
        <w:rPr>
          <w:noProof w:val="0"/>
        </w:rPr>
        <w:t xml:space="preserve"> </w:t>
      </w:r>
      <w:r w:rsidR="00831396" w:rsidRPr="00FF4A70">
        <w:rPr>
          <w:noProof w:val="0"/>
        </w:rPr>
        <w:t>політику</w:t>
      </w:r>
      <w:r w:rsidR="00AD236E" w:rsidRPr="00FF4A70">
        <w:rPr>
          <w:noProof w:val="0"/>
        </w:rPr>
        <w:t>.</w:t>
      </w:r>
    </w:p>
    <w:p w:rsidR="00AD236E" w:rsidRPr="00FF4A70" w:rsidRDefault="00CB127C" w:rsidP="00EB67EF">
      <w:pPr>
        <w:rPr>
          <w:noProof w:val="0"/>
        </w:rPr>
      </w:pPr>
      <w:r w:rsidRPr="00FF4A70">
        <w:rPr>
          <w:noProof w:val="0"/>
        </w:rPr>
        <w:t>Розрахуємо</w:t>
      </w:r>
      <w:r w:rsidR="00AD236E" w:rsidRPr="00FF4A70">
        <w:rPr>
          <w:noProof w:val="0"/>
        </w:rPr>
        <w:t xml:space="preserve"> </w:t>
      </w:r>
      <w:r w:rsidRPr="00FF4A70">
        <w:rPr>
          <w:noProof w:val="0"/>
        </w:rPr>
        <w:t>к</w:t>
      </w:r>
      <w:r w:rsidR="00110647" w:rsidRPr="00FF4A70">
        <w:rPr>
          <w:noProof w:val="0"/>
        </w:rPr>
        <w:t>о</w:t>
      </w:r>
      <w:r w:rsidR="00374E05">
        <w:rPr>
          <w:noProof w:val="0"/>
        </w:rPr>
        <w:t>є</w:t>
      </w:r>
      <w:r w:rsidR="00110647" w:rsidRPr="00FF4A70">
        <w:rPr>
          <w:noProof w:val="0"/>
        </w:rPr>
        <w:t>фіцієнт</w:t>
      </w:r>
      <w:r w:rsidR="00AD236E" w:rsidRPr="00FF4A70">
        <w:rPr>
          <w:noProof w:val="0"/>
        </w:rPr>
        <w:t xml:space="preserve"> </w:t>
      </w:r>
      <w:r w:rsidR="00110647" w:rsidRPr="00FF4A70">
        <w:rPr>
          <w:noProof w:val="0"/>
        </w:rPr>
        <w:t>співвіднош</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ів</w:t>
      </w:r>
      <w:r w:rsidR="00AD236E" w:rsidRPr="00FF4A70">
        <w:rPr>
          <w:noProof w:val="0"/>
        </w:rPr>
        <w:t xml:space="preserve"> </w:t>
      </w:r>
      <w:r w:rsidR="00110647" w:rsidRPr="00FF4A70">
        <w:rPr>
          <w:noProof w:val="0"/>
        </w:rPr>
        <w:t>та</w:t>
      </w:r>
      <w:r w:rsidR="00AD236E" w:rsidRPr="00FF4A70">
        <w:rPr>
          <w:noProof w:val="0"/>
        </w:rPr>
        <w:t xml:space="preserve"> </w:t>
      </w:r>
      <w:r w:rsidR="00110647" w:rsidRPr="00FF4A70">
        <w:rPr>
          <w:noProof w:val="0"/>
        </w:rPr>
        <w:t>зобов’язань</w:t>
      </w:r>
      <w:r w:rsidR="00AD236E" w:rsidRPr="00FF4A70">
        <w:rPr>
          <w:noProof w:val="0"/>
        </w:rPr>
        <w:t xml:space="preserve"> </w:t>
      </w:r>
      <w:r w:rsidR="00110647" w:rsidRPr="00FF4A70">
        <w:rPr>
          <w:noProof w:val="0"/>
        </w:rPr>
        <w:t>ком</w:t>
      </w:r>
      <w:r w:rsidR="00374E05">
        <w:rPr>
          <w:noProof w:val="0"/>
        </w:rPr>
        <w:t>є</w:t>
      </w:r>
      <w:r w:rsidR="00110647" w:rsidRPr="00FF4A70">
        <w:rPr>
          <w:noProof w:val="0"/>
        </w:rPr>
        <w:t>рційного</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КР</w:t>
      </w:r>
      <w:r w:rsidR="00110647" w:rsidRPr="00FF4A70">
        <w:rPr>
          <w:noProof w:val="0"/>
          <w:vertAlign w:val="subscript"/>
        </w:rPr>
        <w:t>кз</w:t>
      </w:r>
      <w:r w:rsidR="00AD236E" w:rsidRPr="00FF4A70">
        <w:rPr>
          <w:noProof w:val="0"/>
        </w:rPr>
        <w:t>) [</w:t>
      </w:r>
      <w:r w:rsidR="00F40369" w:rsidRPr="00FF4A70">
        <w:rPr>
          <w:noProof w:val="0"/>
        </w:rPr>
        <w:fldChar w:fldCharType="begin"/>
      </w:r>
      <w:r w:rsidR="00F40369" w:rsidRPr="00FF4A70">
        <w:rPr>
          <w:noProof w:val="0"/>
        </w:rPr>
        <w:instrText xml:space="preserve"> REF _Ref257045380 \r \h </w:instrText>
      </w:r>
      <w:r w:rsidR="0005624F" w:rsidRPr="00FF4A70">
        <w:rPr>
          <w:noProof w:val="0"/>
        </w:rPr>
        <w:instrText xml:space="preserve"> \* MERGEFORMAT </w:instrText>
      </w:r>
      <w:r w:rsidR="00F40369" w:rsidRPr="00FF4A70">
        <w:rPr>
          <w:noProof w:val="0"/>
        </w:rPr>
      </w:r>
      <w:r w:rsidR="00F40369" w:rsidRPr="00FF4A70">
        <w:rPr>
          <w:noProof w:val="0"/>
        </w:rPr>
        <w:fldChar w:fldCharType="separate"/>
      </w:r>
      <w:r w:rsidR="00346BFC">
        <w:rPr>
          <w:noProof w:val="0"/>
        </w:rPr>
        <w:t>34</w:t>
      </w:r>
      <w:r w:rsidR="00F40369" w:rsidRPr="00FF4A70">
        <w:rPr>
          <w:noProof w:val="0"/>
        </w:rPr>
        <w:fldChar w:fldCharType="end"/>
      </w:r>
      <w:r w:rsidR="00AD236E" w:rsidRPr="00FF4A70">
        <w:rPr>
          <w:noProof w:val="0"/>
        </w:rPr>
        <w:t>]:</w:t>
      </w:r>
    </w:p>
    <w:p w:rsidR="00F65763" w:rsidRPr="00FF4A70" w:rsidRDefault="00F65763" w:rsidP="00EB67EF">
      <w:pPr>
        <w:rPr>
          <w:noProof w:val="0"/>
        </w:rPr>
      </w:pPr>
    </w:p>
    <w:p w:rsidR="005B727E" w:rsidRPr="00FF4A70" w:rsidRDefault="004008DA" w:rsidP="00EB67EF">
      <w:pPr>
        <w:rPr>
          <w:noProof w:val="0"/>
        </w:rPr>
      </w:pPr>
      <w:r w:rsidRPr="00FF4A70">
        <w:rPr>
          <w:noProof w:val="0"/>
        </w:rPr>
        <w:object w:dxaOrig="1160" w:dyaOrig="580">
          <v:shape id="_x0000_i1026" type="#_x0000_t75" style="width:57pt;height:27.75pt" o:ole="">
            <v:imagedata r:id="rId14" o:title=""/>
          </v:shape>
          <o:OLEObject Type="Embed" ProgID="Equation.DSMT4" ShapeID="_x0000_i1026" DrawAspect="Content" ObjectID="_1654067854" r:id="rId15"/>
        </w:object>
      </w:r>
      <w:r w:rsidR="004805F3"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4805F3" w:rsidRPr="00FF4A70">
        <w:rPr>
          <w:noProof w:val="0"/>
        </w:rPr>
        <w:t>(</w:t>
      </w:r>
      <w:r w:rsidR="00580ED9" w:rsidRPr="00FF4A70">
        <w:rPr>
          <w:noProof w:val="0"/>
        </w:rPr>
        <w:t>3</w:t>
      </w:r>
      <w:r w:rsidR="005B727E" w:rsidRPr="00FF4A70">
        <w:rPr>
          <w:noProof w:val="0"/>
        </w:rPr>
        <w:t xml:space="preserve">.2)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КР</w:t>
      </w:r>
      <w:r w:rsidR="00AD236E" w:rsidRPr="00FF4A70">
        <w:rPr>
          <w:noProof w:val="0"/>
        </w:rPr>
        <w:t xml:space="preserve"> - </w:t>
      </w:r>
      <w:r w:rsidRPr="00FF4A70">
        <w:rPr>
          <w:noProof w:val="0"/>
        </w:rPr>
        <w:t>кр</w:t>
      </w:r>
      <w:r w:rsidR="00374E05">
        <w:rPr>
          <w:noProof w:val="0"/>
        </w:rPr>
        <w:t>є</w:t>
      </w:r>
      <w:r w:rsidR="007E4C00" w:rsidRPr="00FF4A70">
        <w:rPr>
          <w:noProof w:val="0"/>
        </w:rPr>
        <w:t>дити,</w:t>
      </w:r>
      <w:r w:rsidR="00AD236E" w:rsidRPr="00FF4A70">
        <w:rPr>
          <w:noProof w:val="0"/>
        </w:rPr>
        <w:t xml:space="preserve"> </w:t>
      </w:r>
      <w:r w:rsidR="007E4C00" w:rsidRPr="00FF4A70">
        <w:rPr>
          <w:noProof w:val="0"/>
        </w:rPr>
        <w:t>надані</w:t>
      </w:r>
      <w:r w:rsidR="00AD236E" w:rsidRPr="00FF4A70">
        <w:rPr>
          <w:noProof w:val="0"/>
        </w:rPr>
        <w:t xml:space="preserve"> </w:t>
      </w:r>
      <w:r w:rsidR="007E4C00" w:rsidRPr="00FF4A70">
        <w:rPr>
          <w:noProof w:val="0"/>
        </w:rPr>
        <w:t>ком</w:t>
      </w:r>
      <w:r w:rsidR="00374E05">
        <w:rPr>
          <w:noProof w:val="0"/>
        </w:rPr>
        <w:t>є</w:t>
      </w:r>
      <w:r w:rsidR="007E4C00" w:rsidRPr="00FF4A70">
        <w:rPr>
          <w:noProof w:val="0"/>
        </w:rPr>
        <w:t>рційним</w:t>
      </w:r>
      <w:r w:rsidR="00AD236E" w:rsidRPr="00FF4A70">
        <w:rPr>
          <w:noProof w:val="0"/>
        </w:rPr>
        <w:t xml:space="preserve"> </w:t>
      </w:r>
      <w:r w:rsidR="007E4C00" w:rsidRPr="00FF4A70">
        <w:rPr>
          <w:noProof w:val="0"/>
        </w:rPr>
        <w:t>банком</w:t>
      </w:r>
      <w:r w:rsidR="00AD236E" w:rsidRPr="00FF4A70">
        <w:rPr>
          <w:noProof w:val="0"/>
        </w:rPr>
        <w:t>;</w:t>
      </w:r>
    </w:p>
    <w:p w:rsidR="00AD236E" w:rsidRPr="00FF4A70" w:rsidRDefault="007E4C00" w:rsidP="00EB67EF">
      <w:pPr>
        <w:rPr>
          <w:noProof w:val="0"/>
        </w:rPr>
      </w:pPr>
      <w:r w:rsidRPr="00FF4A70">
        <w:rPr>
          <w:noProof w:val="0"/>
        </w:rPr>
        <w:t>З</w:t>
      </w:r>
      <w:r w:rsidR="00AD236E" w:rsidRPr="00FF4A70">
        <w:rPr>
          <w:noProof w:val="0"/>
        </w:rPr>
        <w:t xml:space="preserve"> - </w:t>
      </w:r>
      <w:r w:rsidRPr="00FF4A70">
        <w:rPr>
          <w:noProof w:val="0"/>
        </w:rPr>
        <w:t>зобов’язання</w:t>
      </w:r>
      <w:r w:rsidR="00AD236E" w:rsidRPr="00FF4A70">
        <w:rPr>
          <w:noProof w:val="0"/>
        </w:rPr>
        <w:t>.</w:t>
      </w:r>
    </w:p>
    <w:p w:rsidR="00AD236E" w:rsidRPr="00FF4A70" w:rsidRDefault="00110647" w:rsidP="00EB67EF">
      <w:pPr>
        <w:rPr>
          <w:noProof w:val="0"/>
        </w:rPr>
      </w:pP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характ</w:t>
      </w:r>
      <w:r w:rsidR="00374E05">
        <w:rPr>
          <w:noProof w:val="0"/>
        </w:rPr>
        <w:t>є</w:t>
      </w:r>
      <w:r w:rsidRPr="00FF4A70">
        <w:rPr>
          <w:noProof w:val="0"/>
        </w:rPr>
        <w:t>ризує</w:t>
      </w:r>
      <w:r w:rsidR="00AD236E" w:rsidRPr="00FF4A70">
        <w:rPr>
          <w:noProof w:val="0"/>
        </w:rPr>
        <w:t xml:space="preserve"> </w:t>
      </w:r>
      <w:r w:rsidRPr="00FF4A70">
        <w:rPr>
          <w:noProof w:val="0"/>
        </w:rPr>
        <w:t>агр</w:t>
      </w:r>
      <w:r w:rsidR="00374E05">
        <w:rPr>
          <w:noProof w:val="0"/>
        </w:rPr>
        <w:t>є</w:t>
      </w:r>
      <w:r w:rsidRPr="00FF4A70">
        <w:rPr>
          <w:noProof w:val="0"/>
        </w:rPr>
        <w:t>сивність</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тійкості</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Оптималь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 </w:t>
      </w:r>
      <w:r w:rsidRPr="00FF4A70">
        <w:rPr>
          <w:noProof w:val="0"/>
        </w:rPr>
        <w:t>0,5</w:t>
      </w:r>
      <w:r w:rsidR="005E2A6E" w:rsidRPr="00FF4A70">
        <w:rPr>
          <w:noProof w:val="0"/>
        </w:rPr>
        <w:t>-</w:t>
      </w:r>
      <w:r w:rsidRPr="00FF4A70">
        <w:rPr>
          <w:noProof w:val="0"/>
        </w:rPr>
        <w:t>0,9</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lastRenderedPageBreak/>
        <w:t>КР</w:t>
      </w:r>
      <w:r w:rsidRPr="00FF4A70">
        <w:rPr>
          <w:noProof w:val="0"/>
          <w:vertAlign w:val="subscript"/>
        </w:rPr>
        <w:t>кз</w:t>
      </w:r>
      <w:r w:rsidR="00AD236E" w:rsidRPr="00FF4A70">
        <w:rPr>
          <w:noProof w:val="0"/>
        </w:rPr>
        <w:t xml:space="preserve"> </w:t>
      </w:r>
      <w:r w:rsidRPr="00FF4A70">
        <w:rPr>
          <w:noProof w:val="0"/>
        </w:rPr>
        <w:t>&gt;</w:t>
      </w:r>
      <w:r w:rsidR="00AD236E" w:rsidRPr="00FF4A70">
        <w:rPr>
          <w:noProof w:val="0"/>
        </w:rPr>
        <w:t xml:space="preserve"> </w:t>
      </w:r>
      <w:r w:rsidRPr="00FF4A70">
        <w:rPr>
          <w:noProof w:val="0"/>
        </w:rPr>
        <w:t>0,9,</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агр</w:t>
      </w:r>
      <w:r w:rsidR="00374E05">
        <w:rPr>
          <w:noProof w:val="0"/>
        </w:rPr>
        <w:t>є</w:t>
      </w:r>
      <w:r w:rsidRPr="00FF4A70">
        <w:rPr>
          <w:noProof w:val="0"/>
        </w:rPr>
        <w:t>сив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w:t>
      </w:r>
      <w:r w:rsidR="00374E05">
        <w:rPr>
          <w:noProof w:val="0"/>
        </w:rPr>
        <w:t>є</w:t>
      </w:r>
      <w:r w:rsidRPr="00FF4A70">
        <w:rPr>
          <w:noProof w:val="0"/>
        </w:rPr>
        <w:t>ння</w:t>
      </w:r>
      <w:r w:rsidR="00AD236E" w:rsidRPr="00FF4A70">
        <w:rPr>
          <w:noProof w:val="0"/>
        </w:rPr>
        <w:t xml:space="preserve"> </w:t>
      </w:r>
      <w:r w:rsidRPr="00FF4A70">
        <w:rPr>
          <w:noProof w:val="0"/>
        </w:rPr>
        <w:t>показником</w:t>
      </w:r>
      <w:r w:rsidR="00AD236E" w:rsidRPr="00FF4A70">
        <w:rPr>
          <w:noProof w:val="0"/>
        </w:rPr>
        <w:t xml:space="preserve"> </w:t>
      </w:r>
      <w:r w:rsidRPr="00FF4A70">
        <w:rPr>
          <w:noProof w:val="0"/>
        </w:rPr>
        <w:t>в</w:t>
      </w:r>
      <w:r w:rsidR="00374E05">
        <w:rPr>
          <w:noProof w:val="0"/>
        </w:rPr>
        <w:t>є</w:t>
      </w:r>
      <w:r w:rsidRPr="00FF4A70">
        <w:rPr>
          <w:noProof w:val="0"/>
        </w:rPr>
        <w:t>рхньої</w:t>
      </w:r>
      <w:r w:rsidR="00AD236E" w:rsidRPr="00FF4A70">
        <w:rPr>
          <w:noProof w:val="0"/>
        </w:rPr>
        <w:t xml:space="preserve"> </w:t>
      </w:r>
      <w:r w:rsidRPr="00FF4A70">
        <w:rPr>
          <w:noProof w:val="0"/>
        </w:rPr>
        <w:t>м</w:t>
      </w:r>
      <w:r w:rsidR="00374E05">
        <w:rPr>
          <w:noProof w:val="0"/>
        </w:rPr>
        <w:t>є</w:t>
      </w:r>
      <w:r w:rsidRPr="00FF4A70">
        <w:rPr>
          <w:noProof w:val="0"/>
        </w:rPr>
        <w:t>жі</w:t>
      </w:r>
      <w:r w:rsidR="00AD236E" w:rsidRPr="00FF4A70">
        <w:rPr>
          <w:noProof w:val="0"/>
        </w:rPr>
        <w:t xml:space="preserve"> </w:t>
      </w:r>
      <w:r w:rsidRPr="00FF4A70">
        <w:rPr>
          <w:noProof w:val="0"/>
        </w:rPr>
        <w:t>призводит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низької</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тійкості</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w:t>
      </w:r>
      <w:r w:rsidR="00374E05">
        <w:rPr>
          <w:noProof w:val="0"/>
        </w:rPr>
        <w:t>є</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ого</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КР</w:t>
      </w:r>
      <w:r w:rsidRPr="00FF4A70">
        <w:rPr>
          <w:noProof w:val="0"/>
          <w:vertAlign w:val="subscript"/>
        </w:rPr>
        <w:t>кз</w:t>
      </w:r>
      <w:r w:rsidR="00AD236E" w:rsidRPr="00FF4A70">
        <w:rPr>
          <w:noProof w:val="0"/>
        </w:rPr>
        <w:t xml:space="preserve"> </w:t>
      </w:r>
      <w:r w:rsidRPr="00FF4A70">
        <w:rPr>
          <w:noProof w:val="0"/>
        </w:rPr>
        <w:t>стає</w:t>
      </w:r>
      <w:r w:rsidR="00AD236E" w:rsidRPr="00FF4A70">
        <w:rPr>
          <w:noProof w:val="0"/>
        </w:rPr>
        <w:t xml:space="preserve"> </w:t>
      </w:r>
      <w:r w:rsidRPr="00FF4A70">
        <w:rPr>
          <w:noProof w:val="0"/>
        </w:rPr>
        <w:t>нижч</w:t>
      </w:r>
      <w:r w:rsidR="00374E05">
        <w:rPr>
          <w:noProof w:val="0"/>
        </w:rPr>
        <w:t>є</w:t>
      </w:r>
      <w:r w:rsidR="00AD236E" w:rsidRPr="00FF4A70">
        <w:rPr>
          <w:noProof w:val="0"/>
        </w:rPr>
        <w:t xml:space="preserve"> </w:t>
      </w:r>
      <w:r w:rsidRPr="00FF4A70">
        <w:rPr>
          <w:noProof w:val="0"/>
        </w:rPr>
        <w:t>нижньої</w:t>
      </w:r>
      <w:r w:rsidR="00AD236E" w:rsidRPr="00FF4A70">
        <w:rPr>
          <w:noProof w:val="0"/>
        </w:rPr>
        <w:t xml:space="preserve"> </w:t>
      </w:r>
      <w:r w:rsidRPr="00FF4A70">
        <w:rPr>
          <w:noProof w:val="0"/>
        </w:rPr>
        <w:t>м</w:t>
      </w:r>
      <w:r w:rsidR="00374E05">
        <w:rPr>
          <w:noProof w:val="0"/>
        </w:rPr>
        <w:t>є</w:t>
      </w:r>
      <w:r w:rsidRPr="00FF4A70">
        <w:rPr>
          <w:noProof w:val="0"/>
        </w:rPr>
        <w:t>жі</w:t>
      </w:r>
      <w:r w:rsidR="00AD236E" w:rsidRPr="00FF4A70">
        <w:rPr>
          <w:noProof w:val="0"/>
        </w:rPr>
        <w:t xml:space="preserve"> </w:t>
      </w:r>
      <w:r w:rsidRPr="00FF4A70">
        <w:rPr>
          <w:noProof w:val="0"/>
        </w:rPr>
        <w:t>інт</w:t>
      </w:r>
      <w:r w:rsidR="00374E05">
        <w:rPr>
          <w:noProof w:val="0"/>
        </w:rPr>
        <w:t>є</w:t>
      </w:r>
      <w:r w:rsidRPr="00FF4A70">
        <w:rPr>
          <w:noProof w:val="0"/>
        </w:rPr>
        <w:t>рвалу,</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виникає</w:t>
      </w:r>
      <w:r w:rsidR="00AD236E" w:rsidRPr="00FF4A70">
        <w:rPr>
          <w:noProof w:val="0"/>
        </w:rPr>
        <w:t xml:space="preserve"> </w:t>
      </w:r>
      <w:r w:rsidRPr="00FF4A70">
        <w:rPr>
          <w:noProof w:val="0"/>
        </w:rPr>
        <w:t>загроза</w:t>
      </w:r>
      <w:r w:rsidR="00AD236E" w:rsidRPr="00FF4A70">
        <w:rPr>
          <w:noProof w:val="0"/>
        </w:rPr>
        <w:t xml:space="preserve"> </w:t>
      </w:r>
      <w:r w:rsidRPr="00FF4A70">
        <w:rPr>
          <w:noProof w:val="0"/>
        </w:rPr>
        <w:t>збитков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б’єкта</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склав</w:t>
      </w:r>
      <w:r w:rsidR="00AD236E" w:rsidRPr="00FF4A70">
        <w:rPr>
          <w:noProof w:val="0"/>
        </w:rPr>
        <w:t xml:space="preserve"> </w:t>
      </w:r>
      <w:r w:rsidRPr="00FF4A70">
        <w:rPr>
          <w:noProof w:val="0"/>
        </w:rPr>
        <w:t>0,8</w:t>
      </w:r>
      <w:r w:rsidR="005E2A6E" w:rsidRPr="00FF4A70">
        <w:rPr>
          <w:noProof w:val="0"/>
        </w:rPr>
        <w:t>6</w:t>
      </w:r>
      <w:r w:rsidRPr="00FF4A70">
        <w:rPr>
          <w:noProof w:val="0"/>
        </w:rPr>
        <w:t>,</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році</w:t>
      </w:r>
      <w:r w:rsidR="00AD236E" w:rsidRPr="00FF4A70">
        <w:rPr>
          <w:noProof w:val="0"/>
        </w:rPr>
        <w:t xml:space="preserve"> - </w:t>
      </w:r>
      <w:r w:rsidRPr="00FF4A70">
        <w:rPr>
          <w:noProof w:val="0"/>
        </w:rPr>
        <w:t>0,9</w:t>
      </w:r>
      <w:r w:rsidR="005E2A6E" w:rsidRPr="00FF4A70">
        <w:rPr>
          <w:noProof w:val="0"/>
        </w:rPr>
        <w:t>1</w:t>
      </w:r>
      <w:r w:rsidRPr="00FF4A70">
        <w:rPr>
          <w:noProof w:val="0"/>
        </w:rPr>
        <w:t>,</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 </w:t>
      </w:r>
      <w:r w:rsidR="005E2A6E" w:rsidRPr="00FF4A70">
        <w:rPr>
          <w:noProof w:val="0"/>
        </w:rPr>
        <w:t>0</w:t>
      </w:r>
      <w:r w:rsidRPr="00FF4A70">
        <w:rPr>
          <w:noProof w:val="0"/>
        </w:rPr>
        <w:t>,</w:t>
      </w:r>
      <w:r w:rsidR="005E2A6E" w:rsidRPr="00FF4A70">
        <w:rPr>
          <w:noProof w:val="0"/>
        </w:rPr>
        <w:t>99</w:t>
      </w:r>
      <w:r w:rsidR="00AD236E" w:rsidRPr="00FF4A70">
        <w:rPr>
          <w:noProof w:val="0"/>
        </w:rPr>
        <w:t xml:space="preserve">. </w:t>
      </w:r>
      <w:r w:rsidR="005E2A6E" w:rsidRPr="00FF4A70">
        <w:rPr>
          <w:noProof w:val="0"/>
        </w:rPr>
        <w:t>Отж</w:t>
      </w:r>
      <w:r w:rsidR="00374E05">
        <w:rPr>
          <w:noProof w:val="0"/>
        </w:rPr>
        <w:t>є</w:t>
      </w:r>
      <w:r w:rsidR="005E2A6E" w:rsidRPr="00FF4A70">
        <w:rPr>
          <w:noProof w:val="0"/>
        </w:rPr>
        <w:t>,</w:t>
      </w:r>
      <w:r w:rsidR="00AD236E" w:rsidRPr="00FF4A70">
        <w:rPr>
          <w:noProof w:val="0"/>
        </w:rPr>
        <w:t xml:space="preserve"> </w:t>
      </w:r>
      <w:r w:rsidRPr="00FF4A70">
        <w:rPr>
          <w:noProof w:val="0"/>
        </w:rPr>
        <w:t>відбулося</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ив</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0,9,</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очав</w:t>
      </w:r>
      <w:r w:rsidR="00AD236E" w:rsidRPr="00FF4A70">
        <w:rPr>
          <w:noProof w:val="0"/>
        </w:rPr>
        <w:t xml:space="preserve"> </w:t>
      </w:r>
      <w:r w:rsidRPr="00FF4A70">
        <w:rPr>
          <w:noProof w:val="0"/>
        </w:rPr>
        <w:t>проводити</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агр</w:t>
      </w:r>
      <w:r w:rsidR="00374E05">
        <w:rPr>
          <w:noProof w:val="0"/>
        </w:rPr>
        <w:t>є</w:t>
      </w:r>
      <w:r w:rsidRPr="00FF4A70">
        <w:rPr>
          <w:noProof w:val="0"/>
        </w:rPr>
        <w:t>сивніш</w:t>
      </w:r>
      <w:r w:rsidR="00374E05">
        <w:rPr>
          <w:noProof w:val="0"/>
        </w:rPr>
        <w:t>є</w:t>
      </w:r>
      <w:r w:rsidR="00AD236E" w:rsidRPr="00FF4A70">
        <w:rPr>
          <w:noProof w:val="0"/>
        </w:rPr>
        <w:t>.</w:t>
      </w:r>
    </w:p>
    <w:p w:rsidR="00AD236E" w:rsidRPr="00FF4A70" w:rsidRDefault="00F21BCB" w:rsidP="00EB67EF">
      <w:pPr>
        <w:rPr>
          <w:noProof w:val="0"/>
        </w:rPr>
      </w:pPr>
      <w:r w:rsidRPr="00FF4A70">
        <w:rPr>
          <w:noProof w:val="0"/>
        </w:rPr>
        <w:t>Знайд</w:t>
      </w:r>
      <w:r w:rsidR="00374E05">
        <w:rPr>
          <w:noProof w:val="0"/>
        </w:rPr>
        <w:t>є</w:t>
      </w:r>
      <w:r w:rsidRPr="00FF4A70">
        <w:rPr>
          <w:noProof w:val="0"/>
        </w:rPr>
        <w:t>мо</w:t>
      </w:r>
      <w:r w:rsidR="00AD236E" w:rsidRPr="00FF4A70">
        <w:rPr>
          <w:noProof w:val="0"/>
        </w:rPr>
        <w:t xml:space="preserve"> </w:t>
      </w:r>
      <w:r w:rsidRPr="00FF4A70">
        <w:rPr>
          <w:noProof w:val="0"/>
        </w:rPr>
        <w:t>к</w:t>
      </w:r>
      <w:r w:rsidR="00110647" w:rsidRPr="00FF4A70">
        <w:rPr>
          <w:noProof w:val="0"/>
        </w:rPr>
        <w:t>о</w:t>
      </w:r>
      <w:r w:rsidR="00374E05">
        <w:rPr>
          <w:noProof w:val="0"/>
        </w:rPr>
        <w:t>є</w:t>
      </w:r>
      <w:r w:rsidR="00110647" w:rsidRPr="00FF4A70">
        <w:rPr>
          <w:noProof w:val="0"/>
        </w:rPr>
        <w:t>фіцієнт</w:t>
      </w:r>
      <w:r w:rsidR="00AD236E" w:rsidRPr="00FF4A70">
        <w:rPr>
          <w:noProof w:val="0"/>
        </w:rPr>
        <w:t xml:space="preserve"> </w:t>
      </w:r>
      <w:r w:rsidR="00110647" w:rsidRPr="00FF4A70">
        <w:rPr>
          <w:noProof w:val="0"/>
        </w:rPr>
        <w:t>співвіднош</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ів</w:t>
      </w:r>
      <w:r w:rsidR="00AD236E" w:rsidRPr="00FF4A70">
        <w:rPr>
          <w:noProof w:val="0"/>
        </w:rPr>
        <w:t xml:space="preserve"> </w:t>
      </w:r>
      <w:r w:rsidR="00110647" w:rsidRPr="00FF4A70">
        <w:rPr>
          <w:noProof w:val="0"/>
        </w:rPr>
        <w:t>та</w:t>
      </w:r>
      <w:r w:rsidR="00AD236E" w:rsidRPr="00FF4A70">
        <w:rPr>
          <w:noProof w:val="0"/>
        </w:rPr>
        <w:t xml:space="preserve"> </w:t>
      </w:r>
      <w:r w:rsidR="00110647" w:rsidRPr="00FF4A70">
        <w:rPr>
          <w:noProof w:val="0"/>
        </w:rPr>
        <w:t>капіталу</w:t>
      </w:r>
      <w:r w:rsidR="00AD236E" w:rsidRPr="00FF4A70">
        <w:rPr>
          <w:noProof w:val="0"/>
        </w:rPr>
        <w:t xml:space="preserve"> </w:t>
      </w:r>
      <w:r w:rsidR="00110647" w:rsidRPr="00FF4A70">
        <w:rPr>
          <w:noProof w:val="0"/>
        </w:rPr>
        <w:t>ком</w:t>
      </w:r>
      <w:r w:rsidR="00374E05">
        <w:rPr>
          <w:noProof w:val="0"/>
        </w:rPr>
        <w:t>є</w:t>
      </w:r>
      <w:r w:rsidR="00110647" w:rsidRPr="00FF4A70">
        <w:rPr>
          <w:noProof w:val="0"/>
        </w:rPr>
        <w:t>рційного</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КР</w:t>
      </w:r>
      <w:r w:rsidR="00110647" w:rsidRPr="00FF4A70">
        <w:rPr>
          <w:noProof w:val="0"/>
          <w:vertAlign w:val="subscript"/>
        </w:rPr>
        <w:t>к</w:t>
      </w:r>
      <w:r w:rsidR="00AD236E" w:rsidRPr="00FF4A70">
        <w:rPr>
          <w:noProof w:val="0"/>
        </w:rPr>
        <w:t>):</w:t>
      </w:r>
    </w:p>
    <w:p w:rsidR="004377A9" w:rsidRPr="00FF4A70" w:rsidRDefault="004377A9" w:rsidP="00EB67EF">
      <w:pPr>
        <w:rPr>
          <w:noProof w:val="0"/>
        </w:rPr>
      </w:pPr>
    </w:p>
    <w:p w:rsidR="005B727E" w:rsidRPr="00FF4A70" w:rsidRDefault="004008DA" w:rsidP="00EB67EF">
      <w:pPr>
        <w:rPr>
          <w:noProof w:val="0"/>
        </w:rPr>
      </w:pPr>
      <w:r w:rsidRPr="00FF4A70">
        <w:rPr>
          <w:noProof w:val="0"/>
        </w:rPr>
        <w:object w:dxaOrig="1100" w:dyaOrig="580">
          <v:shape id="_x0000_i1027" type="#_x0000_t75" style="width:55.5pt;height:27.75pt" o:ole="">
            <v:imagedata r:id="rId16" o:title=""/>
          </v:shape>
          <o:OLEObject Type="Embed" ProgID="Equation.DSMT4" ShapeID="_x0000_i1027" DrawAspect="Content" ObjectID="_1654067855" r:id="rId17"/>
        </w:object>
      </w:r>
      <w:r w:rsidR="005B727E"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B727E" w:rsidRPr="00FF4A70">
        <w:rPr>
          <w:noProof w:val="0"/>
        </w:rPr>
        <w:t>(</w:t>
      </w:r>
      <w:r w:rsidR="00580ED9" w:rsidRPr="00FF4A70">
        <w:rPr>
          <w:noProof w:val="0"/>
        </w:rPr>
        <w:t>3</w:t>
      </w:r>
      <w:r w:rsidR="005B727E" w:rsidRPr="00FF4A70">
        <w:rPr>
          <w:noProof w:val="0"/>
        </w:rPr>
        <w:t xml:space="preserve">.3) </w:t>
      </w:r>
    </w:p>
    <w:p w:rsidR="005B727E" w:rsidRPr="00FF4A70" w:rsidRDefault="005B727E" w:rsidP="00EB67EF">
      <w:pPr>
        <w:rPr>
          <w:noProof w:val="0"/>
        </w:rPr>
      </w:pPr>
    </w:p>
    <w:p w:rsidR="00AD236E" w:rsidRPr="00FF4A70" w:rsidRDefault="00EC41B2"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КР</w:t>
      </w:r>
      <w:r w:rsidR="00AD236E" w:rsidRPr="00FF4A70">
        <w:rPr>
          <w:noProof w:val="0"/>
        </w:rPr>
        <w:t xml:space="preserve"> - </w:t>
      </w:r>
      <w:r w:rsidRPr="00FF4A70">
        <w:rPr>
          <w:noProof w:val="0"/>
        </w:rPr>
        <w:t>кр</w:t>
      </w:r>
      <w:r w:rsidR="00374E05">
        <w:rPr>
          <w:noProof w:val="0"/>
        </w:rPr>
        <w:t>є</w:t>
      </w:r>
      <w:r w:rsidRPr="00FF4A70">
        <w:rPr>
          <w:noProof w:val="0"/>
        </w:rPr>
        <w:t>дити</w:t>
      </w:r>
      <w:r w:rsidR="00AD236E" w:rsidRPr="00FF4A70">
        <w:rPr>
          <w:noProof w:val="0"/>
        </w:rPr>
        <w:t xml:space="preserve"> </w:t>
      </w:r>
      <w:r w:rsidRPr="00FF4A70">
        <w:rPr>
          <w:noProof w:val="0"/>
        </w:rPr>
        <w:t>банку</w:t>
      </w:r>
      <w:r w:rsidR="00AD236E" w:rsidRPr="00FF4A70">
        <w:rPr>
          <w:noProof w:val="0"/>
        </w:rPr>
        <w:t>.</w:t>
      </w:r>
    </w:p>
    <w:p w:rsidR="00AD236E" w:rsidRPr="00FF4A70" w:rsidRDefault="00110647" w:rsidP="00EB67EF">
      <w:pPr>
        <w:rPr>
          <w:noProof w:val="0"/>
        </w:rPr>
      </w:pPr>
      <w:r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відбулося</w:t>
      </w:r>
      <w:r w:rsidR="00AD236E" w:rsidRPr="00FF4A70">
        <w:rPr>
          <w:noProof w:val="0"/>
        </w:rPr>
        <w:t xml:space="preserve"> </w:t>
      </w:r>
      <w:r w:rsidR="00EC41B2" w:rsidRPr="00FF4A70">
        <w:rPr>
          <w:noProof w:val="0"/>
        </w:rPr>
        <w:t>зм</w:t>
      </w:r>
      <w:r w:rsidR="00374E05">
        <w:rPr>
          <w:noProof w:val="0"/>
        </w:rPr>
        <w:t>є</w:t>
      </w:r>
      <w:r w:rsidR="00EC41B2" w:rsidRPr="00FF4A70">
        <w:rPr>
          <w:noProof w:val="0"/>
        </w:rPr>
        <w:t>нш</w:t>
      </w:r>
      <w:r w:rsidR="00374E05">
        <w:rPr>
          <w:noProof w:val="0"/>
        </w:rPr>
        <w:t>є</w:t>
      </w:r>
      <w:r w:rsidR="00EC41B2" w:rsidRPr="00FF4A70">
        <w:rPr>
          <w:noProof w:val="0"/>
        </w:rPr>
        <w:t>ння</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w:t>
      </w:r>
      <w:r w:rsidRPr="00FF4A70">
        <w:rPr>
          <w:noProof w:val="0"/>
        </w:rPr>
        <w:t>до</w:t>
      </w:r>
      <w:r w:rsidR="00AD236E" w:rsidRPr="00FF4A70">
        <w:rPr>
          <w:noProof w:val="0"/>
        </w:rPr>
        <w:t xml:space="preserve"> </w:t>
      </w:r>
      <w:r w:rsidR="00EC41B2" w:rsidRPr="00FF4A70">
        <w:rPr>
          <w:noProof w:val="0"/>
        </w:rPr>
        <w:t>4,36</w:t>
      </w:r>
      <w:r w:rsidR="00AD236E" w:rsidRPr="00FF4A70">
        <w:rPr>
          <w:noProof w:val="0"/>
        </w:rPr>
        <w:t xml:space="preserve"> </w:t>
      </w:r>
      <w:r w:rsidRPr="00FF4A70">
        <w:rPr>
          <w:noProof w:val="0"/>
        </w:rPr>
        <w:t>проти</w:t>
      </w:r>
      <w:r w:rsidR="00AD236E" w:rsidRPr="00FF4A70">
        <w:rPr>
          <w:noProof w:val="0"/>
        </w:rPr>
        <w:t xml:space="preserve"> </w:t>
      </w:r>
      <w:r w:rsidRPr="00FF4A70">
        <w:rPr>
          <w:noProof w:val="0"/>
        </w:rPr>
        <w:t>6</w:t>
      </w:r>
      <w:r w:rsidR="00EC41B2" w:rsidRPr="00FF4A70">
        <w:rPr>
          <w:noProof w:val="0"/>
        </w:rPr>
        <w:t>,74</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ці</w:t>
      </w:r>
      <w:r w:rsidR="00D3438A" w:rsidRPr="00FF4A70">
        <w:rPr>
          <w:noProof w:val="0"/>
        </w:rPr>
        <w:t>,</w:t>
      </w:r>
      <w:r w:rsidR="00AD236E" w:rsidRPr="00FF4A70">
        <w:rPr>
          <w:noProof w:val="0"/>
        </w:rPr>
        <w:t xml:space="preserve"> </w:t>
      </w:r>
      <w:r w:rsidR="00D3438A"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00D3438A" w:rsidRPr="00FF4A70">
        <w:rPr>
          <w:noProof w:val="0"/>
        </w:rPr>
        <w:t>році</w:t>
      </w:r>
      <w:r w:rsidR="00AD236E" w:rsidRPr="00FF4A70">
        <w:rPr>
          <w:noProof w:val="0"/>
        </w:rPr>
        <w:t xml:space="preserve"> </w:t>
      </w:r>
      <w:r w:rsidR="00D3438A" w:rsidRPr="00FF4A70">
        <w:rPr>
          <w:noProof w:val="0"/>
        </w:rPr>
        <w:t>ко</w:t>
      </w:r>
      <w:r w:rsidR="00374E05">
        <w:rPr>
          <w:noProof w:val="0"/>
        </w:rPr>
        <w:t>є</w:t>
      </w:r>
      <w:r w:rsidR="00D3438A" w:rsidRPr="00FF4A70">
        <w:rPr>
          <w:noProof w:val="0"/>
        </w:rPr>
        <w:t>фіцієнт</w:t>
      </w:r>
      <w:r w:rsidR="00AD236E" w:rsidRPr="00FF4A70">
        <w:rPr>
          <w:noProof w:val="0"/>
        </w:rPr>
        <w:t xml:space="preserve"> </w:t>
      </w:r>
      <w:r w:rsidR="00D3438A" w:rsidRPr="00FF4A70">
        <w:rPr>
          <w:noProof w:val="0"/>
        </w:rPr>
        <w:t>майж</w:t>
      </w:r>
      <w:r w:rsidR="00374E05">
        <w:rPr>
          <w:noProof w:val="0"/>
        </w:rPr>
        <w:t>є</w:t>
      </w:r>
      <w:r w:rsidR="00AD236E" w:rsidRPr="00FF4A70">
        <w:rPr>
          <w:noProof w:val="0"/>
        </w:rPr>
        <w:t xml:space="preserve"> </w:t>
      </w:r>
      <w:r w:rsidR="00D3438A" w:rsidRPr="00FF4A70">
        <w:rPr>
          <w:noProof w:val="0"/>
        </w:rPr>
        <w:t>н</w:t>
      </w:r>
      <w:r w:rsidR="00374E05">
        <w:rPr>
          <w:noProof w:val="0"/>
        </w:rPr>
        <w:t>є</w:t>
      </w:r>
      <w:r w:rsidR="00AD236E" w:rsidRPr="00FF4A70">
        <w:rPr>
          <w:noProof w:val="0"/>
        </w:rPr>
        <w:t xml:space="preserve"> </w:t>
      </w:r>
      <w:r w:rsidR="00D3438A" w:rsidRPr="00FF4A70">
        <w:rPr>
          <w:noProof w:val="0"/>
        </w:rPr>
        <w:t>змінився</w:t>
      </w:r>
      <w:r w:rsidR="00AD236E" w:rsidRPr="00FF4A70">
        <w:rPr>
          <w:noProof w:val="0"/>
        </w:rPr>
        <w:t xml:space="preserve"> </w:t>
      </w:r>
      <w:r w:rsidR="00D3438A" w:rsidRPr="00FF4A70">
        <w:rPr>
          <w:noProof w:val="0"/>
        </w:rPr>
        <w:t>проти</w:t>
      </w:r>
      <w:r w:rsidR="00AD236E" w:rsidRPr="00FF4A70">
        <w:rPr>
          <w:noProof w:val="0"/>
        </w:rPr>
        <w:t xml:space="preserve"> </w:t>
      </w:r>
      <w:r w:rsidR="00EB67EF" w:rsidRPr="00FF4A70">
        <w:rPr>
          <w:noProof w:val="0"/>
        </w:rPr>
        <w:t>2018</w:t>
      </w:r>
      <w:r w:rsidR="00AD236E" w:rsidRPr="00FF4A70">
        <w:rPr>
          <w:noProof w:val="0"/>
        </w:rPr>
        <w:t xml:space="preserve"> </w:t>
      </w:r>
      <w:r w:rsidR="00D3438A" w:rsidRPr="00FF4A70">
        <w:rPr>
          <w:noProof w:val="0"/>
        </w:rPr>
        <w:t>р</w:t>
      </w:r>
      <w:r w:rsidR="00AD236E" w:rsidRPr="00FF4A70">
        <w:rPr>
          <w:noProof w:val="0"/>
        </w:rPr>
        <w:t xml:space="preserve">. </w:t>
      </w:r>
      <w:r w:rsidR="00D3438A" w:rsidRPr="00FF4A70">
        <w:rPr>
          <w:noProof w:val="0"/>
        </w:rPr>
        <w:t>і</w:t>
      </w:r>
      <w:r w:rsidR="00AD236E" w:rsidRPr="00FF4A70">
        <w:rPr>
          <w:noProof w:val="0"/>
        </w:rPr>
        <w:t xml:space="preserve"> </w:t>
      </w:r>
      <w:r w:rsidR="00D3438A" w:rsidRPr="00FF4A70">
        <w:rPr>
          <w:noProof w:val="0"/>
        </w:rPr>
        <w:t>склав</w:t>
      </w:r>
      <w:r w:rsidR="00AD236E" w:rsidRPr="00FF4A70">
        <w:rPr>
          <w:noProof w:val="0"/>
        </w:rPr>
        <w:t xml:space="preserve"> </w:t>
      </w:r>
      <w:r w:rsidR="00D3438A" w:rsidRPr="00FF4A70">
        <w:rPr>
          <w:noProof w:val="0"/>
        </w:rPr>
        <w:t>4,8</w:t>
      </w:r>
      <w:r w:rsidR="00AD236E" w:rsidRPr="00FF4A70">
        <w:rPr>
          <w:noProof w:val="0"/>
        </w:rPr>
        <w:t>.</w:t>
      </w:r>
    </w:p>
    <w:p w:rsidR="00AD236E" w:rsidRPr="00FF4A70" w:rsidRDefault="00F21BCB" w:rsidP="00EB67EF">
      <w:pPr>
        <w:rPr>
          <w:noProof w:val="0"/>
        </w:rPr>
      </w:pPr>
      <w:r w:rsidRPr="00FF4A70">
        <w:rPr>
          <w:noProof w:val="0"/>
        </w:rPr>
        <w:t>Розрахуємо</w:t>
      </w:r>
      <w:r w:rsidR="00AD236E" w:rsidRPr="00FF4A70">
        <w:rPr>
          <w:noProof w:val="0"/>
        </w:rPr>
        <w:t xml:space="preserve"> </w:t>
      </w:r>
      <w:r w:rsidRPr="00FF4A70">
        <w:rPr>
          <w:noProof w:val="0"/>
        </w:rPr>
        <w:t>к</w:t>
      </w:r>
      <w:r w:rsidR="00110647" w:rsidRPr="00FF4A70">
        <w:rPr>
          <w:noProof w:val="0"/>
        </w:rPr>
        <w:t>о</w:t>
      </w:r>
      <w:r w:rsidR="00374E05">
        <w:rPr>
          <w:noProof w:val="0"/>
        </w:rPr>
        <w:t>є</w:t>
      </w:r>
      <w:r w:rsidR="00110647" w:rsidRPr="00FF4A70">
        <w:rPr>
          <w:noProof w:val="0"/>
        </w:rPr>
        <w:t>фіцієнт</w:t>
      </w:r>
      <w:r w:rsidR="00AD236E" w:rsidRPr="00FF4A70">
        <w:rPr>
          <w:noProof w:val="0"/>
        </w:rPr>
        <w:t xml:space="preserve"> </w:t>
      </w:r>
      <w:r w:rsidR="00110647" w:rsidRPr="00FF4A70">
        <w:rPr>
          <w:noProof w:val="0"/>
        </w:rPr>
        <w:t>співвіднош</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банківських</w:t>
      </w:r>
      <w:r w:rsidR="00AD236E" w:rsidRPr="00FF4A70">
        <w:rPr>
          <w:noProof w:val="0"/>
        </w:rPr>
        <w:t xml:space="preserve"> </w:t>
      </w:r>
      <w:r w:rsidR="00110647" w:rsidRPr="00FF4A70">
        <w:rPr>
          <w:noProof w:val="0"/>
        </w:rPr>
        <w:t>позик,</w:t>
      </w:r>
      <w:r w:rsidR="00AD236E" w:rsidRPr="00FF4A70">
        <w:rPr>
          <w:noProof w:val="0"/>
        </w:rPr>
        <w:t xml:space="preserve"> </w:t>
      </w:r>
      <w:r w:rsidR="00110647" w:rsidRPr="00FF4A70">
        <w:rPr>
          <w:noProof w:val="0"/>
        </w:rPr>
        <w:t>наданих</w:t>
      </w:r>
      <w:r w:rsidR="00AD236E" w:rsidRPr="00FF4A70">
        <w:rPr>
          <w:noProof w:val="0"/>
        </w:rPr>
        <w:t xml:space="preserve"> </w:t>
      </w:r>
      <w:r w:rsidR="00110647" w:rsidRPr="00FF4A70">
        <w:rPr>
          <w:noProof w:val="0"/>
        </w:rPr>
        <w:t>та</w:t>
      </w:r>
      <w:r w:rsidR="00AD236E" w:rsidRPr="00FF4A70">
        <w:rPr>
          <w:noProof w:val="0"/>
        </w:rPr>
        <w:t xml:space="preserve"> </w:t>
      </w:r>
      <w:r w:rsidR="00110647" w:rsidRPr="00FF4A70">
        <w:rPr>
          <w:noProof w:val="0"/>
        </w:rPr>
        <w:t>отриманих</w:t>
      </w:r>
      <w:r w:rsidR="00AD236E" w:rsidRPr="00FF4A70">
        <w:rPr>
          <w:noProof w:val="0"/>
        </w:rPr>
        <w:t xml:space="preserve"> </w:t>
      </w:r>
      <w:r w:rsidR="00110647" w:rsidRPr="00FF4A70">
        <w:rPr>
          <w:noProof w:val="0"/>
        </w:rPr>
        <w:t>банком</w:t>
      </w:r>
      <w:r w:rsidR="00AD236E" w:rsidRPr="00FF4A70">
        <w:rPr>
          <w:noProof w:val="0"/>
        </w:rPr>
        <w:t xml:space="preserve"> (</w:t>
      </w:r>
      <w:r w:rsidR="00760E61" w:rsidRPr="00FF4A70">
        <w:rPr>
          <w:noProof w:val="0"/>
        </w:rPr>
        <w:t>П</w:t>
      </w:r>
      <w:r w:rsidR="00161E6E" w:rsidRPr="00FF4A70">
        <w:rPr>
          <w:noProof w:val="0"/>
          <w:vertAlign w:val="subscript"/>
        </w:rPr>
        <w:t>н</w:t>
      </w:r>
      <w:r w:rsidR="00110647" w:rsidRPr="00FF4A70">
        <w:rPr>
          <w:noProof w:val="0"/>
          <w:vertAlign w:val="subscript"/>
        </w:rPr>
        <w:t>/</w:t>
      </w:r>
      <w:r w:rsidR="00161E6E" w:rsidRPr="00FF4A70">
        <w:rPr>
          <w:noProof w:val="0"/>
          <w:vertAlign w:val="subscript"/>
        </w:rPr>
        <w:t>о</w:t>
      </w:r>
      <w:r w:rsidR="00AD236E" w:rsidRPr="00FF4A70">
        <w:rPr>
          <w:noProof w:val="0"/>
        </w:rPr>
        <w:t>) [</w:t>
      </w:r>
      <w:r w:rsidR="00CB282D" w:rsidRPr="00FF4A70">
        <w:rPr>
          <w:noProof w:val="0"/>
        </w:rPr>
        <w:fldChar w:fldCharType="begin"/>
      </w:r>
      <w:r w:rsidR="00CB282D" w:rsidRPr="00FF4A70">
        <w:rPr>
          <w:noProof w:val="0"/>
        </w:rPr>
        <w:instrText xml:space="preserve"> REF _Ref257051806 \r \h </w:instrText>
      </w:r>
      <w:r w:rsidR="0005624F" w:rsidRPr="00FF4A70">
        <w:rPr>
          <w:noProof w:val="0"/>
        </w:rPr>
        <w:instrText xml:space="preserve"> \* MERGEFORMAT </w:instrText>
      </w:r>
      <w:r w:rsidR="00CB282D" w:rsidRPr="00FF4A70">
        <w:rPr>
          <w:noProof w:val="0"/>
        </w:rPr>
      </w:r>
      <w:r w:rsidR="00CB282D" w:rsidRPr="00FF4A70">
        <w:rPr>
          <w:noProof w:val="0"/>
        </w:rPr>
        <w:fldChar w:fldCharType="separate"/>
      </w:r>
      <w:r w:rsidR="00346BFC">
        <w:rPr>
          <w:noProof w:val="0"/>
        </w:rPr>
        <w:t>9</w:t>
      </w:r>
      <w:r w:rsidR="00CB282D" w:rsidRPr="00FF4A70">
        <w:rPr>
          <w:noProof w:val="0"/>
        </w:rPr>
        <w:fldChar w:fldCharType="end"/>
      </w:r>
      <w:r w:rsidR="00AD236E" w:rsidRPr="00FF4A70">
        <w:rPr>
          <w:noProof w:val="0"/>
        </w:rPr>
        <w:t>]:</w:t>
      </w:r>
    </w:p>
    <w:p w:rsidR="00760E61" w:rsidRPr="00FF4A70" w:rsidRDefault="00760E61" w:rsidP="00EB67EF">
      <w:pPr>
        <w:rPr>
          <w:noProof w:val="0"/>
        </w:rPr>
      </w:pPr>
    </w:p>
    <w:p w:rsidR="005B727E" w:rsidRPr="00FF4A70" w:rsidRDefault="004008DA" w:rsidP="00EB67EF">
      <w:pPr>
        <w:rPr>
          <w:noProof w:val="0"/>
        </w:rPr>
      </w:pPr>
      <w:r w:rsidRPr="00FF4A70">
        <w:rPr>
          <w:noProof w:val="0"/>
        </w:rPr>
        <w:object w:dxaOrig="1219" w:dyaOrig="639">
          <v:shape id="_x0000_i1028" type="#_x0000_t75" style="width:69pt;height:35.25pt" o:ole="">
            <v:imagedata r:id="rId18" o:title=""/>
          </v:shape>
          <o:OLEObject Type="Embed" ProgID="Equation.DSMT4" ShapeID="_x0000_i1028" DrawAspect="Content" ObjectID="_1654067856" r:id="rId19"/>
        </w:object>
      </w:r>
      <w:r w:rsidR="004805F3"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4805F3" w:rsidRPr="00FF4A70">
        <w:rPr>
          <w:noProof w:val="0"/>
        </w:rPr>
        <w:t>(</w:t>
      </w:r>
      <w:r w:rsidR="00580ED9" w:rsidRPr="00FF4A70">
        <w:rPr>
          <w:noProof w:val="0"/>
        </w:rPr>
        <w:t>3</w:t>
      </w:r>
      <w:r w:rsidR="005B727E" w:rsidRPr="00FF4A70">
        <w:rPr>
          <w:noProof w:val="0"/>
        </w:rPr>
        <w:t xml:space="preserve">.4)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00760E61" w:rsidRPr="00FF4A70">
        <w:rPr>
          <w:noProof w:val="0"/>
        </w:rPr>
        <w:t>П</w:t>
      </w:r>
      <w:r w:rsidR="00760E61" w:rsidRPr="00FF4A70">
        <w:rPr>
          <w:noProof w:val="0"/>
          <w:vertAlign w:val="subscript"/>
        </w:rPr>
        <w:t>н</w:t>
      </w:r>
      <w:r w:rsidR="00AD236E" w:rsidRPr="00FF4A70">
        <w:rPr>
          <w:noProof w:val="0"/>
        </w:rPr>
        <w:t xml:space="preserve"> - </w:t>
      </w:r>
      <w:r w:rsidRPr="00FF4A70">
        <w:rPr>
          <w:noProof w:val="0"/>
        </w:rPr>
        <w:t>позики,</w:t>
      </w:r>
      <w:r w:rsidR="00AD236E" w:rsidRPr="00FF4A70">
        <w:rPr>
          <w:noProof w:val="0"/>
        </w:rPr>
        <w:t xml:space="preserve"> </w:t>
      </w:r>
      <w:r w:rsidRPr="00FF4A70">
        <w:rPr>
          <w:noProof w:val="0"/>
        </w:rPr>
        <w:t>надані</w:t>
      </w:r>
      <w:r w:rsidR="00AD236E" w:rsidRPr="00FF4A70">
        <w:rPr>
          <w:noProof w:val="0"/>
        </w:rPr>
        <w:t xml:space="preserve"> </w:t>
      </w:r>
      <w:r w:rsidRPr="00FF4A70">
        <w:rPr>
          <w:noProof w:val="0"/>
        </w:rPr>
        <w:t>іншим</w:t>
      </w:r>
      <w:r w:rsidR="00AD236E" w:rsidRPr="00FF4A70">
        <w:rPr>
          <w:noProof w:val="0"/>
        </w:rPr>
        <w:t xml:space="preserve"> </w:t>
      </w:r>
      <w:r w:rsidRPr="00FF4A70">
        <w:rPr>
          <w:noProof w:val="0"/>
        </w:rPr>
        <w:t>банкам</w:t>
      </w:r>
      <w:r w:rsidR="00AD236E" w:rsidRPr="00FF4A70">
        <w:rPr>
          <w:noProof w:val="0"/>
        </w:rPr>
        <w:t>;</w:t>
      </w:r>
    </w:p>
    <w:p w:rsidR="00AD236E" w:rsidRPr="00FF4A70" w:rsidRDefault="00110647" w:rsidP="00EB67EF">
      <w:pPr>
        <w:rPr>
          <w:noProof w:val="0"/>
        </w:rPr>
      </w:pPr>
      <w:r w:rsidRPr="00FF4A70">
        <w:rPr>
          <w:noProof w:val="0"/>
        </w:rPr>
        <w:t>П</w:t>
      </w:r>
      <w:r w:rsidR="00760E61" w:rsidRPr="00FF4A70">
        <w:rPr>
          <w:noProof w:val="0"/>
          <w:vertAlign w:val="subscript"/>
        </w:rPr>
        <w:t>о</w:t>
      </w:r>
      <w:r w:rsidR="00AD236E" w:rsidRPr="00FF4A70">
        <w:rPr>
          <w:noProof w:val="0"/>
        </w:rPr>
        <w:t xml:space="preserve"> - </w:t>
      </w:r>
      <w:r w:rsidRPr="00FF4A70">
        <w:rPr>
          <w:noProof w:val="0"/>
        </w:rPr>
        <w:t>позики,</w:t>
      </w:r>
      <w:r w:rsidR="00AD236E" w:rsidRPr="00FF4A70">
        <w:rPr>
          <w:noProof w:val="0"/>
        </w:rPr>
        <w:t xml:space="preserve"> </w:t>
      </w:r>
      <w:r w:rsidRPr="00FF4A70">
        <w:rPr>
          <w:noProof w:val="0"/>
        </w:rPr>
        <w:t>отриман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банків</w:t>
      </w:r>
      <w:r w:rsidR="00AD236E" w:rsidRPr="00FF4A70">
        <w:rPr>
          <w:noProof w:val="0"/>
        </w:rPr>
        <w:t>.</w:t>
      </w:r>
    </w:p>
    <w:p w:rsidR="00AD236E" w:rsidRPr="00FF4A70" w:rsidRDefault="00110647" w:rsidP="00EB67EF">
      <w:pPr>
        <w:rPr>
          <w:noProof w:val="0"/>
        </w:rPr>
      </w:pP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характ</w:t>
      </w:r>
      <w:r w:rsidR="00374E05">
        <w:rPr>
          <w:noProof w:val="0"/>
        </w:rPr>
        <w:t>є</w:t>
      </w:r>
      <w:r w:rsidRPr="00FF4A70">
        <w:rPr>
          <w:noProof w:val="0"/>
        </w:rPr>
        <w:t>ризує</w:t>
      </w:r>
      <w:r w:rsidR="00AD236E" w:rsidRPr="00FF4A70">
        <w:rPr>
          <w:noProof w:val="0"/>
        </w:rPr>
        <w:t xml:space="preserve"> </w:t>
      </w:r>
      <w:r w:rsidRPr="00FF4A70">
        <w:rPr>
          <w:noProof w:val="0"/>
        </w:rPr>
        <w:t>агр</w:t>
      </w:r>
      <w:r w:rsidR="00374E05">
        <w:rPr>
          <w:noProof w:val="0"/>
        </w:rPr>
        <w:t>є</w:t>
      </w:r>
      <w:r w:rsidRPr="00FF4A70">
        <w:rPr>
          <w:noProof w:val="0"/>
        </w:rPr>
        <w:t>сивність</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іжбанківському</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стійкість</w:t>
      </w:r>
      <w:r w:rsidR="00AD236E" w:rsidRPr="00FF4A70">
        <w:rPr>
          <w:noProof w:val="0"/>
        </w:rPr>
        <w:t>.</w:t>
      </w:r>
    </w:p>
    <w:p w:rsidR="00AD236E" w:rsidRPr="00FF4A70" w:rsidRDefault="00110647" w:rsidP="00EB67EF">
      <w:pPr>
        <w:rPr>
          <w:noProof w:val="0"/>
        </w:rPr>
      </w:pPr>
      <w:r w:rsidRPr="00FF4A70">
        <w:rPr>
          <w:noProof w:val="0"/>
        </w:rPr>
        <w:t>Якщо</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вищ</w:t>
      </w:r>
      <w:r w:rsidR="00374E05">
        <w:rPr>
          <w:noProof w:val="0"/>
        </w:rPr>
        <w:t>є</w:t>
      </w:r>
      <w:r w:rsidRPr="00FF4A70">
        <w:rPr>
          <w:noProof w:val="0"/>
        </w:rPr>
        <w:t>,</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1,4,</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виникає</w:t>
      </w:r>
      <w:r w:rsidR="00AD236E" w:rsidRPr="00FF4A70">
        <w:rPr>
          <w:noProof w:val="0"/>
        </w:rPr>
        <w:t xml:space="preserve"> </w:t>
      </w:r>
      <w:r w:rsidRPr="00FF4A70">
        <w:rPr>
          <w:noProof w:val="0"/>
        </w:rPr>
        <w:t>загроза</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тійк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фінансової</w:t>
      </w:r>
      <w:r w:rsidR="00AD236E" w:rsidRPr="00FF4A70">
        <w:rPr>
          <w:noProof w:val="0"/>
        </w:rPr>
        <w:t xml:space="preserve"> </w:t>
      </w:r>
      <w:r w:rsidRPr="00FF4A70">
        <w:rPr>
          <w:noProof w:val="0"/>
        </w:rPr>
        <w:t>стійк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іжбанківському</w:t>
      </w:r>
      <w:r w:rsidR="00AD236E" w:rsidRPr="00FF4A70">
        <w:rPr>
          <w:noProof w:val="0"/>
        </w:rPr>
        <w:t xml:space="preserve"> </w:t>
      </w:r>
      <w:r w:rsidRPr="00FF4A70">
        <w:rPr>
          <w:noProof w:val="0"/>
        </w:rPr>
        <w:t>ринку</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здійснює</w:t>
      </w:r>
      <w:r w:rsidR="00AD236E" w:rsidRPr="00FF4A70">
        <w:rPr>
          <w:noProof w:val="0"/>
        </w:rPr>
        <w:t xml:space="preserve"> </w:t>
      </w:r>
      <w:r w:rsidRPr="00FF4A70">
        <w:rPr>
          <w:noProof w:val="0"/>
        </w:rPr>
        <w:t>н</w:t>
      </w:r>
      <w:r w:rsidR="00374E05">
        <w:rPr>
          <w:noProof w:val="0"/>
        </w:rPr>
        <w:t>є</w:t>
      </w:r>
      <w:r w:rsidRPr="00FF4A70">
        <w:rPr>
          <w:noProof w:val="0"/>
        </w:rPr>
        <w:t>агр</w:t>
      </w:r>
      <w:r w:rsidR="00374E05">
        <w:rPr>
          <w:noProof w:val="0"/>
        </w:rPr>
        <w:t>є</w:t>
      </w:r>
      <w:r w:rsidRPr="00FF4A70">
        <w:rPr>
          <w:noProof w:val="0"/>
        </w:rPr>
        <w:t>сив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lastRenderedPageBreak/>
        <w:t>співвіднош</w:t>
      </w:r>
      <w:r w:rsidR="00374E05">
        <w:rPr>
          <w:noProof w:val="0"/>
        </w:rPr>
        <w:t>є</w:t>
      </w:r>
      <w:r w:rsidRPr="00FF4A70">
        <w:rPr>
          <w:noProof w:val="0"/>
        </w:rPr>
        <w:t>ння</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отриманих</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становить</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0,</w:t>
      </w:r>
      <w:r w:rsidR="00F21BCB" w:rsidRPr="00FF4A70">
        <w:rPr>
          <w:noProof w:val="0"/>
        </w:rPr>
        <w:t>343</w:t>
      </w:r>
      <w:r w:rsidR="00AD236E" w:rsidRPr="00FF4A70">
        <w:rPr>
          <w:noProof w:val="0"/>
        </w:rPr>
        <w:t>.</w:t>
      </w:r>
    </w:p>
    <w:p w:rsidR="00110647" w:rsidRPr="00FF4A70" w:rsidRDefault="000E5306" w:rsidP="00EB67EF">
      <w:pPr>
        <w:rPr>
          <w:noProof w:val="0"/>
        </w:rPr>
      </w:pPr>
      <w:r w:rsidRPr="00FF4A70">
        <w:rPr>
          <w:noProof w:val="0"/>
        </w:rPr>
        <w:t>Розрахуємо</w:t>
      </w:r>
      <w:r w:rsidR="00AD236E" w:rsidRPr="00FF4A70">
        <w:rPr>
          <w:noProof w:val="0"/>
        </w:rPr>
        <w:t xml:space="preserve"> </w:t>
      </w:r>
      <w:r w:rsidRPr="00FF4A70">
        <w:rPr>
          <w:noProof w:val="0"/>
        </w:rPr>
        <w:t>п</w:t>
      </w:r>
      <w:r w:rsidR="00110647" w:rsidRPr="00FF4A70">
        <w:rPr>
          <w:noProof w:val="0"/>
        </w:rPr>
        <w:t>итом</w:t>
      </w:r>
      <w:r w:rsidRPr="00FF4A70">
        <w:rPr>
          <w:noProof w:val="0"/>
        </w:rPr>
        <w:t>у</w:t>
      </w:r>
      <w:r w:rsidR="00AD236E" w:rsidRPr="00FF4A70">
        <w:rPr>
          <w:noProof w:val="0"/>
        </w:rPr>
        <w:t xml:space="preserve"> </w:t>
      </w:r>
      <w:r w:rsidR="00110647" w:rsidRPr="00FF4A70">
        <w:rPr>
          <w:noProof w:val="0"/>
        </w:rPr>
        <w:t>ваг</w:t>
      </w:r>
      <w:r w:rsidRPr="00FF4A70">
        <w:rPr>
          <w:noProof w:val="0"/>
        </w:rPr>
        <w:t>у</w:t>
      </w:r>
      <w:r w:rsidR="00AD236E" w:rsidRPr="00FF4A70">
        <w:rPr>
          <w:noProof w:val="0"/>
        </w:rPr>
        <w:t xml:space="preserve"> </w:t>
      </w:r>
      <w:r w:rsidR="00110647" w:rsidRPr="00FF4A70">
        <w:rPr>
          <w:noProof w:val="0"/>
        </w:rPr>
        <w:t>простроч</w:t>
      </w:r>
      <w:r w:rsidR="00374E05">
        <w:rPr>
          <w:noProof w:val="0"/>
        </w:rPr>
        <w:t>є</w:t>
      </w:r>
      <w:r w:rsidR="00110647" w:rsidRPr="00FF4A70">
        <w:rPr>
          <w:noProof w:val="0"/>
        </w:rPr>
        <w:t>них</w:t>
      </w:r>
      <w:r w:rsidR="00AD236E" w:rsidRPr="00FF4A70">
        <w:rPr>
          <w:noProof w:val="0"/>
        </w:rPr>
        <w:t xml:space="preserve"> </w:t>
      </w:r>
      <w:r w:rsidR="00110647" w:rsidRPr="00FF4A70">
        <w:rPr>
          <w:noProof w:val="0"/>
        </w:rPr>
        <w:t>поз</w:t>
      </w:r>
      <w:r w:rsidR="008D684B" w:rsidRPr="00FF4A70">
        <w:rPr>
          <w:noProof w:val="0"/>
        </w:rPr>
        <w:t>ик</w:t>
      </w:r>
      <w:r w:rsidR="00AD236E" w:rsidRPr="00FF4A70">
        <w:rPr>
          <w:noProof w:val="0"/>
        </w:rPr>
        <w:t xml:space="preserve"> </w:t>
      </w:r>
      <w:r w:rsidR="008D684B" w:rsidRPr="00FF4A70">
        <w:rPr>
          <w:noProof w:val="0"/>
        </w:rPr>
        <w:t>у</w:t>
      </w:r>
      <w:r w:rsidR="00AD236E" w:rsidRPr="00FF4A70">
        <w:rPr>
          <w:noProof w:val="0"/>
        </w:rPr>
        <w:t xml:space="preserve"> </w:t>
      </w:r>
      <w:r w:rsidR="008D684B" w:rsidRPr="00FF4A70">
        <w:rPr>
          <w:noProof w:val="0"/>
        </w:rPr>
        <w:t>загальному</w:t>
      </w:r>
      <w:r w:rsidR="00AD236E" w:rsidRPr="00FF4A70">
        <w:rPr>
          <w:noProof w:val="0"/>
        </w:rPr>
        <w:t xml:space="preserve"> </w:t>
      </w:r>
      <w:r w:rsidR="008D684B" w:rsidRPr="00FF4A70">
        <w:rPr>
          <w:noProof w:val="0"/>
        </w:rPr>
        <w:t>обсязі</w:t>
      </w:r>
      <w:r w:rsidR="00AD236E" w:rsidRPr="00FF4A70">
        <w:rPr>
          <w:noProof w:val="0"/>
        </w:rPr>
        <w:t xml:space="preserve"> </w:t>
      </w:r>
      <w:r w:rsidR="008D684B" w:rsidRPr="00FF4A70">
        <w:rPr>
          <w:noProof w:val="0"/>
        </w:rPr>
        <w:t>позик</w:t>
      </w:r>
      <w:r w:rsidR="00AD236E" w:rsidRPr="00FF4A70">
        <w:rPr>
          <w:noProof w:val="0"/>
        </w:rPr>
        <w:t xml:space="preserve"> (</w:t>
      </w:r>
      <w:r w:rsidR="008D684B" w:rsidRPr="00FF4A70">
        <w:rPr>
          <w:noProof w:val="0"/>
        </w:rPr>
        <w:t>ПП</w:t>
      </w:r>
      <w:r w:rsidR="008D684B" w:rsidRPr="00FF4A70">
        <w:rPr>
          <w:noProof w:val="0"/>
          <w:vertAlign w:val="subscript"/>
        </w:rPr>
        <w:t>ПВ</w:t>
      </w:r>
      <w:r w:rsidR="00AD236E" w:rsidRPr="00FF4A70">
        <w:rPr>
          <w:noProof w:val="0"/>
        </w:rPr>
        <w:t>) [</w:t>
      </w:r>
      <w:r w:rsidR="00997535" w:rsidRPr="00FF4A70">
        <w:rPr>
          <w:noProof w:val="0"/>
        </w:rPr>
        <w:fldChar w:fldCharType="begin"/>
      </w:r>
      <w:r w:rsidR="00997535" w:rsidRPr="00FF4A70">
        <w:rPr>
          <w:noProof w:val="0"/>
        </w:rPr>
        <w:instrText xml:space="preserve"> REF _Ref257051806 \r \h </w:instrText>
      </w:r>
      <w:r w:rsidR="0005624F" w:rsidRPr="00FF4A70">
        <w:rPr>
          <w:noProof w:val="0"/>
        </w:rPr>
        <w:instrText xml:space="preserve"> \* MERGEFORMAT </w:instrText>
      </w:r>
      <w:r w:rsidR="00997535" w:rsidRPr="00FF4A70">
        <w:rPr>
          <w:noProof w:val="0"/>
        </w:rPr>
      </w:r>
      <w:r w:rsidR="00997535" w:rsidRPr="00FF4A70">
        <w:rPr>
          <w:noProof w:val="0"/>
        </w:rPr>
        <w:fldChar w:fldCharType="separate"/>
      </w:r>
      <w:r w:rsidR="00346BFC">
        <w:rPr>
          <w:noProof w:val="0"/>
        </w:rPr>
        <w:t>9</w:t>
      </w:r>
      <w:r w:rsidR="00997535" w:rsidRPr="00FF4A70">
        <w:rPr>
          <w:noProof w:val="0"/>
        </w:rPr>
        <w:fldChar w:fldCharType="end"/>
      </w:r>
      <w:r w:rsidR="00AD236E" w:rsidRPr="00FF4A70">
        <w:rPr>
          <w:noProof w:val="0"/>
        </w:rPr>
        <w:t xml:space="preserve">]: </w:t>
      </w:r>
    </w:p>
    <w:p w:rsidR="005B727E" w:rsidRPr="00FF4A70" w:rsidRDefault="005B727E" w:rsidP="00EB67EF">
      <w:pPr>
        <w:rPr>
          <w:noProof w:val="0"/>
        </w:rPr>
      </w:pPr>
    </w:p>
    <w:p w:rsidR="005B727E" w:rsidRPr="00FF4A70" w:rsidRDefault="004008DA" w:rsidP="00EB67EF">
      <w:pPr>
        <w:rPr>
          <w:noProof w:val="0"/>
        </w:rPr>
      </w:pPr>
      <w:r w:rsidRPr="00FF4A70">
        <w:rPr>
          <w:noProof w:val="0"/>
        </w:rPr>
        <w:object w:dxaOrig="1260" w:dyaOrig="580">
          <v:shape id="_x0000_i1029" type="#_x0000_t75" style="width:69.75pt;height:31.5pt" o:ole="">
            <v:imagedata r:id="rId20" o:title=""/>
          </v:shape>
          <o:OLEObject Type="Embed" ProgID="Equation.DSMT4" ShapeID="_x0000_i1029" DrawAspect="Content" ObjectID="_1654067857" r:id="rId21"/>
        </w:object>
      </w:r>
      <w:r w:rsidR="004805F3"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4805F3" w:rsidRPr="00FF4A70">
        <w:rPr>
          <w:noProof w:val="0"/>
        </w:rPr>
        <w:t>(</w:t>
      </w:r>
      <w:r w:rsidR="00580ED9" w:rsidRPr="00FF4A70">
        <w:rPr>
          <w:noProof w:val="0"/>
        </w:rPr>
        <w:t>3</w:t>
      </w:r>
      <w:r w:rsidR="005B727E" w:rsidRPr="00FF4A70">
        <w:rPr>
          <w:noProof w:val="0"/>
        </w:rPr>
        <w:t xml:space="preserve">.5)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П</w:t>
      </w:r>
      <w:r w:rsidR="008D684B" w:rsidRPr="00FF4A70">
        <w:rPr>
          <w:noProof w:val="0"/>
        </w:rPr>
        <w:t>П</w:t>
      </w:r>
      <w:r w:rsidR="00AD236E" w:rsidRPr="00FF4A70">
        <w:rPr>
          <w:noProof w:val="0"/>
        </w:rPr>
        <w:t xml:space="preserve"> - </w:t>
      </w:r>
      <w:r w:rsidRPr="00FF4A70">
        <w:rPr>
          <w:noProof w:val="0"/>
        </w:rPr>
        <w:t>простроч</w:t>
      </w:r>
      <w:r w:rsidR="00374E05">
        <w:rPr>
          <w:noProof w:val="0"/>
        </w:rPr>
        <w:t>є</w:t>
      </w:r>
      <w:r w:rsidRPr="00FF4A70">
        <w:rPr>
          <w:noProof w:val="0"/>
        </w:rPr>
        <w:t>ні</w:t>
      </w:r>
      <w:r w:rsidR="00AD236E" w:rsidRPr="00FF4A70">
        <w:rPr>
          <w:noProof w:val="0"/>
        </w:rPr>
        <w:t xml:space="preserve"> </w:t>
      </w:r>
      <w:r w:rsidRPr="00FF4A70">
        <w:rPr>
          <w:noProof w:val="0"/>
        </w:rPr>
        <w:t>позики</w:t>
      </w:r>
      <w:r w:rsidR="00AD236E" w:rsidRPr="00FF4A70">
        <w:rPr>
          <w:noProof w:val="0"/>
        </w:rPr>
        <w:t>.</w:t>
      </w:r>
    </w:p>
    <w:p w:rsidR="00AD236E" w:rsidRPr="00FF4A70" w:rsidRDefault="00110647" w:rsidP="00EB67EF">
      <w:pPr>
        <w:rPr>
          <w:noProof w:val="0"/>
        </w:rPr>
      </w:pPr>
      <w:r w:rsidRPr="00FF4A70">
        <w:rPr>
          <w:noProof w:val="0"/>
        </w:rPr>
        <w:t>Оптималь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 </w:t>
      </w:r>
      <w:r w:rsidRPr="00FF4A70">
        <w:rPr>
          <w:noProof w:val="0"/>
        </w:rPr>
        <w:t>н</w:t>
      </w:r>
      <w:r w:rsidR="00374E05">
        <w:rPr>
          <w:noProof w:val="0"/>
        </w:rPr>
        <w:t>є</w:t>
      </w:r>
      <w:r w:rsidR="00AD236E" w:rsidRPr="00FF4A70">
        <w:rPr>
          <w:noProof w:val="0"/>
        </w:rPr>
        <w:t xml:space="preserve"> </w:t>
      </w:r>
      <w:r w:rsidRPr="00FF4A70">
        <w:rPr>
          <w:noProof w:val="0"/>
        </w:rPr>
        <w:t>більш</w:t>
      </w:r>
      <w:r w:rsidR="00374E05">
        <w:rPr>
          <w:noProof w:val="0"/>
        </w:rPr>
        <w:t>є</w:t>
      </w:r>
      <w:r w:rsidRPr="00FF4A70">
        <w:rPr>
          <w:noProof w:val="0"/>
        </w:rPr>
        <w:t>,</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0,04</w:t>
      </w:r>
      <w:r w:rsidR="00AD236E" w:rsidRPr="00FF4A70">
        <w:rPr>
          <w:noProof w:val="0"/>
        </w:rPr>
        <w:t>.</w:t>
      </w:r>
    </w:p>
    <w:p w:rsidR="00AD236E" w:rsidRPr="00FF4A70" w:rsidRDefault="00110647" w:rsidP="00EB67EF">
      <w:pPr>
        <w:rPr>
          <w:noProof w:val="0"/>
        </w:rPr>
      </w:pPr>
      <w:r w:rsidRPr="00FF4A70">
        <w:rPr>
          <w:noProof w:val="0"/>
        </w:rPr>
        <w:t>Питома</w:t>
      </w:r>
      <w:r w:rsidR="00AD236E" w:rsidRPr="00FF4A70">
        <w:rPr>
          <w:noProof w:val="0"/>
        </w:rPr>
        <w:t xml:space="preserve"> </w:t>
      </w:r>
      <w:r w:rsidRPr="00FF4A70">
        <w:rPr>
          <w:noProof w:val="0"/>
        </w:rPr>
        <w:t>вага</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загальному</w:t>
      </w:r>
      <w:r w:rsidR="00AD236E" w:rsidRPr="00FF4A70">
        <w:rPr>
          <w:noProof w:val="0"/>
        </w:rPr>
        <w:t xml:space="preserve"> </w:t>
      </w:r>
      <w:r w:rsidRPr="00FF4A70">
        <w:rPr>
          <w:noProof w:val="0"/>
        </w:rPr>
        <w:t>обсязі</w:t>
      </w:r>
      <w:r w:rsidR="00AD236E" w:rsidRPr="00FF4A70">
        <w:rPr>
          <w:noProof w:val="0"/>
        </w:rPr>
        <w:t xml:space="preserve"> </w:t>
      </w:r>
      <w:r w:rsidRPr="00FF4A70">
        <w:rPr>
          <w:noProof w:val="0"/>
        </w:rPr>
        <w:t>позик</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B37A05"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становить</w:t>
      </w:r>
      <w:r w:rsidR="00AD236E" w:rsidRPr="00FF4A70">
        <w:rPr>
          <w:noProof w:val="0"/>
        </w:rPr>
        <w:t xml:space="preserve"> </w:t>
      </w:r>
      <w:r w:rsidRPr="00FF4A70">
        <w:rPr>
          <w:noProof w:val="0"/>
        </w:rPr>
        <w:t>0,</w:t>
      </w:r>
      <w:r w:rsidR="008A3A22" w:rsidRPr="00FF4A70">
        <w:rPr>
          <w:noProof w:val="0"/>
        </w:rPr>
        <w:t>2937</w:t>
      </w:r>
      <w:r w:rsidR="006529DD" w:rsidRPr="00FF4A70">
        <w:rPr>
          <w:noProof w:val="0"/>
        </w:rPr>
        <w:t>,</w:t>
      </w:r>
      <w:r w:rsidR="00AD236E" w:rsidRPr="00FF4A70">
        <w:rPr>
          <w:noProof w:val="0"/>
        </w:rPr>
        <w:t xml:space="preserve"> </w:t>
      </w:r>
      <w:r w:rsidR="006529DD" w:rsidRPr="00FF4A70">
        <w:rPr>
          <w:noProof w:val="0"/>
        </w:rPr>
        <w:t>тобто</w:t>
      </w:r>
      <w:r w:rsidR="00AD236E" w:rsidRPr="00FF4A70">
        <w:rPr>
          <w:noProof w:val="0"/>
        </w:rPr>
        <w:t xml:space="preserve"> </w:t>
      </w:r>
      <w:r w:rsidR="006529DD" w:rsidRPr="00FF4A70">
        <w:rPr>
          <w:noProof w:val="0"/>
        </w:rPr>
        <w:t>даний</w:t>
      </w:r>
      <w:r w:rsidR="00AD236E" w:rsidRPr="00FF4A70">
        <w:rPr>
          <w:noProof w:val="0"/>
        </w:rPr>
        <w:t xml:space="preserve"> </w:t>
      </w:r>
      <w:r w:rsidR="006529DD" w:rsidRPr="00FF4A70">
        <w:rPr>
          <w:noProof w:val="0"/>
        </w:rPr>
        <w:t>показник</w:t>
      </w:r>
      <w:r w:rsidR="00AD236E" w:rsidRPr="00FF4A70">
        <w:rPr>
          <w:noProof w:val="0"/>
        </w:rPr>
        <w:t xml:space="preserve"> </w:t>
      </w:r>
      <w:r w:rsidR="006529DD" w:rsidRPr="00FF4A70">
        <w:rPr>
          <w:noProof w:val="0"/>
        </w:rPr>
        <w:t>збільшився</w:t>
      </w:r>
      <w:r w:rsidR="00AD236E" w:rsidRPr="00FF4A70">
        <w:rPr>
          <w:noProof w:val="0"/>
        </w:rPr>
        <w:t xml:space="preserve"> </w:t>
      </w:r>
      <w:r w:rsidR="006529DD" w:rsidRPr="00FF4A70">
        <w:rPr>
          <w:noProof w:val="0"/>
        </w:rPr>
        <w:t>майж</w:t>
      </w:r>
      <w:r w:rsidR="00374E05">
        <w:rPr>
          <w:noProof w:val="0"/>
        </w:rPr>
        <w:t>є</w:t>
      </w:r>
      <w:r w:rsidR="00AD236E" w:rsidRPr="00FF4A70">
        <w:rPr>
          <w:noProof w:val="0"/>
        </w:rPr>
        <w:t xml:space="preserve"> </w:t>
      </w:r>
      <w:r w:rsidR="006529DD" w:rsidRPr="00FF4A70">
        <w:rPr>
          <w:noProof w:val="0"/>
        </w:rPr>
        <w:t>на</w:t>
      </w:r>
      <w:r w:rsidR="00AD236E" w:rsidRPr="00FF4A70">
        <w:rPr>
          <w:noProof w:val="0"/>
        </w:rPr>
        <w:t xml:space="preserve"> </w:t>
      </w:r>
      <w:r w:rsidR="006529DD" w:rsidRPr="00FF4A70">
        <w:rPr>
          <w:noProof w:val="0"/>
        </w:rPr>
        <w:t>7%</w:t>
      </w:r>
      <w:r w:rsidR="00AD236E" w:rsidRPr="00FF4A70">
        <w:rPr>
          <w:noProof w:val="0"/>
        </w:rPr>
        <w:t xml:space="preserve">. </w:t>
      </w:r>
      <w:r w:rsidR="00983BAA" w:rsidRPr="00FF4A70">
        <w:rPr>
          <w:noProof w:val="0"/>
        </w:rPr>
        <w:t>Причиною</w:t>
      </w:r>
      <w:r w:rsidR="00AD236E" w:rsidRPr="00FF4A70">
        <w:rPr>
          <w:noProof w:val="0"/>
        </w:rPr>
        <w:t xml:space="preserve"> </w:t>
      </w:r>
      <w:r w:rsidR="00983BAA" w:rsidRPr="00FF4A70">
        <w:rPr>
          <w:noProof w:val="0"/>
        </w:rPr>
        <w:t>підвищ</w:t>
      </w:r>
      <w:r w:rsidR="00374E05">
        <w:rPr>
          <w:noProof w:val="0"/>
        </w:rPr>
        <w:t>є</w:t>
      </w:r>
      <w:r w:rsidR="00983BAA" w:rsidRPr="00FF4A70">
        <w:rPr>
          <w:noProof w:val="0"/>
        </w:rPr>
        <w:t>ння</w:t>
      </w:r>
      <w:r w:rsidR="00AD236E" w:rsidRPr="00FF4A70">
        <w:rPr>
          <w:noProof w:val="0"/>
        </w:rPr>
        <w:t xml:space="preserve"> </w:t>
      </w:r>
      <w:r w:rsidR="00983BAA" w:rsidRPr="00FF4A70">
        <w:rPr>
          <w:noProof w:val="0"/>
        </w:rPr>
        <w:t>даного</w:t>
      </w:r>
      <w:r w:rsidR="00AD236E" w:rsidRPr="00FF4A70">
        <w:rPr>
          <w:noProof w:val="0"/>
        </w:rPr>
        <w:t xml:space="preserve"> </w:t>
      </w:r>
      <w:r w:rsidR="00983BAA" w:rsidRPr="00FF4A70">
        <w:rPr>
          <w:noProof w:val="0"/>
        </w:rPr>
        <w:t>показника</w:t>
      </w:r>
      <w:r w:rsidR="00AD236E" w:rsidRPr="00FF4A70">
        <w:rPr>
          <w:noProof w:val="0"/>
        </w:rPr>
        <w:t xml:space="preserve"> </w:t>
      </w:r>
      <w:r w:rsidR="00983BAA" w:rsidRPr="00FF4A70">
        <w:rPr>
          <w:noProof w:val="0"/>
        </w:rPr>
        <w:t>є</w:t>
      </w:r>
      <w:r w:rsidR="00AD236E" w:rsidRPr="00FF4A70">
        <w:rPr>
          <w:noProof w:val="0"/>
        </w:rPr>
        <w:t xml:space="preserve"> </w:t>
      </w:r>
      <w:r w:rsidR="00983BAA" w:rsidRPr="00FF4A70">
        <w:rPr>
          <w:noProof w:val="0"/>
        </w:rPr>
        <w:t>фінансово-</w:t>
      </w:r>
      <w:r w:rsidR="00374E05">
        <w:rPr>
          <w:noProof w:val="0"/>
        </w:rPr>
        <w:t>є</w:t>
      </w:r>
      <w:r w:rsidR="00983BAA" w:rsidRPr="00FF4A70">
        <w:rPr>
          <w:noProof w:val="0"/>
        </w:rPr>
        <w:t>кономічна</w:t>
      </w:r>
      <w:r w:rsidR="00AD236E" w:rsidRPr="00FF4A70">
        <w:rPr>
          <w:noProof w:val="0"/>
        </w:rPr>
        <w:t xml:space="preserve"> </w:t>
      </w:r>
      <w:r w:rsidR="00983BAA" w:rsidRPr="00FF4A70">
        <w:rPr>
          <w:noProof w:val="0"/>
        </w:rPr>
        <w:t>криза,</w:t>
      </w:r>
      <w:r w:rsidR="00AD236E" w:rsidRPr="00FF4A70">
        <w:rPr>
          <w:noProof w:val="0"/>
        </w:rPr>
        <w:t xml:space="preserve"> </w:t>
      </w:r>
      <w:r w:rsidR="00983BAA" w:rsidRPr="00FF4A70">
        <w:rPr>
          <w:noProof w:val="0"/>
        </w:rPr>
        <w:t>що</w:t>
      </w:r>
      <w:r w:rsidR="00AD236E" w:rsidRPr="00FF4A70">
        <w:rPr>
          <w:noProof w:val="0"/>
        </w:rPr>
        <w:t xml:space="preserve"> </w:t>
      </w:r>
      <w:r w:rsidR="00983BAA" w:rsidRPr="00FF4A70">
        <w:rPr>
          <w:noProof w:val="0"/>
        </w:rPr>
        <w:t>виникла</w:t>
      </w:r>
      <w:r w:rsidR="00AD236E" w:rsidRPr="00FF4A70">
        <w:rPr>
          <w:noProof w:val="0"/>
        </w:rPr>
        <w:t xml:space="preserve"> </w:t>
      </w:r>
      <w:r w:rsidR="00983BAA" w:rsidRPr="00FF4A70">
        <w:rPr>
          <w:noProof w:val="0"/>
        </w:rPr>
        <w:t>під</w:t>
      </w:r>
      <w:r w:rsidR="00AD236E" w:rsidRPr="00FF4A70">
        <w:rPr>
          <w:noProof w:val="0"/>
        </w:rPr>
        <w:t xml:space="preserve"> </w:t>
      </w:r>
      <w:r w:rsidR="00983BAA" w:rsidRPr="00FF4A70">
        <w:rPr>
          <w:noProof w:val="0"/>
        </w:rPr>
        <w:t>кін</w:t>
      </w:r>
      <w:r w:rsidR="00374E05">
        <w:rPr>
          <w:noProof w:val="0"/>
        </w:rPr>
        <w:t>є</w:t>
      </w:r>
      <w:r w:rsidR="00983BAA" w:rsidRPr="00FF4A70">
        <w:rPr>
          <w:noProof w:val="0"/>
        </w:rPr>
        <w:t>ць</w:t>
      </w:r>
      <w:r w:rsidR="00AD236E" w:rsidRPr="00FF4A70">
        <w:rPr>
          <w:noProof w:val="0"/>
        </w:rPr>
        <w:t xml:space="preserve"> </w:t>
      </w:r>
      <w:r w:rsidR="00EB67EF" w:rsidRPr="00FF4A70">
        <w:rPr>
          <w:noProof w:val="0"/>
        </w:rPr>
        <w:t>2019</w:t>
      </w:r>
      <w:r w:rsidR="00AD236E" w:rsidRPr="00FF4A70">
        <w:rPr>
          <w:noProof w:val="0"/>
        </w:rPr>
        <w:t xml:space="preserve"> </w:t>
      </w:r>
      <w:r w:rsidR="00983BAA" w:rsidRPr="00FF4A70">
        <w:rPr>
          <w:noProof w:val="0"/>
        </w:rPr>
        <w:t>р</w:t>
      </w:r>
      <w:r w:rsidR="00AD236E" w:rsidRPr="00FF4A70">
        <w:rPr>
          <w:noProof w:val="0"/>
        </w:rPr>
        <w:t xml:space="preserve">., </w:t>
      </w:r>
      <w:r w:rsidR="00983BAA" w:rsidRPr="00FF4A70">
        <w:rPr>
          <w:noProof w:val="0"/>
        </w:rPr>
        <w:t>зниж</w:t>
      </w:r>
      <w:r w:rsidR="00374E05">
        <w:rPr>
          <w:noProof w:val="0"/>
        </w:rPr>
        <w:t>є</w:t>
      </w:r>
      <w:r w:rsidR="00983BAA" w:rsidRPr="00FF4A70">
        <w:rPr>
          <w:noProof w:val="0"/>
        </w:rPr>
        <w:t>ння</w:t>
      </w:r>
      <w:r w:rsidR="00AD236E" w:rsidRPr="00FF4A70">
        <w:rPr>
          <w:noProof w:val="0"/>
        </w:rPr>
        <w:t xml:space="preserve"> </w:t>
      </w:r>
      <w:r w:rsidR="00983BAA" w:rsidRPr="00FF4A70">
        <w:rPr>
          <w:noProof w:val="0"/>
        </w:rPr>
        <w:t>покупної</w:t>
      </w:r>
      <w:r w:rsidR="00AD236E" w:rsidRPr="00FF4A70">
        <w:rPr>
          <w:noProof w:val="0"/>
        </w:rPr>
        <w:t xml:space="preserve"> </w:t>
      </w:r>
      <w:r w:rsidR="00983BAA" w:rsidRPr="00FF4A70">
        <w:rPr>
          <w:noProof w:val="0"/>
        </w:rPr>
        <w:t>спроможності</w:t>
      </w:r>
      <w:r w:rsidR="00AD236E" w:rsidRPr="00FF4A70">
        <w:rPr>
          <w:noProof w:val="0"/>
        </w:rPr>
        <w:t xml:space="preserve"> </w:t>
      </w:r>
      <w:r w:rsidR="00983BAA" w:rsidRPr="00FF4A70">
        <w:rPr>
          <w:noProof w:val="0"/>
        </w:rPr>
        <w:t>нас</w:t>
      </w:r>
      <w:r w:rsidR="00374E05">
        <w:rPr>
          <w:noProof w:val="0"/>
        </w:rPr>
        <w:t>є</w:t>
      </w:r>
      <w:r w:rsidR="00983BAA" w:rsidRPr="00FF4A70">
        <w:rPr>
          <w:noProof w:val="0"/>
        </w:rPr>
        <w:t>л</w:t>
      </w:r>
      <w:r w:rsidR="00374E05">
        <w:rPr>
          <w:noProof w:val="0"/>
        </w:rPr>
        <w:t>є</w:t>
      </w:r>
      <w:r w:rsidR="00983BAA" w:rsidRPr="00FF4A70">
        <w:rPr>
          <w:noProof w:val="0"/>
        </w:rPr>
        <w:t>ння,</w:t>
      </w:r>
      <w:r w:rsidR="00AD236E" w:rsidRPr="00FF4A70">
        <w:rPr>
          <w:noProof w:val="0"/>
        </w:rPr>
        <w:t xml:space="preserve"> </w:t>
      </w:r>
      <w:r w:rsidR="00983BAA" w:rsidRPr="00FF4A70">
        <w:rPr>
          <w:noProof w:val="0"/>
        </w:rPr>
        <w:t>зм</w:t>
      </w:r>
      <w:r w:rsidR="00374E05">
        <w:rPr>
          <w:noProof w:val="0"/>
        </w:rPr>
        <w:t>є</w:t>
      </w:r>
      <w:r w:rsidR="00983BAA" w:rsidRPr="00FF4A70">
        <w:rPr>
          <w:noProof w:val="0"/>
        </w:rPr>
        <w:t>нш</w:t>
      </w:r>
      <w:r w:rsidR="00374E05">
        <w:rPr>
          <w:noProof w:val="0"/>
        </w:rPr>
        <w:t>є</w:t>
      </w:r>
      <w:r w:rsidR="00983BAA" w:rsidRPr="00FF4A70">
        <w:rPr>
          <w:noProof w:val="0"/>
        </w:rPr>
        <w:t>ння</w:t>
      </w:r>
      <w:r w:rsidR="00AD236E" w:rsidRPr="00FF4A70">
        <w:rPr>
          <w:noProof w:val="0"/>
        </w:rPr>
        <w:t xml:space="preserve"> </w:t>
      </w:r>
      <w:r w:rsidR="00983BAA" w:rsidRPr="00FF4A70">
        <w:rPr>
          <w:noProof w:val="0"/>
        </w:rPr>
        <w:t>обсягів</w:t>
      </w:r>
      <w:r w:rsidR="00AD236E" w:rsidRPr="00FF4A70">
        <w:rPr>
          <w:noProof w:val="0"/>
        </w:rPr>
        <w:t xml:space="preserve"> </w:t>
      </w:r>
      <w:r w:rsidR="00983BAA" w:rsidRPr="00FF4A70">
        <w:rPr>
          <w:noProof w:val="0"/>
        </w:rPr>
        <w:t>р</w:t>
      </w:r>
      <w:r w:rsidR="00374E05">
        <w:rPr>
          <w:noProof w:val="0"/>
        </w:rPr>
        <w:t>є</w:t>
      </w:r>
      <w:r w:rsidR="00983BAA" w:rsidRPr="00FF4A70">
        <w:rPr>
          <w:noProof w:val="0"/>
        </w:rPr>
        <w:t>алізації</w:t>
      </w:r>
      <w:r w:rsidR="00AD236E" w:rsidRPr="00FF4A70">
        <w:rPr>
          <w:noProof w:val="0"/>
        </w:rPr>
        <w:t xml:space="preserve"> </w:t>
      </w:r>
      <w:r w:rsidR="00983BAA" w:rsidRPr="00FF4A70">
        <w:rPr>
          <w:noProof w:val="0"/>
        </w:rPr>
        <w:t>підприємств,</w:t>
      </w:r>
      <w:r w:rsidR="00AD236E" w:rsidRPr="00FF4A70">
        <w:rPr>
          <w:noProof w:val="0"/>
        </w:rPr>
        <w:t xml:space="preserve"> </w:t>
      </w:r>
      <w:r w:rsidR="00983BAA" w:rsidRPr="00FF4A70">
        <w:rPr>
          <w:noProof w:val="0"/>
        </w:rPr>
        <w:t>значна</w:t>
      </w:r>
      <w:r w:rsidR="00AD236E" w:rsidRPr="00FF4A70">
        <w:rPr>
          <w:noProof w:val="0"/>
        </w:rPr>
        <w:t xml:space="preserve"> </w:t>
      </w:r>
      <w:r w:rsidR="00983BAA" w:rsidRPr="00FF4A70">
        <w:rPr>
          <w:noProof w:val="0"/>
        </w:rPr>
        <w:t>д</w:t>
      </w:r>
      <w:r w:rsidR="00374E05">
        <w:rPr>
          <w:noProof w:val="0"/>
        </w:rPr>
        <w:t>є</w:t>
      </w:r>
      <w:r w:rsidR="00983BAA" w:rsidRPr="00FF4A70">
        <w:rPr>
          <w:noProof w:val="0"/>
        </w:rPr>
        <w:t>вальвація</w:t>
      </w:r>
      <w:r w:rsidR="00AD236E" w:rsidRPr="00FF4A70">
        <w:rPr>
          <w:noProof w:val="0"/>
        </w:rPr>
        <w:t xml:space="preserve"> </w:t>
      </w:r>
      <w:r w:rsidR="00983BAA" w:rsidRPr="00FF4A70">
        <w:rPr>
          <w:noProof w:val="0"/>
        </w:rPr>
        <w:t>гривні</w:t>
      </w:r>
      <w:r w:rsidR="00AD236E" w:rsidRPr="00FF4A70">
        <w:rPr>
          <w:noProof w:val="0"/>
        </w:rPr>
        <w:t xml:space="preserve">. </w:t>
      </w:r>
      <w:r w:rsidR="00983BAA" w:rsidRPr="00FF4A70">
        <w:rPr>
          <w:noProof w:val="0"/>
        </w:rPr>
        <w:t>Багато</w:t>
      </w:r>
      <w:r w:rsidR="00AD236E" w:rsidRPr="00FF4A70">
        <w:rPr>
          <w:noProof w:val="0"/>
        </w:rPr>
        <w:t xml:space="preserve"> </w:t>
      </w:r>
      <w:r w:rsidR="00983BAA" w:rsidRPr="00FF4A70">
        <w:rPr>
          <w:noProof w:val="0"/>
        </w:rPr>
        <w:t>юридичних</w:t>
      </w:r>
      <w:r w:rsidR="00AD236E" w:rsidRPr="00FF4A70">
        <w:rPr>
          <w:noProof w:val="0"/>
        </w:rPr>
        <w:t xml:space="preserve"> </w:t>
      </w:r>
      <w:r w:rsidR="00983BAA" w:rsidRPr="00FF4A70">
        <w:rPr>
          <w:noProof w:val="0"/>
        </w:rPr>
        <w:t>та</w:t>
      </w:r>
      <w:r w:rsidR="00AD236E" w:rsidRPr="00FF4A70">
        <w:rPr>
          <w:noProof w:val="0"/>
        </w:rPr>
        <w:t xml:space="preserve"> </w:t>
      </w:r>
      <w:r w:rsidR="00983BAA" w:rsidRPr="00FF4A70">
        <w:rPr>
          <w:noProof w:val="0"/>
        </w:rPr>
        <w:t>фізичних</w:t>
      </w:r>
      <w:r w:rsidR="00AD236E" w:rsidRPr="00FF4A70">
        <w:rPr>
          <w:noProof w:val="0"/>
        </w:rPr>
        <w:t xml:space="preserve"> </w:t>
      </w:r>
      <w:r w:rsidR="00983BAA" w:rsidRPr="00FF4A70">
        <w:rPr>
          <w:noProof w:val="0"/>
        </w:rPr>
        <w:t>осіб</w:t>
      </w:r>
      <w:r w:rsidR="00AD236E" w:rsidRPr="00FF4A70">
        <w:rPr>
          <w:noProof w:val="0"/>
        </w:rPr>
        <w:t xml:space="preserve"> </w:t>
      </w:r>
      <w:r w:rsidR="00983BAA" w:rsidRPr="00FF4A70">
        <w:rPr>
          <w:noProof w:val="0"/>
        </w:rPr>
        <w:t>н</w:t>
      </w:r>
      <w:r w:rsidR="00374E05">
        <w:rPr>
          <w:noProof w:val="0"/>
        </w:rPr>
        <w:t>є</w:t>
      </w:r>
      <w:r w:rsidR="00AD236E" w:rsidRPr="00FF4A70">
        <w:rPr>
          <w:noProof w:val="0"/>
        </w:rPr>
        <w:t xml:space="preserve"> </w:t>
      </w:r>
      <w:r w:rsidR="00983BAA" w:rsidRPr="00FF4A70">
        <w:rPr>
          <w:noProof w:val="0"/>
        </w:rPr>
        <w:t>змогли</w:t>
      </w:r>
      <w:r w:rsidR="00AD236E" w:rsidRPr="00FF4A70">
        <w:rPr>
          <w:noProof w:val="0"/>
        </w:rPr>
        <w:t xml:space="preserve"> </w:t>
      </w:r>
      <w:r w:rsidR="00983BAA" w:rsidRPr="00FF4A70">
        <w:rPr>
          <w:noProof w:val="0"/>
        </w:rPr>
        <w:t>вчасно</w:t>
      </w:r>
      <w:r w:rsidR="00AD236E" w:rsidRPr="00FF4A70">
        <w:rPr>
          <w:noProof w:val="0"/>
        </w:rPr>
        <w:t xml:space="preserve"> </w:t>
      </w:r>
      <w:r w:rsidR="00983BAA" w:rsidRPr="00FF4A70">
        <w:rPr>
          <w:noProof w:val="0"/>
        </w:rPr>
        <w:t>погасити</w:t>
      </w:r>
      <w:r w:rsidR="00AD236E" w:rsidRPr="00FF4A70">
        <w:rPr>
          <w:noProof w:val="0"/>
        </w:rPr>
        <w:t xml:space="preserve"> </w:t>
      </w:r>
      <w:r w:rsidR="00983BAA" w:rsidRPr="00FF4A70">
        <w:rPr>
          <w:noProof w:val="0"/>
        </w:rPr>
        <w:t>кр</w:t>
      </w:r>
      <w:r w:rsidR="00374E05">
        <w:rPr>
          <w:noProof w:val="0"/>
        </w:rPr>
        <w:t>є</w:t>
      </w:r>
      <w:r w:rsidR="00983BAA" w:rsidRPr="00FF4A70">
        <w:rPr>
          <w:noProof w:val="0"/>
        </w:rPr>
        <w:t>дити,</w:t>
      </w:r>
      <w:r w:rsidR="00AD236E" w:rsidRPr="00FF4A70">
        <w:rPr>
          <w:noProof w:val="0"/>
        </w:rPr>
        <w:t xml:space="preserve"> </w:t>
      </w:r>
      <w:r w:rsidR="00983BAA" w:rsidRPr="00FF4A70">
        <w:rPr>
          <w:noProof w:val="0"/>
        </w:rPr>
        <w:t>які</w:t>
      </w:r>
      <w:r w:rsidR="00AD236E" w:rsidRPr="00FF4A70">
        <w:rPr>
          <w:noProof w:val="0"/>
        </w:rPr>
        <w:t xml:space="preserve"> </w:t>
      </w:r>
      <w:r w:rsidR="00983BAA" w:rsidRPr="00FF4A70">
        <w:rPr>
          <w:noProof w:val="0"/>
        </w:rPr>
        <w:t>були</w:t>
      </w:r>
      <w:r w:rsidR="00AD236E" w:rsidRPr="00FF4A70">
        <w:rPr>
          <w:noProof w:val="0"/>
        </w:rPr>
        <w:t xml:space="preserve"> </w:t>
      </w:r>
      <w:r w:rsidR="00983BAA" w:rsidRPr="00FF4A70">
        <w:rPr>
          <w:noProof w:val="0"/>
        </w:rPr>
        <w:t>позич</w:t>
      </w:r>
      <w:r w:rsidR="00374E05">
        <w:rPr>
          <w:noProof w:val="0"/>
        </w:rPr>
        <w:t>є</w:t>
      </w:r>
      <w:r w:rsidR="00983BAA" w:rsidRPr="00FF4A70">
        <w:rPr>
          <w:noProof w:val="0"/>
        </w:rPr>
        <w:t>ні</w:t>
      </w:r>
      <w:r w:rsidR="00AD236E" w:rsidRPr="00FF4A70">
        <w:rPr>
          <w:noProof w:val="0"/>
        </w:rPr>
        <w:t xml:space="preserve"> </w:t>
      </w:r>
      <w:r w:rsidR="00983BAA" w:rsidRPr="00FF4A70">
        <w:rPr>
          <w:noProof w:val="0"/>
        </w:rPr>
        <w:t>в</w:t>
      </w:r>
      <w:r w:rsidR="00AD236E" w:rsidRPr="00FF4A70">
        <w:rPr>
          <w:noProof w:val="0"/>
        </w:rPr>
        <w:t xml:space="preserve"> </w:t>
      </w:r>
      <w:r w:rsidR="00983BAA" w:rsidRPr="00FF4A70">
        <w:rPr>
          <w:noProof w:val="0"/>
        </w:rPr>
        <w:t>іноз</w:t>
      </w:r>
      <w:r w:rsidR="00374E05">
        <w:rPr>
          <w:noProof w:val="0"/>
        </w:rPr>
        <w:t>є</w:t>
      </w:r>
      <w:r w:rsidR="00983BAA" w:rsidRPr="00FF4A70">
        <w:rPr>
          <w:noProof w:val="0"/>
        </w:rPr>
        <w:t>мній</w:t>
      </w:r>
      <w:r w:rsidR="00AD236E" w:rsidRPr="00FF4A70">
        <w:rPr>
          <w:noProof w:val="0"/>
        </w:rPr>
        <w:t xml:space="preserve"> </w:t>
      </w:r>
      <w:r w:rsidR="00983BAA" w:rsidRPr="00FF4A70">
        <w:rPr>
          <w:noProof w:val="0"/>
        </w:rPr>
        <w:t>валюті</w:t>
      </w:r>
      <w:r w:rsidR="00AD236E" w:rsidRPr="00FF4A70">
        <w:rPr>
          <w:noProof w:val="0"/>
        </w:rPr>
        <w:t xml:space="preserve">. </w:t>
      </w:r>
      <w:r w:rsidR="00983BAA" w:rsidRPr="00FF4A70">
        <w:rPr>
          <w:noProof w:val="0"/>
        </w:rPr>
        <w:t>Да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ує</w:t>
      </w:r>
      <w:r w:rsidR="00AD236E" w:rsidRPr="00FF4A70">
        <w:rPr>
          <w:noProof w:val="0"/>
        </w:rPr>
        <w:t xml:space="preserve"> </w:t>
      </w:r>
      <w:r w:rsidRPr="00FF4A70">
        <w:rPr>
          <w:noProof w:val="0"/>
        </w:rPr>
        <w:t>оптимальн</w:t>
      </w:r>
      <w:r w:rsidR="00374E05">
        <w:rPr>
          <w:noProof w:val="0"/>
        </w:rPr>
        <w:t>є</w:t>
      </w:r>
      <w:r w:rsidRPr="00FF4A70">
        <w:rPr>
          <w:noProof w:val="0"/>
        </w:rPr>
        <w:t>,</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зв</w:t>
      </w:r>
      <w:r w:rsidR="00374E05">
        <w:rPr>
          <w:noProof w:val="0"/>
        </w:rPr>
        <w:t>є</w:t>
      </w:r>
      <w:r w:rsidRPr="00FF4A70">
        <w:rPr>
          <w:noProof w:val="0"/>
        </w:rPr>
        <w:t>рнути</w:t>
      </w:r>
      <w:r w:rsidR="00AD236E" w:rsidRPr="00FF4A70">
        <w:rPr>
          <w:noProof w:val="0"/>
        </w:rPr>
        <w:t xml:space="preserve"> </w:t>
      </w:r>
      <w:r w:rsidRPr="00FF4A70">
        <w:rPr>
          <w:noProof w:val="0"/>
        </w:rPr>
        <w:t>уваг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долання</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002D143A" w:rsidRPr="00FF4A70">
        <w:rPr>
          <w:noProof w:val="0"/>
        </w:rPr>
        <w:t>У</w:t>
      </w:r>
      <w:r w:rsidR="00AD236E" w:rsidRPr="00FF4A70">
        <w:rPr>
          <w:noProof w:val="0"/>
        </w:rPr>
        <w:t xml:space="preserve"> </w:t>
      </w:r>
      <w:r w:rsidR="002D143A" w:rsidRPr="00FF4A70">
        <w:rPr>
          <w:noProof w:val="0"/>
        </w:rPr>
        <w:t>зв’язку</w:t>
      </w:r>
      <w:r w:rsidR="00AD236E" w:rsidRPr="00FF4A70">
        <w:rPr>
          <w:noProof w:val="0"/>
        </w:rPr>
        <w:t xml:space="preserve"> </w:t>
      </w:r>
      <w:r w:rsidR="002D143A" w:rsidRPr="00FF4A70">
        <w:rPr>
          <w:noProof w:val="0"/>
        </w:rPr>
        <w:t>з</w:t>
      </w:r>
      <w:r w:rsidR="00AD236E" w:rsidRPr="00FF4A70">
        <w:rPr>
          <w:noProof w:val="0"/>
        </w:rPr>
        <w:t xml:space="preserve"> </w:t>
      </w:r>
      <w:r w:rsidR="002D143A" w:rsidRPr="00FF4A70">
        <w:rPr>
          <w:noProof w:val="0"/>
        </w:rPr>
        <w:t>цим,</w:t>
      </w:r>
      <w:r w:rsidR="00AD236E" w:rsidRPr="00FF4A70">
        <w:rPr>
          <w:noProof w:val="0"/>
        </w:rPr>
        <w:t xml:space="preserve"> </w:t>
      </w:r>
      <w:r w:rsidR="002D143A" w:rsidRPr="00FF4A70">
        <w:rPr>
          <w:noProof w:val="0"/>
        </w:rPr>
        <w:t>25</w:t>
      </w:r>
      <w:r w:rsidR="00AD236E" w:rsidRPr="00FF4A70">
        <w:rPr>
          <w:noProof w:val="0"/>
        </w:rPr>
        <w:t xml:space="preserve"> </w:t>
      </w:r>
      <w:r w:rsidR="002D143A" w:rsidRPr="00FF4A70">
        <w:rPr>
          <w:noProof w:val="0"/>
        </w:rPr>
        <w:t>січня</w:t>
      </w:r>
      <w:r w:rsidR="00AD236E" w:rsidRPr="00FF4A70">
        <w:rPr>
          <w:noProof w:val="0"/>
        </w:rPr>
        <w:t xml:space="preserve"> </w:t>
      </w:r>
      <w:r w:rsidR="00EB67EF" w:rsidRPr="00FF4A70">
        <w:rPr>
          <w:noProof w:val="0"/>
        </w:rPr>
        <w:t>2019</w:t>
      </w:r>
      <w:r w:rsidR="00AD236E" w:rsidRPr="00FF4A70">
        <w:rPr>
          <w:noProof w:val="0"/>
        </w:rPr>
        <w:t xml:space="preserve"> </w:t>
      </w:r>
      <w:r w:rsidR="002D143A" w:rsidRPr="00FF4A70">
        <w:rPr>
          <w:noProof w:val="0"/>
        </w:rPr>
        <w:t>р</w:t>
      </w:r>
      <w:r w:rsidR="00AD236E" w:rsidRPr="00FF4A70">
        <w:rPr>
          <w:noProof w:val="0"/>
        </w:rPr>
        <w:t xml:space="preserve">. </w:t>
      </w:r>
      <w:r w:rsidR="002D143A" w:rsidRPr="00FF4A70">
        <w:rPr>
          <w:noProof w:val="0"/>
        </w:rPr>
        <w:t>було</w:t>
      </w:r>
      <w:r w:rsidR="00AD236E" w:rsidRPr="00FF4A70">
        <w:rPr>
          <w:noProof w:val="0"/>
        </w:rPr>
        <w:t xml:space="preserve"> </w:t>
      </w:r>
      <w:r w:rsidR="002D143A" w:rsidRPr="00FF4A70">
        <w:rPr>
          <w:noProof w:val="0"/>
        </w:rPr>
        <w:t>створ</w:t>
      </w:r>
      <w:r w:rsidR="00374E05">
        <w:rPr>
          <w:noProof w:val="0"/>
        </w:rPr>
        <w:t>є</w:t>
      </w:r>
      <w:r w:rsidR="002D143A" w:rsidRPr="00FF4A70">
        <w:rPr>
          <w:noProof w:val="0"/>
        </w:rPr>
        <w:t>но</w:t>
      </w:r>
      <w:r w:rsidR="00AD236E" w:rsidRPr="00FF4A70">
        <w:rPr>
          <w:noProof w:val="0"/>
        </w:rPr>
        <w:t xml:space="preserve"> </w:t>
      </w:r>
      <w:r w:rsidR="002D143A" w:rsidRPr="00FF4A70">
        <w:rPr>
          <w:noProof w:val="0"/>
        </w:rPr>
        <w:t>Д</w:t>
      </w:r>
      <w:r w:rsidR="00374E05">
        <w:rPr>
          <w:noProof w:val="0"/>
        </w:rPr>
        <w:t>є</w:t>
      </w:r>
      <w:r w:rsidR="002D143A" w:rsidRPr="00FF4A70">
        <w:rPr>
          <w:noProof w:val="0"/>
        </w:rPr>
        <w:t>партам</w:t>
      </w:r>
      <w:r w:rsidR="00374E05">
        <w:rPr>
          <w:noProof w:val="0"/>
        </w:rPr>
        <w:t>є</w:t>
      </w:r>
      <w:r w:rsidR="002D143A" w:rsidRPr="00FF4A70">
        <w:rPr>
          <w:noProof w:val="0"/>
        </w:rPr>
        <w:t>нт</w:t>
      </w:r>
      <w:r w:rsidR="00AD236E" w:rsidRPr="00FF4A70">
        <w:rPr>
          <w:noProof w:val="0"/>
        </w:rPr>
        <w:t xml:space="preserve"> </w:t>
      </w:r>
      <w:r w:rsidR="002D143A" w:rsidRPr="00FF4A70">
        <w:rPr>
          <w:noProof w:val="0"/>
        </w:rPr>
        <w:t>пробл</w:t>
      </w:r>
      <w:r w:rsidR="00374E05">
        <w:rPr>
          <w:noProof w:val="0"/>
        </w:rPr>
        <w:t>є</w:t>
      </w:r>
      <w:r w:rsidR="002D143A" w:rsidRPr="00FF4A70">
        <w:rPr>
          <w:noProof w:val="0"/>
        </w:rPr>
        <w:t>мни</w:t>
      </w:r>
      <w:r w:rsidR="00F5320F" w:rsidRPr="00FF4A70">
        <w:rPr>
          <w:noProof w:val="0"/>
        </w:rPr>
        <w:t>х</w:t>
      </w:r>
      <w:r w:rsidR="00AD236E" w:rsidRPr="00FF4A70">
        <w:rPr>
          <w:noProof w:val="0"/>
        </w:rPr>
        <w:t xml:space="preserve"> </w:t>
      </w:r>
      <w:r w:rsidR="002D143A" w:rsidRPr="00FF4A70">
        <w:rPr>
          <w:noProof w:val="0"/>
        </w:rPr>
        <w:t>актив</w:t>
      </w:r>
      <w:r w:rsidR="00F5320F" w:rsidRPr="00FF4A70">
        <w:rPr>
          <w:noProof w:val="0"/>
        </w:rPr>
        <w:t>ів</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w:t>
      </w:r>
    </w:p>
    <w:p w:rsidR="00AD236E" w:rsidRPr="00FF4A70" w:rsidRDefault="00110647" w:rsidP="00EB67EF">
      <w:pPr>
        <w:rPr>
          <w:noProof w:val="0"/>
        </w:rPr>
      </w:pPr>
      <w:r w:rsidRPr="00FF4A70">
        <w:rPr>
          <w:noProof w:val="0"/>
        </w:rPr>
        <w:t>Наступний</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М</w:t>
      </w:r>
      <w:r w:rsidRPr="00FF4A70">
        <w:rPr>
          <w:noProof w:val="0"/>
          <w:vertAlign w:val="subscript"/>
        </w:rPr>
        <w:t>п</w:t>
      </w:r>
      <w:r w:rsidR="00AD236E" w:rsidRPr="00FF4A70">
        <w:rPr>
          <w:noProof w:val="0"/>
        </w:rPr>
        <w:t xml:space="preserve">) </w:t>
      </w:r>
      <w:r w:rsidRPr="00FF4A70">
        <w:rPr>
          <w:noProof w:val="0"/>
        </w:rPr>
        <w:t>допомагає</w:t>
      </w:r>
      <w:r w:rsidR="00AD236E" w:rsidRPr="00FF4A70">
        <w:rPr>
          <w:noProof w:val="0"/>
        </w:rPr>
        <w:t xml:space="preserve"> </w:t>
      </w:r>
      <w:r w:rsidRPr="00FF4A70">
        <w:rPr>
          <w:noProof w:val="0"/>
        </w:rPr>
        <w:t>з’ясувати,</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давати</w:t>
      </w:r>
      <w:r w:rsidR="00AD236E" w:rsidRPr="00FF4A70">
        <w:rPr>
          <w:noProof w:val="0"/>
        </w:rPr>
        <w:t xml:space="preserve"> </w:t>
      </w:r>
      <w:r w:rsidRPr="00FF4A70">
        <w:rPr>
          <w:noProof w:val="0"/>
        </w:rPr>
        <w:t>прибуто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игляді</w:t>
      </w:r>
      <w:r w:rsidR="00AD236E" w:rsidRPr="00FF4A70">
        <w:rPr>
          <w:noProof w:val="0"/>
        </w:rPr>
        <w:t xml:space="preserve"> </w:t>
      </w:r>
      <w:r w:rsidRPr="00FF4A70">
        <w:rPr>
          <w:noProof w:val="0"/>
        </w:rPr>
        <w:t>прибутку</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проц</w:t>
      </w:r>
      <w:r w:rsidR="00374E05">
        <w:rPr>
          <w:noProof w:val="0"/>
        </w:rPr>
        <w:t>є</w:t>
      </w:r>
      <w:r w:rsidRPr="00FF4A70">
        <w:rPr>
          <w:noProof w:val="0"/>
        </w:rPr>
        <w:t>нтної</w:t>
      </w:r>
      <w:r w:rsidR="00AD236E" w:rsidRPr="00FF4A70">
        <w:rPr>
          <w:noProof w:val="0"/>
        </w:rPr>
        <w:t xml:space="preserve"> </w:t>
      </w:r>
      <w:r w:rsidRPr="00FF4A70">
        <w:rPr>
          <w:noProof w:val="0"/>
        </w:rPr>
        <w:t>р</w:t>
      </w:r>
      <w:r w:rsidR="001C6BF7" w:rsidRPr="00FF4A70">
        <w:rPr>
          <w:noProof w:val="0"/>
        </w:rPr>
        <w:t>ізниці</w:t>
      </w:r>
      <w:r w:rsidR="00AD236E" w:rsidRPr="00FF4A70">
        <w:rPr>
          <w:noProof w:val="0"/>
        </w:rPr>
        <w:t xml:space="preserve"> </w:t>
      </w:r>
      <w:r w:rsidR="001C6BF7" w:rsidRPr="00FF4A70">
        <w:rPr>
          <w:noProof w:val="0"/>
        </w:rPr>
        <w:t>як</w:t>
      </w:r>
      <w:r w:rsidR="00AD236E" w:rsidRPr="00FF4A70">
        <w:rPr>
          <w:noProof w:val="0"/>
        </w:rPr>
        <w:t xml:space="preserve"> </w:t>
      </w:r>
      <w:r w:rsidR="001C6BF7" w:rsidRPr="00FF4A70">
        <w:rPr>
          <w:noProof w:val="0"/>
        </w:rPr>
        <w:t>відсоток</w:t>
      </w:r>
      <w:r w:rsidR="00AD236E" w:rsidRPr="00FF4A70">
        <w:rPr>
          <w:noProof w:val="0"/>
        </w:rPr>
        <w:t xml:space="preserve"> </w:t>
      </w:r>
      <w:r w:rsidR="001C6BF7" w:rsidRPr="00FF4A70">
        <w:rPr>
          <w:noProof w:val="0"/>
        </w:rPr>
        <w:t>до</w:t>
      </w:r>
      <w:r w:rsidR="00AD236E" w:rsidRPr="00FF4A70">
        <w:rPr>
          <w:noProof w:val="0"/>
        </w:rPr>
        <w:t xml:space="preserve"> </w:t>
      </w:r>
      <w:r w:rsidR="001C6BF7" w:rsidRPr="00FF4A70">
        <w:rPr>
          <w:noProof w:val="0"/>
        </w:rPr>
        <w:t>загальних</w:t>
      </w:r>
      <w:r w:rsidR="00AD236E" w:rsidRPr="00FF4A70">
        <w:rPr>
          <w:noProof w:val="0"/>
        </w:rPr>
        <w:t xml:space="preserve"> </w:t>
      </w:r>
      <w:r w:rsidR="001C6BF7" w:rsidRPr="00FF4A70">
        <w:rPr>
          <w:noProof w:val="0"/>
        </w:rPr>
        <w:t>актив</w:t>
      </w:r>
      <w:r w:rsidRPr="00FF4A70">
        <w:rPr>
          <w:noProof w:val="0"/>
        </w:rPr>
        <w:t>ів</w:t>
      </w:r>
      <w:r w:rsidR="00AD236E" w:rsidRPr="00FF4A70">
        <w:rPr>
          <w:noProof w:val="0"/>
        </w:rPr>
        <w:t xml:space="preserve"> [</w:t>
      </w:r>
      <w:r w:rsidR="00997535" w:rsidRPr="00FF4A70">
        <w:rPr>
          <w:noProof w:val="0"/>
        </w:rPr>
        <w:fldChar w:fldCharType="begin"/>
      </w:r>
      <w:r w:rsidR="00997535" w:rsidRPr="00FF4A70">
        <w:rPr>
          <w:noProof w:val="0"/>
        </w:rPr>
        <w:instrText xml:space="preserve"> REF _Ref264198939 \r \h </w:instrText>
      </w:r>
      <w:r w:rsidR="0005624F" w:rsidRPr="00FF4A70">
        <w:rPr>
          <w:noProof w:val="0"/>
        </w:rPr>
        <w:instrText xml:space="preserve"> \* MERGEFORMAT </w:instrText>
      </w:r>
      <w:r w:rsidR="00997535" w:rsidRPr="00FF4A70">
        <w:rPr>
          <w:noProof w:val="0"/>
        </w:rPr>
      </w:r>
      <w:r w:rsidR="00997535" w:rsidRPr="00FF4A70">
        <w:rPr>
          <w:noProof w:val="0"/>
        </w:rPr>
        <w:fldChar w:fldCharType="separate"/>
      </w:r>
      <w:r w:rsidR="00346BFC">
        <w:rPr>
          <w:noProof w:val="0"/>
        </w:rPr>
        <w:t>22</w:t>
      </w:r>
      <w:r w:rsidR="00997535" w:rsidRPr="00FF4A70">
        <w:rPr>
          <w:noProof w:val="0"/>
        </w:rPr>
        <w:fldChar w:fldCharType="end"/>
      </w:r>
      <w:r w:rsidR="00AD236E" w:rsidRPr="00FF4A70">
        <w:rPr>
          <w:noProof w:val="0"/>
        </w:rPr>
        <w:t xml:space="preserve">]. </w:t>
      </w:r>
      <w:r w:rsidRPr="00FF4A70">
        <w:rPr>
          <w:noProof w:val="0"/>
        </w:rPr>
        <w:t>Оптимальним</w:t>
      </w:r>
      <w:r w:rsidR="00AD236E" w:rsidRPr="00FF4A70">
        <w:rPr>
          <w:noProof w:val="0"/>
        </w:rPr>
        <w:t xml:space="preserve"> </w:t>
      </w:r>
      <w:r w:rsidRPr="00FF4A70">
        <w:rPr>
          <w:noProof w:val="0"/>
        </w:rPr>
        <w:t>знач</w:t>
      </w:r>
      <w:r w:rsidR="00374E05">
        <w:rPr>
          <w:noProof w:val="0"/>
        </w:rPr>
        <w:t>є</w:t>
      </w:r>
      <w:r w:rsidRPr="00FF4A70">
        <w:rPr>
          <w:noProof w:val="0"/>
        </w:rPr>
        <w:t>нням</w:t>
      </w:r>
      <w:r w:rsidR="00AD236E" w:rsidRPr="00FF4A70">
        <w:rPr>
          <w:noProof w:val="0"/>
        </w:rPr>
        <w:t xml:space="preserve"> </w:t>
      </w:r>
      <w:r w:rsidRPr="00FF4A70">
        <w:rPr>
          <w:noProof w:val="0"/>
        </w:rPr>
        <w:t>проц</w:t>
      </w:r>
      <w:r w:rsidR="00374E05">
        <w:rPr>
          <w:noProof w:val="0"/>
        </w:rPr>
        <w:t>є</w:t>
      </w:r>
      <w:r w:rsidRPr="00FF4A70">
        <w:rPr>
          <w:noProof w:val="0"/>
        </w:rPr>
        <w:t>нтної</w:t>
      </w:r>
      <w:r w:rsidR="00AD236E" w:rsidRPr="00FF4A70">
        <w:rPr>
          <w:noProof w:val="0"/>
        </w:rPr>
        <w:t xml:space="preserve"> </w:t>
      </w:r>
      <w:r w:rsidRPr="00FF4A70">
        <w:rPr>
          <w:noProof w:val="0"/>
        </w:rPr>
        <w:t>маржі</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4,5%</w:t>
      </w:r>
      <w:r w:rsidR="00AD236E" w:rsidRPr="00FF4A70">
        <w:rPr>
          <w:noProof w:val="0"/>
        </w:rPr>
        <w:t>.</w:t>
      </w:r>
    </w:p>
    <w:p w:rsidR="0013501C" w:rsidRPr="00FF4A70" w:rsidRDefault="0013501C" w:rsidP="00EB67EF">
      <w:pPr>
        <w:rPr>
          <w:noProof w:val="0"/>
        </w:rPr>
      </w:pPr>
    </w:p>
    <w:p w:rsidR="005B727E" w:rsidRPr="00FF4A70" w:rsidRDefault="004008DA" w:rsidP="00EB67EF">
      <w:pPr>
        <w:rPr>
          <w:noProof w:val="0"/>
        </w:rPr>
      </w:pPr>
      <w:r w:rsidRPr="00FF4A70">
        <w:rPr>
          <w:noProof w:val="0"/>
        </w:rPr>
        <w:object w:dxaOrig="1440" w:dyaOrig="639">
          <v:shape id="_x0000_i1030" type="#_x0000_t75" style="width:81pt;height:35.25pt" o:ole="">
            <v:imagedata r:id="rId22" o:title=""/>
          </v:shape>
          <o:OLEObject Type="Embed" ProgID="Equation.DSMT4" ShapeID="_x0000_i1030" DrawAspect="Content" ObjectID="_1654067858" r:id="rId23"/>
        </w:object>
      </w:r>
      <w:r w:rsidR="005B727E"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B727E" w:rsidRPr="00FF4A70">
        <w:rPr>
          <w:noProof w:val="0"/>
        </w:rPr>
        <w:t>(</w:t>
      </w:r>
      <w:r w:rsidR="00580ED9" w:rsidRPr="00FF4A70">
        <w:rPr>
          <w:noProof w:val="0"/>
        </w:rPr>
        <w:t>3</w:t>
      </w:r>
      <w:r w:rsidR="005B727E" w:rsidRPr="00FF4A70">
        <w:rPr>
          <w:noProof w:val="0"/>
        </w:rPr>
        <w:t xml:space="preserve">.6)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Д</w:t>
      </w:r>
      <w:r w:rsidRPr="00FF4A70">
        <w:rPr>
          <w:noProof w:val="0"/>
          <w:vertAlign w:val="subscript"/>
        </w:rPr>
        <w:t>В</w:t>
      </w:r>
      <w:r w:rsidR="00AD236E" w:rsidRPr="00FF4A70">
        <w:rPr>
          <w:noProof w:val="0"/>
        </w:rPr>
        <w:t xml:space="preserve"> - </w:t>
      </w:r>
      <w:r w:rsidRPr="00FF4A70">
        <w:rPr>
          <w:noProof w:val="0"/>
        </w:rPr>
        <w:t>доходи</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відсотків</w:t>
      </w:r>
      <w:r w:rsidR="00AD236E" w:rsidRPr="00FF4A70">
        <w:rPr>
          <w:noProof w:val="0"/>
        </w:rPr>
        <w:t>;</w:t>
      </w:r>
    </w:p>
    <w:p w:rsidR="00AD236E" w:rsidRPr="00FF4A70" w:rsidRDefault="00110647" w:rsidP="00EB67EF">
      <w:pPr>
        <w:rPr>
          <w:noProof w:val="0"/>
        </w:rPr>
      </w:pPr>
      <w:r w:rsidRPr="00FF4A70">
        <w:rPr>
          <w:noProof w:val="0"/>
        </w:rPr>
        <w:t>В</w:t>
      </w:r>
      <w:r w:rsidRPr="00FF4A70">
        <w:rPr>
          <w:noProof w:val="0"/>
          <w:vertAlign w:val="subscript"/>
        </w:rPr>
        <w:t>В</w:t>
      </w:r>
      <w:r w:rsidR="00AD236E" w:rsidRPr="00FF4A70">
        <w:rPr>
          <w:noProof w:val="0"/>
        </w:rPr>
        <w:t xml:space="preserve"> - </w:t>
      </w:r>
      <w:r w:rsidRPr="00FF4A70">
        <w:rPr>
          <w:noProof w:val="0"/>
        </w:rPr>
        <w:t>витрати</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ідсотками</w:t>
      </w:r>
      <w:r w:rsidR="00AD236E" w:rsidRPr="00FF4A70">
        <w:rPr>
          <w:noProof w:val="0"/>
        </w:rPr>
        <w:t>;</w:t>
      </w:r>
    </w:p>
    <w:p w:rsidR="00AD236E" w:rsidRPr="00FF4A70" w:rsidRDefault="00110647" w:rsidP="00EB67EF">
      <w:pPr>
        <w:rPr>
          <w:noProof w:val="0"/>
        </w:rPr>
      </w:pPr>
      <w:r w:rsidRPr="00FF4A70">
        <w:rPr>
          <w:noProof w:val="0"/>
        </w:rPr>
        <w:t>А</w:t>
      </w:r>
      <w:r w:rsidR="0013501C" w:rsidRPr="00FF4A70">
        <w:rPr>
          <w:noProof w:val="0"/>
          <w:vertAlign w:val="subscript"/>
        </w:rPr>
        <w:t>загальні</w:t>
      </w:r>
      <w:r w:rsidR="00AD236E" w:rsidRPr="00FF4A70">
        <w:rPr>
          <w:noProof w:val="0"/>
        </w:rPr>
        <w:t xml:space="preserve"> - </w:t>
      </w:r>
      <w:r w:rsidRPr="00FF4A70">
        <w:rPr>
          <w:noProof w:val="0"/>
        </w:rPr>
        <w:t>загальні</w:t>
      </w:r>
      <w:r w:rsidR="00AD236E" w:rsidRPr="00FF4A70">
        <w:rPr>
          <w:noProof w:val="0"/>
        </w:rPr>
        <w:t xml:space="preserve"> </w:t>
      </w:r>
      <w:r w:rsidRPr="00FF4A70">
        <w:rPr>
          <w:noProof w:val="0"/>
        </w:rPr>
        <w:t>активи</w:t>
      </w:r>
      <w:r w:rsidR="00AD236E" w:rsidRPr="00FF4A70">
        <w:rPr>
          <w:noProof w:val="0"/>
        </w:rPr>
        <w:t>.</w:t>
      </w:r>
    </w:p>
    <w:p w:rsidR="00AD236E" w:rsidRPr="00FF4A70" w:rsidRDefault="00110647" w:rsidP="00EB67EF">
      <w:pPr>
        <w:rPr>
          <w:noProof w:val="0"/>
        </w:rPr>
      </w:pPr>
      <w:r w:rsidRPr="00FF4A70">
        <w:rPr>
          <w:noProof w:val="0"/>
        </w:rPr>
        <w:lastRenderedPageBreak/>
        <w:t>Для</w:t>
      </w:r>
      <w:r w:rsidR="00AD236E" w:rsidRPr="00FF4A70">
        <w:rPr>
          <w:noProof w:val="0"/>
        </w:rPr>
        <w:t xml:space="preserve"> </w:t>
      </w:r>
      <w:r w:rsidRPr="00FF4A70">
        <w:rPr>
          <w:noProof w:val="0"/>
        </w:rPr>
        <w:t>досліджува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чиста</w:t>
      </w:r>
      <w:r w:rsidR="00AD236E" w:rsidRPr="00FF4A70">
        <w:rPr>
          <w:noProof w:val="0"/>
        </w:rPr>
        <w:t xml:space="preserve"> </w:t>
      </w:r>
      <w:r w:rsidRPr="00FF4A70">
        <w:rPr>
          <w:noProof w:val="0"/>
        </w:rPr>
        <w:t>проц</w:t>
      </w:r>
      <w:r w:rsidR="00374E05">
        <w:rPr>
          <w:noProof w:val="0"/>
        </w:rPr>
        <w:t>є</w:t>
      </w:r>
      <w:r w:rsidRPr="00FF4A70">
        <w:rPr>
          <w:noProof w:val="0"/>
        </w:rPr>
        <w:t>нтна</w:t>
      </w:r>
      <w:r w:rsidR="00AD236E" w:rsidRPr="00FF4A70">
        <w:rPr>
          <w:noProof w:val="0"/>
        </w:rPr>
        <w:t xml:space="preserve"> </w:t>
      </w:r>
      <w:r w:rsidRPr="00FF4A70">
        <w:rPr>
          <w:noProof w:val="0"/>
        </w:rPr>
        <w:t>маржа</w:t>
      </w:r>
      <w:r w:rsidR="00AD236E" w:rsidRPr="00FF4A70">
        <w:rPr>
          <w:noProof w:val="0"/>
        </w:rPr>
        <w:t xml:space="preserve"> </w:t>
      </w:r>
      <w:r w:rsidRPr="00FF4A70">
        <w:rPr>
          <w:noProof w:val="0"/>
        </w:rPr>
        <w:t>становить</w:t>
      </w:r>
      <w:r w:rsidR="00AD236E" w:rsidRPr="00FF4A70">
        <w:rPr>
          <w:noProof w:val="0"/>
        </w:rPr>
        <w:t xml:space="preserve"> </w:t>
      </w:r>
      <w:r w:rsidR="00084EC1" w:rsidRPr="00FF4A70">
        <w:rPr>
          <w:noProof w:val="0"/>
        </w:rPr>
        <w:t>3,34</w:t>
      </w:r>
      <w:r w:rsidRPr="00FF4A70">
        <w:rPr>
          <w:noProof w:val="0"/>
        </w:rPr>
        <w:t>%</w:t>
      </w:r>
      <w:r w:rsidR="00AD236E" w:rsidRPr="00FF4A70">
        <w:rPr>
          <w:noProof w:val="0"/>
        </w:rPr>
        <w:t xml:space="preserve"> </w:t>
      </w:r>
      <w:r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тобто</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ість</w:t>
      </w:r>
      <w:r w:rsidR="00AD236E" w:rsidRPr="00FF4A70">
        <w:rPr>
          <w:noProof w:val="0"/>
        </w:rPr>
        <w:t xml:space="preserve"> </w:t>
      </w:r>
      <w:r w:rsidRPr="00FF4A70">
        <w:rPr>
          <w:noProof w:val="0"/>
        </w:rPr>
        <w:t>основн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ов’язаної</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наданням</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00084EC1" w:rsidRPr="00FF4A70">
        <w:rPr>
          <w:noProof w:val="0"/>
        </w:rPr>
        <w:t>н</w:t>
      </w:r>
      <w:r w:rsidR="00374E05">
        <w:rPr>
          <w:noProof w:val="0"/>
        </w:rPr>
        <w:t>є</w:t>
      </w:r>
      <w:r w:rsidR="00084EC1" w:rsidRPr="00FF4A70">
        <w:rPr>
          <w:noProof w:val="0"/>
        </w:rPr>
        <w:t>висока</w:t>
      </w:r>
      <w:r w:rsidR="00AD236E" w:rsidRPr="00FF4A70">
        <w:rPr>
          <w:noProof w:val="0"/>
        </w:rPr>
        <w:t>.</w:t>
      </w:r>
    </w:p>
    <w:p w:rsidR="00AD236E" w:rsidRPr="00FF4A70" w:rsidRDefault="00FA3AB3" w:rsidP="00EB67EF">
      <w:pPr>
        <w:rPr>
          <w:noProof w:val="0"/>
        </w:rPr>
      </w:pPr>
      <w:r w:rsidRPr="00FF4A70">
        <w:rPr>
          <w:noProof w:val="0"/>
        </w:rPr>
        <w:t>Далі</w:t>
      </w:r>
      <w:r w:rsidR="00AD236E" w:rsidRPr="00FF4A70">
        <w:rPr>
          <w:noProof w:val="0"/>
        </w:rPr>
        <w:t xml:space="preserve"> </w:t>
      </w:r>
      <w:r w:rsidRPr="00FF4A70">
        <w:rPr>
          <w:noProof w:val="0"/>
        </w:rPr>
        <w:t>розрахуємо</w:t>
      </w:r>
      <w:r w:rsidR="00AD236E" w:rsidRPr="00FF4A70">
        <w:rPr>
          <w:noProof w:val="0"/>
        </w:rPr>
        <w:t xml:space="preserve"> </w:t>
      </w:r>
      <w:r w:rsidRPr="00FF4A70">
        <w:rPr>
          <w:noProof w:val="0"/>
        </w:rPr>
        <w:t>частку</w:t>
      </w:r>
      <w:r w:rsidR="00AD236E" w:rsidRPr="00FF4A70">
        <w:rPr>
          <w:noProof w:val="0"/>
        </w:rPr>
        <w:t xml:space="preserve"> </w:t>
      </w:r>
      <w:r w:rsidRPr="00FF4A70">
        <w:rPr>
          <w:noProof w:val="0"/>
        </w:rPr>
        <w:t>проц</w:t>
      </w:r>
      <w:r w:rsidR="00374E05">
        <w:rPr>
          <w:noProof w:val="0"/>
        </w:rPr>
        <w:t>є</w:t>
      </w:r>
      <w:r w:rsidRPr="00FF4A70">
        <w:rPr>
          <w:noProof w:val="0"/>
        </w:rPr>
        <w:t>нтних</w:t>
      </w:r>
      <w:r w:rsidR="00AD236E" w:rsidRPr="00FF4A70">
        <w:rPr>
          <w:noProof w:val="0"/>
        </w:rPr>
        <w:t xml:space="preserve"> </w:t>
      </w:r>
      <w:r w:rsidRPr="00FF4A70">
        <w:rPr>
          <w:noProof w:val="0"/>
        </w:rPr>
        <w:t>доходів</w:t>
      </w:r>
      <w:r w:rsidR="00AD236E" w:rsidRPr="00FF4A70">
        <w:rPr>
          <w:noProof w:val="0"/>
        </w:rPr>
        <w:t xml:space="preserve"> [</w:t>
      </w:r>
      <w:r w:rsidR="00997535" w:rsidRPr="00FF4A70">
        <w:rPr>
          <w:noProof w:val="0"/>
        </w:rPr>
        <w:fldChar w:fldCharType="begin"/>
      </w:r>
      <w:r w:rsidR="00997535" w:rsidRPr="00FF4A70">
        <w:rPr>
          <w:noProof w:val="0"/>
        </w:rPr>
        <w:instrText xml:space="preserve"> REF _Ref264198939 \r \h </w:instrText>
      </w:r>
      <w:r w:rsidR="0005624F" w:rsidRPr="00FF4A70">
        <w:rPr>
          <w:noProof w:val="0"/>
        </w:rPr>
        <w:instrText xml:space="preserve"> \* MERGEFORMAT </w:instrText>
      </w:r>
      <w:r w:rsidR="00997535" w:rsidRPr="00FF4A70">
        <w:rPr>
          <w:noProof w:val="0"/>
        </w:rPr>
      </w:r>
      <w:r w:rsidR="00997535" w:rsidRPr="00FF4A70">
        <w:rPr>
          <w:noProof w:val="0"/>
        </w:rPr>
        <w:fldChar w:fldCharType="separate"/>
      </w:r>
      <w:r w:rsidR="00346BFC">
        <w:rPr>
          <w:noProof w:val="0"/>
        </w:rPr>
        <w:t>22</w:t>
      </w:r>
      <w:r w:rsidR="00997535" w:rsidRPr="00FF4A70">
        <w:rPr>
          <w:noProof w:val="0"/>
        </w:rPr>
        <w:fldChar w:fldCharType="end"/>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ам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гальних</w:t>
      </w:r>
      <w:r w:rsidR="00AD236E" w:rsidRPr="00FF4A70">
        <w:rPr>
          <w:noProof w:val="0"/>
        </w:rPr>
        <w:t xml:space="preserve"> </w:t>
      </w:r>
      <w:r w:rsidRPr="00FF4A70">
        <w:rPr>
          <w:noProof w:val="0"/>
        </w:rPr>
        <w:t>доходах</w:t>
      </w:r>
      <w:r w:rsidR="00AD236E" w:rsidRPr="00FF4A70">
        <w:rPr>
          <w:noProof w:val="0"/>
        </w:rPr>
        <w:t>.</w:t>
      </w:r>
    </w:p>
    <w:p w:rsidR="00D816E7" w:rsidRPr="00FF4A70" w:rsidRDefault="00D816E7" w:rsidP="00EB67EF">
      <w:pPr>
        <w:rPr>
          <w:noProof w:val="0"/>
        </w:rPr>
      </w:pPr>
    </w:p>
    <w:p w:rsidR="005B727E" w:rsidRPr="00FF4A70" w:rsidRDefault="004008DA" w:rsidP="00EB67EF">
      <w:pPr>
        <w:rPr>
          <w:noProof w:val="0"/>
        </w:rPr>
      </w:pPr>
      <w:r w:rsidRPr="00FF4A70">
        <w:rPr>
          <w:noProof w:val="0"/>
        </w:rPr>
        <w:object w:dxaOrig="1640" w:dyaOrig="1040">
          <v:shape id="_x0000_i1031" type="#_x0000_t75" style="width:60pt;height:38.25pt" o:ole="">
            <v:imagedata r:id="rId24" o:title=""/>
          </v:shape>
          <o:OLEObject Type="Embed" ProgID="Equation.DSMT4" ShapeID="_x0000_i1031" DrawAspect="Content" ObjectID="_1654067859" r:id="rId25"/>
        </w:object>
      </w:r>
      <w:r w:rsidR="004805F3"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4805F3" w:rsidRPr="00FF4A70">
        <w:rPr>
          <w:noProof w:val="0"/>
        </w:rPr>
        <w:t>(</w:t>
      </w:r>
      <w:r w:rsidR="00580ED9" w:rsidRPr="00FF4A70">
        <w:rPr>
          <w:noProof w:val="0"/>
        </w:rPr>
        <w:t>3</w:t>
      </w:r>
      <w:r w:rsidR="005B727E" w:rsidRPr="00FF4A70">
        <w:rPr>
          <w:noProof w:val="0"/>
        </w:rPr>
        <w:t xml:space="preserve">.7) </w:t>
      </w:r>
    </w:p>
    <w:p w:rsidR="005B727E" w:rsidRPr="00FF4A70" w:rsidRDefault="005B727E" w:rsidP="00EB67EF">
      <w:pPr>
        <w:rPr>
          <w:noProof w:val="0"/>
        </w:rPr>
      </w:pP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00FA3AB3" w:rsidRPr="00FF4A70">
        <w:rPr>
          <w:noProof w:val="0"/>
        </w:rPr>
        <w:t>Ч</w:t>
      </w:r>
      <w:r w:rsidR="00FA3AB3" w:rsidRPr="00FF4A70">
        <w:rPr>
          <w:noProof w:val="0"/>
          <w:vertAlign w:val="subscript"/>
        </w:rPr>
        <w:t>к</w:t>
      </w:r>
      <w:r w:rsidRPr="00FF4A70">
        <w:rPr>
          <w:noProof w:val="0"/>
          <w:vertAlign w:val="subscript"/>
        </w:rPr>
        <w:t>р</w:t>
      </w:r>
      <w:r w:rsidR="00AD236E" w:rsidRPr="00FF4A70">
        <w:rPr>
          <w:noProof w:val="0"/>
        </w:rPr>
        <w:t xml:space="preserve"> - </w:t>
      </w:r>
      <w:r w:rsidR="00FA3AB3" w:rsidRPr="00FF4A70">
        <w:rPr>
          <w:noProof w:val="0"/>
        </w:rPr>
        <w:t>частка</w:t>
      </w:r>
      <w:r w:rsidR="00AD236E" w:rsidRPr="00FF4A70">
        <w:rPr>
          <w:noProof w:val="0"/>
        </w:rPr>
        <w:t xml:space="preserve"> </w:t>
      </w:r>
      <w:r w:rsidR="00FA3AB3" w:rsidRPr="00FF4A70">
        <w:rPr>
          <w:noProof w:val="0"/>
        </w:rPr>
        <w:t>проц</w:t>
      </w:r>
      <w:r w:rsidR="00374E05">
        <w:rPr>
          <w:noProof w:val="0"/>
        </w:rPr>
        <w:t>є</w:t>
      </w:r>
      <w:r w:rsidR="00FA3AB3" w:rsidRPr="00FF4A70">
        <w:rPr>
          <w:noProof w:val="0"/>
        </w:rPr>
        <w:t>нтних</w:t>
      </w:r>
      <w:r w:rsidR="00AD236E" w:rsidRPr="00FF4A70">
        <w:rPr>
          <w:noProof w:val="0"/>
        </w:rPr>
        <w:t xml:space="preserve"> </w:t>
      </w:r>
      <w:r w:rsidR="00FA3AB3" w:rsidRPr="00FF4A70">
        <w:rPr>
          <w:noProof w:val="0"/>
        </w:rPr>
        <w:t>доходів</w:t>
      </w:r>
      <w:r w:rsidR="00AD236E" w:rsidRPr="00FF4A70">
        <w:rPr>
          <w:noProof w:val="0"/>
        </w:rPr>
        <w:t xml:space="preserve"> </w:t>
      </w:r>
      <w:r w:rsidR="00FA3AB3" w:rsidRPr="00FF4A70">
        <w:rPr>
          <w:noProof w:val="0"/>
        </w:rPr>
        <w:t>за</w:t>
      </w:r>
      <w:r w:rsidR="00AD236E" w:rsidRPr="00FF4A70">
        <w:rPr>
          <w:noProof w:val="0"/>
        </w:rPr>
        <w:t xml:space="preserve"> </w:t>
      </w:r>
      <w:r w:rsidR="00FA3AB3" w:rsidRPr="00FF4A70">
        <w:rPr>
          <w:noProof w:val="0"/>
        </w:rPr>
        <w:t>кр</w:t>
      </w:r>
      <w:r w:rsidR="00374E05">
        <w:rPr>
          <w:noProof w:val="0"/>
        </w:rPr>
        <w:t>є</w:t>
      </w:r>
      <w:r w:rsidR="00FA3AB3" w:rsidRPr="00FF4A70">
        <w:rPr>
          <w:noProof w:val="0"/>
        </w:rPr>
        <w:t>дитами</w:t>
      </w:r>
      <w:r w:rsidR="00AD236E" w:rsidRPr="00FF4A70">
        <w:rPr>
          <w:noProof w:val="0"/>
        </w:rPr>
        <w:t xml:space="preserve"> </w:t>
      </w:r>
      <w:r w:rsidR="00FA3AB3" w:rsidRPr="00FF4A70">
        <w:rPr>
          <w:noProof w:val="0"/>
        </w:rPr>
        <w:t>в</w:t>
      </w:r>
      <w:r w:rsidR="00AD236E" w:rsidRPr="00FF4A70">
        <w:rPr>
          <w:noProof w:val="0"/>
        </w:rPr>
        <w:t xml:space="preserve"> </w:t>
      </w:r>
      <w:r w:rsidR="00FA3AB3" w:rsidRPr="00FF4A70">
        <w:rPr>
          <w:noProof w:val="0"/>
        </w:rPr>
        <w:t>загальних</w:t>
      </w:r>
      <w:r w:rsidR="00AD236E" w:rsidRPr="00FF4A70">
        <w:rPr>
          <w:noProof w:val="0"/>
        </w:rPr>
        <w:t xml:space="preserve"> </w:t>
      </w:r>
      <w:r w:rsidR="00FA3AB3" w:rsidRPr="00FF4A70">
        <w:rPr>
          <w:noProof w:val="0"/>
        </w:rPr>
        <w:t>доходах</w:t>
      </w:r>
      <w:r w:rsidR="00AD236E" w:rsidRPr="00FF4A70">
        <w:rPr>
          <w:noProof w:val="0"/>
        </w:rPr>
        <w:t>;</w:t>
      </w:r>
    </w:p>
    <w:p w:rsidR="00AD236E" w:rsidRPr="00FF4A70" w:rsidRDefault="00110647" w:rsidP="00EB67EF">
      <w:pPr>
        <w:rPr>
          <w:noProof w:val="0"/>
        </w:rPr>
      </w:pPr>
      <w:r w:rsidRPr="00FF4A70">
        <w:rPr>
          <w:noProof w:val="0"/>
        </w:rPr>
        <w:t>Д</w:t>
      </w:r>
      <w:r w:rsidRPr="00FF4A70">
        <w:rPr>
          <w:noProof w:val="0"/>
          <w:vertAlign w:val="subscript"/>
        </w:rPr>
        <w:t>К</w:t>
      </w:r>
      <w:r w:rsidR="00AD236E" w:rsidRPr="00FF4A70">
        <w:rPr>
          <w:noProof w:val="0"/>
        </w:rPr>
        <w:t xml:space="preserve"> - </w:t>
      </w:r>
      <w:r w:rsidRPr="00FF4A70">
        <w:rPr>
          <w:noProof w:val="0"/>
        </w:rPr>
        <w:t>доходи</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w:t>
      </w:r>
    </w:p>
    <w:p w:rsidR="00AD236E" w:rsidRPr="00FF4A70" w:rsidRDefault="00110647" w:rsidP="00EB67EF">
      <w:pPr>
        <w:rPr>
          <w:noProof w:val="0"/>
        </w:rPr>
      </w:pPr>
      <w:r w:rsidRPr="00FF4A70">
        <w:rPr>
          <w:noProof w:val="0"/>
        </w:rPr>
        <w:t>Д</w:t>
      </w:r>
      <w:r w:rsidR="00AD236E" w:rsidRPr="00FF4A70">
        <w:rPr>
          <w:noProof w:val="0"/>
        </w:rPr>
        <w:t xml:space="preserve"> - </w:t>
      </w:r>
      <w:r w:rsidRPr="00FF4A70">
        <w:rPr>
          <w:noProof w:val="0"/>
        </w:rPr>
        <w:t>загальна</w:t>
      </w:r>
      <w:r w:rsidR="00AD236E" w:rsidRPr="00FF4A70">
        <w:rPr>
          <w:noProof w:val="0"/>
        </w:rPr>
        <w:t xml:space="preserve"> </w:t>
      </w:r>
      <w:r w:rsidRPr="00FF4A70">
        <w:rPr>
          <w:noProof w:val="0"/>
        </w:rPr>
        <w:t>сума</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банку</w:t>
      </w:r>
      <w:r w:rsidR="00AD236E" w:rsidRPr="00FF4A70">
        <w:rPr>
          <w:noProof w:val="0"/>
        </w:rPr>
        <w:t>.</w:t>
      </w:r>
    </w:p>
    <w:p w:rsidR="00AD236E" w:rsidRPr="00FF4A70" w:rsidRDefault="00110647" w:rsidP="00EB67EF">
      <w:pPr>
        <w:rPr>
          <w:noProof w:val="0"/>
        </w:rPr>
      </w:pPr>
      <w:r w:rsidRPr="00FF4A70">
        <w:rPr>
          <w:noProof w:val="0"/>
        </w:rPr>
        <w:t>Стан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01</w:t>
      </w:r>
      <w:r w:rsidR="00AD236E" w:rsidRPr="00FF4A70">
        <w:rPr>
          <w:noProof w:val="0"/>
        </w:rPr>
        <w:t>.01.</w:t>
      </w:r>
      <w:r w:rsidR="00A377F1" w:rsidRPr="00FF4A70">
        <w:rPr>
          <w:noProof w:val="0"/>
        </w:rPr>
        <w:t>2019</w:t>
      </w:r>
      <w:r w:rsidR="007B5B5F"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становить</w:t>
      </w:r>
      <w:r w:rsidR="00AD236E" w:rsidRPr="00FF4A70">
        <w:rPr>
          <w:noProof w:val="0"/>
        </w:rPr>
        <w:t xml:space="preserve"> </w:t>
      </w:r>
      <w:r w:rsidRPr="00FF4A70">
        <w:rPr>
          <w:noProof w:val="0"/>
        </w:rPr>
        <w:t>0,</w:t>
      </w:r>
      <w:r w:rsidR="00390EC7" w:rsidRPr="00FF4A70">
        <w:rPr>
          <w:noProof w:val="0"/>
        </w:rPr>
        <w:t>86</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свідчить,</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т</w:t>
      </w:r>
      <w:r w:rsidR="00374E05">
        <w:rPr>
          <w:noProof w:val="0"/>
        </w:rPr>
        <w:t>є</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ільшу</w:t>
      </w:r>
      <w:r w:rsidR="00AD236E" w:rsidRPr="00FF4A70">
        <w:rPr>
          <w:noProof w:val="0"/>
        </w:rPr>
        <w:t xml:space="preserve"> </w:t>
      </w:r>
      <w:r w:rsidRPr="00FF4A70">
        <w:rPr>
          <w:noProof w:val="0"/>
        </w:rPr>
        <w:t>частину</w:t>
      </w:r>
      <w:r w:rsidR="00AD236E" w:rsidRPr="00FF4A70">
        <w:rPr>
          <w:noProof w:val="0"/>
        </w:rPr>
        <w:t xml:space="preserve"> </w:t>
      </w:r>
      <w:r w:rsidRPr="00FF4A70">
        <w:rPr>
          <w:noProof w:val="0"/>
        </w:rPr>
        <w:t>доходів</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отримує</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складав</w:t>
      </w:r>
      <w:r w:rsidR="00AD236E" w:rsidRPr="00FF4A70">
        <w:rPr>
          <w:noProof w:val="0"/>
        </w:rPr>
        <w:t xml:space="preserve"> </w:t>
      </w:r>
      <w:r w:rsidR="00BC4BB9" w:rsidRPr="00FF4A70">
        <w:rPr>
          <w:noProof w:val="0"/>
        </w:rPr>
        <w:t>0,65,</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відбулося</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на</w:t>
      </w:r>
      <w:r w:rsidR="00AD236E" w:rsidRPr="00FF4A70">
        <w:rPr>
          <w:noProof w:val="0"/>
        </w:rPr>
        <w:t xml:space="preserve"> </w:t>
      </w:r>
      <w:r w:rsidR="00316D61" w:rsidRPr="00FF4A70">
        <w:rPr>
          <w:noProof w:val="0"/>
        </w:rPr>
        <w:t>0,21</w:t>
      </w:r>
      <w:r w:rsidR="00AD236E" w:rsidRPr="00FF4A70">
        <w:rPr>
          <w:noProof w:val="0"/>
        </w:rPr>
        <w:t xml:space="preserve">. </w:t>
      </w:r>
      <w:r w:rsidR="00C5761F" w:rsidRPr="00FF4A70">
        <w:rPr>
          <w:noProof w:val="0"/>
        </w:rPr>
        <w:t>Ал</w:t>
      </w:r>
      <w:r w:rsidR="00374E05">
        <w:rPr>
          <w:noProof w:val="0"/>
        </w:rPr>
        <w:t>є</w:t>
      </w:r>
      <w:r w:rsidR="00AD236E" w:rsidRPr="00FF4A70">
        <w:rPr>
          <w:noProof w:val="0"/>
        </w:rPr>
        <w:t xml:space="preserve"> </w:t>
      </w:r>
      <w:r w:rsidR="00C5761F" w:rsidRPr="00FF4A70">
        <w:rPr>
          <w:noProof w:val="0"/>
        </w:rPr>
        <w:t>з</w:t>
      </w:r>
      <w:r w:rsidRPr="00FF4A70">
        <w:rPr>
          <w:noProof w:val="0"/>
        </w:rPr>
        <w:t>начна</w:t>
      </w:r>
      <w:r w:rsidR="00AD236E" w:rsidRPr="00FF4A70">
        <w:rPr>
          <w:noProof w:val="0"/>
        </w:rPr>
        <w:t xml:space="preserve"> </w:t>
      </w:r>
      <w:r w:rsidRPr="00FF4A70">
        <w:rPr>
          <w:noProof w:val="0"/>
        </w:rPr>
        <w:t>частка</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гальній</w:t>
      </w:r>
      <w:r w:rsidR="00AD236E" w:rsidRPr="00FF4A70">
        <w:rPr>
          <w:noProof w:val="0"/>
        </w:rPr>
        <w:t xml:space="preserve"> </w:t>
      </w:r>
      <w:r w:rsidRPr="00FF4A70">
        <w:rPr>
          <w:noProof w:val="0"/>
        </w:rPr>
        <w:t>сумі</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завжди</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конливим</w:t>
      </w:r>
      <w:r w:rsidR="00AD236E" w:rsidRPr="00FF4A70">
        <w:rPr>
          <w:noProof w:val="0"/>
        </w:rPr>
        <w:t xml:space="preserve"> </w:t>
      </w:r>
      <w:r w:rsidRPr="00FF4A70">
        <w:rPr>
          <w:noProof w:val="0"/>
        </w:rPr>
        <w:t>свідч</w:t>
      </w:r>
      <w:r w:rsidR="00374E05">
        <w:rPr>
          <w:noProof w:val="0"/>
        </w:rPr>
        <w:t>є</w:t>
      </w:r>
      <w:r w:rsidRPr="00FF4A70">
        <w:rPr>
          <w:noProof w:val="0"/>
        </w:rPr>
        <w:t>нням</w:t>
      </w:r>
      <w:r w:rsidR="00AD236E" w:rsidRPr="00FF4A70">
        <w:rPr>
          <w:noProof w:val="0"/>
        </w:rPr>
        <w:t xml:space="preserve"> </w:t>
      </w:r>
      <w:r w:rsidRPr="00FF4A70">
        <w:rPr>
          <w:noProof w:val="0"/>
        </w:rPr>
        <w:t>високої</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даного</w:t>
      </w:r>
      <w:r w:rsidR="00AD236E" w:rsidRPr="00FF4A70">
        <w:rPr>
          <w:noProof w:val="0"/>
        </w:rPr>
        <w:t xml:space="preserve"> </w:t>
      </w:r>
      <w:r w:rsidRPr="00FF4A70">
        <w:rPr>
          <w:noProof w:val="0"/>
        </w:rPr>
        <w:t>напряму</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оскільки</w:t>
      </w:r>
      <w:r w:rsidR="00AD236E" w:rsidRPr="00FF4A70">
        <w:rPr>
          <w:noProof w:val="0"/>
        </w:rPr>
        <w:t xml:space="preserve"> </w:t>
      </w:r>
      <w:r w:rsidRPr="00FF4A70">
        <w:rPr>
          <w:noProof w:val="0"/>
        </w:rPr>
        <w:t>цілком</w:t>
      </w:r>
      <w:r w:rsidR="00AD236E" w:rsidRPr="00FF4A70">
        <w:rPr>
          <w:noProof w:val="0"/>
        </w:rPr>
        <w:t xml:space="preserve"> </w:t>
      </w:r>
      <w:r w:rsidRPr="00FF4A70">
        <w:rPr>
          <w:noProof w:val="0"/>
        </w:rPr>
        <w:t>ймовірн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раховуючи</w:t>
      </w:r>
      <w:r w:rsidR="00AD236E" w:rsidRPr="00FF4A70">
        <w:rPr>
          <w:noProof w:val="0"/>
        </w:rPr>
        <w:t xml:space="preserve"> </w:t>
      </w:r>
      <w:r w:rsidRPr="00FF4A70">
        <w:rPr>
          <w:noProof w:val="0"/>
        </w:rPr>
        <w:t>витратну</w:t>
      </w:r>
      <w:r w:rsidR="00AD236E" w:rsidRPr="00FF4A70">
        <w:rPr>
          <w:noProof w:val="0"/>
        </w:rPr>
        <w:t xml:space="preserve"> </w:t>
      </w:r>
      <w:r w:rsidRPr="00FF4A70">
        <w:rPr>
          <w:noProof w:val="0"/>
        </w:rPr>
        <w:t>частину</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підсумковий</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оцінит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низький</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ж</w:t>
      </w:r>
      <w:r w:rsidR="00AD236E" w:rsidRPr="00FF4A70">
        <w:rPr>
          <w:noProof w:val="0"/>
        </w:rPr>
        <w:t xml:space="preserve"> </w:t>
      </w:r>
      <w:r w:rsidRPr="00FF4A70">
        <w:rPr>
          <w:noProof w:val="0"/>
        </w:rPr>
        <w:t>від’ємний</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ж,</w:t>
      </w:r>
      <w:r w:rsidR="00AD236E" w:rsidRPr="00FF4A70">
        <w:rPr>
          <w:noProof w:val="0"/>
        </w:rPr>
        <w:t xml:space="preserve"> </w:t>
      </w:r>
      <w:r w:rsidRPr="00FF4A70">
        <w:rPr>
          <w:noProof w:val="0"/>
        </w:rPr>
        <w:t>завищ</w:t>
      </w:r>
      <w:r w:rsidR="00374E05">
        <w:rPr>
          <w:noProof w:val="0"/>
        </w:rPr>
        <w:t>є</w:t>
      </w:r>
      <w:r w:rsidRPr="00FF4A70">
        <w:rPr>
          <w:noProof w:val="0"/>
        </w:rPr>
        <w:t>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да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свідч</w:t>
      </w:r>
      <w:r w:rsidR="00374E05">
        <w:rPr>
          <w:noProof w:val="0"/>
        </w:rPr>
        <w:t>є</w:t>
      </w:r>
      <w:r w:rsidRPr="00FF4A70">
        <w:rPr>
          <w:noProof w:val="0"/>
        </w:rPr>
        <w:t>нням</w:t>
      </w:r>
      <w:r w:rsidR="00AD236E" w:rsidRPr="00FF4A70">
        <w:rPr>
          <w:noProof w:val="0"/>
        </w:rPr>
        <w:t xml:space="preserve"> </w:t>
      </w:r>
      <w:r w:rsidRPr="00FF4A70">
        <w:rPr>
          <w:noProof w:val="0"/>
        </w:rPr>
        <w:t>низького</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див</w:t>
      </w:r>
      <w:r w:rsidR="00374E05">
        <w:rPr>
          <w:noProof w:val="0"/>
        </w:rPr>
        <w:t>є</w:t>
      </w:r>
      <w:r w:rsidRPr="00FF4A70">
        <w:rPr>
          <w:noProof w:val="0"/>
        </w:rPr>
        <w:t>рсифікації</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установи,</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відчутної</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загальних</w:t>
      </w:r>
      <w:r w:rsidR="00AD236E" w:rsidRPr="00FF4A70">
        <w:rPr>
          <w:noProof w:val="0"/>
        </w:rPr>
        <w:t xml:space="preserve"> </w:t>
      </w:r>
      <w:r w:rsidRPr="00FF4A70">
        <w:rPr>
          <w:noProof w:val="0"/>
        </w:rPr>
        <w:t>р</w:t>
      </w:r>
      <w:r w:rsidR="00374E05">
        <w:rPr>
          <w:noProof w:val="0"/>
        </w:rPr>
        <w:t>є</w:t>
      </w:r>
      <w:r w:rsidRPr="00FF4A70">
        <w:rPr>
          <w:noProof w:val="0"/>
        </w:rPr>
        <w:t>зультатів</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діяльності</w:t>
      </w:r>
      <w:r w:rsidR="00AD236E" w:rsidRPr="00FF4A70">
        <w:rPr>
          <w:noProof w:val="0"/>
        </w:rPr>
        <w:t>.</w:t>
      </w:r>
    </w:p>
    <w:p w:rsidR="00AD236E" w:rsidRPr="00FF4A70" w:rsidRDefault="00110647" w:rsidP="00EB67EF">
      <w:pPr>
        <w:rPr>
          <w:noProof w:val="0"/>
        </w:rPr>
      </w:pPr>
      <w:r w:rsidRPr="00FF4A70">
        <w:rPr>
          <w:noProof w:val="0"/>
        </w:rPr>
        <w:t>Показник</w:t>
      </w:r>
      <w:r w:rsidR="00AD236E" w:rsidRPr="00FF4A70">
        <w:rPr>
          <w:noProof w:val="0"/>
        </w:rPr>
        <w:t xml:space="preserve"> </w:t>
      </w:r>
      <w:r w:rsidRPr="00FF4A70">
        <w:rPr>
          <w:noProof w:val="0"/>
        </w:rPr>
        <w:t>загальної</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активності</w:t>
      </w:r>
      <w:r w:rsidR="00AD236E" w:rsidRPr="00FF4A70">
        <w:rPr>
          <w:noProof w:val="0"/>
        </w:rPr>
        <w:t xml:space="preserve"> [</w:t>
      </w:r>
      <w:r w:rsidR="00997535" w:rsidRPr="00FF4A70">
        <w:rPr>
          <w:noProof w:val="0"/>
        </w:rPr>
        <w:fldChar w:fldCharType="begin"/>
      </w:r>
      <w:r w:rsidR="00997535" w:rsidRPr="00FF4A70">
        <w:rPr>
          <w:noProof w:val="0"/>
        </w:rPr>
        <w:instrText xml:space="preserve"> REF _Ref257052016 \r \h </w:instrText>
      </w:r>
      <w:r w:rsidR="0005624F" w:rsidRPr="00FF4A70">
        <w:rPr>
          <w:noProof w:val="0"/>
        </w:rPr>
        <w:instrText xml:space="preserve"> \* MERGEFORMAT </w:instrText>
      </w:r>
      <w:r w:rsidR="00997535" w:rsidRPr="00FF4A70">
        <w:rPr>
          <w:noProof w:val="0"/>
        </w:rPr>
      </w:r>
      <w:r w:rsidR="00997535" w:rsidRPr="00FF4A70">
        <w:rPr>
          <w:noProof w:val="0"/>
        </w:rPr>
        <w:fldChar w:fldCharType="separate"/>
      </w:r>
      <w:r w:rsidR="00346BFC">
        <w:rPr>
          <w:noProof w:val="0"/>
        </w:rPr>
        <w:t>13</w:t>
      </w:r>
      <w:r w:rsidR="00997535" w:rsidRPr="00FF4A70">
        <w:rPr>
          <w:noProof w:val="0"/>
        </w:rPr>
        <w:fldChar w:fldCharType="end"/>
      </w:r>
      <w:r w:rsidR="00AD236E" w:rsidRPr="00FF4A70">
        <w:rPr>
          <w:noProof w:val="0"/>
        </w:rPr>
        <w:t>] (</w:t>
      </w:r>
      <w:r w:rsidRPr="00FF4A70">
        <w:rPr>
          <w:noProof w:val="0"/>
        </w:rPr>
        <w:t>КА</w:t>
      </w:r>
      <w:r w:rsidRPr="00FF4A70">
        <w:rPr>
          <w:noProof w:val="0"/>
          <w:vertAlign w:val="subscript"/>
        </w:rPr>
        <w:t>з</w:t>
      </w:r>
      <w:r w:rsidR="00AD236E" w:rsidRPr="00FF4A70">
        <w:rPr>
          <w:noProof w:val="0"/>
        </w:rPr>
        <w:t>):</w:t>
      </w:r>
    </w:p>
    <w:p w:rsidR="008F73C0" w:rsidRPr="00FF4A70" w:rsidRDefault="008F73C0" w:rsidP="00EB67EF">
      <w:pPr>
        <w:rPr>
          <w:noProof w:val="0"/>
        </w:rPr>
      </w:pPr>
    </w:p>
    <w:p w:rsidR="005B727E" w:rsidRPr="00FF4A70" w:rsidRDefault="004008DA" w:rsidP="00EB67EF">
      <w:pPr>
        <w:rPr>
          <w:noProof w:val="0"/>
        </w:rPr>
      </w:pPr>
      <w:r w:rsidRPr="00FF4A70">
        <w:rPr>
          <w:noProof w:val="0"/>
        </w:rPr>
        <w:object w:dxaOrig="1380" w:dyaOrig="639">
          <v:shape id="_x0000_i1032" type="#_x0000_t75" style="width:77.25pt;height:35.25pt" o:ole="">
            <v:imagedata r:id="rId26" o:title=""/>
          </v:shape>
          <o:OLEObject Type="Embed" ProgID="Equation.DSMT4" ShapeID="_x0000_i1032" DrawAspect="Content" ObjectID="_1654067860" r:id="rId27"/>
        </w:object>
      </w:r>
      <w:r w:rsidR="005B727E" w:rsidRPr="00FF4A70">
        <w:rPr>
          <w:noProof w:val="0"/>
        </w:rPr>
        <w:t xml:space="preserve"> </w:t>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80ED9" w:rsidRPr="00FF4A70">
        <w:rPr>
          <w:noProof w:val="0"/>
        </w:rPr>
        <w:tab/>
      </w:r>
      <w:r w:rsidR="005B727E" w:rsidRPr="00FF4A70">
        <w:rPr>
          <w:noProof w:val="0"/>
        </w:rPr>
        <w:t>(</w:t>
      </w:r>
      <w:r w:rsidR="00580ED9" w:rsidRPr="00FF4A70">
        <w:rPr>
          <w:noProof w:val="0"/>
        </w:rPr>
        <w:t>3</w:t>
      </w:r>
      <w:r w:rsidR="005B727E" w:rsidRPr="00FF4A70">
        <w:rPr>
          <w:noProof w:val="0"/>
        </w:rPr>
        <w:t xml:space="preserve">.8) </w:t>
      </w:r>
    </w:p>
    <w:p w:rsidR="00AD236E" w:rsidRPr="00FF4A70" w:rsidRDefault="00110647"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К</w:t>
      </w:r>
      <w:r w:rsidRPr="00FF4A70">
        <w:rPr>
          <w:noProof w:val="0"/>
          <w:vertAlign w:val="subscript"/>
        </w:rPr>
        <w:t>Р</w:t>
      </w:r>
      <w:r w:rsidR="00AD236E" w:rsidRPr="00FF4A70">
        <w:rPr>
          <w:noProof w:val="0"/>
        </w:rPr>
        <w:t xml:space="preserve"> - </w:t>
      </w:r>
      <w:r w:rsidRPr="00FF4A70">
        <w:rPr>
          <w:noProof w:val="0"/>
        </w:rPr>
        <w:t>усього</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w:t>
      </w:r>
    </w:p>
    <w:p w:rsidR="00AD236E" w:rsidRPr="00FF4A70" w:rsidRDefault="00110647" w:rsidP="00EB67EF">
      <w:pPr>
        <w:rPr>
          <w:noProof w:val="0"/>
        </w:rPr>
      </w:pPr>
      <w:r w:rsidRPr="00FF4A70">
        <w:rPr>
          <w:noProof w:val="0"/>
        </w:rPr>
        <w:t>А</w:t>
      </w:r>
      <w:r w:rsidR="008F73C0" w:rsidRPr="00FF4A70">
        <w:rPr>
          <w:noProof w:val="0"/>
          <w:vertAlign w:val="subscript"/>
        </w:rPr>
        <w:t>загальні</w:t>
      </w:r>
      <w:r w:rsidR="00AD236E" w:rsidRPr="00FF4A70">
        <w:rPr>
          <w:noProof w:val="0"/>
        </w:rPr>
        <w:t xml:space="preserve"> - </w:t>
      </w:r>
      <w:r w:rsidR="00E51647" w:rsidRPr="00FF4A70">
        <w:rPr>
          <w:noProof w:val="0"/>
        </w:rPr>
        <w:t>загальні</w:t>
      </w:r>
      <w:r w:rsidR="00AD236E" w:rsidRPr="00FF4A70">
        <w:rPr>
          <w:noProof w:val="0"/>
        </w:rPr>
        <w:t xml:space="preserve"> </w:t>
      </w:r>
      <w:r w:rsidRPr="00FF4A70">
        <w:rPr>
          <w:noProof w:val="0"/>
        </w:rPr>
        <w:t>активи</w:t>
      </w:r>
      <w:r w:rsidR="00AD236E" w:rsidRPr="00FF4A70">
        <w:rPr>
          <w:noProof w:val="0"/>
        </w:rPr>
        <w:t>.</w:t>
      </w:r>
    </w:p>
    <w:p w:rsidR="00AD236E" w:rsidRPr="00FF4A70" w:rsidRDefault="00110647" w:rsidP="00EB67EF">
      <w:pPr>
        <w:rPr>
          <w:noProof w:val="0"/>
        </w:rPr>
      </w:pPr>
      <w:r w:rsidRPr="00FF4A70">
        <w:rPr>
          <w:noProof w:val="0"/>
        </w:rPr>
        <w:lastRenderedPageBreak/>
        <w:t>Позитивної</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заслуговує</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д</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ує</w:t>
      </w:r>
      <w:r w:rsidR="00AD236E" w:rsidRPr="00FF4A70">
        <w:rPr>
          <w:noProof w:val="0"/>
        </w:rPr>
        <w:t xml:space="preserve"> </w:t>
      </w:r>
      <w:r w:rsidRPr="00FF4A70">
        <w:rPr>
          <w:noProof w:val="0"/>
        </w:rPr>
        <w:t>0,55</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воно</w:t>
      </w:r>
      <w:r w:rsidR="00AD236E" w:rsidRPr="00FF4A70">
        <w:rPr>
          <w:noProof w:val="0"/>
        </w:rPr>
        <w:t xml:space="preserve"> </w:t>
      </w:r>
      <w:r w:rsidRPr="00FF4A70">
        <w:rPr>
          <w:noProof w:val="0"/>
        </w:rPr>
        <w:t>нижч</w:t>
      </w:r>
      <w:r w:rsidR="00374E05">
        <w:rPr>
          <w:noProof w:val="0"/>
        </w:rPr>
        <w:t>є</w:t>
      </w:r>
      <w:r w:rsidRPr="00FF4A70">
        <w:rPr>
          <w:noProof w:val="0"/>
        </w:rPr>
        <w:t>,</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зайнятися</w:t>
      </w:r>
      <w:r w:rsidR="00AD236E" w:rsidRPr="00FF4A70">
        <w:rPr>
          <w:noProof w:val="0"/>
        </w:rPr>
        <w:t xml:space="preserve"> </w:t>
      </w:r>
      <w:r w:rsidRPr="00FF4A70">
        <w:rPr>
          <w:noProof w:val="0"/>
        </w:rPr>
        <w:t>пробл</w:t>
      </w:r>
      <w:r w:rsidR="00374E05">
        <w:rPr>
          <w:noProof w:val="0"/>
        </w:rPr>
        <w:t>є</w:t>
      </w:r>
      <w:r w:rsidRPr="00FF4A70">
        <w:rPr>
          <w:noProof w:val="0"/>
        </w:rPr>
        <w:t>мою</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активами,</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сам</w:t>
      </w:r>
      <w:r w:rsidR="00374E05">
        <w:rPr>
          <w:noProof w:val="0"/>
        </w:rPr>
        <w:t>є</w:t>
      </w:r>
      <w:r w:rsidR="00AD236E" w:rsidRPr="00FF4A70">
        <w:rPr>
          <w:noProof w:val="0"/>
        </w:rPr>
        <w:t xml:space="preserve"> </w:t>
      </w:r>
      <w:r w:rsidRPr="00FF4A70">
        <w:rPr>
          <w:noProof w:val="0"/>
        </w:rPr>
        <w:t>змінити</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структуру</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ує</w:t>
      </w:r>
      <w:r w:rsidR="00AD236E" w:rsidRPr="00FF4A70">
        <w:rPr>
          <w:noProof w:val="0"/>
        </w:rPr>
        <w:t xml:space="preserve"> </w:t>
      </w:r>
      <w:r w:rsidRPr="00FF4A70">
        <w:rPr>
          <w:noProof w:val="0"/>
        </w:rPr>
        <w:t>0,8</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значить,</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w:t>
      </w:r>
      <w:r w:rsidR="00374E05">
        <w:rPr>
          <w:noProof w:val="0"/>
        </w:rPr>
        <w:t>є</w:t>
      </w:r>
      <w:r w:rsidRPr="00FF4A70">
        <w:rPr>
          <w:noProof w:val="0"/>
        </w:rPr>
        <w:t>рйозні</w:t>
      </w:r>
      <w:r w:rsidR="00AD236E" w:rsidRPr="00FF4A70">
        <w:rPr>
          <w:noProof w:val="0"/>
        </w:rPr>
        <w:t xml:space="preserve"> </w:t>
      </w:r>
      <w:r w:rsidRPr="00FF4A70">
        <w:rPr>
          <w:noProof w:val="0"/>
        </w:rPr>
        <w:t>пробл</w:t>
      </w:r>
      <w:r w:rsidR="00374E05">
        <w:rPr>
          <w:noProof w:val="0"/>
        </w:rPr>
        <w:t>є</w:t>
      </w:r>
      <w:r w:rsidRPr="00FF4A70">
        <w:rPr>
          <w:noProof w:val="0"/>
        </w:rPr>
        <w:t>м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ліквідністю</w:t>
      </w:r>
      <w:r w:rsidR="00AD236E" w:rsidRPr="00FF4A70">
        <w:rPr>
          <w:noProof w:val="0"/>
        </w:rPr>
        <w:t>.</w:t>
      </w:r>
    </w:p>
    <w:p w:rsidR="00AD236E" w:rsidRPr="00FF4A70" w:rsidRDefault="00110647" w:rsidP="00EB67EF">
      <w:pPr>
        <w:rPr>
          <w:noProof w:val="0"/>
        </w:rPr>
      </w:pPr>
      <w:r w:rsidRPr="00FF4A70">
        <w:rPr>
          <w:noProof w:val="0"/>
        </w:rPr>
        <w:t>Кр</w:t>
      </w:r>
      <w:r w:rsidR="00374E05">
        <w:rPr>
          <w:noProof w:val="0"/>
        </w:rPr>
        <w:t>є</w:t>
      </w:r>
      <w:r w:rsidRPr="00FF4A70">
        <w:rPr>
          <w:noProof w:val="0"/>
        </w:rPr>
        <w:t>дитна</w:t>
      </w:r>
      <w:r w:rsidR="00AD236E" w:rsidRPr="00FF4A70">
        <w:rPr>
          <w:noProof w:val="0"/>
        </w:rPr>
        <w:t xml:space="preserve"> </w:t>
      </w:r>
      <w:r w:rsidRPr="00FF4A70">
        <w:rPr>
          <w:noProof w:val="0"/>
        </w:rPr>
        <w:t>активність</w:t>
      </w:r>
      <w:r w:rsidR="00AD236E" w:rsidRPr="00FF4A70">
        <w:rPr>
          <w:noProof w:val="0"/>
        </w:rPr>
        <w:t xml:space="preserve"> </w:t>
      </w:r>
      <w:r w:rsidRPr="00FF4A70">
        <w:rPr>
          <w:noProof w:val="0"/>
        </w:rPr>
        <w:t>досліджуваного</w:t>
      </w:r>
      <w:r w:rsidR="00AD236E" w:rsidRPr="00FF4A70">
        <w:rPr>
          <w:noProof w:val="0"/>
        </w:rPr>
        <w:t xml:space="preserve"> </w:t>
      </w:r>
      <w:r w:rsidRPr="00FF4A70">
        <w:rPr>
          <w:noProof w:val="0"/>
        </w:rPr>
        <w:t>об’єкту</w:t>
      </w:r>
      <w:r w:rsidR="00AD236E" w:rsidRPr="00FF4A70">
        <w:rPr>
          <w:noProof w:val="0"/>
        </w:rPr>
        <w:t xml:space="preserve"> </w:t>
      </w:r>
      <w:r w:rsidRPr="00FF4A70">
        <w:rPr>
          <w:noProof w:val="0"/>
        </w:rPr>
        <w:t>становить</w:t>
      </w:r>
      <w:r w:rsidR="00AD236E" w:rsidRPr="00FF4A70">
        <w:rPr>
          <w:noProof w:val="0"/>
        </w:rPr>
        <w:t xml:space="preserve"> </w:t>
      </w:r>
      <w:r w:rsidRPr="00FF4A70">
        <w:rPr>
          <w:noProof w:val="0"/>
        </w:rPr>
        <w:t>0,8</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0,7</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досяг</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0,8,</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роводить</w:t>
      </w:r>
      <w:r w:rsidR="00AD236E" w:rsidRPr="00FF4A70">
        <w:rPr>
          <w:noProof w:val="0"/>
        </w:rPr>
        <w:t xml:space="preserve"> </w:t>
      </w:r>
      <w:r w:rsidRPr="00FF4A70">
        <w:rPr>
          <w:noProof w:val="0"/>
        </w:rPr>
        <w:t>актив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w:t>
      </w:r>
      <w:r w:rsidR="00374E05">
        <w:rPr>
          <w:noProof w:val="0"/>
        </w:rPr>
        <w:t>є</w:t>
      </w:r>
      <w:r w:rsidRPr="00FF4A70">
        <w:rPr>
          <w:noProof w:val="0"/>
        </w:rPr>
        <w:t>нні</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виникнути</w:t>
      </w:r>
      <w:r w:rsidR="00AD236E" w:rsidRPr="00FF4A70">
        <w:rPr>
          <w:noProof w:val="0"/>
        </w:rPr>
        <w:t xml:space="preserve"> </w:t>
      </w:r>
      <w:r w:rsidRPr="00FF4A70">
        <w:rPr>
          <w:noProof w:val="0"/>
        </w:rPr>
        <w:t>пробл</w:t>
      </w:r>
      <w:r w:rsidR="00374E05">
        <w:rPr>
          <w:noProof w:val="0"/>
        </w:rPr>
        <w:t>є</w:t>
      </w:r>
      <w:r w:rsidRPr="00FF4A70">
        <w:rPr>
          <w:noProof w:val="0"/>
        </w:rPr>
        <w:t>м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ліквідністю</w:t>
      </w:r>
      <w:r w:rsidR="00AD236E" w:rsidRPr="00FF4A70">
        <w:rPr>
          <w:noProof w:val="0"/>
        </w:rPr>
        <w:t>.</w:t>
      </w:r>
    </w:p>
    <w:p w:rsidR="00AD236E" w:rsidRPr="00FF4A70" w:rsidRDefault="00110647" w:rsidP="00EB67EF">
      <w:pPr>
        <w:rPr>
          <w:noProof w:val="0"/>
        </w:rPr>
      </w:pPr>
      <w:r w:rsidRPr="00FF4A70">
        <w:rPr>
          <w:noProof w:val="0"/>
        </w:rPr>
        <w:t>Показники</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AD236E" w:rsidRPr="00FF4A70">
        <w:rPr>
          <w:noProof w:val="0"/>
        </w:rPr>
        <w:t xml:space="preserve"> </w:t>
      </w:r>
      <w:r w:rsidR="00802598" w:rsidRPr="00FF4A70">
        <w:rPr>
          <w:noProof w:val="0"/>
        </w:rPr>
        <w:t>ПАТ «Альфа-Банк», м. Сєвєродон</w:t>
      </w:r>
      <w:r w:rsidR="00374E05">
        <w:rPr>
          <w:noProof w:val="0"/>
        </w:rPr>
        <w:t>є</w:t>
      </w:r>
      <w:r w:rsidR="00802598" w:rsidRPr="00FF4A70">
        <w:rPr>
          <w:noProof w:val="0"/>
        </w:rPr>
        <w:t xml:space="preserve">цьк </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абл</w:t>
      </w:r>
      <w:r w:rsidR="00B32066" w:rsidRPr="00FF4A70">
        <w:rPr>
          <w:noProof w:val="0"/>
        </w:rPr>
        <w:t>иці</w:t>
      </w:r>
      <w:r w:rsidR="00AD236E" w:rsidRPr="00FF4A70">
        <w:rPr>
          <w:noProof w:val="0"/>
        </w:rPr>
        <w:t xml:space="preserve"> </w:t>
      </w:r>
      <w:r w:rsidR="000E0DEB" w:rsidRPr="00FF4A70">
        <w:rPr>
          <w:noProof w:val="0"/>
        </w:rPr>
        <w:t>3</w:t>
      </w:r>
      <w:r w:rsidR="00AD236E" w:rsidRPr="00FF4A70">
        <w:rPr>
          <w:noProof w:val="0"/>
        </w:rPr>
        <w:t>.2.</w:t>
      </w:r>
    </w:p>
    <w:p w:rsidR="00472A2C" w:rsidRPr="00FF4A70" w:rsidRDefault="00472A2C" w:rsidP="00A377F1">
      <w:pPr>
        <w:jc w:val="right"/>
        <w:rPr>
          <w:noProof w:val="0"/>
        </w:rPr>
      </w:pPr>
      <w:r w:rsidRPr="00FF4A70">
        <w:rPr>
          <w:noProof w:val="0"/>
        </w:rPr>
        <w:t xml:space="preserve">Таблиця </w:t>
      </w:r>
      <w:r w:rsidR="000E0DEB" w:rsidRPr="00FF4A70">
        <w:rPr>
          <w:noProof w:val="0"/>
        </w:rPr>
        <w:t>3</w:t>
      </w:r>
      <w:r w:rsidRPr="00FF4A70">
        <w:rPr>
          <w:noProof w:val="0"/>
        </w:rPr>
        <w:t>.2.</w:t>
      </w:r>
    </w:p>
    <w:p w:rsidR="00110647" w:rsidRPr="00FF4A70" w:rsidRDefault="00110647" w:rsidP="00A377F1">
      <w:pPr>
        <w:ind w:firstLine="0"/>
        <w:jc w:val="center"/>
        <w:rPr>
          <w:noProof w:val="0"/>
        </w:rPr>
      </w:pPr>
      <w:r w:rsidRPr="00FF4A70">
        <w:rPr>
          <w:noProof w:val="0"/>
        </w:rPr>
        <w:t>Показники</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BB18FF" w:rsidRPr="00FF4A70">
        <w:rPr>
          <w:noProof w:val="0"/>
        </w:rPr>
        <w:t xml:space="preserve"> </w:t>
      </w:r>
      <w:r w:rsidR="00802598" w:rsidRPr="00FF4A70">
        <w:rPr>
          <w:noProof w:val="0"/>
        </w:rPr>
        <w:t>ПАТ «Альфа-Банк», м. Сєвєродон</w:t>
      </w:r>
      <w:r w:rsidR="00374E05">
        <w:rPr>
          <w:noProof w:val="0"/>
        </w:rPr>
        <w:t>є</w:t>
      </w:r>
      <w:r w:rsidR="00802598" w:rsidRPr="00FF4A70">
        <w:rPr>
          <w:noProof w:val="0"/>
        </w:rPr>
        <w:t xml:space="preserve">цьк </w:t>
      </w:r>
      <w:r w:rsidR="000E0DEB" w:rsidRPr="00FF4A70">
        <w:rPr>
          <w:noProof w:val="0"/>
        </w:rPr>
        <w:t>за п</w:t>
      </w:r>
      <w:r w:rsidR="00374E05">
        <w:rPr>
          <w:noProof w:val="0"/>
        </w:rPr>
        <w:t>є</w:t>
      </w:r>
      <w:r w:rsidR="000E0DEB" w:rsidRPr="00FF4A70">
        <w:rPr>
          <w:noProof w:val="0"/>
        </w:rPr>
        <w:t xml:space="preserve">ріод </w:t>
      </w:r>
      <w:r w:rsidR="00A377F1" w:rsidRPr="00FF4A70">
        <w:rPr>
          <w:noProof w:val="0"/>
        </w:rPr>
        <w:t>2017</w:t>
      </w:r>
      <w:r w:rsidR="000E0DEB" w:rsidRPr="00FF4A70">
        <w:rPr>
          <w:noProof w:val="0"/>
        </w:rPr>
        <w:t>-</w:t>
      </w:r>
      <w:r w:rsidR="00EB67EF" w:rsidRPr="00FF4A70">
        <w:rPr>
          <w:noProof w:val="0"/>
        </w:rPr>
        <w:t>2019</w:t>
      </w:r>
      <w:r w:rsidR="000E0DEB" w:rsidRPr="00FF4A70">
        <w:rPr>
          <w:noProof w:val="0"/>
        </w:rPr>
        <w:t xml:space="preserve"> рр.</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1532"/>
        <w:gridCol w:w="830"/>
        <w:gridCol w:w="790"/>
        <w:gridCol w:w="777"/>
        <w:gridCol w:w="911"/>
        <w:gridCol w:w="848"/>
      </w:tblGrid>
      <w:tr w:rsidR="00E65582" w:rsidRPr="00FF4A70" w:rsidTr="006E790D">
        <w:trPr>
          <w:trHeight w:val="436"/>
          <w:jc w:val="center"/>
        </w:trPr>
        <w:tc>
          <w:tcPr>
            <w:tcW w:w="3306" w:type="dxa"/>
            <w:vMerge w:val="restart"/>
            <w:shd w:val="clear" w:color="auto" w:fill="auto"/>
          </w:tcPr>
          <w:p w:rsidR="00E65582" w:rsidRPr="00FF4A70" w:rsidRDefault="00E65582" w:rsidP="00A377F1">
            <w:pPr>
              <w:pStyle w:val="afb"/>
              <w:rPr>
                <w:lang w:val="uk-UA"/>
              </w:rPr>
            </w:pPr>
            <w:r w:rsidRPr="00FF4A70">
              <w:rPr>
                <w:lang w:val="uk-UA"/>
              </w:rPr>
              <w:t>Показник</w:t>
            </w:r>
          </w:p>
        </w:tc>
        <w:tc>
          <w:tcPr>
            <w:tcW w:w="1583" w:type="dxa"/>
            <w:vMerge w:val="restart"/>
            <w:shd w:val="clear" w:color="auto" w:fill="auto"/>
          </w:tcPr>
          <w:p w:rsidR="00E65582" w:rsidRPr="00FF4A70" w:rsidRDefault="00E65582" w:rsidP="00A377F1">
            <w:pPr>
              <w:pStyle w:val="afb"/>
              <w:rPr>
                <w:lang w:val="uk-UA"/>
              </w:rPr>
            </w:pPr>
            <w:r w:rsidRPr="00FF4A70">
              <w:rPr>
                <w:lang w:val="uk-UA"/>
              </w:rPr>
              <w:t>Нормативн</w:t>
            </w:r>
            <w:r w:rsidR="00374E05">
              <w:rPr>
                <w:lang w:val="uk-UA"/>
              </w:rPr>
              <w:t>є</w:t>
            </w:r>
            <w:r w:rsidR="00AD236E" w:rsidRPr="00FF4A70">
              <w:rPr>
                <w:lang w:val="uk-UA"/>
              </w:rPr>
              <w:t xml:space="preserve"> </w:t>
            </w:r>
            <w:r w:rsidRPr="00FF4A70">
              <w:rPr>
                <w:lang w:val="uk-UA"/>
              </w:rPr>
              <w:t>знач</w:t>
            </w:r>
            <w:r w:rsidR="00374E05">
              <w:rPr>
                <w:lang w:val="uk-UA"/>
              </w:rPr>
              <w:t>є</w:t>
            </w:r>
            <w:r w:rsidRPr="00FF4A70">
              <w:rPr>
                <w:lang w:val="uk-UA"/>
              </w:rPr>
              <w:t>ння</w:t>
            </w:r>
          </w:p>
        </w:tc>
        <w:tc>
          <w:tcPr>
            <w:tcW w:w="2463" w:type="dxa"/>
            <w:gridSpan w:val="3"/>
            <w:shd w:val="clear" w:color="auto" w:fill="auto"/>
          </w:tcPr>
          <w:p w:rsidR="00E65582" w:rsidRPr="00FF4A70" w:rsidRDefault="00E65582" w:rsidP="00A377F1">
            <w:pPr>
              <w:pStyle w:val="afb"/>
              <w:rPr>
                <w:lang w:val="uk-UA"/>
              </w:rPr>
            </w:pPr>
            <w:r w:rsidRPr="00FF4A70">
              <w:rPr>
                <w:lang w:val="uk-UA"/>
              </w:rPr>
              <w:t>Розрахунков</w:t>
            </w:r>
            <w:r w:rsidR="00374E05">
              <w:rPr>
                <w:lang w:val="uk-UA"/>
              </w:rPr>
              <w:t>є</w:t>
            </w:r>
            <w:r w:rsidR="00AD236E" w:rsidRPr="00FF4A70">
              <w:rPr>
                <w:lang w:val="uk-UA"/>
              </w:rPr>
              <w:t xml:space="preserve"> </w:t>
            </w:r>
            <w:r w:rsidRPr="00FF4A70">
              <w:rPr>
                <w:lang w:val="uk-UA"/>
              </w:rPr>
              <w:t>знач</w:t>
            </w:r>
            <w:r w:rsidR="00374E05">
              <w:rPr>
                <w:lang w:val="uk-UA"/>
              </w:rPr>
              <w:t>є</w:t>
            </w:r>
            <w:r w:rsidRPr="00FF4A70">
              <w:rPr>
                <w:lang w:val="uk-UA"/>
              </w:rPr>
              <w:t>ння</w:t>
            </w:r>
          </w:p>
        </w:tc>
        <w:tc>
          <w:tcPr>
            <w:tcW w:w="1810" w:type="dxa"/>
            <w:gridSpan w:val="2"/>
            <w:shd w:val="clear" w:color="auto" w:fill="auto"/>
          </w:tcPr>
          <w:p w:rsidR="00E65582" w:rsidRPr="00FF4A70" w:rsidRDefault="00E65582" w:rsidP="00A377F1">
            <w:pPr>
              <w:pStyle w:val="afb"/>
              <w:rPr>
                <w:lang w:val="uk-UA"/>
              </w:rPr>
            </w:pPr>
            <w:r w:rsidRPr="00FF4A70">
              <w:rPr>
                <w:lang w:val="uk-UA"/>
              </w:rPr>
              <w:t>Відхил</w:t>
            </w:r>
            <w:r w:rsidR="00374E05">
              <w:rPr>
                <w:lang w:val="uk-UA"/>
              </w:rPr>
              <w:t>є</w:t>
            </w:r>
            <w:r w:rsidRPr="00FF4A70">
              <w:rPr>
                <w:lang w:val="uk-UA"/>
              </w:rPr>
              <w:t>ння</w:t>
            </w:r>
          </w:p>
        </w:tc>
      </w:tr>
      <w:tr w:rsidR="00B32066" w:rsidRPr="00FF4A70" w:rsidTr="006E790D">
        <w:trPr>
          <w:trHeight w:val="301"/>
          <w:jc w:val="center"/>
        </w:trPr>
        <w:tc>
          <w:tcPr>
            <w:tcW w:w="3306" w:type="dxa"/>
            <w:vMerge/>
            <w:shd w:val="clear" w:color="auto" w:fill="auto"/>
          </w:tcPr>
          <w:p w:rsidR="00B32066" w:rsidRPr="00FF4A70" w:rsidRDefault="00B32066" w:rsidP="00A377F1">
            <w:pPr>
              <w:pStyle w:val="afb"/>
              <w:rPr>
                <w:lang w:val="uk-UA"/>
              </w:rPr>
            </w:pPr>
          </w:p>
        </w:tc>
        <w:tc>
          <w:tcPr>
            <w:tcW w:w="1583" w:type="dxa"/>
            <w:vMerge/>
            <w:shd w:val="clear" w:color="auto" w:fill="auto"/>
          </w:tcPr>
          <w:p w:rsidR="00B32066" w:rsidRPr="00FF4A70" w:rsidRDefault="00B32066" w:rsidP="00A377F1">
            <w:pPr>
              <w:pStyle w:val="afb"/>
              <w:rPr>
                <w:lang w:val="uk-UA"/>
              </w:rPr>
            </w:pPr>
          </w:p>
        </w:tc>
        <w:tc>
          <w:tcPr>
            <w:tcW w:w="853" w:type="dxa"/>
            <w:shd w:val="clear" w:color="auto" w:fill="auto"/>
          </w:tcPr>
          <w:p w:rsidR="00B32066" w:rsidRPr="00FF4A70" w:rsidRDefault="00A377F1" w:rsidP="00A377F1">
            <w:pPr>
              <w:pStyle w:val="afb"/>
              <w:rPr>
                <w:lang w:val="uk-UA"/>
              </w:rPr>
            </w:pPr>
            <w:r w:rsidRPr="00FF4A70">
              <w:rPr>
                <w:lang w:val="uk-UA"/>
              </w:rPr>
              <w:t>2017</w:t>
            </w:r>
          </w:p>
        </w:tc>
        <w:tc>
          <w:tcPr>
            <w:tcW w:w="812" w:type="dxa"/>
            <w:shd w:val="clear" w:color="auto" w:fill="auto"/>
          </w:tcPr>
          <w:p w:rsidR="00B32066" w:rsidRPr="00FF4A70" w:rsidRDefault="00EB67EF" w:rsidP="00A377F1">
            <w:pPr>
              <w:pStyle w:val="afb"/>
              <w:rPr>
                <w:lang w:val="uk-UA"/>
              </w:rPr>
            </w:pPr>
            <w:r w:rsidRPr="00FF4A70">
              <w:rPr>
                <w:lang w:val="uk-UA"/>
              </w:rPr>
              <w:t>2018</w:t>
            </w:r>
          </w:p>
        </w:tc>
        <w:tc>
          <w:tcPr>
            <w:tcW w:w="798" w:type="dxa"/>
            <w:shd w:val="clear" w:color="auto" w:fill="auto"/>
          </w:tcPr>
          <w:p w:rsidR="00B32066" w:rsidRPr="00FF4A70" w:rsidRDefault="00EB67EF" w:rsidP="00A377F1">
            <w:pPr>
              <w:pStyle w:val="afb"/>
              <w:rPr>
                <w:lang w:val="uk-UA"/>
              </w:rPr>
            </w:pPr>
            <w:r w:rsidRPr="00FF4A70">
              <w:rPr>
                <w:lang w:val="uk-UA"/>
              </w:rPr>
              <w:t>2019</w:t>
            </w:r>
          </w:p>
        </w:tc>
        <w:tc>
          <w:tcPr>
            <w:tcW w:w="938" w:type="dxa"/>
            <w:shd w:val="clear" w:color="auto" w:fill="auto"/>
          </w:tcPr>
          <w:p w:rsidR="00B32066" w:rsidRPr="00FF4A70" w:rsidRDefault="00EB67EF" w:rsidP="00A377F1">
            <w:pPr>
              <w:pStyle w:val="afb"/>
              <w:rPr>
                <w:lang w:val="uk-UA"/>
              </w:rPr>
            </w:pPr>
            <w:r w:rsidRPr="00FF4A70">
              <w:rPr>
                <w:lang w:val="uk-UA"/>
              </w:rPr>
              <w:t>2018</w:t>
            </w:r>
            <w:r w:rsidR="00B32066" w:rsidRPr="00FF4A70">
              <w:rPr>
                <w:lang w:val="uk-UA"/>
              </w:rPr>
              <w:t>/</w:t>
            </w:r>
          </w:p>
          <w:p w:rsidR="00B32066" w:rsidRPr="00FF4A70" w:rsidRDefault="00A377F1" w:rsidP="00A377F1">
            <w:pPr>
              <w:pStyle w:val="afb"/>
              <w:rPr>
                <w:lang w:val="uk-UA"/>
              </w:rPr>
            </w:pPr>
            <w:r w:rsidRPr="00FF4A70">
              <w:rPr>
                <w:lang w:val="uk-UA"/>
              </w:rPr>
              <w:t>2017</w:t>
            </w:r>
          </w:p>
        </w:tc>
        <w:tc>
          <w:tcPr>
            <w:tcW w:w="872" w:type="dxa"/>
            <w:shd w:val="clear" w:color="auto" w:fill="auto"/>
          </w:tcPr>
          <w:p w:rsidR="00B32066" w:rsidRPr="00FF4A70" w:rsidRDefault="00EB67EF" w:rsidP="00A377F1">
            <w:pPr>
              <w:pStyle w:val="afb"/>
              <w:rPr>
                <w:lang w:val="uk-UA"/>
              </w:rPr>
            </w:pPr>
            <w:r w:rsidRPr="00FF4A70">
              <w:rPr>
                <w:lang w:val="uk-UA"/>
              </w:rPr>
              <w:t>2019</w:t>
            </w:r>
            <w:r w:rsidR="00B32066" w:rsidRPr="00FF4A70">
              <w:rPr>
                <w:lang w:val="uk-UA"/>
              </w:rPr>
              <w:t>/</w:t>
            </w:r>
          </w:p>
          <w:p w:rsidR="00B32066" w:rsidRPr="00FF4A70" w:rsidRDefault="00EB67EF" w:rsidP="00A377F1">
            <w:pPr>
              <w:pStyle w:val="afb"/>
              <w:rPr>
                <w:lang w:val="uk-UA"/>
              </w:rPr>
            </w:pPr>
            <w:r w:rsidRPr="00FF4A70">
              <w:rPr>
                <w:lang w:val="uk-UA"/>
              </w:rPr>
              <w:t>2018</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Ко</w:t>
            </w:r>
            <w:r w:rsidR="00374E05">
              <w:rPr>
                <w:lang w:val="uk-UA"/>
              </w:rPr>
              <w:t>є</w:t>
            </w:r>
            <w:r w:rsidRPr="00FF4A70">
              <w:rPr>
                <w:lang w:val="uk-UA"/>
              </w:rPr>
              <w:t>фіцієнт</w:t>
            </w:r>
            <w:r w:rsidR="00AD236E" w:rsidRPr="00FF4A70">
              <w:rPr>
                <w:lang w:val="uk-UA"/>
              </w:rPr>
              <w:t xml:space="preserve"> </w:t>
            </w:r>
            <w:r w:rsidRPr="00FF4A70">
              <w:rPr>
                <w:lang w:val="uk-UA"/>
              </w:rPr>
              <w:t>співвіднош</w:t>
            </w:r>
            <w:r w:rsidR="00374E05">
              <w:rPr>
                <w:lang w:val="uk-UA"/>
              </w:rPr>
              <w:t>є</w:t>
            </w:r>
            <w:r w:rsidRPr="00FF4A70">
              <w:rPr>
                <w:lang w:val="uk-UA"/>
              </w:rPr>
              <w:t>ння</w:t>
            </w:r>
            <w:r w:rsidR="00AD236E" w:rsidRPr="00FF4A70">
              <w:rPr>
                <w:lang w:val="uk-UA"/>
              </w:rPr>
              <w:t xml:space="preserve"> </w:t>
            </w:r>
            <w:r w:rsidRPr="00FF4A70">
              <w:rPr>
                <w:lang w:val="uk-UA"/>
              </w:rPr>
              <w:t>кр</w:t>
            </w:r>
            <w:r w:rsidR="00374E05">
              <w:rPr>
                <w:lang w:val="uk-UA"/>
              </w:rPr>
              <w:t>є</w:t>
            </w:r>
            <w:r w:rsidRPr="00FF4A70">
              <w:rPr>
                <w:lang w:val="uk-UA"/>
              </w:rPr>
              <w:t>дитів</w:t>
            </w:r>
            <w:r w:rsidR="00AD236E" w:rsidRPr="00FF4A70">
              <w:rPr>
                <w:lang w:val="uk-UA"/>
              </w:rPr>
              <w:t xml:space="preserve"> </w:t>
            </w:r>
            <w:r w:rsidRPr="00FF4A70">
              <w:rPr>
                <w:lang w:val="uk-UA"/>
              </w:rPr>
              <w:t>і</w:t>
            </w:r>
            <w:r w:rsidR="00AD236E" w:rsidRPr="00FF4A70">
              <w:rPr>
                <w:lang w:val="uk-UA"/>
              </w:rPr>
              <w:t xml:space="preserve"> </w:t>
            </w:r>
            <w:r w:rsidRPr="00FF4A70">
              <w:rPr>
                <w:lang w:val="uk-UA"/>
              </w:rPr>
              <w:t>д</w:t>
            </w:r>
            <w:r w:rsidR="00374E05">
              <w:rPr>
                <w:lang w:val="uk-UA"/>
              </w:rPr>
              <w:t>є</w:t>
            </w:r>
            <w:r w:rsidRPr="00FF4A70">
              <w:rPr>
                <w:lang w:val="uk-UA"/>
              </w:rPr>
              <w:t>позитів</w:t>
            </w:r>
          </w:p>
        </w:tc>
        <w:tc>
          <w:tcPr>
            <w:tcW w:w="1583" w:type="dxa"/>
            <w:shd w:val="clear" w:color="auto" w:fill="auto"/>
          </w:tcPr>
          <w:p w:rsidR="00B32066" w:rsidRPr="00FF4A70" w:rsidRDefault="00B32066" w:rsidP="00A377F1">
            <w:pPr>
              <w:pStyle w:val="afb"/>
              <w:rPr>
                <w:lang w:val="uk-UA"/>
              </w:rPr>
            </w:pPr>
            <w:r w:rsidRPr="00FF4A70">
              <w:rPr>
                <w:lang w:val="uk-UA"/>
              </w:rPr>
              <w:sym w:font="Symbol" w:char="F0A3"/>
            </w:r>
            <w:r w:rsidRPr="00FF4A70">
              <w:rPr>
                <w:lang w:val="uk-UA"/>
              </w:rPr>
              <w:t>1</w:t>
            </w:r>
          </w:p>
        </w:tc>
        <w:tc>
          <w:tcPr>
            <w:tcW w:w="853" w:type="dxa"/>
            <w:shd w:val="clear" w:color="auto" w:fill="auto"/>
          </w:tcPr>
          <w:p w:rsidR="00B32066" w:rsidRPr="00FF4A70" w:rsidRDefault="00B32066" w:rsidP="00A377F1">
            <w:pPr>
              <w:pStyle w:val="afb"/>
              <w:rPr>
                <w:lang w:val="uk-UA"/>
              </w:rPr>
            </w:pPr>
            <w:r w:rsidRPr="00FF4A70">
              <w:rPr>
                <w:lang w:val="uk-UA"/>
              </w:rPr>
              <w:t>1,45</w:t>
            </w:r>
          </w:p>
        </w:tc>
        <w:tc>
          <w:tcPr>
            <w:tcW w:w="812" w:type="dxa"/>
            <w:shd w:val="clear" w:color="auto" w:fill="auto"/>
          </w:tcPr>
          <w:p w:rsidR="00B32066" w:rsidRPr="00FF4A70" w:rsidRDefault="00B32066" w:rsidP="00A377F1">
            <w:pPr>
              <w:pStyle w:val="afb"/>
              <w:rPr>
                <w:lang w:val="uk-UA"/>
              </w:rPr>
            </w:pPr>
            <w:r w:rsidRPr="00FF4A70">
              <w:rPr>
                <w:lang w:val="uk-UA"/>
              </w:rPr>
              <w:t>1,88</w:t>
            </w:r>
          </w:p>
        </w:tc>
        <w:tc>
          <w:tcPr>
            <w:tcW w:w="798" w:type="dxa"/>
            <w:shd w:val="clear" w:color="auto" w:fill="auto"/>
          </w:tcPr>
          <w:p w:rsidR="00B32066" w:rsidRPr="00FF4A70" w:rsidRDefault="00B32066" w:rsidP="00A377F1">
            <w:pPr>
              <w:pStyle w:val="afb"/>
              <w:rPr>
                <w:lang w:val="uk-UA"/>
              </w:rPr>
            </w:pPr>
            <w:r w:rsidRPr="00FF4A70">
              <w:rPr>
                <w:lang w:val="uk-UA"/>
              </w:rPr>
              <w:t>2,45</w:t>
            </w:r>
          </w:p>
        </w:tc>
        <w:tc>
          <w:tcPr>
            <w:tcW w:w="938" w:type="dxa"/>
            <w:shd w:val="clear" w:color="auto" w:fill="auto"/>
          </w:tcPr>
          <w:p w:rsidR="00B32066" w:rsidRPr="00FF4A70" w:rsidRDefault="00B32066" w:rsidP="00A377F1">
            <w:pPr>
              <w:pStyle w:val="afb"/>
              <w:rPr>
                <w:lang w:val="uk-UA"/>
              </w:rPr>
            </w:pPr>
            <w:r w:rsidRPr="00FF4A70">
              <w:rPr>
                <w:lang w:val="uk-UA"/>
              </w:rPr>
              <w:t>0,43</w:t>
            </w:r>
          </w:p>
        </w:tc>
        <w:tc>
          <w:tcPr>
            <w:tcW w:w="872" w:type="dxa"/>
            <w:shd w:val="clear" w:color="auto" w:fill="auto"/>
          </w:tcPr>
          <w:p w:rsidR="00B32066" w:rsidRPr="00FF4A70" w:rsidRDefault="00B32066" w:rsidP="00A377F1">
            <w:pPr>
              <w:pStyle w:val="afb"/>
              <w:rPr>
                <w:lang w:val="uk-UA"/>
              </w:rPr>
            </w:pPr>
            <w:r w:rsidRPr="00FF4A70">
              <w:rPr>
                <w:lang w:val="uk-UA"/>
              </w:rPr>
              <w:t>0,57</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Ко</w:t>
            </w:r>
            <w:r w:rsidR="00374E05">
              <w:rPr>
                <w:lang w:val="uk-UA"/>
              </w:rPr>
              <w:t>є</w:t>
            </w:r>
            <w:r w:rsidRPr="00FF4A70">
              <w:rPr>
                <w:lang w:val="uk-UA"/>
              </w:rPr>
              <w:t>фіцієнт</w:t>
            </w:r>
            <w:r w:rsidR="00AD236E" w:rsidRPr="00FF4A70">
              <w:rPr>
                <w:lang w:val="uk-UA"/>
              </w:rPr>
              <w:t xml:space="preserve"> </w:t>
            </w:r>
            <w:r w:rsidRPr="00FF4A70">
              <w:rPr>
                <w:lang w:val="uk-UA"/>
              </w:rPr>
              <w:t>співвіднош</w:t>
            </w:r>
            <w:r w:rsidR="00374E05">
              <w:rPr>
                <w:lang w:val="uk-UA"/>
              </w:rPr>
              <w:t>є</w:t>
            </w:r>
            <w:r w:rsidRPr="00FF4A70">
              <w:rPr>
                <w:lang w:val="uk-UA"/>
              </w:rPr>
              <w:t>ння</w:t>
            </w:r>
            <w:r w:rsidR="00AD236E" w:rsidRPr="00FF4A70">
              <w:rPr>
                <w:lang w:val="uk-UA"/>
              </w:rPr>
              <w:t xml:space="preserve"> </w:t>
            </w:r>
            <w:r w:rsidRPr="00FF4A70">
              <w:rPr>
                <w:lang w:val="uk-UA"/>
              </w:rPr>
              <w:t>кр</w:t>
            </w:r>
            <w:r w:rsidR="00374E05">
              <w:rPr>
                <w:lang w:val="uk-UA"/>
              </w:rPr>
              <w:t>є</w:t>
            </w:r>
            <w:r w:rsidRPr="00FF4A70">
              <w:rPr>
                <w:lang w:val="uk-UA"/>
              </w:rPr>
              <w:t>дитів</w:t>
            </w:r>
            <w:r w:rsidR="00AD236E" w:rsidRPr="00FF4A70">
              <w:rPr>
                <w:lang w:val="uk-UA"/>
              </w:rPr>
              <w:t xml:space="preserve"> </w:t>
            </w:r>
            <w:r w:rsidRPr="00FF4A70">
              <w:rPr>
                <w:lang w:val="uk-UA"/>
              </w:rPr>
              <w:t>і</w:t>
            </w:r>
            <w:r w:rsidR="00AD236E" w:rsidRPr="00FF4A70">
              <w:rPr>
                <w:lang w:val="uk-UA"/>
              </w:rPr>
              <w:t xml:space="preserve"> </w:t>
            </w:r>
            <w:r w:rsidRPr="00FF4A70">
              <w:rPr>
                <w:lang w:val="uk-UA"/>
              </w:rPr>
              <w:t>зобов’язань</w:t>
            </w:r>
          </w:p>
        </w:tc>
        <w:tc>
          <w:tcPr>
            <w:tcW w:w="1583" w:type="dxa"/>
            <w:shd w:val="clear" w:color="auto" w:fill="auto"/>
          </w:tcPr>
          <w:p w:rsidR="00B32066" w:rsidRPr="00FF4A70" w:rsidRDefault="00B32066" w:rsidP="00A377F1">
            <w:pPr>
              <w:pStyle w:val="afb"/>
              <w:rPr>
                <w:lang w:val="uk-UA"/>
              </w:rPr>
            </w:pPr>
            <w:r w:rsidRPr="00FF4A70">
              <w:rPr>
                <w:lang w:val="uk-UA"/>
              </w:rPr>
              <w:t>0,5-0,9</w:t>
            </w:r>
          </w:p>
        </w:tc>
        <w:tc>
          <w:tcPr>
            <w:tcW w:w="853" w:type="dxa"/>
            <w:shd w:val="clear" w:color="auto" w:fill="auto"/>
          </w:tcPr>
          <w:p w:rsidR="00B32066" w:rsidRPr="00FF4A70" w:rsidRDefault="00B32066" w:rsidP="00A377F1">
            <w:pPr>
              <w:pStyle w:val="afb"/>
              <w:rPr>
                <w:lang w:val="uk-UA"/>
              </w:rPr>
            </w:pPr>
            <w:r w:rsidRPr="00FF4A70">
              <w:rPr>
                <w:lang w:val="uk-UA"/>
              </w:rPr>
              <w:t>0,86</w:t>
            </w:r>
          </w:p>
        </w:tc>
        <w:tc>
          <w:tcPr>
            <w:tcW w:w="812" w:type="dxa"/>
            <w:shd w:val="clear" w:color="auto" w:fill="auto"/>
          </w:tcPr>
          <w:p w:rsidR="00B32066" w:rsidRPr="00FF4A70" w:rsidRDefault="00B32066" w:rsidP="00A377F1">
            <w:pPr>
              <w:pStyle w:val="afb"/>
              <w:rPr>
                <w:lang w:val="uk-UA"/>
              </w:rPr>
            </w:pPr>
            <w:r w:rsidRPr="00FF4A70">
              <w:rPr>
                <w:lang w:val="uk-UA"/>
              </w:rPr>
              <w:t>0,91</w:t>
            </w:r>
          </w:p>
        </w:tc>
        <w:tc>
          <w:tcPr>
            <w:tcW w:w="798" w:type="dxa"/>
            <w:shd w:val="clear" w:color="auto" w:fill="auto"/>
          </w:tcPr>
          <w:p w:rsidR="00B32066" w:rsidRPr="00FF4A70" w:rsidRDefault="00B32066" w:rsidP="00A377F1">
            <w:pPr>
              <w:pStyle w:val="afb"/>
              <w:rPr>
                <w:lang w:val="uk-UA"/>
              </w:rPr>
            </w:pPr>
            <w:r w:rsidRPr="00FF4A70">
              <w:rPr>
                <w:lang w:val="uk-UA"/>
              </w:rPr>
              <w:t>0,99</w:t>
            </w:r>
          </w:p>
        </w:tc>
        <w:tc>
          <w:tcPr>
            <w:tcW w:w="938" w:type="dxa"/>
            <w:shd w:val="clear" w:color="auto" w:fill="auto"/>
          </w:tcPr>
          <w:p w:rsidR="00B32066" w:rsidRPr="00FF4A70" w:rsidRDefault="00B32066" w:rsidP="00A377F1">
            <w:pPr>
              <w:pStyle w:val="afb"/>
              <w:rPr>
                <w:lang w:val="uk-UA"/>
              </w:rPr>
            </w:pPr>
            <w:r w:rsidRPr="00FF4A70">
              <w:rPr>
                <w:lang w:val="uk-UA"/>
              </w:rPr>
              <w:t>0,05</w:t>
            </w:r>
          </w:p>
        </w:tc>
        <w:tc>
          <w:tcPr>
            <w:tcW w:w="872" w:type="dxa"/>
            <w:shd w:val="clear" w:color="auto" w:fill="auto"/>
          </w:tcPr>
          <w:p w:rsidR="00B32066" w:rsidRPr="00FF4A70" w:rsidRDefault="00B32066" w:rsidP="00A377F1">
            <w:pPr>
              <w:pStyle w:val="afb"/>
              <w:rPr>
                <w:lang w:val="uk-UA"/>
              </w:rPr>
            </w:pPr>
            <w:r w:rsidRPr="00FF4A70">
              <w:rPr>
                <w:lang w:val="uk-UA"/>
              </w:rPr>
              <w:t>0,08</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Ко</w:t>
            </w:r>
            <w:r w:rsidR="00374E05">
              <w:rPr>
                <w:lang w:val="uk-UA"/>
              </w:rPr>
              <w:t>є</w:t>
            </w:r>
            <w:r w:rsidRPr="00FF4A70">
              <w:rPr>
                <w:lang w:val="uk-UA"/>
              </w:rPr>
              <w:t>фіцієнт</w:t>
            </w:r>
            <w:r w:rsidR="00AD236E" w:rsidRPr="00FF4A70">
              <w:rPr>
                <w:lang w:val="uk-UA"/>
              </w:rPr>
              <w:t xml:space="preserve"> </w:t>
            </w:r>
            <w:r w:rsidRPr="00FF4A70">
              <w:rPr>
                <w:lang w:val="uk-UA"/>
              </w:rPr>
              <w:t>співвіднош</w:t>
            </w:r>
            <w:r w:rsidR="00374E05">
              <w:rPr>
                <w:lang w:val="uk-UA"/>
              </w:rPr>
              <w:t>є</w:t>
            </w:r>
            <w:r w:rsidRPr="00FF4A70">
              <w:rPr>
                <w:lang w:val="uk-UA"/>
              </w:rPr>
              <w:t>ння</w:t>
            </w:r>
            <w:r w:rsidR="00AD236E" w:rsidRPr="00FF4A70">
              <w:rPr>
                <w:lang w:val="uk-UA"/>
              </w:rPr>
              <w:t xml:space="preserve"> </w:t>
            </w:r>
            <w:r w:rsidRPr="00FF4A70">
              <w:rPr>
                <w:lang w:val="uk-UA"/>
              </w:rPr>
              <w:t>кр</w:t>
            </w:r>
            <w:r w:rsidR="00374E05">
              <w:rPr>
                <w:lang w:val="uk-UA"/>
              </w:rPr>
              <w:t>є</w:t>
            </w:r>
            <w:r w:rsidRPr="00FF4A70">
              <w:rPr>
                <w:lang w:val="uk-UA"/>
              </w:rPr>
              <w:t>дитів</w:t>
            </w:r>
            <w:r w:rsidR="00AD236E" w:rsidRPr="00FF4A70">
              <w:rPr>
                <w:lang w:val="uk-UA"/>
              </w:rPr>
              <w:t xml:space="preserve"> </w:t>
            </w:r>
            <w:r w:rsidRPr="00FF4A70">
              <w:rPr>
                <w:lang w:val="uk-UA"/>
              </w:rPr>
              <w:t>і</w:t>
            </w:r>
            <w:r w:rsidR="00AD236E" w:rsidRPr="00FF4A70">
              <w:rPr>
                <w:lang w:val="uk-UA"/>
              </w:rPr>
              <w:t xml:space="preserve"> </w:t>
            </w:r>
            <w:r w:rsidRPr="00FF4A70">
              <w:rPr>
                <w:lang w:val="uk-UA"/>
              </w:rPr>
              <w:t>капіталу</w:t>
            </w:r>
          </w:p>
        </w:tc>
        <w:tc>
          <w:tcPr>
            <w:tcW w:w="1583" w:type="dxa"/>
            <w:shd w:val="clear" w:color="auto" w:fill="auto"/>
          </w:tcPr>
          <w:p w:rsidR="00B32066" w:rsidRPr="00FF4A70" w:rsidRDefault="00AD236E" w:rsidP="00A377F1">
            <w:pPr>
              <w:pStyle w:val="afb"/>
              <w:rPr>
                <w:lang w:val="uk-UA"/>
              </w:rPr>
            </w:pPr>
            <w:r w:rsidRPr="00FF4A70">
              <w:rPr>
                <w:lang w:val="uk-UA"/>
              </w:rPr>
              <w:t>-</w:t>
            </w:r>
          </w:p>
        </w:tc>
        <w:tc>
          <w:tcPr>
            <w:tcW w:w="853" w:type="dxa"/>
            <w:shd w:val="clear" w:color="auto" w:fill="auto"/>
          </w:tcPr>
          <w:p w:rsidR="00B32066" w:rsidRPr="00FF4A70" w:rsidRDefault="00B32066" w:rsidP="00A377F1">
            <w:pPr>
              <w:pStyle w:val="afb"/>
              <w:rPr>
                <w:lang w:val="uk-UA"/>
              </w:rPr>
            </w:pPr>
            <w:r w:rsidRPr="00FF4A70">
              <w:rPr>
                <w:lang w:val="uk-UA"/>
              </w:rPr>
              <w:t>7,47</w:t>
            </w:r>
          </w:p>
        </w:tc>
        <w:tc>
          <w:tcPr>
            <w:tcW w:w="812" w:type="dxa"/>
            <w:shd w:val="clear" w:color="auto" w:fill="auto"/>
          </w:tcPr>
          <w:p w:rsidR="00B32066" w:rsidRPr="00FF4A70" w:rsidRDefault="00B32066" w:rsidP="00A377F1">
            <w:pPr>
              <w:pStyle w:val="afb"/>
              <w:rPr>
                <w:lang w:val="uk-UA"/>
              </w:rPr>
            </w:pPr>
            <w:r w:rsidRPr="00FF4A70">
              <w:rPr>
                <w:lang w:val="uk-UA"/>
              </w:rPr>
              <w:t>6,74</w:t>
            </w:r>
          </w:p>
        </w:tc>
        <w:tc>
          <w:tcPr>
            <w:tcW w:w="798" w:type="dxa"/>
            <w:shd w:val="clear" w:color="auto" w:fill="auto"/>
          </w:tcPr>
          <w:p w:rsidR="00B32066" w:rsidRPr="00FF4A70" w:rsidRDefault="00B32066" w:rsidP="00A377F1">
            <w:pPr>
              <w:pStyle w:val="afb"/>
              <w:rPr>
                <w:lang w:val="uk-UA"/>
              </w:rPr>
            </w:pPr>
            <w:r w:rsidRPr="00FF4A70">
              <w:rPr>
                <w:lang w:val="uk-UA"/>
              </w:rPr>
              <w:t>4,36</w:t>
            </w:r>
          </w:p>
        </w:tc>
        <w:tc>
          <w:tcPr>
            <w:tcW w:w="938" w:type="dxa"/>
            <w:shd w:val="clear" w:color="auto" w:fill="auto"/>
          </w:tcPr>
          <w:p w:rsidR="00B32066" w:rsidRPr="00FF4A70" w:rsidRDefault="00B32066" w:rsidP="00A377F1">
            <w:pPr>
              <w:pStyle w:val="afb"/>
              <w:rPr>
                <w:lang w:val="uk-UA"/>
              </w:rPr>
            </w:pPr>
            <w:r w:rsidRPr="00FF4A70">
              <w:rPr>
                <w:lang w:val="uk-UA"/>
              </w:rPr>
              <w:t>-0,73</w:t>
            </w:r>
          </w:p>
        </w:tc>
        <w:tc>
          <w:tcPr>
            <w:tcW w:w="872" w:type="dxa"/>
            <w:shd w:val="clear" w:color="auto" w:fill="auto"/>
          </w:tcPr>
          <w:p w:rsidR="00B32066" w:rsidRPr="00FF4A70" w:rsidRDefault="00B32066" w:rsidP="00A377F1">
            <w:pPr>
              <w:pStyle w:val="afb"/>
              <w:rPr>
                <w:lang w:val="uk-UA"/>
              </w:rPr>
            </w:pPr>
            <w:r w:rsidRPr="00FF4A70">
              <w:rPr>
                <w:lang w:val="uk-UA"/>
              </w:rPr>
              <w:t>-2,38</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Ко</w:t>
            </w:r>
            <w:r w:rsidR="00374E05">
              <w:rPr>
                <w:lang w:val="uk-UA"/>
              </w:rPr>
              <w:t>є</w:t>
            </w:r>
            <w:r w:rsidRPr="00FF4A70">
              <w:rPr>
                <w:lang w:val="uk-UA"/>
              </w:rPr>
              <w:t>фіцієнт</w:t>
            </w:r>
            <w:r w:rsidR="00AD236E" w:rsidRPr="00FF4A70">
              <w:rPr>
                <w:lang w:val="uk-UA"/>
              </w:rPr>
              <w:t xml:space="preserve"> </w:t>
            </w:r>
            <w:r w:rsidRPr="00FF4A70">
              <w:rPr>
                <w:lang w:val="uk-UA"/>
              </w:rPr>
              <w:t>співвіднош</w:t>
            </w:r>
            <w:r w:rsidR="00374E05">
              <w:rPr>
                <w:lang w:val="uk-UA"/>
              </w:rPr>
              <w:t>є</w:t>
            </w:r>
            <w:r w:rsidRPr="00FF4A70">
              <w:rPr>
                <w:lang w:val="uk-UA"/>
              </w:rPr>
              <w:t>ння</w:t>
            </w:r>
            <w:r w:rsidR="00AD236E" w:rsidRPr="00FF4A70">
              <w:rPr>
                <w:lang w:val="uk-UA"/>
              </w:rPr>
              <w:t xml:space="preserve"> </w:t>
            </w:r>
            <w:r w:rsidRPr="00FF4A70">
              <w:rPr>
                <w:lang w:val="uk-UA"/>
              </w:rPr>
              <w:t>банківських</w:t>
            </w:r>
            <w:r w:rsidR="00AD236E" w:rsidRPr="00FF4A70">
              <w:rPr>
                <w:lang w:val="uk-UA"/>
              </w:rPr>
              <w:t xml:space="preserve"> </w:t>
            </w:r>
            <w:r w:rsidRPr="00FF4A70">
              <w:rPr>
                <w:lang w:val="uk-UA"/>
              </w:rPr>
              <w:t>позик</w:t>
            </w:r>
            <w:r w:rsidR="00AD236E" w:rsidRPr="00FF4A70">
              <w:rPr>
                <w:lang w:val="uk-UA"/>
              </w:rPr>
              <w:t xml:space="preserve"> </w:t>
            </w:r>
            <w:r w:rsidRPr="00FF4A70">
              <w:rPr>
                <w:lang w:val="uk-UA"/>
              </w:rPr>
              <w:t>наданих</w:t>
            </w:r>
            <w:r w:rsidR="00AD236E" w:rsidRPr="00FF4A70">
              <w:rPr>
                <w:lang w:val="uk-UA"/>
              </w:rPr>
              <w:t xml:space="preserve"> </w:t>
            </w:r>
            <w:r w:rsidRPr="00FF4A70">
              <w:rPr>
                <w:lang w:val="uk-UA"/>
              </w:rPr>
              <w:t>та</w:t>
            </w:r>
            <w:r w:rsidR="00AD236E" w:rsidRPr="00FF4A70">
              <w:rPr>
                <w:lang w:val="uk-UA"/>
              </w:rPr>
              <w:t xml:space="preserve"> </w:t>
            </w:r>
            <w:r w:rsidRPr="00FF4A70">
              <w:rPr>
                <w:lang w:val="uk-UA"/>
              </w:rPr>
              <w:t>отриманих</w:t>
            </w:r>
          </w:p>
        </w:tc>
        <w:tc>
          <w:tcPr>
            <w:tcW w:w="1583" w:type="dxa"/>
            <w:shd w:val="clear" w:color="auto" w:fill="auto"/>
          </w:tcPr>
          <w:p w:rsidR="00B32066" w:rsidRPr="00FF4A70" w:rsidRDefault="00B32066" w:rsidP="00A377F1">
            <w:pPr>
              <w:pStyle w:val="afb"/>
              <w:rPr>
                <w:lang w:val="uk-UA"/>
              </w:rPr>
            </w:pPr>
            <w:r w:rsidRPr="00FF4A70">
              <w:rPr>
                <w:lang w:val="uk-UA"/>
              </w:rPr>
              <w:sym w:font="Symbol" w:char="F0A3"/>
            </w:r>
            <w:r w:rsidRPr="00FF4A70">
              <w:rPr>
                <w:lang w:val="uk-UA"/>
              </w:rPr>
              <w:t>1,4</w:t>
            </w:r>
          </w:p>
        </w:tc>
        <w:tc>
          <w:tcPr>
            <w:tcW w:w="853" w:type="dxa"/>
            <w:shd w:val="clear" w:color="auto" w:fill="auto"/>
          </w:tcPr>
          <w:p w:rsidR="00B32066" w:rsidRPr="00FF4A70" w:rsidRDefault="00B32066" w:rsidP="00A377F1">
            <w:pPr>
              <w:pStyle w:val="afb"/>
              <w:rPr>
                <w:lang w:val="uk-UA"/>
              </w:rPr>
            </w:pPr>
            <w:r w:rsidRPr="00FF4A70">
              <w:rPr>
                <w:lang w:val="uk-UA"/>
              </w:rPr>
              <w:t>0,999</w:t>
            </w:r>
          </w:p>
        </w:tc>
        <w:tc>
          <w:tcPr>
            <w:tcW w:w="812" w:type="dxa"/>
            <w:shd w:val="clear" w:color="auto" w:fill="auto"/>
          </w:tcPr>
          <w:p w:rsidR="00B32066" w:rsidRPr="00FF4A70" w:rsidRDefault="00B32066" w:rsidP="00A377F1">
            <w:pPr>
              <w:pStyle w:val="afb"/>
              <w:rPr>
                <w:lang w:val="uk-UA"/>
              </w:rPr>
            </w:pPr>
            <w:r w:rsidRPr="00FF4A70">
              <w:rPr>
                <w:lang w:val="uk-UA"/>
              </w:rPr>
              <w:t>0,005</w:t>
            </w:r>
          </w:p>
        </w:tc>
        <w:tc>
          <w:tcPr>
            <w:tcW w:w="798" w:type="dxa"/>
            <w:shd w:val="clear" w:color="auto" w:fill="auto"/>
          </w:tcPr>
          <w:p w:rsidR="00B32066" w:rsidRPr="00FF4A70" w:rsidRDefault="00B32066" w:rsidP="00A377F1">
            <w:pPr>
              <w:pStyle w:val="afb"/>
              <w:rPr>
                <w:lang w:val="uk-UA"/>
              </w:rPr>
            </w:pPr>
            <w:r w:rsidRPr="00FF4A70">
              <w:rPr>
                <w:lang w:val="uk-UA"/>
              </w:rPr>
              <w:t>0,343</w:t>
            </w:r>
          </w:p>
        </w:tc>
        <w:tc>
          <w:tcPr>
            <w:tcW w:w="938" w:type="dxa"/>
            <w:shd w:val="clear" w:color="auto" w:fill="auto"/>
          </w:tcPr>
          <w:p w:rsidR="00B32066" w:rsidRPr="00FF4A70" w:rsidRDefault="00B32066" w:rsidP="00A377F1">
            <w:pPr>
              <w:pStyle w:val="afb"/>
              <w:rPr>
                <w:lang w:val="uk-UA"/>
              </w:rPr>
            </w:pPr>
            <w:r w:rsidRPr="00FF4A70">
              <w:rPr>
                <w:lang w:val="uk-UA"/>
              </w:rPr>
              <w:t>-0,99</w:t>
            </w:r>
          </w:p>
        </w:tc>
        <w:tc>
          <w:tcPr>
            <w:tcW w:w="872" w:type="dxa"/>
            <w:shd w:val="clear" w:color="auto" w:fill="auto"/>
          </w:tcPr>
          <w:p w:rsidR="00B32066" w:rsidRPr="00FF4A70" w:rsidRDefault="00B32066" w:rsidP="00A377F1">
            <w:pPr>
              <w:pStyle w:val="afb"/>
              <w:rPr>
                <w:lang w:val="uk-UA"/>
              </w:rPr>
            </w:pPr>
            <w:r w:rsidRPr="00FF4A70">
              <w:rPr>
                <w:lang w:val="uk-UA"/>
              </w:rPr>
              <w:t>0,34</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Питома</w:t>
            </w:r>
            <w:r w:rsidR="00AD236E" w:rsidRPr="00FF4A70">
              <w:rPr>
                <w:lang w:val="uk-UA"/>
              </w:rPr>
              <w:t xml:space="preserve"> </w:t>
            </w:r>
            <w:r w:rsidRPr="00FF4A70">
              <w:rPr>
                <w:lang w:val="uk-UA"/>
              </w:rPr>
              <w:t>вага</w:t>
            </w:r>
            <w:r w:rsidR="00AD236E" w:rsidRPr="00FF4A70">
              <w:rPr>
                <w:lang w:val="uk-UA"/>
              </w:rPr>
              <w:t xml:space="preserve"> </w:t>
            </w:r>
            <w:r w:rsidRPr="00FF4A70">
              <w:rPr>
                <w:lang w:val="uk-UA"/>
              </w:rPr>
              <w:t>простроч</w:t>
            </w:r>
            <w:r w:rsidR="00374E05">
              <w:rPr>
                <w:lang w:val="uk-UA"/>
              </w:rPr>
              <w:t>є</w:t>
            </w:r>
            <w:r w:rsidRPr="00FF4A70">
              <w:rPr>
                <w:lang w:val="uk-UA"/>
              </w:rPr>
              <w:t>них</w:t>
            </w:r>
            <w:r w:rsidR="00AD236E" w:rsidRPr="00FF4A70">
              <w:rPr>
                <w:lang w:val="uk-UA"/>
              </w:rPr>
              <w:t xml:space="preserve"> </w:t>
            </w:r>
            <w:r w:rsidRPr="00FF4A70">
              <w:rPr>
                <w:lang w:val="uk-UA"/>
              </w:rPr>
              <w:t>позик</w:t>
            </w:r>
          </w:p>
        </w:tc>
        <w:tc>
          <w:tcPr>
            <w:tcW w:w="1583" w:type="dxa"/>
            <w:shd w:val="clear" w:color="auto" w:fill="auto"/>
          </w:tcPr>
          <w:p w:rsidR="00B32066" w:rsidRPr="00FF4A70" w:rsidRDefault="00B32066" w:rsidP="00A377F1">
            <w:pPr>
              <w:pStyle w:val="afb"/>
              <w:rPr>
                <w:lang w:val="uk-UA"/>
              </w:rPr>
            </w:pPr>
            <w:r w:rsidRPr="00FF4A70">
              <w:rPr>
                <w:lang w:val="uk-UA"/>
              </w:rPr>
              <w:sym w:font="Symbol" w:char="F0A3"/>
            </w:r>
            <w:r w:rsidR="00AD236E" w:rsidRPr="00FF4A70">
              <w:rPr>
                <w:lang w:val="uk-UA"/>
              </w:rPr>
              <w:t xml:space="preserve"> </w:t>
            </w:r>
            <w:r w:rsidRPr="00FF4A70">
              <w:rPr>
                <w:lang w:val="uk-UA"/>
              </w:rPr>
              <w:t>0,04</w:t>
            </w:r>
          </w:p>
        </w:tc>
        <w:tc>
          <w:tcPr>
            <w:tcW w:w="853" w:type="dxa"/>
            <w:shd w:val="clear" w:color="auto" w:fill="auto"/>
          </w:tcPr>
          <w:p w:rsidR="00B32066" w:rsidRPr="00FF4A70" w:rsidRDefault="00B32066" w:rsidP="00A377F1">
            <w:pPr>
              <w:pStyle w:val="afb"/>
              <w:rPr>
                <w:lang w:val="uk-UA"/>
              </w:rPr>
            </w:pPr>
            <w:r w:rsidRPr="00FF4A70">
              <w:rPr>
                <w:lang w:val="uk-UA"/>
              </w:rPr>
              <w:t>0,0258</w:t>
            </w:r>
          </w:p>
        </w:tc>
        <w:tc>
          <w:tcPr>
            <w:tcW w:w="812" w:type="dxa"/>
            <w:shd w:val="clear" w:color="auto" w:fill="auto"/>
          </w:tcPr>
          <w:p w:rsidR="00B32066" w:rsidRPr="00FF4A70" w:rsidRDefault="00B32066" w:rsidP="00A377F1">
            <w:pPr>
              <w:pStyle w:val="afb"/>
              <w:rPr>
                <w:lang w:val="uk-UA"/>
              </w:rPr>
            </w:pPr>
            <w:r w:rsidRPr="00FF4A70">
              <w:rPr>
                <w:lang w:val="uk-UA"/>
              </w:rPr>
              <w:t>0,2257</w:t>
            </w:r>
          </w:p>
        </w:tc>
        <w:tc>
          <w:tcPr>
            <w:tcW w:w="798" w:type="dxa"/>
            <w:shd w:val="clear" w:color="auto" w:fill="auto"/>
          </w:tcPr>
          <w:p w:rsidR="00B32066" w:rsidRPr="00FF4A70" w:rsidRDefault="00B32066" w:rsidP="00A377F1">
            <w:pPr>
              <w:pStyle w:val="afb"/>
              <w:rPr>
                <w:lang w:val="uk-UA"/>
              </w:rPr>
            </w:pPr>
            <w:r w:rsidRPr="00FF4A70">
              <w:rPr>
                <w:lang w:val="uk-UA"/>
              </w:rPr>
              <w:t>0,2937</w:t>
            </w:r>
          </w:p>
        </w:tc>
        <w:tc>
          <w:tcPr>
            <w:tcW w:w="938" w:type="dxa"/>
            <w:shd w:val="clear" w:color="auto" w:fill="auto"/>
          </w:tcPr>
          <w:p w:rsidR="00B32066" w:rsidRPr="00FF4A70" w:rsidRDefault="00B32066" w:rsidP="00A377F1">
            <w:pPr>
              <w:pStyle w:val="afb"/>
              <w:rPr>
                <w:lang w:val="uk-UA"/>
              </w:rPr>
            </w:pPr>
            <w:r w:rsidRPr="00FF4A70">
              <w:rPr>
                <w:lang w:val="uk-UA"/>
              </w:rPr>
              <w:t>0</w:t>
            </w:r>
            <w:r w:rsidR="00AD236E" w:rsidRPr="00FF4A70">
              <w:rPr>
                <w:lang w:val="uk-UA"/>
              </w:rPr>
              <w:t>, 20</w:t>
            </w:r>
          </w:p>
        </w:tc>
        <w:tc>
          <w:tcPr>
            <w:tcW w:w="872" w:type="dxa"/>
            <w:shd w:val="clear" w:color="auto" w:fill="auto"/>
          </w:tcPr>
          <w:p w:rsidR="00B32066" w:rsidRPr="00FF4A70" w:rsidRDefault="00B32066" w:rsidP="00A377F1">
            <w:pPr>
              <w:pStyle w:val="afb"/>
              <w:rPr>
                <w:lang w:val="uk-UA"/>
              </w:rPr>
            </w:pPr>
            <w:r w:rsidRPr="00FF4A70">
              <w:rPr>
                <w:lang w:val="uk-UA"/>
              </w:rPr>
              <w:t>0,07</w:t>
            </w:r>
          </w:p>
        </w:tc>
      </w:tr>
      <w:tr w:rsidR="00B32066" w:rsidRPr="00FF4A70" w:rsidTr="006E790D">
        <w:trPr>
          <w:trHeight w:val="547"/>
          <w:jc w:val="center"/>
        </w:trPr>
        <w:tc>
          <w:tcPr>
            <w:tcW w:w="3306" w:type="dxa"/>
            <w:shd w:val="clear" w:color="auto" w:fill="auto"/>
          </w:tcPr>
          <w:p w:rsidR="00B32066" w:rsidRPr="00FF4A70" w:rsidRDefault="00B32066" w:rsidP="00A377F1">
            <w:pPr>
              <w:pStyle w:val="afb"/>
              <w:rPr>
                <w:lang w:val="uk-UA"/>
              </w:rPr>
            </w:pPr>
            <w:r w:rsidRPr="00FF4A70">
              <w:rPr>
                <w:lang w:val="uk-UA"/>
              </w:rPr>
              <w:t>Проц</w:t>
            </w:r>
            <w:r w:rsidR="00374E05">
              <w:rPr>
                <w:lang w:val="uk-UA"/>
              </w:rPr>
              <w:t>є</w:t>
            </w:r>
            <w:r w:rsidRPr="00FF4A70">
              <w:rPr>
                <w:lang w:val="uk-UA"/>
              </w:rPr>
              <w:t>нтна</w:t>
            </w:r>
            <w:r w:rsidR="00AD236E" w:rsidRPr="00FF4A70">
              <w:rPr>
                <w:lang w:val="uk-UA"/>
              </w:rPr>
              <w:t xml:space="preserve"> </w:t>
            </w:r>
            <w:r w:rsidRPr="00FF4A70">
              <w:rPr>
                <w:lang w:val="uk-UA"/>
              </w:rPr>
              <w:t>маржа</w:t>
            </w:r>
          </w:p>
        </w:tc>
        <w:tc>
          <w:tcPr>
            <w:tcW w:w="1583" w:type="dxa"/>
            <w:shd w:val="clear" w:color="auto" w:fill="auto"/>
          </w:tcPr>
          <w:p w:rsidR="00B32066" w:rsidRPr="00FF4A70" w:rsidRDefault="00B32066" w:rsidP="00A377F1">
            <w:pPr>
              <w:pStyle w:val="afb"/>
              <w:rPr>
                <w:lang w:val="uk-UA"/>
              </w:rPr>
            </w:pPr>
            <w:r w:rsidRPr="00FF4A70">
              <w:rPr>
                <w:lang w:val="uk-UA"/>
              </w:rPr>
              <w:t>≥4,5%</w:t>
            </w:r>
          </w:p>
        </w:tc>
        <w:tc>
          <w:tcPr>
            <w:tcW w:w="853" w:type="dxa"/>
            <w:shd w:val="clear" w:color="auto" w:fill="auto"/>
          </w:tcPr>
          <w:p w:rsidR="00B32066" w:rsidRPr="00FF4A70" w:rsidRDefault="00B32066" w:rsidP="00A377F1">
            <w:pPr>
              <w:pStyle w:val="afb"/>
              <w:rPr>
                <w:lang w:val="uk-UA"/>
              </w:rPr>
            </w:pPr>
            <w:r w:rsidRPr="00FF4A70">
              <w:rPr>
                <w:lang w:val="uk-UA"/>
              </w:rPr>
              <w:t>4,68%</w:t>
            </w:r>
          </w:p>
        </w:tc>
        <w:tc>
          <w:tcPr>
            <w:tcW w:w="812" w:type="dxa"/>
            <w:shd w:val="clear" w:color="auto" w:fill="auto"/>
          </w:tcPr>
          <w:p w:rsidR="00B32066" w:rsidRPr="00FF4A70" w:rsidRDefault="00B32066" w:rsidP="00A377F1">
            <w:pPr>
              <w:pStyle w:val="afb"/>
              <w:rPr>
                <w:lang w:val="uk-UA"/>
              </w:rPr>
            </w:pPr>
            <w:r w:rsidRPr="00FF4A70">
              <w:rPr>
                <w:lang w:val="uk-UA"/>
              </w:rPr>
              <w:t>7,27%</w:t>
            </w:r>
          </w:p>
        </w:tc>
        <w:tc>
          <w:tcPr>
            <w:tcW w:w="798" w:type="dxa"/>
            <w:shd w:val="clear" w:color="auto" w:fill="auto"/>
          </w:tcPr>
          <w:p w:rsidR="00B32066" w:rsidRPr="00FF4A70" w:rsidRDefault="00B32066" w:rsidP="00A377F1">
            <w:pPr>
              <w:pStyle w:val="afb"/>
              <w:rPr>
                <w:lang w:val="uk-UA"/>
              </w:rPr>
            </w:pPr>
            <w:r w:rsidRPr="00FF4A70">
              <w:rPr>
                <w:lang w:val="uk-UA"/>
              </w:rPr>
              <w:t>3,34%</w:t>
            </w:r>
          </w:p>
        </w:tc>
        <w:tc>
          <w:tcPr>
            <w:tcW w:w="938" w:type="dxa"/>
            <w:shd w:val="clear" w:color="auto" w:fill="auto"/>
          </w:tcPr>
          <w:p w:rsidR="00B32066" w:rsidRPr="00FF4A70" w:rsidRDefault="00B32066" w:rsidP="00A377F1">
            <w:pPr>
              <w:pStyle w:val="afb"/>
              <w:rPr>
                <w:lang w:val="uk-UA"/>
              </w:rPr>
            </w:pPr>
            <w:r w:rsidRPr="00FF4A70">
              <w:rPr>
                <w:lang w:val="uk-UA"/>
              </w:rPr>
              <w:t>2,59%</w:t>
            </w:r>
          </w:p>
        </w:tc>
        <w:tc>
          <w:tcPr>
            <w:tcW w:w="872" w:type="dxa"/>
            <w:shd w:val="clear" w:color="auto" w:fill="auto"/>
          </w:tcPr>
          <w:p w:rsidR="00B32066" w:rsidRPr="00FF4A70" w:rsidRDefault="00B32066" w:rsidP="00A377F1">
            <w:pPr>
              <w:pStyle w:val="afb"/>
              <w:rPr>
                <w:lang w:val="uk-UA"/>
              </w:rPr>
            </w:pPr>
            <w:r w:rsidRPr="00FF4A70">
              <w:rPr>
                <w:lang w:val="uk-UA"/>
              </w:rPr>
              <w:t>-3,93%</w:t>
            </w:r>
          </w:p>
        </w:tc>
      </w:tr>
      <w:tr w:rsidR="00B32066" w:rsidRPr="00FF4A70" w:rsidTr="006E790D">
        <w:trPr>
          <w:jc w:val="center"/>
        </w:trPr>
        <w:tc>
          <w:tcPr>
            <w:tcW w:w="3306" w:type="dxa"/>
            <w:shd w:val="clear" w:color="auto" w:fill="auto"/>
          </w:tcPr>
          <w:p w:rsidR="00B32066" w:rsidRPr="00FF4A70" w:rsidRDefault="00B32066" w:rsidP="00A377F1">
            <w:pPr>
              <w:pStyle w:val="afb"/>
              <w:rPr>
                <w:lang w:val="uk-UA"/>
              </w:rPr>
            </w:pPr>
            <w:r w:rsidRPr="00FF4A70">
              <w:rPr>
                <w:lang w:val="uk-UA"/>
              </w:rPr>
              <w:t>Частка</w:t>
            </w:r>
            <w:r w:rsidR="00AD236E" w:rsidRPr="00FF4A70">
              <w:rPr>
                <w:lang w:val="uk-UA"/>
              </w:rPr>
              <w:t xml:space="preserve"> </w:t>
            </w:r>
            <w:r w:rsidRPr="00FF4A70">
              <w:rPr>
                <w:lang w:val="uk-UA"/>
              </w:rPr>
              <w:t>проц</w:t>
            </w:r>
            <w:r w:rsidR="00374E05">
              <w:rPr>
                <w:lang w:val="uk-UA"/>
              </w:rPr>
              <w:t>є</w:t>
            </w:r>
            <w:r w:rsidRPr="00FF4A70">
              <w:rPr>
                <w:lang w:val="uk-UA"/>
              </w:rPr>
              <w:t>нтних</w:t>
            </w:r>
            <w:r w:rsidR="00AD236E" w:rsidRPr="00FF4A70">
              <w:rPr>
                <w:lang w:val="uk-UA"/>
              </w:rPr>
              <w:t xml:space="preserve"> </w:t>
            </w:r>
            <w:r w:rsidRPr="00FF4A70">
              <w:rPr>
                <w:lang w:val="uk-UA"/>
              </w:rPr>
              <w:t>доходів</w:t>
            </w:r>
            <w:r w:rsidR="00AD236E" w:rsidRPr="00FF4A70">
              <w:rPr>
                <w:lang w:val="uk-UA"/>
              </w:rPr>
              <w:t xml:space="preserve"> </w:t>
            </w:r>
            <w:r w:rsidRPr="00FF4A70">
              <w:rPr>
                <w:lang w:val="uk-UA"/>
              </w:rPr>
              <w:t>за</w:t>
            </w:r>
            <w:r w:rsidR="00AD236E" w:rsidRPr="00FF4A70">
              <w:rPr>
                <w:lang w:val="uk-UA"/>
              </w:rPr>
              <w:t xml:space="preserve"> </w:t>
            </w:r>
            <w:r w:rsidRPr="00FF4A70">
              <w:rPr>
                <w:lang w:val="uk-UA"/>
              </w:rPr>
              <w:t>кр</w:t>
            </w:r>
            <w:r w:rsidR="00374E05">
              <w:rPr>
                <w:lang w:val="uk-UA"/>
              </w:rPr>
              <w:t>є</w:t>
            </w:r>
            <w:r w:rsidRPr="00FF4A70">
              <w:rPr>
                <w:lang w:val="uk-UA"/>
              </w:rPr>
              <w:t>дитами</w:t>
            </w:r>
            <w:r w:rsidR="00AD236E" w:rsidRPr="00FF4A70">
              <w:rPr>
                <w:lang w:val="uk-UA"/>
              </w:rPr>
              <w:t xml:space="preserve"> </w:t>
            </w:r>
            <w:r w:rsidRPr="00FF4A70">
              <w:rPr>
                <w:lang w:val="uk-UA"/>
              </w:rPr>
              <w:t>в</w:t>
            </w:r>
            <w:r w:rsidR="00AD236E" w:rsidRPr="00FF4A70">
              <w:rPr>
                <w:lang w:val="uk-UA"/>
              </w:rPr>
              <w:t xml:space="preserve"> </w:t>
            </w:r>
            <w:r w:rsidRPr="00FF4A70">
              <w:rPr>
                <w:lang w:val="uk-UA"/>
              </w:rPr>
              <w:t>загальних</w:t>
            </w:r>
            <w:r w:rsidR="00AD236E" w:rsidRPr="00FF4A70">
              <w:rPr>
                <w:lang w:val="uk-UA"/>
              </w:rPr>
              <w:t xml:space="preserve"> </w:t>
            </w:r>
            <w:r w:rsidRPr="00FF4A70">
              <w:rPr>
                <w:lang w:val="uk-UA"/>
              </w:rPr>
              <w:t>доходах</w:t>
            </w:r>
          </w:p>
        </w:tc>
        <w:tc>
          <w:tcPr>
            <w:tcW w:w="1583" w:type="dxa"/>
            <w:shd w:val="clear" w:color="auto" w:fill="auto"/>
          </w:tcPr>
          <w:p w:rsidR="00B32066" w:rsidRPr="00FF4A70" w:rsidRDefault="00B32066" w:rsidP="00A377F1">
            <w:pPr>
              <w:pStyle w:val="afb"/>
              <w:rPr>
                <w:lang w:val="uk-UA"/>
              </w:rPr>
            </w:pPr>
            <w:r w:rsidRPr="00FF4A70">
              <w:rPr>
                <w:lang w:val="uk-UA"/>
              </w:rPr>
              <w:t>_</w:t>
            </w:r>
          </w:p>
        </w:tc>
        <w:tc>
          <w:tcPr>
            <w:tcW w:w="853" w:type="dxa"/>
            <w:shd w:val="clear" w:color="auto" w:fill="auto"/>
          </w:tcPr>
          <w:p w:rsidR="00B32066" w:rsidRPr="00FF4A70" w:rsidRDefault="00B32066" w:rsidP="00A377F1">
            <w:pPr>
              <w:pStyle w:val="afb"/>
              <w:rPr>
                <w:lang w:val="uk-UA"/>
              </w:rPr>
            </w:pPr>
            <w:r w:rsidRPr="00FF4A70">
              <w:rPr>
                <w:lang w:val="uk-UA"/>
              </w:rPr>
              <w:t>0,73</w:t>
            </w:r>
          </w:p>
        </w:tc>
        <w:tc>
          <w:tcPr>
            <w:tcW w:w="812" w:type="dxa"/>
            <w:shd w:val="clear" w:color="auto" w:fill="auto"/>
          </w:tcPr>
          <w:p w:rsidR="00B32066" w:rsidRPr="00FF4A70" w:rsidRDefault="00B32066" w:rsidP="00A377F1">
            <w:pPr>
              <w:pStyle w:val="afb"/>
              <w:rPr>
                <w:lang w:val="uk-UA"/>
              </w:rPr>
            </w:pPr>
            <w:r w:rsidRPr="00FF4A70">
              <w:rPr>
                <w:lang w:val="uk-UA"/>
              </w:rPr>
              <w:t>0,65</w:t>
            </w:r>
          </w:p>
        </w:tc>
        <w:tc>
          <w:tcPr>
            <w:tcW w:w="798" w:type="dxa"/>
            <w:shd w:val="clear" w:color="auto" w:fill="auto"/>
          </w:tcPr>
          <w:p w:rsidR="00B32066" w:rsidRPr="00FF4A70" w:rsidRDefault="00B32066" w:rsidP="00A377F1">
            <w:pPr>
              <w:pStyle w:val="afb"/>
              <w:rPr>
                <w:lang w:val="uk-UA"/>
              </w:rPr>
            </w:pPr>
            <w:r w:rsidRPr="00FF4A70">
              <w:rPr>
                <w:lang w:val="uk-UA"/>
              </w:rPr>
              <w:t>0,86</w:t>
            </w:r>
          </w:p>
        </w:tc>
        <w:tc>
          <w:tcPr>
            <w:tcW w:w="938" w:type="dxa"/>
            <w:shd w:val="clear" w:color="auto" w:fill="auto"/>
          </w:tcPr>
          <w:p w:rsidR="00B32066" w:rsidRPr="00FF4A70" w:rsidRDefault="00B32066" w:rsidP="00A377F1">
            <w:pPr>
              <w:pStyle w:val="afb"/>
              <w:rPr>
                <w:lang w:val="uk-UA"/>
              </w:rPr>
            </w:pPr>
            <w:r w:rsidRPr="00FF4A70">
              <w:rPr>
                <w:lang w:val="uk-UA"/>
              </w:rPr>
              <w:t>-0,09</w:t>
            </w:r>
          </w:p>
        </w:tc>
        <w:tc>
          <w:tcPr>
            <w:tcW w:w="872" w:type="dxa"/>
            <w:shd w:val="clear" w:color="auto" w:fill="auto"/>
          </w:tcPr>
          <w:p w:rsidR="00B32066" w:rsidRPr="00FF4A70" w:rsidRDefault="00B32066" w:rsidP="00A377F1">
            <w:pPr>
              <w:pStyle w:val="afb"/>
              <w:rPr>
                <w:lang w:val="uk-UA"/>
              </w:rPr>
            </w:pPr>
            <w:r w:rsidRPr="00FF4A70">
              <w:rPr>
                <w:lang w:val="uk-UA"/>
              </w:rPr>
              <w:t>0,22</w:t>
            </w:r>
          </w:p>
        </w:tc>
      </w:tr>
      <w:tr w:rsidR="00B32066" w:rsidRPr="00FF4A70" w:rsidTr="006E790D">
        <w:trPr>
          <w:trHeight w:val="693"/>
          <w:jc w:val="center"/>
        </w:trPr>
        <w:tc>
          <w:tcPr>
            <w:tcW w:w="3306" w:type="dxa"/>
            <w:shd w:val="clear" w:color="auto" w:fill="auto"/>
          </w:tcPr>
          <w:p w:rsidR="00B32066" w:rsidRPr="00FF4A70" w:rsidRDefault="00B32066" w:rsidP="00A377F1">
            <w:pPr>
              <w:pStyle w:val="afb"/>
              <w:rPr>
                <w:lang w:val="uk-UA"/>
              </w:rPr>
            </w:pPr>
            <w:r w:rsidRPr="00FF4A70">
              <w:rPr>
                <w:lang w:val="uk-UA"/>
              </w:rPr>
              <w:t>Загальна</w:t>
            </w:r>
            <w:r w:rsidR="00AD236E" w:rsidRPr="00FF4A70">
              <w:rPr>
                <w:lang w:val="uk-UA"/>
              </w:rPr>
              <w:t xml:space="preserve"> </w:t>
            </w:r>
            <w:r w:rsidRPr="00FF4A70">
              <w:rPr>
                <w:lang w:val="uk-UA"/>
              </w:rPr>
              <w:t>кр</w:t>
            </w:r>
            <w:r w:rsidR="00374E05">
              <w:rPr>
                <w:lang w:val="uk-UA"/>
              </w:rPr>
              <w:t>є</w:t>
            </w:r>
            <w:r w:rsidRPr="00FF4A70">
              <w:rPr>
                <w:lang w:val="uk-UA"/>
              </w:rPr>
              <w:t>дитна</w:t>
            </w:r>
            <w:r w:rsidR="00AD236E" w:rsidRPr="00FF4A70">
              <w:rPr>
                <w:lang w:val="uk-UA"/>
              </w:rPr>
              <w:t xml:space="preserve"> </w:t>
            </w:r>
            <w:r w:rsidRPr="00FF4A70">
              <w:rPr>
                <w:lang w:val="uk-UA"/>
              </w:rPr>
              <w:t>активність</w:t>
            </w:r>
          </w:p>
        </w:tc>
        <w:tc>
          <w:tcPr>
            <w:tcW w:w="1583" w:type="dxa"/>
            <w:shd w:val="clear" w:color="auto" w:fill="auto"/>
          </w:tcPr>
          <w:p w:rsidR="00B32066" w:rsidRPr="00FF4A70" w:rsidRDefault="00B32066" w:rsidP="00A377F1">
            <w:pPr>
              <w:pStyle w:val="afb"/>
              <w:rPr>
                <w:lang w:val="uk-UA"/>
              </w:rPr>
            </w:pPr>
            <w:r w:rsidRPr="00FF4A70">
              <w:rPr>
                <w:lang w:val="uk-UA"/>
              </w:rPr>
              <w:t>0,65-0,75</w:t>
            </w:r>
          </w:p>
        </w:tc>
        <w:tc>
          <w:tcPr>
            <w:tcW w:w="853" w:type="dxa"/>
            <w:shd w:val="clear" w:color="auto" w:fill="auto"/>
          </w:tcPr>
          <w:p w:rsidR="00B32066" w:rsidRPr="00FF4A70" w:rsidRDefault="00B32066" w:rsidP="00A377F1">
            <w:pPr>
              <w:pStyle w:val="afb"/>
              <w:rPr>
                <w:lang w:val="uk-UA"/>
              </w:rPr>
            </w:pPr>
            <w:r w:rsidRPr="00FF4A70">
              <w:rPr>
                <w:lang w:val="uk-UA"/>
              </w:rPr>
              <w:t>0,77</w:t>
            </w:r>
          </w:p>
        </w:tc>
        <w:tc>
          <w:tcPr>
            <w:tcW w:w="812" w:type="dxa"/>
            <w:shd w:val="clear" w:color="auto" w:fill="auto"/>
          </w:tcPr>
          <w:p w:rsidR="00B32066" w:rsidRPr="00FF4A70" w:rsidRDefault="00B32066" w:rsidP="00A377F1">
            <w:pPr>
              <w:pStyle w:val="afb"/>
              <w:rPr>
                <w:lang w:val="uk-UA"/>
              </w:rPr>
            </w:pPr>
            <w:r w:rsidRPr="00FF4A70">
              <w:rPr>
                <w:lang w:val="uk-UA"/>
              </w:rPr>
              <w:t>0,80</w:t>
            </w:r>
          </w:p>
        </w:tc>
        <w:tc>
          <w:tcPr>
            <w:tcW w:w="798" w:type="dxa"/>
            <w:shd w:val="clear" w:color="auto" w:fill="auto"/>
          </w:tcPr>
          <w:p w:rsidR="00B32066" w:rsidRPr="00FF4A70" w:rsidRDefault="00B32066" w:rsidP="00A377F1">
            <w:pPr>
              <w:pStyle w:val="afb"/>
              <w:rPr>
                <w:lang w:val="uk-UA"/>
              </w:rPr>
            </w:pPr>
            <w:r w:rsidRPr="00FF4A70">
              <w:rPr>
                <w:lang w:val="uk-UA"/>
              </w:rPr>
              <w:t>0,80</w:t>
            </w:r>
          </w:p>
        </w:tc>
        <w:tc>
          <w:tcPr>
            <w:tcW w:w="938" w:type="dxa"/>
            <w:shd w:val="clear" w:color="auto" w:fill="auto"/>
          </w:tcPr>
          <w:p w:rsidR="00B32066" w:rsidRPr="00FF4A70" w:rsidRDefault="00B32066" w:rsidP="00A377F1">
            <w:pPr>
              <w:pStyle w:val="afb"/>
              <w:rPr>
                <w:lang w:val="uk-UA"/>
              </w:rPr>
            </w:pPr>
            <w:r w:rsidRPr="00FF4A70">
              <w:rPr>
                <w:lang w:val="uk-UA"/>
              </w:rPr>
              <w:t>0,03</w:t>
            </w:r>
          </w:p>
        </w:tc>
        <w:tc>
          <w:tcPr>
            <w:tcW w:w="872" w:type="dxa"/>
            <w:shd w:val="clear" w:color="auto" w:fill="auto"/>
          </w:tcPr>
          <w:p w:rsidR="00B32066" w:rsidRPr="00FF4A70" w:rsidRDefault="00AD236E" w:rsidP="00A377F1">
            <w:pPr>
              <w:pStyle w:val="afb"/>
              <w:rPr>
                <w:lang w:val="uk-UA"/>
              </w:rPr>
            </w:pPr>
            <w:r w:rsidRPr="00FF4A70">
              <w:rPr>
                <w:lang w:val="uk-UA"/>
              </w:rPr>
              <w:t>-</w:t>
            </w:r>
          </w:p>
        </w:tc>
      </w:tr>
    </w:tbl>
    <w:p w:rsidR="00110647" w:rsidRPr="00FF4A70" w:rsidRDefault="00110647" w:rsidP="00EB67EF">
      <w:pPr>
        <w:rPr>
          <w:noProof w:val="0"/>
        </w:rPr>
      </w:pPr>
    </w:p>
    <w:p w:rsidR="00AD236E" w:rsidRPr="00FF4A70" w:rsidRDefault="00110647" w:rsidP="00EB67EF">
      <w:pPr>
        <w:rPr>
          <w:noProof w:val="0"/>
        </w:rPr>
      </w:pPr>
      <w:r w:rsidRPr="00FF4A70">
        <w:rPr>
          <w:noProof w:val="0"/>
        </w:rPr>
        <w:lastRenderedPageBreak/>
        <w:t>Як</w:t>
      </w:r>
      <w:r w:rsidR="00AD236E" w:rsidRPr="00FF4A70">
        <w:rPr>
          <w:noProof w:val="0"/>
        </w:rPr>
        <w:t xml:space="preserve"> </w:t>
      </w:r>
      <w:r w:rsidRPr="00FF4A70">
        <w:rPr>
          <w:noProof w:val="0"/>
        </w:rPr>
        <w:t>свідчать</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табл</w:t>
      </w:r>
      <w:r w:rsidR="00B32066" w:rsidRPr="00FF4A70">
        <w:rPr>
          <w:noProof w:val="0"/>
        </w:rPr>
        <w:t>иці</w:t>
      </w:r>
      <w:r w:rsidR="00AD236E" w:rsidRPr="00FF4A70">
        <w:rPr>
          <w:noProof w:val="0"/>
        </w:rPr>
        <w:t xml:space="preserve"> </w:t>
      </w:r>
      <w:r w:rsidR="000E0DEB" w:rsidRPr="00FF4A70">
        <w:rPr>
          <w:noProof w:val="0"/>
        </w:rPr>
        <w:t>3</w:t>
      </w:r>
      <w:r w:rsidR="00AD236E" w:rsidRPr="00FF4A70">
        <w:rPr>
          <w:noProof w:val="0"/>
        </w:rPr>
        <w:t>.2</w:t>
      </w:r>
      <w:r w:rsidR="00B32066" w:rsidRPr="00FF4A70">
        <w:rPr>
          <w:noProof w:val="0"/>
        </w:rPr>
        <w:t>,</w:t>
      </w:r>
      <w:r w:rsidR="00AD236E" w:rsidRPr="00FF4A70">
        <w:rPr>
          <w:noProof w:val="0"/>
        </w:rPr>
        <w:t xml:space="preserve"> </w:t>
      </w:r>
      <w:r w:rsidR="00DB7EEC" w:rsidRPr="00FF4A70">
        <w:rPr>
          <w:noProof w:val="0"/>
        </w:rPr>
        <w:t>ПАТ «Альфа-Банк»</w:t>
      </w:r>
      <w:r w:rsidRPr="00FF4A70">
        <w:rPr>
          <w:noProof w:val="0"/>
        </w:rPr>
        <w:t>,</w:t>
      </w:r>
      <w:r w:rsidR="00AD236E" w:rsidRPr="00FF4A70">
        <w:rPr>
          <w:noProof w:val="0"/>
        </w:rPr>
        <w:t xml:space="preserve"> </w:t>
      </w:r>
      <w:r w:rsidRPr="00FF4A70">
        <w:rPr>
          <w:noProof w:val="0"/>
        </w:rPr>
        <w:t>протягом</w:t>
      </w:r>
      <w:r w:rsidR="00AD236E" w:rsidRPr="00FF4A70">
        <w:rPr>
          <w:noProof w:val="0"/>
        </w:rPr>
        <w:t xml:space="preserve"> </w:t>
      </w:r>
      <w:r w:rsidRPr="00FF4A70">
        <w:rPr>
          <w:noProof w:val="0"/>
        </w:rPr>
        <w:t>п</w:t>
      </w:r>
      <w:r w:rsidR="00374E05">
        <w:rPr>
          <w:noProof w:val="0"/>
        </w:rPr>
        <w:t>є</w:t>
      </w:r>
      <w:r w:rsidRPr="00FF4A70">
        <w:rPr>
          <w:noProof w:val="0"/>
        </w:rPr>
        <w:t>ріоду,</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досліджується,</w:t>
      </w:r>
      <w:r w:rsidR="00AD236E" w:rsidRPr="00FF4A70">
        <w:rPr>
          <w:noProof w:val="0"/>
        </w:rPr>
        <w:t xml:space="preserve"> </w:t>
      </w:r>
      <w:r w:rsidRPr="00FF4A70">
        <w:rPr>
          <w:noProof w:val="0"/>
        </w:rPr>
        <w:t>проводив</w:t>
      </w:r>
      <w:r w:rsidR="00AD236E" w:rsidRPr="00FF4A70">
        <w:rPr>
          <w:noProof w:val="0"/>
        </w:rPr>
        <w:t xml:space="preserve"> </w:t>
      </w:r>
      <w:r w:rsidR="00312358" w:rsidRPr="00FF4A70">
        <w:rPr>
          <w:noProof w:val="0"/>
        </w:rPr>
        <w:t>агр</w:t>
      </w:r>
      <w:r w:rsidR="00374E05">
        <w:rPr>
          <w:noProof w:val="0"/>
        </w:rPr>
        <w:t>є</w:t>
      </w:r>
      <w:r w:rsidR="00312358" w:rsidRPr="00FF4A70">
        <w:rPr>
          <w:noProof w:val="0"/>
        </w:rPr>
        <w:t>сив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свідчить</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Кс</w:t>
      </w:r>
      <w:r w:rsidR="00AD236E" w:rsidRPr="00FF4A70">
        <w:rPr>
          <w:noProof w:val="0"/>
        </w:rPr>
        <w:t xml:space="preserve">. </w:t>
      </w:r>
      <w:r w:rsidRPr="00FF4A70">
        <w:rPr>
          <w:noProof w:val="0"/>
        </w:rPr>
        <w:t>к</w:t>
      </w:r>
      <w:r w:rsidR="00AD236E" w:rsidRPr="00FF4A70">
        <w:rPr>
          <w:noProof w:val="0"/>
        </w:rPr>
        <w:t xml:space="preserve">. </w:t>
      </w:r>
      <w:r w:rsidRPr="00FF4A70">
        <w:rPr>
          <w:noProof w:val="0"/>
        </w:rPr>
        <w:t>д</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знаходиться</w:t>
      </w:r>
      <w:r w:rsidR="00AD236E" w:rsidRPr="00FF4A70">
        <w:rPr>
          <w:noProof w:val="0"/>
        </w:rPr>
        <w:t xml:space="preserve"> </w:t>
      </w:r>
      <w:r w:rsidR="000A0AB5" w:rsidRPr="00FF4A70">
        <w:rPr>
          <w:noProof w:val="0"/>
        </w:rPr>
        <w:t>за</w:t>
      </w:r>
      <w:r w:rsidR="00AD236E" w:rsidRPr="00FF4A70">
        <w:rPr>
          <w:noProof w:val="0"/>
        </w:rPr>
        <w:t xml:space="preserve"> </w:t>
      </w:r>
      <w:r w:rsidRPr="00FF4A70">
        <w:rPr>
          <w:noProof w:val="0"/>
        </w:rPr>
        <w:t>м</w:t>
      </w:r>
      <w:r w:rsidR="00374E05">
        <w:rPr>
          <w:noProof w:val="0"/>
        </w:rPr>
        <w:t>є</w:t>
      </w:r>
      <w:r w:rsidRPr="00FF4A70">
        <w:rPr>
          <w:noProof w:val="0"/>
        </w:rPr>
        <w:t>жа</w:t>
      </w:r>
      <w:r w:rsidR="000A0AB5" w:rsidRPr="00FF4A70">
        <w:rPr>
          <w:noProof w:val="0"/>
        </w:rPr>
        <w:t>ми</w:t>
      </w:r>
      <w:r w:rsidR="00AD236E" w:rsidRPr="00FF4A70">
        <w:rPr>
          <w:noProof w:val="0"/>
        </w:rPr>
        <w:t xml:space="preserve"> </w:t>
      </w:r>
      <w:r w:rsidRPr="00FF4A70">
        <w:rPr>
          <w:noProof w:val="0"/>
        </w:rPr>
        <w:t>норми</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КРкз</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ив</w:t>
      </w:r>
      <w:r w:rsidR="00AD236E" w:rsidRPr="00FF4A70">
        <w:rPr>
          <w:noProof w:val="0"/>
        </w:rPr>
        <w:t xml:space="preserve"> </w:t>
      </w:r>
      <w:r w:rsidRPr="00FF4A70">
        <w:rPr>
          <w:noProof w:val="0"/>
        </w:rPr>
        <w:t>оптималь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очав</w:t>
      </w:r>
      <w:r w:rsidR="00AD236E" w:rsidRPr="00FF4A70">
        <w:rPr>
          <w:noProof w:val="0"/>
        </w:rPr>
        <w:t xml:space="preserve"> </w:t>
      </w:r>
      <w:r w:rsidRPr="00FF4A70">
        <w:rPr>
          <w:noProof w:val="0"/>
        </w:rPr>
        <w:t>проводити</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агр</w:t>
      </w:r>
      <w:r w:rsidR="00374E05">
        <w:rPr>
          <w:noProof w:val="0"/>
        </w:rPr>
        <w:t>є</w:t>
      </w:r>
      <w:r w:rsidRPr="00FF4A70">
        <w:rPr>
          <w:noProof w:val="0"/>
        </w:rPr>
        <w:t>сивніш</w:t>
      </w:r>
      <w:r w:rsidR="00374E05">
        <w:rPr>
          <w:noProof w:val="0"/>
        </w:rPr>
        <w:t>є</w:t>
      </w:r>
      <w:r w:rsidRPr="00FF4A70">
        <w:rPr>
          <w:noProof w:val="0"/>
        </w:rPr>
        <w:t>,</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свідчить</w:t>
      </w:r>
      <w:r w:rsidR="00AD236E" w:rsidRPr="00FF4A70">
        <w:rPr>
          <w:noProof w:val="0"/>
        </w:rPr>
        <w:t xml:space="preserve"> </w:t>
      </w:r>
      <w:r w:rsidR="00334DF0" w:rsidRPr="00FF4A70">
        <w:rPr>
          <w:noProof w:val="0"/>
        </w:rPr>
        <w:t>значн</w:t>
      </w:r>
      <w:r w:rsidR="00374E05">
        <w:rPr>
          <w:noProof w:val="0"/>
        </w:rPr>
        <w:t>є</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питомої</w:t>
      </w:r>
      <w:r w:rsidR="00AD236E" w:rsidRPr="00FF4A70">
        <w:rPr>
          <w:noProof w:val="0"/>
        </w:rPr>
        <w:t xml:space="preserve"> </w:t>
      </w:r>
      <w:r w:rsidRPr="00FF4A70">
        <w:rPr>
          <w:noProof w:val="0"/>
        </w:rPr>
        <w:t>ваги</w:t>
      </w:r>
      <w:r w:rsidR="00AD236E" w:rsidRPr="00FF4A70">
        <w:rPr>
          <w:noProof w:val="0"/>
        </w:rPr>
        <w:t xml:space="preserve"> </w:t>
      </w:r>
      <w:r w:rsidRPr="00FF4A70">
        <w:rPr>
          <w:noProof w:val="0"/>
        </w:rPr>
        <w:t>простроч</w:t>
      </w:r>
      <w:r w:rsidR="00374E05">
        <w:rPr>
          <w:noProof w:val="0"/>
        </w:rPr>
        <w:t>є</w:t>
      </w:r>
      <w:r w:rsidRPr="00FF4A70">
        <w:rPr>
          <w:noProof w:val="0"/>
        </w:rPr>
        <w:t>них</w:t>
      </w:r>
      <w:r w:rsidR="00AD236E" w:rsidRPr="00FF4A70">
        <w:rPr>
          <w:noProof w:val="0"/>
        </w:rPr>
        <w:t xml:space="preserve"> </w:t>
      </w:r>
      <w:r w:rsidRPr="00FF4A70">
        <w:rPr>
          <w:noProof w:val="0"/>
        </w:rPr>
        <w:t>позичок</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ко</w:t>
      </w:r>
      <w:r w:rsidR="00374E05">
        <w:rPr>
          <w:noProof w:val="0"/>
        </w:rPr>
        <w:t>є</w:t>
      </w:r>
      <w:r w:rsidRPr="00FF4A70">
        <w:rPr>
          <w:noProof w:val="0"/>
        </w:rPr>
        <w:t>фіцієнта</w:t>
      </w:r>
      <w:r w:rsidR="00AD236E" w:rsidRPr="00FF4A70">
        <w:rPr>
          <w:noProof w:val="0"/>
        </w:rPr>
        <w:t xml:space="preserve"> </w:t>
      </w:r>
      <w:r w:rsidR="00001082" w:rsidRPr="00FF4A70">
        <w:rPr>
          <w:noProof w:val="0"/>
        </w:rPr>
        <w:t>Пн/о</w:t>
      </w:r>
      <w:r w:rsidR="00AD236E" w:rsidRPr="00FF4A70">
        <w:rPr>
          <w:noProof w:val="0"/>
        </w:rPr>
        <w:t xml:space="preserve"> </w:t>
      </w:r>
      <w:r w:rsidRPr="00FF4A70">
        <w:rPr>
          <w:noProof w:val="0"/>
        </w:rPr>
        <w:t>показу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іжбанківському</w:t>
      </w:r>
      <w:r w:rsidR="00AD236E" w:rsidRPr="00FF4A70">
        <w:rPr>
          <w:noProof w:val="0"/>
        </w:rPr>
        <w:t xml:space="preserve"> </w:t>
      </w:r>
      <w:r w:rsidRPr="00FF4A70">
        <w:rPr>
          <w:noProof w:val="0"/>
        </w:rPr>
        <w:t>ринку</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проводить</w:t>
      </w:r>
      <w:r w:rsidR="00AD236E" w:rsidRPr="00FF4A70">
        <w:rPr>
          <w:noProof w:val="0"/>
        </w:rPr>
        <w:t xml:space="preserve"> </w:t>
      </w:r>
      <w:r w:rsidRPr="00FF4A70">
        <w:rPr>
          <w:noProof w:val="0"/>
        </w:rPr>
        <w:t>об</w:t>
      </w:r>
      <w:r w:rsidR="00374E05">
        <w:rPr>
          <w:noProof w:val="0"/>
        </w:rPr>
        <w:t>є</w:t>
      </w:r>
      <w:r w:rsidRPr="00FF4A70">
        <w:rPr>
          <w:noProof w:val="0"/>
        </w:rPr>
        <w:t>р</w:t>
      </w:r>
      <w:r w:rsidR="00374E05">
        <w:rPr>
          <w:noProof w:val="0"/>
        </w:rPr>
        <w:t>є</w:t>
      </w:r>
      <w:r w:rsidRPr="00FF4A70">
        <w:rPr>
          <w:noProof w:val="0"/>
        </w:rPr>
        <w:t>ж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ість</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Мп</w:t>
      </w:r>
      <w:r w:rsidR="00AD236E" w:rsidRPr="00FF4A70">
        <w:rPr>
          <w:noProof w:val="0"/>
        </w:rPr>
        <w:t xml:space="preserve">) </w:t>
      </w:r>
      <w:r w:rsidR="00001082" w:rsidRPr="00FF4A70">
        <w:rPr>
          <w:noProof w:val="0"/>
        </w:rPr>
        <w:t>низька</w:t>
      </w:r>
      <w:r w:rsidR="00AD236E" w:rsidRPr="00FF4A70">
        <w:rPr>
          <w:noProof w:val="0"/>
        </w:rPr>
        <w:t>.</w:t>
      </w:r>
    </w:p>
    <w:p w:rsidR="00AD236E" w:rsidRPr="00FF4A70" w:rsidRDefault="00110647" w:rsidP="00EB67EF">
      <w:pPr>
        <w:rPr>
          <w:noProof w:val="0"/>
        </w:rPr>
      </w:pPr>
      <w:r w:rsidRPr="00FF4A70">
        <w:rPr>
          <w:noProof w:val="0"/>
        </w:rPr>
        <w:t>Про</w:t>
      </w:r>
      <w:r w:rsidR="00AD236E" w:rsidRPr="00FF4A70">
        <w:rPr>
          <w:noProof w:val="0"/>
        </w:rPr>
        <w:t xml:space="preserve"> </w:t>
      </w:r>
      <w:r w:rsidRPr="00FF4A70">
        <w:rPr>
          <w:noProof w:val="0"/>
        </w:rPr>
        <w:t>активну</w:t>
      </w:r>
      <w:r w:rsidR="00AD236E" w:rsidRPr="00FF4A70">
        <w:rPr>
          <w:noProof w:val="0"/>
        </w:rPr>
        <w:t xml:space="preserve"> </w:t>
      </w:r>
      <w:r w:rsidRPr="00FF4A70">
        <w:rPr>
          <w:noProof w:val="0"/>
        </w:rPr>
        <w:t>кр</w:t>
      </w:r>
      <w:r w:rsidR="00374E05">
        <w:rPr>
          <w:noProof w:val="0"/>
        </w:rPr>
        <w:t>є</w:t>
      </w:r>
      <w:r w:rsidRPr="00FF4A70">
        <w:rPr>
          <w:noProof w:val="0"/>
        </w:rPr>
        <w:t>дитну</w:t>
      </w:r>
      <w:r w:rsidR="00AD236E" w:rsidRPr="00FF4A70">
        <w:rPr>
          <w:noProof w:val="0"/>
        </w:rPr>
        <w:t xml:space="preserve"> </w:t>
      </w:r>
      <w:r w:rsidRPr="00FF4A70">
        <w:rPr>
          <w:noProof w:val="0"/>
        </w:rPr>
        <w:t>політику</w:t>
      </w:r>
      <w:r w:rsidR="00AD236E" w:rsidRPr="00FF4A70">
        <w:rPr>
          <w:noProof w:val="0"/>
        </w:rPr>
        <w:t xml:space="preserve"> </w:t>
      </w:r>
      <w:r w:rsidRPr="00FF4A70">
        <w:rPr>
          <w:noProof w:val="0"/>
        </w:rPr>
        <w:t>свідчи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загальної</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активності,</w:t>
      </w:r>
      <w:r w:rsidR="00AD236E" w:rsidRPr="00FF4A70">
        <w:rPr>
          <w:noProof w:val="0"/>
        </w:rPr>
        <w:t xml:space="preserve"> </w:t>
      </w:r>
      <w:r w:rsidRPr="00FF4A70">
        <w:rPr>
          <w:noProof w:val="0"/>
        </w:rPr>
        <w:t>хоча</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ищить</w:t>
      </w:r>
      <w:r w:rsidR="00AD236E" w:rsidRPr="00FF4A70">
        <w:rPr>
          <w:noProof w:val="0"/>
        </w:rPr>
        <w:t xml:space="preserve"> </w:t>
      </w:r>
      <w:r w:rsidRPr="00FF4A70">
        <w:rPr>
          <w:noProof w:val="0"/>
        </w:rPr>
        <w:t>0,8,</w:t>
      </w:r>
      <w:r w:rsidR="00AD236E" w:rsidRPr="00FF4A70">
        <w:rPr>
          <w:noProof w:val="0"/>
        </w:rPr>
        <w:t xml:space="preserve"> </w:t>
      </w:r>
      <w:r w:rsidRPr="00FF4A70">
        <w:rPr>
          <w:noProof w:val="0"/>
        </w:rPr>
        <w:t>то</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виникнути</w:t>
      </w:r>
      <w:r w:rsidR="00AD236E" w:rsidRPr="00FF4A70">
        <w:rPr>
          <w:noProof w:val="0"/>
        </w:rPr>
        <w:t xml:space="preserve"> </w:t>
      </w:r>
      <w:r w:rsidRPr="00FF4A70">
        <w:rPr>
          <w:noProof w:val="0"/>
        </w:rPr>
        <w:t>пробл</w:t>
      </w:r>
      <w:r w:rsidR="00374E05">
        <w:rPr>
          <w:noProof w:val="0"/>
        </w:rPr>
        <w:t>є</w:t>
      </w:r>
      <w:r w:rsidRPr="00FF4A70">
        <w:rPr>
          <w:noProof w:val="0"/>
        </w:rPr>
        <w:t>м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ліквідністю</w:t>
      </w:r>
      <w:r w:rsidR="00AD236E" w:rsidRPr="00FF4A70">
        <w:rPr>
          <w:noProof w:val="0"/>
        </w:rPr>
        <w:t>.</w:t>
      </w:r>
    </w:p>
    <w:p w:rsidR="00AD236E" w:rsidRPr="00FF4A70" w:rsidRDefault="00110647" w:rsidP="00EB67EF">
      <w:pPr>
        <w:rPr>
          <w:noProof w:val="0"/>
        </w:rPr>
      </w:pP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див</w:t>
      </w:r>
      <w:r w:rsidR="00374E05">
        <w:rPr>
          <w:noProof w:val="0"/>
        </w:rPr>
        <w:t>є</w:t>
      </w:r>
      <w:r w:rsidRPr="00FF4A70">
        <w:rPr>
          <w:noProof w:val="0"/>
        </w:rPr>
        <w:t>рсифікації</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w:t>
      </w:r>
      <w:r w:rsidR="00374E05">
        <w:rPr>
          <w:noProof w:val="0"/>
        </w:rPr>
        <w:t>є</w:t>
      </w:r>
      <w:r w:rsidRPr="00FF4A70">
        <w:rPr>
          <w:noProof w:val="0"/>
        </w:rPr>
        <w:t>допущ</w:t>
      </w:r>
      <w:r w:rsidR="00374E05">
        <w:rPr>
          <w:noProof w:val="0"/>
        </w:rPr>
        <w:t>є</w:t>
      </w:r>
      <w:r w:rsidRPr="00FF4A70">
        <w:rPr>
          <w:noProof w:val="0"/>
        </w:rPr>
        <w:t>ння</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надмірної</w:t>
      </w:r>
      <w:r w:rsidR="00AD236E" w:rsidRPr="00FF4A70">
        <w:rPr>
          <w:noProof w:val="0"/>
        </w:rPr>
        <w:t xml:space="preserve"> </w:t>
      </w:r>
      <w:r w:rsidRPr="00FF4A70">
        <w:rPr>
          <w:noProof w:val="0"/>
        </w:rPr>
        <w:t>конц</w:t>
      </w:r>
      <w:r w:rsidR="00374E05">
        <w:rPr>
          <w:noProof w:val="0"/>
        </w:rPr>
        <w:t>є</w:t>
      </w:r>
      <w:r w:rsidRPr="00FF4A70">
        <w:rPr>
          <w:noProof w:val="0"/>
        </w:rPr>
        <w:t>нтрації,</w:t>
      </w:r>
      <w:r w:rsidR="00AD236E" w:rsidRPr="00FF4A70">
        <w:rPr>
          <w:noProof w:val="0"/>
        </w:rPr>
        <w:t xml:space="preserve"> </w:t>
      </w:r>
      <w:r w:rsidR="0064520F" w:rsidRPr="00FF4A70">
        <w:rPr>
          <w:noProof w:val="0"/>
        </w:rPr>
        <w:t>в</w:t>
      </w:r>
      <w:r w:rsidR="00AD236E" w:rsidRPr="00FF4A70">
        <w:rPr>
          <w:noProof w:val="0"/>
        </w:rPr>
        <w:t xml:space="preserve"> </w:t>
      </w:r>
      <w:r w:rsidR="0064520F" w:rsidRPr="00FF4A70">
        <w:rPr>
          <w:noProof w:val="0"/>
        </w:rPr>
        <w:t>банку</w:t>
      </w:r>
      <w:r w:rsidR="00AD236E" w:rsidRPr="00FF4A70">
        <w:rPr>
          <w:noProof w:val="0"/>
        </w:rPr>
        <w:t xml:space="preserve"> </w:t>
      </w:r>
      <w:r w:rsidR="0064520F" w:rsidRPr="00FF4A70">
        <w:rPr>
          <w:noProof w:val="0"/>
        </w:rPr>
        <w:t>здійснювалося</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ризиками</w:t>
      </w:r>
      <w:r w:rsidR="00AD236E" w:rsidRPr="00FF4A70">
        <w:rPr>
          <w:noProof w:val="0"/>
        </w:rPr>
        <w:t xml:space="preserve"> </w:t>
      </w:r>
      <w:r w:rsidRPr="00FF4A70">
        <w:rPr>
          <w:noProof w:val="0"/>
        </w:rPr>
        <w:t>конц</w:t>
      </w:r>
      <w:r w:rsidR="00374E05">
        <w:rPr>
          <w:noProof w:val="0"/>
        </w:rPr>
        <w:t>є</w:t>
      </w:r>
      <w:r w:rsidRPr="00FF4A70">
        <w:rPr>
          <w:noProof w:val="0"/>
        </w:rPr>
        <w:t>нтрації</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наступних</w:t>
      </w:r>
      <w:r w:rsidR="00AD236E" w:rsidRPr="00FF4A70">
        <w:rPr>
          <w:noProof w:val="0"/>
        </w:rPr>
        <w:t xml:space="preserve"> </w:t>
      </w:r>
      <w:r w:rsidRPr="00FF4A70">
        <w:rPr>
          <w:noProof w:val="0"/>
        </w:rPr>
        <w:t>напрямках</w:t>
      </w:r>
      <w:r w:rsidR="00AD236E" w:rsidRPr="00FF4A70">
        <w:rPr>
          <w:noProof w:val="0"/>
        </w:rPr>
        <w:t>:</w:t>
      </w:r>
    </w:p>
    <w:p w:rsidR="00AD236E" w:rsidRPr="00FF4A70" w:rsidRDefault="00110647" w:rsidP="00EB67EF">
      <w:pPr>
        <w:rPr>
          <w:noProof w:val="0"/>
        </w:rPr>
      </w:pPr>
      <w:r w:rsidRPr="00FF4A70">
        <w:rPr>
          <w:noProof w:val="0"/>
        </w:rPr>
        <w:t>конц</w:t>
      </w:r>
      <w:r w:rsidR="00374E05">
        <w:rPr>
          <w:noProof w:val="0"/>
        </w:rPr>
        <w:t>є</w:t>
      </w:r>
      <w:r w:rsidRPr="00FF4A70">
        <w:rPr>
          <w:noProof w:val="0"/>
        </w:rPr>
        <w:t>нтр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дного</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110647" w:rsidP="00EB67EF">
      <w:pPr>
        <w:rPr>
          <w:noProof w:val="0"/>
        </w:rPr>
      </w:pPr>
      <w:r w:rsidRPr="00FF4A70">
        <w:rPr>
          <w:noProof w:val="0"/>
        </w:rPr>
        <w:t>конц</w:t>
      </w:r>
      <w:r w:rsidR="00374E05">
        <w:rPr>
          <w:noProof w:val="0"/>
        </w:rPr>
        <w:t>є</w:t>
      </w:r>
      <w:r w:rsidRPr="00FF4A70">
        <w:rPr>
          <w:noProof w:val="0"/>
        </w:rPr>
        <w:t>нтр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спорідн</w:t>
      </w:r>
      <w:r w:rsidR="00374E05">
        <w:rPr>
          <w:noProof w:val="0"/>
        </w:rPr>
        <w:t>є</w:t>
      </w:r>
      <w:r w:rsidRPr="00FF4A70">
        <w:rPr>
          <w:noProof w:val="0"/>
        </w:rPr>
        <w:t>них</w:t>
      </w:r>
      <w:r w:rsidR="00AD236E" w:rsidRPr="00FF4A70">
        <w:rPr>
          <w:noProof w:val="0"/>
        </w:rPr>
        <w:t xml:space="preserve"> </w:t>
      </w:r>
      <w:r w:rsidRPr="00FF4A70">
        <w:rPr>
          <w:noProof w:val="0"/>
        </w:rPr>
        <w:t>позичальниках</w:t>
      </w:r>
      <w:r w:rsidR="00AD236E" w:rsidRPr="00FF4A70">
        <w:rPr>
          <w:noProof w:val="0"/>
        </w:rPr>
        <w:t>;</w:t>
      </w:r>
    </w:p>
    <w:p w:rsidR="00AD236E" w:rsidRPr="00FF4A70" w:rsidRDefault="00110647" w:rsidP="00EB67EF">
      <w:pPr>
        <w:rPr>
          <w:noProof w:val="0"/>
        </w:rPr>
      </w:pPr>
      <w:r w:rsidRPr="00FF4A70">
        <w:rPr>
          <w:noProof w:val="0"/>
        </w:rPr>
        <w:t>конц</w:t>
      </w:r>
      <w:r w:rsidR="00374E05">
        <w:rPr>
          <w:noProof w:val="0"/>
        </w:rPr>
        <w:t>є</w:t>
      </w:r>
      <w:r w:rsidRPr="00FF4A70">
        <w:rPr>
          <w:noProof w:val="0"/>
        </w:rPr>
        <w:t>нтр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інсайд</w:t>
      </w:r>
      <w:r w:rsidR="00374E05">
        <w:rPr>
          <w:noProof w:val="0"/>
        </w:rPr>
        <w:t>є</w:t>
      </w:r>
      <w:r w:rsidRPr="00FF4A70">
        <w:rPr>
          <w:noProof w:val="0"/>
        </w:rPr>
        <w:t>рах</w:t>
      </w:r>
      <w:r w:rsidR="00AD236E" w:rsidRPr="00FF4A70">
        <w:rPr>
          <w:noProof w:val="0"/>
        </w:rPr>
        <w:t>;</w:t>
      </w:r>
    </w:p>
    <w:p w:rsidR="00AD236E" w:rsidRPr="00FF4A70" w:rsidRDefault="00110647" w:rsidP="00EB67EF">
      <w:pPr>
        <w:rPr>
          <w:noProof w:val="0"/>
        </w:rPr>
      </w:pPr>
      <w:r w:rsidRPr="00FF4A70">
        <w:rPr>
          <w:noProof w:val="0"/>
        </w:rPr>
        <w:t>конц</w:t>
      </w:r>
      <w:r w:rsidR="00374E05">
        <w:rPr>
          <w:noProof w:val="0"/>
        </w:rPr>
        <w:t>є</w:t>
      </w:r>
      <w:r w:rsidRPr="00FF4A70">
        <w:rPr>
          <w:noProof w:val="0"/>
        </w:rPr>
        <w:t>нтр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гарантію</w:t>
      </w:r>
      <w:r w:rsidR="00AD236E" w:rsidRPr="00FF4A70">
        <w:rPr>
          <w:noProof w:val="0"/>
        </w:rPr>
        <w:t xml:space="preserve"> (</w:t>
      </w:r>
      <w:r w:rsidRPr="00FF4A70">
        <w:rPr>
          <w:noProof w:val="0"/>
        </w:rPr>
        <w:t>поруку</w:t>
      </w:r>
      <w:r w:rsidR="00AD236E" w:rsidRPr="00FF4A70">
        <w:rPr>
          <w:noProof w:val="0"/>
        </w:rPr>
        <w:t xml:space="preserve">) </w:t>
      </w:r>
      <w:r w:rsidRPr="00FF4A70">
        <w:rPr>
          <w:noProof w:val="0"/>
        </w:rPr>
        <w:t>однієї</w:t>
      </w:r>
      <w:r w:rsidR="00AD236E" w:rsidRPr="00FF4A70">
        <w:rPr>
          <w:noProof w:val="0"/>
        </w:rPr>
        <w:t xml:space="preserve"> </w:t>
      </w:r>
      <w:r w:rsidRPr="00FF4A70">
        <w:rPr>
          <w:noProof w:val="0"/>
        </w:rPr>
        <w:t>особи</w:t>
      </w:r>
      <w:r w:rsidR="00AD236E" w:rsidRPr="00FF4A70">
        <w:rPr>
          <w:noProof w:val="0"/>
        </w:rPr>
        <w:t>;</w:t>
      </w:r>
    </w:p>
    <w:p w:rsidR="00AD236E" w:rsidRPr="00FF4A70" w:rsidRDefault="00110647" w:rsidP="00EB67EF">
      <w:pPr>
        <w:rPr>
          <w:noProof w:val="0"/>
        </w:rPr>
      </w:pPr>
      <w:r w:rsidRPr="00FF4A70">
        <w:rPr>
          <w:noProof w:val="0"/>
        </w:rPr>
        <w:t>г</w:t>
      </w:r>
      <w:r w:rsidR="00374E05">
        <w:rPr>
          <w:noProof w:val="0"/>
        </w:rPr>
        <w:t>є</w:t>
      </w:r>
      <w:r w:rsidRPr="00FF4A70">
        <w:rPr>
          <w:noProof w:val="0"/>
        </w:rPr>
        <w:t>ографічна</w:t>
      </w:r>
      <w:r w:rsidR="00AD236E" w:rsidRPr="00FF4A70">
        <w:rPr>
          <w:noProof w:val="0"/>
        </w:rPr>
        <w:t xml:space="preserve"> </w:t>
      </w:r>
      <w:r w:rsidRPr="00FF4A70">
        <w:rPr>
          <w:noProof w:val="0"/>
        </w:rPr>
        <w:t>конц</w:t>
      </w:r>
      <w:r w:rsidR="00374E05">
        <w:rPr>
          <w:noProof w:val="0"/>
        </w:rPr>
        <w:t>є</w:t>
      </w:r>
      <w:r w:rsidRPr="00FF4A70">
        <w:rPr>
          <w:noProof w:val="0"/>
        </w:rPr>
        <w:t>нтрація</w:t>
      </w:r>
      <w:r w:rsidR="00AD236E" w:rsidRPr="00FF4A70">
        <w:rPr>
          <w:noProof w:val="0"/>
        </w:rPr>
        <w:t>.</w:t>
      </w:r>
    </w:p>
    <w:p w:rsidR="00AD236E" w:rsidRPr="00FF4A70" w:rsidRDefault="004C5ED3" w:rsidP="00EB67EF">
      <w:pPr>
        <w:rPr>
          <w:noProof w:val="0"/>
        </w:rPr>
      </w:pPr>
      <w:r w:rsidRPr="00FF4A70">
        <w:rPr>
          <w:noProof w:val="0"/>
        </w:rPr>
        <w:t>ПАТ «Альфа-Банк», м. Сєвєродон</w:t>
      </w:r>
      <w:r w:rsidR="00374E05">
        <w:rPr>
          <w:noProof w:val="0"/>
        </w:rPr>
        <w:t>є</w:t>
      </w:r>
      <w:r w:rsidRPr="00FF4A70">
        <w:rPr>
          <w:noProof w:val="0"/>
        </w:rPr>
        <w:t>цьк</w:t>
      </w:r>
      <w:r w:rsidR="00E6148F" w:rsidRPr="00FF4A70">
        <w:rPr>
          <w:noProof w:val="0"/>
        </w:rPr>
        <w:t xml:space="preserve"> </w:t>
      </w:r>
      <w:r w:rsidR="00110647" w:rsidRPr="00FF4A70">
        <w:rPr>
          <w:noProof w:val="0"/>
        </w:rPr>
        <w:t>проводить</w:t>
      </w:r>
      <w:r w:rsidR="00AD236E" w:rsidRPr="00FF4A70">
        <w:rPr>
          <w:noProof w:val="0"/>
        </w:rPr>
        <w:t xml:space="preserve"> </w:t>
      </w:r>
      <w:r w:rsidR="00110647" w:rsidRPr="00FF4A70">
        <w:rPr>
          <w:noProof w:val="0"/>
        </w:rPr>
        <w:t>політику</w:t>
      </w:r>
      <w:r w:rsidR="00AD236E" w:rsidRPr="00FF4A70">
        <w:rPr>
          <w:noProof w:val="0"/>
        </w:rPr>
        <w:t xml:space="preserve"> </w:t>
      </w:r>
      <w:r w:rsidR="00110647" w:rsidRPr="00FF4A70">
        <w:rPr>
          <w:noProof w:val="0"/>
        </w:rPr>
        <w:t>лімітування</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них</w:t>
      </w:r>
      <w:r w:rsidR="00AD236E" w:rsidRPr="00FF4A70">
        <w:rPr>
          <w:noProof w:val="0"/>
        </w:rPr>
        <w:t xml:space="preserve"> </w:t>
      </w:r>
      <w:r w:rsidR="00110647" w:rsidRPr="00FF4A70">
        <w:rPr>
          <w:noProof w:val="0"/>
        </w:rPr>
        <w:t>ризиків</w:t>
      </w:r>
      <w:r w:rsidR="00AD236E" w:rsidRPr="00FF4A70">
        <w:rPr>
          <w:noProof w:val="0"/>
        </w:rPr>
        <w:t xml:space="preserve"> </w:t>
      </w:r>
      <w:r w:rsidR="00110647" w:rsidRPr="00FF4A70">
        <w:rPr>
          <w:noProof w:val="0"/>
        </w:rPr>
        <w:t>шляхом</w:t>
      </w:r>
      <w:r w:rsidR="00AD236E" w:rsidRPr="00FF4A70">
        <w:rPr>
          <w:noProof w:val="0"/>
        </w:rPr>
        <w:t xml:space="preserve"> </w:t>
      </w:r>
      <w:r w:rsidR="00110647" w:rsidRPr="00FF4A70">
        <w:rPr>
          <w:noProof w:val="0"/>
        </w:rPr>
        <w:t>визнач</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максимальних</w:t>
      </w:r>
      <w:r w:rsidR="00AD236E" w:rsidRPr="00FF4A70">
        <w:rPr>
          <w:noProof w:val="0"/>
        </w:rPr>
        <w:t xml:space="preserve"> </w:t>
      </w:r>
      <w:r w:rsidR="00110647" w:rsidRPr="00FF4A70">
        <w:rPr>
          <w:noProof w:val="0"/>
        </w:rPr>
        <w:t>обсягів</w:t>
      </w:r>
      <w:r w:rsidR="00AD236E" w:rsidRPr="00FF4A70">
        <w:rPr>
          <w:noProof w:val="0"/>
        </w:rPr>
        <w:t xml:space="preserve"> </w:t>
      </w:r>
      <w:r w:rsidR="00110647" w:rsidRPr="00FF4A70">
        <w:rPr>
          <w:noProof w:val="0"/>
        </w:rPr>
        <w:t>надання</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ів</w:t>
      </w:r>
      <w:r w:rsidR="00AD236E" w:rsidRPr="00FF4A70">
        <w:rPr>
          <w:noProof w:val="0"/>
        </w:rPr>
        <w:t xml:space="preserve"> </w:t>
      </w:r>
      <w:r w:rsidR="00110647" w:rsidRPr="00FF4A70">
        <w:rPr>
          <w:noProof w:val="0"/>
        </w:rPr>
        <w:t>на</w:t>
      </w:r>
      <w:r w:rsidR="00AD236E" w:rsidRPr="00FF4A70">
        <w:rPr>
          <w:noProof w:val="0"/>
        </w:rPr>
        <w:t xml:space="preserve"> </w:t>
      </w:r>
      <w:r w:rsidR="00110647" w:rsidRPr="00FF4A70">
        <w:rPr>
          <w:noProof w:val="0"/>
        </w:rPr>
        <w:t>одного</w:t>
      </w:r>
      <w:r w:rsidR="00AD236E" w:rsidRPr="00FF4A70">
        <w:rPr>
          <w:noProof w:val="0"/>
        </w:rPr>
        <w:t xml:space="preserve"> </w:t>
      </w:r>
      <w:r w:rsidR="00110647" w:rsidRPr="00FF4A70">
        <w:rPr>
          <w:noProof w:val="0"/>
        </w:rPr>
        <w:t>позичальника,</w:t>
      </w:r>
      <w:r w:rsidR="00AD236E" w:rsidRPr="00FF4A70">
        <w:rPr>
          <w:noProof w:val="0"/>
        </w:rPr>
        <w:t xml:space="preserve"> </w:t>
      </w:r>
      <w:r w:rsidR="00110647" w:rsidRPr="00FF4A70">
        <w:rPr>
          <w:noProof w:val="0"/>
        </w:rPr>
        <w:t>в</w:t>
      </w:r>
      <w:r w:rsidR="00AD236E" w:rsidRPr="00FF4A70">
        <w:rPr>
          <w:noProof w:val="0"/>
        </w:rPr>
        <w:t xml:space="preserve"> </w:t>
      </w:r>
      <w:r w:rsidR="00110647" w:rsidRPr="00FF4A70">
        <w:rPr>
          <w:noProof w:val="0"/>
        </w:rPr>
        <w:t>м</w:t>
      </w:r>
      <w:r w:rsidR="00374E05">
        <w:rPr>
          <w:noProof w:val="0"/>
        </w:rPr>
        <w:t>є</w:t>
      </w:r>
      <w:r w:rsidR="00110647" w:rsidRPr="00FF4A70">
        <w:rPr>
          <w:noProof w:val="0"/>
        </w:rPr>
        <w:t>жах</w:t>
      </w:r>
      <w:r w:rsidR="00AD236E" w:rsidRPr="00FF4A70">
        <w:rPr>
          <w:noProof w:val="0"/>
        </w:rPr>
        <w:t xml:space="preserve"> </w:t>
      </w:r>
      <w:r w:rsidR="00110647" w:rsidRPr="00FF4A70">
        <w:rPr>
          <w:noProof w:val="0"/>
        </w:rPr>
        <w:t>яких</w:t>
      </w:r>
      <w:r w:rsidR="00AD236E" w:rsidRPr="00FF4A70">
        <w:rPr>
          <w:noProof w:val="0"/>
        </w:rPr>
        <w:t xml:space="preserve"> </w:t>
      </w:r>
      <w:r w:rsidR="00110647" w:rsidRPr="00FF4A70">
        <w:rPr>
          <w:noProof w:val="0"/>
        </w:rPr>
        <w:t>філії</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самостійно</w:t>
      </w:r>
      <w:r w:rsidR="00AD236E" w:rsidRPr="00FF4A70">
        <w:rPr>
          <w:noProof w:val="0"/>
        </w:rPr>
        <w:t xml:space="preserve"> </w:t>
      </w:r>
      <w:r w:rsidR="00110647" w:rsidRPr="00FF4A70">
        <w:rPr>
          <w:noProof w:val="0"/>
        </w:rPr>
        <w:t>можуть</w:t>
      </w:r>
      <w:r w:rsidR="00AD236E" w:rsidRPr="00FF4A70">
        <w:rPr>
          <w:noProof w:val="0"/>
        </w:rPr>
        <w:t xml:space="preserve"> </w:t>
      </w:r>
      <w:r w:rsidR="00110647" w:rsidRPr="00FF4A70">
        <w:rPr>
          <w:noProof w:val="0"/>
        </w:rPr>
        <w:t>приймати</w:t>
      </w:r>
      <w:r w:rsidR="00AD236E" w:rsidRPr="00FF4A70">
        <w:rPr>
          <w:noProof w:val="0"/>
        </w:rPr>
        <w:t xml:space="preserve"> </w:t>
      </w:r>
      <w:r w:rsidR="00110647" w:rsidRPr="00FF4A70">
        <w:rPr>
          <w:noProof w:val="0"/>
        </w:rPr>
        <w:t>ріш</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щодо</w:t>
      </w:r>
      <w:r w:rsidR="00AD236E" w:rsidRPr="00FF4A70">
        <w:rPr>
          <w:noProof w:val="0"/>
        </w:rPr>
        <w:t xml:space="preserve"> </w:t>
      </w:r>
      <w:r w:rsidR="00110647" w:rsidRPr="00FF4A70">
        <w:rPr>
          <w:noProof w:val="0"/>
        </w:rPr>
        <w:t>здійсн</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них</w:t>
      </w:r>
      <w:r w:rsidR="00AD236E" w:rsidRPr="00FF4A70">
        <w:rPr>
          <w:noProof w:val="0"/>
        </w:rPr>
        <w:t xml:space="preserve"> </w:t>
      </w:r>
      <w:r w:rsidR="00110647" w:rsidRPr="00FF4A70">
        <w:rPr>
          <w:noProof w:val="0"/>
        </w:rPr>
        <w:t>оп</w:t>
      </w:r>
      <w:r w:rsidR="00374E05">
        <w:rPr>
          <w:noProof w:val="0"/>
        </w:rPr>
        <w:t>є</w:t>
      </w:r>
      <w:r w:rsidR="00110647" w:rsidRPr="00FF4A70">
        <w:rPr>
          <w:noProof w:val="0"/>
        </w:rPr>
        <w:t>рацій</w:t>
      </w:r>
      <w:r w:rsidR="00AD236E" w:rsidRPr="00FF4A70">
        <w:rPr>
          <w:noProof w:val="0"/>
        </w:rPr>
        <w:t xml:space="preserve">. </w:t>
      </w:r>
      <w:r w:rsidR="00110647" w:rsidRPr="00FF4A70">
        <w:rPr>
          <w:noProof w:val="0"/>
        </w:rPr>
        <w:t>Понад</w:t>
      </w:r>
      <w:r w:rsidR="00AD236E" w:rsidRPr="00FF4A70">
        <w:rPr>
          <w:noProof w:val="0"/>
        </w:rPr>
        <w:t xml:space="preserve"> </w:t>
      </w:r>
      <w:r w:rsidR="00110647" w:rsidRPr="00FF4A70">
        <w:rPr>
          <w:noProof w:val="0"/>
        </w:rPr>
        <w:t>встановл</w:t>
      </w:r>
      <w:r w:rsidR="00374E05">
        <w:rPr>
          <w:noProof w:val="0"/>
        </w:rPr>
        <w:t>є</w:t>
      </w:r>
      <w:r w:rsidR="00110647" w:rsidRPr="00FF4A70">
        <w:rPr>
          <w:noProof w:val="0"/>
        </w:rPr>
        <w:t>ні</w:t>
      </w:r>
      <w:r w:rsidR="00AD236E" w:rsidRPr="00FF4A70">
        <w:rPr>
          <w:noProof w:val="0"/>
        </w:rPr>
        <w:t xml:space="preserve"> </w:t>
      </w:r>
      <w:r w:rsidR="00110647" w:rsidRPr="00FF4A70">
        <w:rPr>
          <w:noProof w:val="0"/>
        </w:rPr>
        <w:t>ліміти</w:t>
      </w:r>
      <w:r w:rsidR="00AD236E" w:rsidRPr="00FF4A70">
        <w:rPr>
          <w:noProof w:val="0"/>
        </w:rPr>
        <w:t xml:space="preserve"> </w:t>
      </w:r>
      <w:r w:rsidR="00110647" w:rsidRPr="00FF4A70">
        <w:rPr>
          <w:noProof w:val="0"/>
        </w:rPr>
        <w:t>ріш</w:t>
      </w:r>
      <w:r w:rsidR="00374E05">
        <w:rPr>
          <w:noProof w:val="0"/>
        </w:rPr>
        <w:t>є</w:t>
      </w:r>
      <w:r w:rsidR="00110647" w:rsidRPr="00FF4A70">
        <w:rPr>
          <w:noProof w:val="0"/>
        </w:rPr>
        <w:t>ння</w:t>
      </w:r>
      <w:r w:rsidR="00AD236E" w:rsidRPr="00FF4A70">
        <w:rPr>
          <w:noProof w:val="0"/>
        </w:rPr>
        <w:t xml:space="preserve"> </w:t>
      </w:r>
      <w:r w:rsidR="00110647" w:rsidRPr="00FF4A70">
        <w:rPr>
          <w:noProof w:val="0"/>
        </w:rPr>
        <w:t>приймаються</w:t>
      </w:r>
      <w:r w:rsidR="00AD236E" w:rsidRPr="00FF4A70">
        <w:rPr>
          <w:noProof w:val="0"/>
        </w:rPr>
        <w:t xml:space="preserve"> </w:t>
      </w:r>
      <w:r w:rsidR="00110647" w:rsidRPr="00FF4A70">
        <w:rPr>
          <w:noProof w:val="0"/>
        </w:rPr>
        <w:t>за</w:t>
      </w:r>
      <w:r w:rsidR="00AD236E" w:rsidRPr="00FF4A70">
        <w:rPr>
          <w:noProof w:val="0"/>
        </w:rPr>
        <w:t xml:space="preserve"> </w:t>
      </w:r>
      <w:r w:rsidR="00110647" w:rsidRPr="00FF4A70">
        <w:rPr>
          <w:noProof w:val="0"/>
        </w:rPr>
        <w:t>поданням</w:t>
      </w:r>
      <w:r w:rsidR="00AD236E" w:rsidRPr="00FF4A70">
        <w:rPr>
          <w:noProof w:val="0"/>
        </w:rPr>
        <w:t xml:space="preserve"> </w:t>
      </w:r>
      <w:r w:rsidR="00110647" w:rsidRPr="00FF4A70">
        <w:rPr>
          <w:noProof w:val="0"/>
        </w:rPr>
        <w:t>Головного</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ного</w:t>
      </w:r>
      <w:r w:rsidR="00AD236E" w:rsidRPr="00FF4A70">
        <w:rPr>
          <w:noProof w:val="0"/>
        </w:rPr>
        <w:t xml:space="preserve"> </w:t>
      </w:r>
      <w:r w:rsidR="00110647" w:rsidRPr="00FF4A70">
        <w:rPr>
          <w:noProof w:val="0"/>
        </w:rPr>
        <w:t>коміт</w:t>
      </w:r>
      <w:r w:rsidR="00374E05">
        <w:rPr>
          <w:noProof w:val="0"/>
        </w:rPr>
        <w:t>є</w:t>
      </w:r>
      <w:r w:rsidR="00110647" w:rsidRPr="00FF4A70">
        <w:rPr>
          <w:noProof w:val="0"/>
        </w:rPr>
        <w:t>ту</w:t>
      </w:r>
      <w:r w:rsidR="00AD236E" w:rsidRPr="00FF4A70">
        <w:rPr>
          <w:noProof w:val="0"/>
        </w:rPr>
        <w:t xml:space="preserve"> </w:t>
      </w:r>
      <w:r w:rsidR="00110647" w:rsidRPr="00FF4A70">
        <w:rPr>
          <w:noProof w:val="0"/>
        </w:rPr>
        <w:t>Правлінням</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за</w:t>
      </w:r>
      <w:r w:rsidR="00AD236E" w:rsidRPr="00FF4A70">
        <w:rPr>
          <w:noProof w:val="0"/>
        </w:rPr>
        <w:t xml:space="preserve"> </w:t>
      </w:r>
      <w:r w:rsidR="00110647" w:rsidRPr="00FF4A70">
        <w:rPr>
          <w:noProof w:val="0"/>
        </w:rPr>
        <w:t>кр</w:t>
      </w:r>
      <w:r w:rsidR="00374E05">
        <w:rPr>
          <w:noProof w:val="0"/>
        </w:rPr>
        <w:t>є</w:t>
      </w:r>
      <w:r w:rsidR="00110647" w:rsidRPr="00FF4A70">
        <w:rPr>
          <w:noProof w:val="0"/>
        </w:rPr>
        <w:t>дитами</w:t>
      </w:r>
      <w:r w:rsidR="00AD236E" w:rsidRPr="00FF4A70">
        <w:rPr>
          <w:noProof w:val="0"/>
        </w:rPr>
        <w:t xml:space="preserve"> </w:t>
      </w:r>
      <w:r w:rsidR="00110647" w:rsidRPr="00FF4A70">
        <w:rPr>
          <w:noProof w:val="0"/>
        </w:rPr>
        <w:t>фізичним</w:t>
      </w:r>
      <w:r w:rsidR="00AD236E" w:rsidRPr="00FF4A70">
        <w:rPr>
          <w:noProof w:val="0"/>
        </w:rPr>
        <w:t xml:space="preserve"> </w:t>
      </w:r>
      <w:r w:rsidR="00110647" w:rsidRPr="00FF4A70">
        <w:rPr>
          <w:noProof w:val="0"/>
        </w:rPr>
        <w:t>особам</w:t>
      </w:r>
      <w:r w:rsidR="00AD236E" w:rsidRPr="00FF4A70">
        <w:rPr>
          <w:noProof w:val="0"/>
        </w:rPr>
        <w:t xml:space="preserve"> </w:t>
      </w:r>
      <w:r w:rsidR="00110647" w:rsidRPr="00FF4A70">
        <w:rPr>
          <w:noProof w:val="0"/>
        </w:rPr>
        <w:t>інсайд</w:t>
      </w:r>
      <w:r w:rsidR="00374E05">
        <w:rPr>
          <w:noProof w:val="0"/>
        </w:rPr>
        <w:t>є</w:t>
      </w:r>
      <w:r w:rsidR="00110647" w:rsidRPr="00FF4A70">
        <w:rPr>
          <w:noProof w:val="0"/>
        </w:rPr>
        <w:t>рам</w:t>
      </w:r>
      <w:r w:rsidR="00AD236E" w:rsidRPr="00FF4A70">
        <w:rPr>
          <w:noProof w:val="0"/>
        </w:rPr>
        <w:t xml:space="preserve"> </w:t>
      </w:r>
      <w:r w:rsidR="00110647" w:rsidRPr="00FF4A70">
        <w:rPr>
          <w:noProof w:val="0"/>
        </w:rPr>
        <w:t>у</w:t>
      </w:r>
      <w:r w:rsidR="00AD236E" w:rsidRPr="00FF4A70">
        <w:rPr>
          <w:noProof w:val="0"/>
        </w:rPr>
        <w:t xml:space="preserve"> </w:t>
      </w:r>
      <w:r w:rsidR="00110647" w:rsidRPr="00FF4A70">
        <w:rPr>
          <w:noProof w:val="0"/>
        </w:rPr>
        <w:t>п</w:t>
      </w:r>
      <w:r w:rsidR="00374E05">
        <w:rPr>
          <w:noProof w:val="0"/>
        </w:rPr>
        <w:t>є</w:t>
      </w:r>
      <w:r w:rsidR="00110647" w:rsidRPr="00FF4A70">
        <w:rPr>
          <w:noProof w:val="0"/>
        </w:rPr>
        <w:t>р</w:t>
      </w:r>
      <w:r w:rsidR="00374E05">
        <w:rPr>
          <w:noProof w:val="0"/>
        </w:rPr>
        <w:t>є</w:t>
      </w:r>
      <w:r w:rsidR="00110647" w:rsidRPr="00FF4A70">
        <w:rPr>
          <w:noProof w:val="0"/>
        </w:rPr>
        <w:t>дбач</w:t>
      </w:r>
      <w:r w:rsidR="00374E05">
        <w:rPr>
          <w:noProof w:val="0"/>
        </w:rPr>
        <w:t>є</w:t>
      </w:r>
      <w:r w:rsidR="00110647" w:rsidRPr="00FF4A70">
        <w:rPr>
          <w:noProof w:val="0"/>
        </w:rPr>
        <w:t>них</w:t>
      </w:r>
      <w:r w:rsidR="00AD236E" w:rsidRPr="00FF4A70">
        <w:rPr>
          <w:noProof w:val="0"/>
        </w:rPr>
        <w:t xml:space="preserve"> </w:t>
      </w:r>
      <w:r w:rsidR="00110647" w:rsidRPr="00FF4A70">
        <w:rPr>
          <w:noProof w:val="0"/>
        </w:rPr>
        <w:t>нормативними</w:t>
      </w:r>
      <w:r w:rsidR="00AD236E" w:rsidRPr="00FF4A70">
        <w:rPr>
          <w:noProof w:val="0"/>
        </w:rPr>
        <w:t xml:space="preserve"> </w:t>
      </w:r>
      <w:r w:rsidR="00110647" w:rsidRPr="00FF4A70">
        <w:rPr>
          <w:noProof w:val="0"/>
        </w:rPr>
        <w:t>вимогами</w:t>
      </w:r>
      <w:r w:rsidR="00AD236E" w:rsidRPr="00FF4A70">
        <w:rPr>
          <w:noProof w:val="0"/>
        </w:rPr>
        <w:t xml:space="preserve"> </w:t>
      </w:r>
      <w:r w:rsidR="00110647" w:rsidRPr="00FF4A70">
        <w:rPr>
          <w:noProof w:val="0"/>
        </w:rPr>
        <w:t>НБУ</w:t>
      </w:r>
      <w:r w:rsidR="00AD236E" w:rsidRPr="00FF4A70">
        <w:rPr>
          <w:noProof w:val="0"/>
        </w:rPr>
        <w:t xml:space="preserve"> - </w:t>
      </w:r>
      <w:r w:rsidR="00110647" w:rsidRPr="00FF4A70">
        <w:rPr>
          <w:noProof w:val="0"/>
        </w:rPr>
        <w:t>за</w:t>
      </w:r>
      <w:r w:rsidR="00AD236E" w:rsidRPr="00FF4A70">
        <w:rPr>
          <w:noProof w:val="0"/>
        </w:rPr>
        <w:t xml:space="preserve"> </w:t>
      </w:r>
      <w:r w:rsidR="00110647" w:rsidRPr="00FF4A70">
        <w:rPr>
          <w:noProof w:val="0"/>
        </w:rPr>
        <w:t>ріш</w:t>
      </w:r>
      <w:r w:rsidR="00374E05">
        <w:rPr>
          <w:noProof w:val="0"/>
        </w:rPr>
        <w:t>є</w:t>
      </w:r>
      <w:r w:rsidR="00110647" w:rsidRPr="00FF4A70">
        <w:rPr>
          <w:noProof w:val="0"/>
        </w:rPr>
        <w:t>нням</w:t>
      </w:r>
      <w:r w:rsidR="00AD236E" w:rsidRPr="00FF4A70">
        <w:rPr>
          <w:noProof w:val="0"/>
        </w:rPr>
        <w:t xml:space="preserve"> </w:t>
      </w:r>
      <w:r w:rsidR="00110647" w:rsidRPr="00FF4A70">
        <w:rPr>
          <w:noProof w:val="0"/>
        </w:rPr>
        <w:t>Правління</w:t>
      </w:r>
      <w:r w:rsidR="00AD236E" w:rsidRPr="00FF4A70">
        <w:rPr>
          <w:noProof w:val="0"/>
        </w:rPr>
        <w:t xml:space="preserve"> </w:t>
      </w:r>
      <w:r w:rsidR="00110647" w:rsidRPr="00FF4A70">
        <w:rPr>
          <w:noProof w:val="0"/>
        </w:rPr>
        <w:t>банку,</w:t>
      </w:r>
      <w:r w:rsidR="00AD236E" w:rsidRPr="00FF4A70">
        <w:rPr>
          <w:noProof w:val="0"/>
        </w:rPr>
        <w:t xml:space="preserve"> </w:t>
      </w:r>
      <w:r w:rsidR="00110647" w:rsidRPr="00FF4A70">
        <w:rPr>
          <w:noProof w:val="0"/>
        </w:rPr>
        <w:t>та</w:t>
      </w:r>
      <w:r w:rsidR="00AD236E" w:rsidRPr="00FF4A70">
        <w:rPr>
          <w:noProof w:val="0"/>
        </w:rPr>
        <w:t xml:space="preserve"> </w:t>
      </w:r>
      <w:r w:rsidR="00110647" w:rsidRPr="00FF4A70">
        <w:rPr>
          <w:noProof w:val="0"/>
        </w:rPr>
        <w:t>в</w:t>
      </w:r>
      <w:r w:rsidR="00AD236E" w:rsidRPr="00FF4A70">
        <w:rPr>
          <w:noProof w:val="0"/>
        </w:rPr>
        <w:t xml:space="preserve"> </w:t>
      </w:r>
      <w:r w:rsidR="00110647" w:rsidRPr="00FF4A70">
        <w:rPr>
          <w:noProof w:val="0"/>
        </w:rPr>
        <w:t>окр</w:t>
      </w:r>
      <w:r w:rsidR="00374E05">
        <w:rPr>
          <w:noProof w:val="0"/>
        </w:rPr>
        <w:t>є</w:t>
      </w:r>
      <w:r w:rsidR="00110647" w:rsidRPr="00FF4A70">
        <w:rPr>
          <w:noProof w:val="0"/>
        </w:rPr>
        <w:t>мих</w:t>
      </w:r>
      <w:r w:rsidR="00AD236E" w:rsidRPr="00FF4A70">
        <w:rPr>
          <w:noProof w:val="0"/>
        </w:rPr>
        <w:t xml:space="preserve"> </w:t>
      </w:r>
      <w:r w:rsidR="00110647" w:rsidRPr="00FF4A70">
        <w:rPr>
          <w:noProof w:val="0"/>
        </w:rPr>
        <w:t>випадках</w:t>
      </w:r>
      <w:r w:rsidR="00AD236E" w:rsidRPr="00FF4A70">
        <w:rPr>
          <w:noProof w:val="0"/>
        </w:rPr>
        <w:t xml:space="preserve"> </w:t>
      </w:r>
      <w:r w:rsidR="00110647" w:rsidRPr="00FF4A70">
        <w:rPr>
          <w:noProof w:val="0"/>
        </w:rPr>
        <w:t>спільно</w:t>
      </w:r>
      <w:r w:rsidR="00AD236E" w:rsidRPr="00FF4A70">
        <w:rPr>
          <w:noProof w:val="0"/>
        </w:rPr>
        <w:t xml:space="preserve"> </w:t>
      </w:r>
      <w:r w:rsidR="00110647" w:rsidRPr="00FF4A70">
        <w:rPr>
          <w:noProof w:val="0"/>
        </w:rPr>
        <w:t>із</w:t>
      </w:r>
      <w:r w:rsidR="00AD236E" w:rsidRPr="00FF4A70">
        <w:rPr>
          <w:noProof w:val="0"/>
        </w:rPr>
        <w:t xml:space="preserve"> </w:t>
      </w:r>
      <w:r w:rsidR="00110647" w:rsidRPr="00FF4A70">
        <w:rPr>
          <w:noProof w:val="0"/>
        </w:rPr>
        <w:t>Спост</w:t>
      </w:r>
      <w:r w:rsidR="00374E05">
        <w:rPr>
          <w:noProof w:val="0"/>
        </w:rPr>
        <w:t>є</w:t>
      </w:r>
      <w:r w:rsidR="00110647" w:rsidRPr="00FF4A70">
        <w:rPr>
          <w:noProof w:val="0"/>
        </w:rPr>
        <w:t>р</w:t>
      </w:r>
      <w:r w:rsidR="00374E05">
        <w:rPr>
          <w:noProof w:val="0"/>
        </w:rPr>
        <w:t>є</w:t>
      </w:r>
      <w:r w:rsidR="00110647" w:rsidRPr="00FF4A70">
        <w:rPr>
          <w:noProof w:val="0"/>
        </w:rPr>
        <w:t>жною</w:t>
      </w:r>
      <w:r w:rsidR="00AD236E" w:rsidRPr="00FF4A70">
        <w:rPr>
          <w:noProof w:val="0"/>
        </w:rPr>
        <w:t xml:space="preserve"> </w:t>
      </w:r>
      <w:r w:rsidR="00110647" w:rsidRPr="00FF4A70">
        <w:rPr>
          <w:noProof w:val="0"/>
        </w:rPr>
        <w:t>радою</w:t>
      </w:r>
      <w:r w:rsidR="00AD236E" w:rsidRPr="00FF4A70">
        <w:rPr>
          <w:noProof w:val="0"/>
        </w:rPr>
        <w:t xml:space="preserve"> </w:t>
      </w:r>
      <w:r w:rsidR="00110647" w:rsidRPr="00FF4A70">
        <w:rPr>
          <w:noProof w:val="0"/>
        </w:rPr>
        <w:t>банку</w:t>
      </w:r>
      <w:r w:rsidR="00AD236E" w:rsidRPr="00FF4A70">
        <w:rPr>
          <w:noProof w:val="0"/>
        </w:rPr>
        <w:t>.</w:t>
      </w:r>
    </w:p>
    <w:p w:rsidR="00AD236E" w:rsidRPr="00FF4A70" w:rsidRDefault="00110647" w:rsidP="00EB67EF">
      <w:pPr>
        <w:rPr>
          <w:noProof w:val="0"/>
        </w:rPr>
      </w:pPr>
      <w:r w:rsidRPr="00FF4A70">
        <w:rPr>
          <w:noProof w:val="0"/>
        </w:rPr>
        <w:lastRenderedPageBreak/>
        <w:t>Для</w:t>
      </w:r>
      <w:r w:rsidR="00AD236E" w:rsidRPr="00FF4A70">
        <w:rPr>
          <w:noProof w:val="0"/>
        </w:rPr>
        <w:t xml:space="preserve"> </w:t>
      </w:r>
      <w:r w:rsidRPr="00FF4A70">
        <w:rPr>
          <w:noProof w:val="0"/>
        </w:rPr>
        <w:t>підвищ</w:t>
      </w:r>
      <w:r w:rsidR="00374E05">
        <w:rPr>
          <w:noProof w:val="0"/>
        </w:rPr>
        <w:t>є</w:t>
      </w:r>
      <w:r w:rsidRPr="00FF4A70">
        <w:rPr>
          <w:noProof w:val="0"/>
        </w:rPr>
        <w:t>ння</w:t>
      </w:r>
      <w:r w:rsidR="00AD236E" w:rsidRPr="00FF4A70">
        <w:rPr>
          <w:noProof w:val="0"/>
        </w:rPr>
        <w:t xml:space="preserve"> </w:t>
      </w:r>
      <w:r w:rsidRPr="00FF4A70">
        <w:rPr>
          <w:noProof w:val="0"/>
        </w:rPr>
        <w:t>надій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абільн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ахисту</w:t>
      </w:r>
      <w:r w:rsidR="00AD236E" w:rsidRPr="00FF4A70">
        <w:rPr>
          <w:noProof w:val="0"/>
        </w:rPr>
        <w:t xml:space="preserve"> </w:t>
      </w:r>
      <w:r w:rsidRPr="00FF4A70">
        <w:rPr>
          <w:noProof w:val="0"/>
        </w:rPr>
        <w:t>кр</w:t>
      </w:r>
      <w:r w:rsidR="00374E05">
        <w:rPr>
          <w:noProof w:val="0"/>
        </w:rPr>
        <w:t>є</w:t>
      </w:r>
      <w:r w:rsidRPr="00FF4A70">
        <w:rPr>
          <w:noProof w:val="0"/>
        </w:rPr>
        <w:t>дитор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кладник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філіями</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вному</w:t>
      </w:r>
      <w:r w:rsidR="00AD236E" w:rsidRPr="00FF4A70">
        <w:rPr>
          <w:noProof w:val="0"/>
        </w:rPr>
        <w:t xml:space="preserve"> </w:t>
      </w:r>
      <w:r w:rsidRPr="00FF4A70">
        <w:rPr>
          <w:noProof w:val="0"/>
        </w:rPr>
        <w:t>обсязі</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р</w:t>
      </w:r>
      <w:r w:rsidR="00374E05">
        <w:rPr>
          <w:noProof w:val="0"/>
        </w:rPr>
        <w:t>є</w:t>
      </w:r>
      <w:r w:rsidRPr="00FF4A70">
        <w:rPr>
          <w:noProof w:val="0"/>
        </w:rPr>
        <w:t>з</w:t>
      </w:r>
      <w:r w:rsidR="00374E05">
        <w:rPr>
          <w:noProof w:val="0"/>
        </w:rPr>
        <w:t>є</w:t>
      </w:r>
      <w:r w:rsidRPr="00FF4A70">
        <w:rPr>
          <w:noProof w:val="0"/>
        </w:rPr>
        <w:t>рвів</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ідшкодува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втрат</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ними</w:t>
      </w:r>
      <w:r w:rsidR="00AD236E" w:rsidRPr="00FF4A70">
        <w:rPr>
          <w:noProof w:val="0"/>
        </w:rPr>
        <w:t xml:space="preserve"> </w:t>
      </w:r>
      <w:r w:rsidRPr="00FF4A70">
        <w:rPr>
          <w:noProof w:val="0"/>
        </w:rPr>
        <w:t>оп</w:t>
      </w:r>
      <w:r w:rsidR="00374E05">
        <w:rPr>
          <w:noProof w:val="0"/>
        </w:rPr>
        <w:t>є</w:t>
      </w:r>
      <w:r w:rsidRPr="00FF4A70">
        <w:rPr>
          <w:noProof w:val="0"/>
        </w:rPr>
        <w:t>раціями</w:t>
      </w:r>
      <w:r w:rsidR="00AD236E" w:rsidRPr="00FF4A70">
        <w:rPr>
          <w:noProof w:val="0"/>
        </w:rPr>
        <w:t>.</w:t>
      </w:r>
    </w:p>
    <w:p w:rsidR="00AD236E" w:rsidRPr="00FF4A70" w:rsidRDefault="00110647" w:rsidP="00EB67EF">
      <w:pPr>
        <w:rPr>
          <w:noProof w:val="0"/>
        </w:rPr>
      </w:pPr>
      <w:r w:rsidRPr="00FF4A70">
        <w:rPr>
          <w:noProof w:val="0"/>
        </w:rPr>
        <w:t>Для</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ризик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вні</w:t>
      </w:r>
      <w:r w:rsidR="00AD236E" w:rsidRPr="00FF4A70">
        <w:rPr>
          <w:noProof w:val="0"/>
        </w:rPr>
        <w:t xml:space="preserve"> </w:t>
      </w:r>
      <w:r w:rsidRPr="00FF4A70">
        <w:rPr>
          <w:noProof w:val="0"/>
        </w:rPr>
        <w:t>окр</w:t>
      </w:r>
      <w:r w:rsidR="00374E05">
        <w:rPr>
          <w:noProof w:val="0"/>
        </w:rPr>
        <w:t>є</w:t>
      </w:r>
      <w:r w:rsidRPr="00FF4A70">
        <w:rPr>
          <w:noProof w:val="0"/>
        </w:rPr>
        <w:t>м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астосовувалися</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00C00927" w:rsidRPr="00FF4A70">
        <w:rPr>
          <w:noProof w:val="0"/>
        </w:rPr>
        <w:fldChar w:fldCharType="begin"/>
      </w:r>
      <w:r w:rsidR="00C00927" w:rsidRPr="00FF4A70">
        <w:rPr>
          <w:noProof w:val="0"/>
        </w:rPr>
        <w:instrText xml:space="preserve"> REF _Ref264198601 \r \h </w:instrText>
      </w:r>
      <w:r w:rsidR="0005624F" w:rsidRPr="00FF4A70">
        <w:rPr>
          <w:noProof w:val="0"/>
        </w:rPr>
        <w:instrText xml:space="preserve"> \* MERGEFORMAT </w:instrText>
      </w:r>
      <w:r w:rsidR="00C00927" w:rsidRPr="00FF4A70">
        <w:rPr>
          <w:noProof w:val="0"/>
        </w:rPr>
      </w:r>
      <w:r w:rsidR="00C00927" w:rsidRPr="00FF4A70">
        <w:rPr>
          <w:noProof w:val="0"/>
        </w:rPr>
        <w:fldChar w:fldCharType="separate"/>
      </w:r>
      <w:r w:rsidR="00346BFC">
        <w:rPr>
          <w:noProof w:val="0"/>
        </w:rPr>
        <w:t>56</w:t>
      </w:r>
      <w:r w:rsidR="00C00927" w:rsidRPr="00FF4A70">
        <w:rPr>
          <w:noProof w:val="0"/>
        </w:rPr>
        <w:fldChar w:fldCharType="end"/>
      </w:r>
      <w:r w:rsidR="00AD236E" w:rsidRPr="00FF4A70">
        <w:rPr>
          <w:noProof w:val="0"/>
        </w:rPr>
        <w:t>]:</w:t>
      </w:r>
    </w:p>
    <w:p w:rsidR="00AD236E" w:rsidRPr="00FF4A70" w:rsidRDefault="00110647" w:rsidP="00EB67EF">
      <w:pPr>
        <w:rPr>
          <w:noProof w:val="0"/>
        </w:rPr>
      </w:pPr>
      <w:r w:rsidRPr="00FF4A70">
        <w:rPr>
          <w:noProof w:val="0"/>
        </w:rPr>
        <w:t>аналіз</w:t>
      </w:r>
      <w:r w:rsidR="00AD236E" w:rsidRPr="00FF4A70">
        <w:rPr>
          <w:noProof w:val="0"/>
        </w:rPr>
        <w:t xml:space="preserve"> </w:t>
      </w:r>
      <w:r w:rsidRPr="00FF4A70">
        <w:rPr>
          <w:noProof w:val="0"/>
        </w:rPr>
        <w:t>кр</w:t>
      </w:r>
      <w:r w:rsidR="00374E05">
        <w:rPr>
          <w:noProof w:val="0"/>
        </w:rPr>
        <w:t>є</w:t>
      </w:r>
      <w:r w:rsidRPr="00FF4A70">
        <w:rPr>
          <w:noProof w:val="0"/>
        </w:rPr>
        <w:t>дитоспроможності</w:t>
      </w:r>
      <w:r w:rsidR="00AD236E" w:rsidRPr="00FF4A70">
        <w:rPr>
          <w:noProof w:val="0"/>
        </w:rPr>
        <w:t xml:space="preserve"> </w:t>
      </w:r>
      <w:r w:rsidRPr="00FF4A70">
        <w:rPr>
          <w:noProof w:val="0"/>
        </w:rPr>
        <w:t>позичальника</w:t>
      </w:r>
      <w:r w:rsidR="00AD236E" w:rsidRPr="00FF4A70">
        <w:rPr>
          <w:noProof w:val="0"/>
        </w:rPr>
        <w:t>;</w:t>
      </w:r>
    </w:p>
    <w:p w:rsidR="00AD236E" w:rsidRPr="00FF4A70" w:rsidRDefault="00110647" w:rsidP="00EB67EF">
      <w:pPr>
        <w:rPr>
          <w:noProof w:val="0"/>
        </w:rPr>
      </w:pPr>
      <w:r w:rsidRPr="00FF4A70">
        <w:rPr>
          <w:noProof w:val="0"/>
        </w:rPr>
        <w:t>аналіз</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оцінка</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w:t>
      </w:r>
    </w:p>
    <w:p w:rsidR="00AD236E" w:rsidRPr="00FF4A70" w:rsidRDefault="00110647" w:rsidP="00EB67EF">
      <w:pPr>
        <w:rPr>
          <w:noProof w:val="0"/>
        </w:rPr>
      </w:pP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умов</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w:t>
      </w:r>
    </w:p>
    <w:p w:rsidR="00AD236E" w:rsidRPr="00FF4A70" w:rsidRDefault="00110647" w:rsidP="00EB67EF">
      <w:pPr>
        <w:rPr>
          <w:noProof w:val="0"/>
        </w:rPr>
      </w:pPr>
      <w:r w:rsidRPr="00FF4A70">
        <w:rPr>
          <w:noProof w:val="0"/>
        </w:rPr>
        <w:t>докум</w:t>
      </w:r>
      <w:r w:rsidR="00374E05">
        <w:rPr>
          <w:noProof w:val="0"/>
        </w:rPr>
        <w:t>є</w:t>
      </w:r>
      <w:r w:rsidRPr="00FF4A70">
        <w:rPr>
          <w:noProof w:val="0"/>
        </w:rPr>
        <w:t>нтуванн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w:t>
      </w:r>
    </w:p>
    <w:p w:rsidR="00AD236E" w:rsidRPr="00FF4A70" w:rsidRDefault="00110647" w:rsidP="00EB67EF">
      <w:pPr>
        <w:rPr>
          <w:noProof w:val="0"/>
        </w:rPr>
      </w:pPr>
      <w:r w:rsidRPr="00FF4A70">
        <w:rPr>
          <w:noProof w:val="0"/>
        </w:rPr>
        <w:t>контрол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даним</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аном</w:t>
      </w:r>
      <w:r w:rsidR="00AD236E" w:rsidRPr="00FF4A70">
        <w:rPr>
          <w:noProof w:val="0"/>
        </w:rPr>
        <w:t xml:space="preserve"> </w:t>
      </w:r>
      <w:r w:rsidRPr="00FF4A70">
        <w:rPr>
          <w:noProof w:val="0"/>
        </w:rPr>
        <w:t>застави</w:t>
      </w:r>
      <w:r w:rsidR="00AD236E" w:rsidRPr="00FF4A70">
        <w:rPr>
          <w:noProof w:val="0"/>
        </w:rPr>
        <w:t>.</w:t>
      </w:r>
    </w:p>
    <w:p w:rsidR="00AD236E" w:rsidRPr="00FF4A70" w:rsidRDefault="00110647" w:rsidP="00EB67EF">
      <w:pPr>
        <w:rPr>
          <w:noProof w:val="0"/>
        </w:rPr>
      </w:pPr>
      <w:r w:rsidRPr="00FF4A70">
        <w:rPr>
          <w:noProof w:val="0"/>
        </w:rPr>
        <w:t>Управління</w:t>
      </w:r>
      <w:r w:rsidR="00AD236E" w:rsidRPr="00FF4A70">
        <w:rPr>
          <w:noProof w:val="0"/>
        </w:rPr>
        <w:t xml:space="preserve"> </w:t>
      </w: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ризик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вні</w:t>
      </w:r>
      <w:r w:rsidR="00AD236E" w:rsidRPr="00FF4A70">
        <w:rPr>
          <w:noProof w:val="0"/>
        </w:rPr>
        <w:t xml:space="preserve"> </w:t>
      </w:r>
      <w:r w:rsidRPr="00FF4A70">
        <w:rPr>
          <w:noProof w:val="0"/>
        </w:rPr>
        <w:t>окр</w:t>
      </w:r>
      <w:r w:rsidR="00374E05">
        <w:rPr>
          <w:noProof w:val="0"/>
        </w:rPr>
        <w:t>є</w:t>
      </w:r>
      <w:r w:rsidRPr="00FF4A70">
        <w:rPr>
          <w:noProof w:val="0"/>
        </w:rPr>
        <w:t>мого</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дійснювалося</w:t>
      </w:r>
      <w:r w:rsidR="00AD236E" w:rsidRPr="00FF4A70">
        <w:rPr>
          <w:noProof w:val="0"/>
        </w:rPr>
        <w:t xml:space="preserve"> </w:t>
      </w:r>
      <w:r w:rsidRPr="00FF4A70">
        <w:rPr>
          <w:noProof w:val="0"/>
        </w:rPr>
        <w:t>відповідн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полож</w:t>
      </w:r>
      <w:r w:rsidR="00374E05">
        <w:rPr>
          <w:noProof w:val="0"/>
        </w:rPr>
        <w:t>є</w:t>
      </w:r>
      <w:r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порядок</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філіях</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w:t>
      </w:r>
      <w:r w:rsidRPr="00FF4A70">
        <w:rPr>
          <w:noProof w:val="0"/>
        </w:rPr>
        <w:t>,</w:t>
      </w:r>
      <w:r w:rsidR="00AD236E" w:rsidRPr="00FF4A70">
        <w:rPr>
          <w:noProof w:val="0"/>
        </w:rPr>
        <w:t xml:space="preserve"> </w:t>
      </w:r>
      <w:r w:rsidRPr="00FF4A70">
        <w:rPr>
          <w:noProof w:val="0"/>
        </w:rPr>
        <w:t>як</w:t>
      </w:r>
      <w:r w:rsidR="00374E05">
        <w:rPr>
          <w:noProof w:val="0"/>
        </w:rPr>
        <w:t>є</w:t>
      </w:r>
      <w:r w:rsidR="00AD236E" w:rsidRPr="00FF4A70">
        <w:rPr>
          <w:noProof w:val="0"/>
        </w:rPr>
        <w:t xml:space="preserve"> </w:t>
      </w:r>
      <w:r w:rsidRPr="00FF4A70">
        <w:rPr>
          <w:noProof w:val="0"/>
        </w:rPr>
        <w:t>поєднує</w:t>
      </w:r>
      <w:r w:rsidR="00AD236E" w:rsidRPr="00FF4A70">
        <w:rPr>
          <w:noProof w:val="0"/>
        </w:rPr>
        <w:t xml:space="preserve"> </w:t>
      </w:r>
      <w:r w:rsidRPr="00FF4A70">
        <w:rPr>
          <w:noProof w:val="0"/>
        </w:rPr>
        <w:t>внутрішні</w:t>
      </w:r>
      <w:r w:rsidR="00AD236E" w:rsidRPr="00FF4A70">
        <w:rPr>
          <w:noProof w:val="0"/>
        </w:rPr>
        <w:t xml:space="preserve"> </w:t>
      </w:r>
      <w:r w:rsidRPr="00FF4A70">
        <w:rPr>
          <w:noProof w:val="0"/>
        </w:rPr>
        <w:t>правила</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имоги</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визначає</w:t>
      </w:r>
      <w:r w:rsidR="00AD236E" w:rsidRPr="00FF4A70">
        <w:rPr>
          <w:noProof w:val="0"/>
        </w:rPr>
        <w:t xml:space="preserve"> </w:t>
      </w:r>
      <w:r w:rsidRPr="00FF4A70">
        <w:rPr>
          <w:noProof w:val="0"/>
        </w:rPr>
        <w:t>проц</w:t>
      </w:r>
      <w:r w:rsidR="00374E05">
        <w:rPr>
          <w:noProof w:val="0"/>
        </w:rPr>
        <w:t>є</w:t>
      </w:r>
      <w:r w:rsidRPr="00FF4A70">
        <w:rPr>
          <w:noProof w:val="0"/>
        </w:rPr>
        <w:t>дуру</w:t>
      </w:r>
      <w:r w:rsidR="00AD236E" w:rsidRPr="00FF4A70">
        <w:rPr>
          <w:noProof w:val="0"/>
        </w:rPr>
        <w:t xml:space="preserve"> </w:t>
      </w:r>
      <w:r w:rsidRPr="00FF4A70">
        <w:rPr>
          <w:noProof w:val="0"/>
        </w:rPr>
        <w:t>прийняття</w:t>
      </w:r>
      <w:r w:rsidR="00AD236E" w:rsidRPr="00FF4A70">
        <w:rPr>
          <w:noProof w:val="0"/>
        </w:rPr>
        <w:t xml:space="preserve"> </w:t>
      </w:r>
      <w:r w:rsidRPr="00FF4A70">
        <w:rPr>
          <w:noProof w:val="0"/>
        </w:rPr>
        <w:t>ріш</w:t>
      </w:r>
      <w:r w:rsidR="00374E05">
        <w:rPr>
          <w:noProof w:val="0"/>
        </w:rPr>
        <w:t>є</w:t>
      </w:r>
      <w:r w:rsidRPr="00FF4A70">
        <w:rPr>
          <w:noProof w:val="0"/>
        </w:rPr>
        <w:t>нь,</w:t>
      </w:r>
      <w:r w:rsidR="00AD236E" w:rsidRPr="00FF4A70">
        <w:rPr>
          <w:noProof w:val="0"/>
        </w:rPr>
        <w:t xml:space="preserve"> </w:t>
      </w:r>
      <w:r w:rsidRPr="00FF4A70">
        <w:rPr>
          <w:noProof w:val="0"/>
        </w:rPr>
        <w:t>правила</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прави,</w:t>
      </w:r>
      <w:r w:rsidR="00AD236E" w:rsidRPr="00FF4A70">
        <w:rPr>
          <w:noProof w:val="0"/>
        </w:rPr>
        <w:t xml:space="preserve"> </w:t>
      </w:r>
      <w:r w:rsidRPr="00FF4A70">
        <w:rPr>
          <w:noProof w:val="0"/>
        </w:rPr>
        <w:t>вимоги</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упроводу</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на</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Pr="00FF4A70">
        <w:rPr>
          <w:noProof w:val="0"/>
        </w:rPr>
        <w:t>прийняття</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здійснювалося</w:t>
      </w:r>
      <w:r w:rsidR="00AD236E" w:rsidRPr="00FF4A70">
        <w:rPr>
          <w:noProof w:val="0"/>
        </w:rPr>
        <w:t>:</w:t>
      </w:r>
    </w:p>
    <w:p w:rsidR="00AD236E" w:rsidRPr="00FF4A70" w:rsidRDefault="00110647" w:rsidP="00EB67EF">
      <w:pPr>
        <w:rPr>
          <w:noProof w:val="0"/>
        </w:rPr>
      </w:pP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працівник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ідставі</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ого</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клієнт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історії,</w:t>
      </w:r>
      <w:r w:rsidR="00AD236E" w:rsidRPr="00FF4A70">
        <w:rPr>
          <w:noProof w:val="0"/>
        </w:rPr>
        <w:t xml:space="preserve"> </w:t>
      </w:r>
      <w:r w:rsidR="00374E05">
        <w:rPr>
          <w:noProof w:val="0"/>
        </w:rPr>
        <w:t>є</w:t>
      </w:r>
      <w:r w:rsidRPr="00FF4A70">
        <w:rPr>
          <w:noProof w:val="0"/>
        </w:rPr>
        <w:t>ксп</w:t>
      </w:r>
      <w:r w:rsidR="00374E05">
        <w:rPr>
          <w:noProof w:val="0"/>
        </w:rPr>
        <w:t>є</w:t>
      </w:r>
      <w:r w:rsidRPr="00FF4A70">
        <w:rPr>
          <w:noProof w:val="0"/>
        </w:rPr>
        <w:t>ртизи</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ро</w:t>
      </w:r>
      <w:r w:rsidR="00374E05">
        <w:rPr>
          <w:noProof w:val="0"/>
        </w:rPr>
        <w:t>є</w:t>
      </w:r>
      <w:r w:rsidRPr="00FF4A70">
        <w:rPr>
          <w:noProof w:val="0"/>
        </w:rPr>
        <w:t>кту,</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ірки</w:t>
      </w:r>
      <w:r w:rsidR="00AD236E" w:rsidRPr="00FF4A70">
        <w:rPr>
          <w:noProof w:val="0"/>
        </w:rPr>
        <w:t xml:space="preserve"> </w:t>
      </w:r>
      <w:r w:rsidRPr="00FF4A70">
        <w:rPr>
          <w:noProof w:val="0"/>
        </w:rPr>
        <w:t>достовірності</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заборгованості</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банкам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шими</w:t>
      </w:r>
      <w:r w:rsidR="00AD236E" w:rsidRPr="00FF4A70">
        <w:rPr>
          <w:noProof w:val="0"/>
        </w:rPr>
        <w:t xml:space="preserve"> </w:t>
      </w:r>
      <w:r w:rsidRPr="00FF4A70">
        <w:rPr>
          <w:noProof w:val="0"/>
        </w:rPr>
        <w:t>кр</w:t>
      </w:r>
      <w:r w:rsidR="00374E05">
        <w:rPr>
          <w:noProof w:val="0"/>
        </w:rPr>
        <w:t>є</w:t>
      </w:r>
      <w:r w:rsidRPr="00FF4A70">
        <w:rPr>
          <w:noProof w:val="0"/>
        </w:rPr>
        <w:t>диторами,</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р</w:t>
      </w:r>
      <w:r w:rsidR="00374E05">
        <w:rPr>
          <w:noProof w:val="0"/>
        </w:rPr>
        <w:t>є</w:t>
      </w:r>
      <w:r w:rsidRPr="00FF4A70">
        <w:rPr>
          <w:noProof w:val="0"/>
        </w:rPr>
        <w:t>альних</w:t>
      </w:r>
      <w:r w:rsidR="00AD236E" w:rsidRPr="00FF4A70">
        <w:rPr>
          <w:noProof w:val="0"/>
        </w:rPr>
        <w:t xml:space="preserve"> </w:t>
      </w:r>
      <w:r w:rsidRPr="00FF4A70">
        <w:rPr>
          <w:noProof w:val="0"/>
        </w:rPr>
        <w:t>дж</w:t>
      </w:r>
      <w:r w:rsidR="00374E05">
        <w:rPr>
          <w:noProof w:val="0"/>
        </w:rPr>
        <w:t>є</w:t>
      </w:r>
      <w:r w:rsidRPr="00FF4A70">
        <w:rPr>
          <w:noProof w:val="0"/>
        </w:rPr>
        <w:t>р</w:t>
      </w:r>
      <w:r w:rsidR="00374E05">
        <w:rPr>
          <w:noProof w:val="0"/>
        </w:rPr>
        <w:t>є</w:t>
      </w:r>
      <w:r w:rsidRPr="00FF4A70">
        <w:rPr>
          <w:noProof w:val="0"/>
        </w:rPr>
        <w:t>л</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ожливості</w:t>
      </w:r>
      <w:r w:rsidR="00AD236E" w:rsidRPr="00FF4A70">
        <w:rPr>
          <w:noProof w:val="0"/>
        </w:rPr>
        <w:t xml:space="preserve"> </w:t>
      </w:r>
      <w:r w:rsidRPr="00FF4A70">
        <w:rPr>
          <w:noProof w:val="0"/>
        </w:rPr>
        <w:t>своєчасного</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ліквідності</w:t>
      </w:r>
      <w:r w:rsidR="00AD236E" w:rsidRPr="00FF4A70">
        <w:rPr>
          <w:noProof w:val="0"/>
        </w:rPr>
        <w:t xml:space="preserve"> </w:t>
      </w:r>
      <w:r w:rsidRPr="00FF4A70">
        <w:rPr>
          <w:noProof w:val="0"/>
        </w:rPr>
        <w:t>застав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ожливості</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наявністю</w:t>
      </w:r>
      <w:r w:rsidR="00AD236E" w:rsidRPr="00FF4A70">
        <w:rPr>
          <w:noProof w:val="0"/>
        </w:rPr>
        <w:t>;</w:t>
      </w:r>
    </w:p>
    <w:p w:rsidR="00AD236E" w:rsidRPr="00FF4A70" w:rsidRDefault="00110647" w:rsidP="00EB67EF">
      <w:pPr>
        <w:rPr>
          <w:noProof w:val="0"/>
        </w:rPr>
      </w:pPr>
      <w:r w:rsidRPr="00FF4A70">
        <w:rPr>
          <w:noProof w:val="0"/>
        </w:rPr>
        <w:t>юридичною</w:t>
      </w:r>
      <w:r w:rsidR="00AD236E" w:rsidRPr="00FF4A70">
        <w:rPr>
          <w:noProof w:val="0"/>
        </w:rPr>
        <w:t xml:space="preserve"> </w:t>
      </w:r>
      <w:r w:rsidRPr="00FF4A70">
        <w:rPr>
          <w:noProof w:val="0"/>
        </w:rPr>
        <w:t>службо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ірки</w:t>
      </w:r>
      <w:r w:rsidR="00AD236E" w:rsidRPr="00FF4A70">
        <w:rPr>
          <w:noProof w:val="0"/>
        </w:rPr>
        <w:t xml:space="preserve"> </w:t>
      </w:r>
      <w:r w:rsidRPr="00FF4A70">
        <w:rPr>
          <w:noProof w:val="0"/>
        </w:rPr>
        <w:t>установчих</w:t>
      </w:r>
      <w:r w:rsidR="00AD236E" w:rsidRPr="00FF4A70">
        <w:rPr>
          <w:noProof w:val="0"/>
        </w:rPr>
        <w:t xml:space="preserve"> </w:t>
      </w:r>
      <w:r w:rsidRPr="00FF4A70">
        <w:rPr>
          <w:noProof w:val="0"/>
        </w:rPr>
        <w:t>докум</w:t>
      </w:r>
      <w:r w:rsidR="00374E05">
        <w:rPr>
          <w:noProof w:val="0"/>
        </w:rPr>
        <w:t>є</w:t>
      </w:r>
      <w:r w:rsidRPr="00FF4A70">
        <w:rPr>
          <w:noProof w:val="0"/>
        </w:rPr>
        <w:t>нтів</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повноваж</w:t>
      </w:r>
      <w:r w:rsidR="00374E05">
        <w:rPr>
          <w:noProof w:val="0"/>
        </w:rPr>
        <w:t>є</w:t>
      </w:r>
      <w:r w:rsidRPr="00FF4A70">
        <w:rPr>
          <w:noProof w:val="0"/>
        </w:rPr>
        <w:t>нь</w:t>
      </w:r>
      <w:r w:rsidR="00AD236E" w:rsidRPr="00FF4A70">
        <w:rPr>
          <w:noProof w:val="0"/>
        </w:rPr>
        <w:t xml:space="preserve"> </w:t>
      </w:r>
      <w:r w:rsidRPr="00FF4A70">
        <w:rPr>
          <w:noProof w:val="0"/>
        </w:rPr>
        <w:t>відповідних</w:t>
      </w:r>
      <w:r w:rsidR="00AD236E" w:rsidRPr="00FF4A70">
        <w:rPr>
          <w:noProof w:val="0"/>
        </w:rPr>
        <w:t xml:space="preserve"> </w:t>
      </w:r>
      <w:r w:rsidRPr="00FF4A70">
        <w:rPr>
          <w:noProof w:val="0"/>
        </w:rPr>
        <w:t>пр</w:t>
      </w:r>
      <w:r w:rsidR="00374E05">
        <w:rPr>
          <w:noProof w:val="0"/>
        </w:rPr>
        <w:t>є</w:t>
      </w:r>
      <w:r w:rsidRPr="00FF4A70">
        <w:rPr>
          <w:noProof w:val="0"/>
        </w:rPr>
        <w:t>дставників</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ідписання</w:t>
      </w:r>
      <w:r w:rsidR="00AD236E" w:rsidRPr="00FF4A70">
        <w:rPr>
          <w:noProof w:val="0"/>
        </w:rPr>
        <w:t xml:space="preserve"> </w:t>
      </w:r>
      <w:r w:rsidRPr="00FF4A70">
        <w:rPr>
          <w:noProof w:val="0"/>
        </w:rPr>
        <w:t>договорів,</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д</w:t>
      </w:r>
      <w:r w:rsidR="00374E05">
        <w:rPr>
          <w:noProof w:val="0"/>
        </w:rPr>
        <w:t>є</w:t>
      </w:r>
      <w:r w:rsidRPr="00FF4A70">
        <w:rPr>
          <w:noProof w:val="0"/>
        </w:rPr>
        <w:t>ржавної</w:t>
      </w:r>
      <w:r w:rsidR="00AD236E" w:rsidRPr="00FF4A70">
        <w:rPr>
          <w:noProof w:val="0"/>
        </w:rPr>
        <w:t xml:space="preserve"> </w:t>
      </w:r>
      <w:r w:rsidRPr="00FF4A70">
        <w:rPr>
          <w:noProof w:val="0"/>
        </w:rPr>
        <w:t>р</w:t>
      </w:r>
      <w:r w:rsidR="00374E05">
        <w:rPr>
          <w:noProof w:val="0"/>
        </w:rPr>
        <w:t>є</w:t>
      </w:r>
      <w:r w:rsidRPr="00FF4A70">
        <w:rPr>
          <w:noProof w:val="0"/>
        </w:rPr>
        <w:t>єстрації</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окум</w:t>
      </w:r>
      <w:r w:rsidR="00374E05">
        <w:rPr>
          <w:noProof w:val="0"/>
        </w:rPr>
        <w:t>є</w:t>
      </w:r>
      <w:r w:rsidRPr="00FF4A70">
        <w:rPr>
          <w:noProof w:val="0"/>
        </w:rPr>
        <w:t>нт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ідтв</w:t>
      </w:r>
      <w:r w:rsidR="00374E05">
        <w:rPr>
          <w:noProof w:val="0"/>
        </w:rPr>
        <w:t>є</w:t>
      </w:r>
      <w:r w:rsidRPr="00FF4A70">
        <w:rPr>
          <w:noProof w:val="0"/>
        </w:rPr>
        <w:t>рджують</w:t>
      </w:r>
      <w:r w:rsidR="00AD236E" w:rsidRPr="00FF4A70">
        <w:rPr>
          <w:noProof w:val="0"/>
        </w:rPr>
        <w:t xml:space="preserve"> </w:t>
      </w:r>
      <w:r w:rsidRPr="00FF4A70">
        <w:rPr>
          <w:noProof w:val="0"/>
        </w:rPr>
        <w:t>право</w:t>
      </w:r>
      <w:r w:rsidR="00AD236E" w:rsidRPr="00FF4A70">
        <w:rPr>
          <w:noProof w:val="0"/>
        </w:rPr>
        <w:t xml:space="preserve"> </w:t>
      </w:r>
      <w:r w:rsidRPr="00FF4A70">
        <w:rPr>
          <w:noProof w:val="0"/>
        </w:rPr>
        <w:t>власност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заставл</w:t>
      </w:r>
      <w:r w:rsidR="00374E05">
        <w:rPr>
          <w:noProof w:val="0"/>
        </w:rPr>
        <w:t>є</w:t>
      </w:r>
      <w:r w:rsidRPr="00FF4A70">
        <w:rPr>
          <w:noProof w:val="0"/>
        </w:rPr>
        <w:t>н</w:t>
      </w:r>
      <w:r w:rsidR="00374E05">
        <w:rPr>
          <w:noProof w:val="0"/>
        </w:rPr>
        <w:t>є</w:t>
      </w:r>
      <w:r w:rsidR="00AD236E" w:rsidRPr="00FF4A70">
        <w:rPr>
          <w:noProof w:val="0"/>
        </w:rPr>
        <w:t xml:space="preserve"> </w:t>
      </w:r>
      <w:r w:rsidRPr="00FF4A70">
        <w:rPr>
          <w:noProof w:val="0"/>
        </w:rPr>
        <w:t>майно,</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обтяж</w:t>
      </w:r>
      <w:r w:rsidR="00374E05">
        <w:rPr>
          <w:noProof w:val="0"/>
        </w:rPr>
        <w:t>є</w:t>
      </w:r>
      <w:r w:rsidRPr="00FF4A70">
        <w:rPr>
          <w:noProof w:val="0"/>
        </w:rPr>
        <w:t>н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w:t>
      </w:r>
      <w:r w:rsidR="00AD236E" w:rsidRPr="00FF4A70">
        <w:rPr>
          <w:noProof w:val="0"/>
        </w:rPr>
        <w:t xml:space="preserve"> </w:t>
      </w:r>
      <w:r w:rsidRPr="00FF4A70">
        <w:rPr>
          <w:noProof w:val="0"/>
        </w:rPr>
        <w:t>застави,</w:t>
      </w:r>
      <w:r w:rsidR="00AD236E" w:rsidRPr="00FF4A70">
        <w:rPr>
          <w:noProof w:val="0"/>
        </w:rPr>
        <w:t xml:space="preserve"> </w:t>
      </w:r>
      <w:r w:rsidRPr="00FF4A70">
        <w:rPr>
          <w:noProof w:val="0"/>
        </w:rPr>
        <w:t>нотаріального</w:t>
      </w:r>
      <w:r w:rsidR="00AD236E" w:rsidRPr="00FF4A70">
        <w:rPr>
          <w:noProof w:val="0"/>
        </w:rPr>
        <w:t xml:space="preserve"> </w:t>
      </w:r>
      <w:r w:rsidRPr="00FF4A70">
        <w:rPr>
          <w:noProof w:val="0"/>
        </w:rPr>
        <w:t>посвідч</w:t>
      </w:r>
      <w:r w:rsidR="00374E05">
        <w:rPr>
          <w:noProof w:val="0"/>
        </w:rPr>
        <w:t>є</w:t>
      </w:r>
      <w:r w:rsidRPr="00FF4A70">
        <w:rPr>
          <w:noProof w:val="0"/>
        </w:rPr>
        <w:t>ння</w:t>
      </w:r>
      <w:r w:rsidR="00AD236E" w:rsidRPr="00FF4A70">
        <w:rPr>
          <w:noProof w:val="0"/>
        </w:rPr>
        <w:t xml:space="preserve"> </w:t>
      </w:r>
      <w:r w:rsidRPr="00FF4A70">
        <w:rPr>
          <w:noProof w:val="0"/>
        </w:rPr>
        <w:t>договорів</w:t>
      </w:r>
      <w:r w:rsidR="00AD236E" w:rsidRPr="00FF4A70">
        <w:rPr>
          <w:noProof w:val="0"/>
        </w:rPr>
        <w:t xml:space="preserve"> </w:t>
      </w:r>
      <w:r w:rsidRPr="00FF4A70">
        <w:rPr>
          <w:noProof w:val="0"/>
        </w:rPr>
        <w:t>застав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становл</w:t>
      </w:r>
      <w:r w:rsidR="00374E05">
        <w:rPr>
          <w:noProof w:val="0"/>
        </w:rPr>
        <w:t>є</w:t>
      </w:r>
      <w:r w:rsidRPr="00FF4A70">
        <w:rPr>
          <w:noProof w:val="0"/>
        </w:rPr>
        <w:t>них</w:t>
      </w:r>
      <w:r w:rsidR="00AD236E" w:rsidRPr="00FF4A70">
        <w:rPr>
          <w:noProof w:val="0"/>
        </w:rPr>
        <w:t xml:space="preserve"> </w:t>
      </w:r>
      <w:r w:rsidRPr="00FF4A70">
        <w:rPr>
          <w:noProof w:val="0"/>
        </w:rPr>
        <w:t>законом</w:t>
      </w:r>
      <w:r w:rsidR="00AD236E" w:rsidRPr="00FF4A70">
        <w:rPr>
          <w:noProof w:val="0"/>
        </w:rPr>
        <w:t xml:space="preserve"> </w:t>
      </w:r>
      <w:r w:rsidRPr="00FF4A70">
        <w:rPr>
          <w:noProof w:val="0"/>
        </w:rPr>
        <w:t>випадках</w:t>
      </w:r>
      <w:r w:rsidR="00AD236E" w:rsidRPr="00FF4A70">
        <w:rPr>
          <w:noProof w:val="0"/>
        </w:rPr>
        <w:t>;</w:t>
      </w:r>
    </w:p>
    <w:p w:rsidR="00AD236E" w:rsidRPr="00FF4A70" w:rsidRDefault="00110647" w:rsidP="00EB67EF">
      <w:pPr>
        <w:rPr>
          <w:noProof w:val="0"/>
        </w:rPr>
      </w:pPr>
      <w:r w:rsidRPr="00FF4A70">
        <w:rPr>
          <w:noProof w:val="0"/>
        </w:rPr>
        <w:lastRenderedPageBreak/>
        <w:t>працівниками</w:t>
      </w:r>
      <w:r w:rsidR="00AD236E" w:rsidRPr="00FF4A70">
        <w:rPr>
          <w:noProof w:val="0"/>
        </w:rPr>
        <w:t xml:space="preserve"> </w:t>
      </w:r>
      <w:r w:rsidRPr="00FF4A70">
        <w:rPr>
          <w:noProof w:val="0"/>
        </w:rPr>
        <w:t>підрозділу</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б</w:t>
      </w:r>
      <w:r w:rsidR="00374E05">
        <w:rPr>
          <w:noProof w:val="0"/>
        </w:rPr>
        <w:t>є</w:t>
      </w:r>
      <w:r w:rsidRPr="00FF4A70">
        <w:rPr>
          <w:noProof w:val="0"/>
        </w:rPr>
        <w:t>зп</w:t>
      </w:r>
      <w:r w:rsidR="00374E05">
        <w:rPr>
          <w:noProof w:val="0"/>
        </w:rPr>
        <w:t>є</w:t>
      </w:r>
      <w:r w:rsidRPr="00FF4A70">
        <w:rPr>
          <w:noProof w:val="0"/>
        </w:rPr>
        <w:t>ки</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ірки</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відсутності</w:t>
      </w:r>
      <w:r w:rsidR="00AD236E" w:rsidRPr="00FF4A70">
        <w:rPr>
          <w:noProof w:val="0"/>
        </w:rPr>
        <w:t xml:space="preserve">) </w:t>
      </w:r>
      <w:r w:rsidRPr="00FF4A70">
        <w:rPr>
          <w:noProof w:val="0"/>
        </w:rPr>
        <w:t>фактів</w:t>
      </w:r>
      <w:r w:rsidR="00AD236E" w:rsidRPr="00FF4A70">
        <w:rPr>
          <w:noProof w:val="0"/>
        </w:rPr>
        <w:t xml:space="preserve"> </w:t>
      </w:r>
      <w:r w:rsidRPr="00FF4A70">
        <w:rPr>
          <w:noProof w:val="0"/>
        </w:rPr>
        <w:t>поруш</w:t>
      </w:r>
      <w:r w:rsidR="00374E05">
        <w:rPr>
          <w:noProof w:val="0"/>
        </w:rPr>
        <w:t>є</w:t>
      </w:r>
      <w:r w:rsidRPr="00FF4A70">
        <w:rPr>
          <w:noProof w:val="0"/>
        </w:rPr>
        <w:t>нь</w:t>
      </w:r>
      <w:r w:rsidR="00AD236E" w:rsidRPr="00FF4A70">
        <w:rPr>
          <w:noProof w:val="0"/>
        </w:rPr>
        <w:t xml:space="preserve"> </w:t>
      </w:r>
      <w:r w:rsidRPr="00FF4A70">
        <w:rPr>
          <w:noProof w:val="0"/>
        </w:rPr>
        <w:t>норм</w:t>
      </w:r>
      <w:r w:rsidR="00AD236E" w:rsidRPr="00FF4A70">
        <w:rPr>
          <w:noProof w:val="0"/>
        </w:rPr>
        <w:t xml:space="preserve"> </w:t>
      </w:r>
      <w:r w:rsidRPr="00FF4A70">
        <w:rPr>
          <w:noProof w:val="0"/>
        </w:rPr>
        <w:t>цивільного,</w:t>
      </w:r>
      <w:r w:rsidR="00AD236E" w:rsidRPr="00FF4A70">
        <w:rPr>
          <w:noProof w:val="0"/>
        </w:rPr>
        <w:t xml:space="preserve"> </w:t>
      </w:r>
      <w:r w:rsidRPr="00FF4A70">
        <w:rPr>
          <w:noProof w:val="0"/>
        </w:rPr>
        <w:t>кримінального</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адміністративного</w:t>
      </w:r>
      <w:r w:rsidR="00AD236E" w:rsidRPr="00FF4A70">
        <w:rPr>
          <w:noProof w:val="0"/>
        </w:rPr>
        <w:t xml:space="preserve"> </w:t>
      </w:r>
      <w:r w:rsidRPr="00FF4A70">
        <w:rPr>
          <w:noProof w:val="0"/>
        </w:rPr>
        <w:t>законодавства</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підприємством,</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к</w:t>
      </w:r>
      <w:r w:rsidR="00374E05">
        <w:rPr>
          <w:noProof w:val="0"/>
        </w:rPr>
        <w:t>є</w:t>
      </w:r>
      <w:r w:rsidRPr="00FF4A70">
        <w:rPr>
          <w:noProof w:val="0"/>
        </w:rPr>
        <w:t>рівниками</w:t>
      </w:r>
      <w:r w:rsidR="00AD236E" w:rsidRPr="00FF4A70">
        <w:rPr>
          <w:noProof w:val="0"/>
        </w:rPr>
        <w:t xml:space="preserve"> </w:t>
      </w:r>
      <w:r w:rsidRPr="00FF4A70">
        <w:rPr>
          <w:noProof w:val="0"/>
        </w:rPr>
        <w:t>тощо</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дж</w:t>
      </w:r>
      <w:r w:rsidR="00374E05">
        <w:rPr>
          <w:noProof w:val="0"/>
        </w:rPr>
        <w:t>є</w:t>
      </w:r>
      <w:r w:rsidRPr="00FF4A70">
        <w:rPr>
          <w:noProof w:val="0"/>
        </w:rPr>
        <w:t>ння</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кримінальну</w:t>
      </w:r>
      <w:r w:rsidR="00AD236E" w:rsidRPr="00FF4A70">
        <w:rPr>
          <w:noProof w:val="0"/>
        </w:rPr>
        <w:t xml:space="preserve"> </w:t>
      </w:r>
      <w:r w:rsidRPr="00FF4A70">
        <w:rPr>
          <w:noProof w:val="0"/>
        </w:rPr>
        <w:t>відповідальніст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ідомост</w:t>
      </w:r>
      <w:r w:rsidR="00374E05">
        <w:rPr>
          <w:noProof w:val="0"/>
        </w:rPr>
        <w:t>є</w:t>
      </w:r>
      <w:r w:rsidRPr="00FF4A70">
        <w:rPr>
          <w:noProof w:val="0"/>
        </w:rPr>
        <w:t>й</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окум</w:t>
      </w:r>
      <w:r w:rsidR="00374E05">
        <w:rPr>
          <w:noProof w:val="0"/>
        </w:rPr>
        <w:t>є</w:t>
      </w:r>
      <w:r w:rsidRPr="00FF4A70">
        <w:rPr>
          <w:noProof w:val="0"/>
        </w:rPr>
        <w:t>нт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авідомо</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ідповідають</w:t>
      </w:r>
      <w:r w:rsidR="00AD236E" w:rsidRPr="00FF4A70">
        <w:rPr>
          <w:noProof w:val="0"/>
        </w:rPr>
        <w:t xml:space="preserve"> </w:t>
      </w:r>
      <w:r w:rsidRPr="00FF4A70">
        <w:rPr>
          <w:noProof w:val="0"/>
        </w:rPr>
        <w:t>дійсності</w:t>
      </w:r>
      <w:r w:rsidR="00AD236E" w:rsidRPr="00FF4A70">
        <w:rPr>
          <w:noProof w:val="0"/>
        </w:rPr>
        <w:t>.</w:t>
      </w:r>
    </w:p>
    <w:p w:rsidR="00AD236E" w:rsidRPr="00FF4A70" w:rsidRDefault="00110647" w:rsidP="00EB67EF">
      <w:pPr>
        <w:rPr>
          <w:noProof w:val="0"/>
        </w:rPr>
      </w:pP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час</w:t>
      </w:r>
      <w:r w:rsidR="00AD236E" w:rsidRPr="00FF4A70">
        <w:rPr>
          <w:noProof w:val="0"/>
        </w:rPr>
        <w:t xml:space="preserve"> </w:t>
      </w:r>
      <w:r w:rsidRPr="00FF4A70">
        <w:rPr>
          <w:noProof w:val="0"/>
        </w:rPr>
        <w:t>супроводу</w:t>
      </w:r>
      <w:r w:rsidR="00AD236E" w:rsidRPr="00FF4A70">
        <w:rPr>
          <w:noProof w:val="0"/>
        </w:rPr>
        <w:t xml:space="preserve"> </w:t>
      </w:r>
      <w:r w:rsidRPr="00FF4A70">
        <w:rPr>
          <w:noProof w:val="0"/>
        </w:rPr>
        <w:t>кр</w:t>
      </w:r>
      <w:r w:rsidR="00374E05">
        <w:rPr>
          <w:noProof w:val="0"/>
        </w:rPr>
        <w:t>є</w:t>
      </w:r>
      <w:r w:rsidRPr="00FF4A70">
        <w:rPr>
          <w:noProof w:val="0"/>
        </w:rPr>
        <w:t>дитів</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w:t>
      </w:r>
    </w:p>
    <w:p w:rsidR="00AD236E" w:rsidRPr="00FF4A70" w:rsidRDefault="00110647" w:rsidP="00EB67EF">
      <w:pPr>
        <w:rPr>
          <w:noProof w:val="0"/>
        </w:rPr>
      </w:pP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цільовим</w:t>
      </w:r>
      <w:r w:rsidR="00AD236E" w:rsidRPr="00FF4A70">
        <w:rPr>
          <w:noProof w:val="0"/>
        </w:rPr>
        <w:t xml:space="preserve"> </w:t>
      </w:r>
      <w:r w:rsidRPr="00FF4A70">
        <w:rPr>
          <w:noProof w:val="0"/>
        </w:rPr>
        <w:t>використанням</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позичальником</w:t>
      </w:r>
      <w:r w:rsidR="00AD236E" w:rsidRPr="00FF4A70">
        <w:rPr>
          <w:noProof w:val="0"/>
        </w:rPr>
        <w:t>;</w:t>
      </w:r>
    </w:p>
    <w:p w:rsidR="00AD236E" w:rsidRPr="00FF4A70" w:rsidRDefault="00110647" w:rsidP="00EB67EF">
      <w:pPr>
        <w:rPr>
          <w:noProof w:val="0"/>
        </w:rPr>
      </w:pPr>
      <w:r w:rsidRPr="00FF4A70">
        <w:rPr>
          <w:noProof w:val="0"/>
        </w:rPr>
        <w:t>отрим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звітності</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відст</w:t>
      </w:r>
      <w:r w:rsidR="00374E05">
        <w:rPr>
          <w:noProof w:val="0"/>
        </w:rPr>
        <w:t>є</w:t>
      </w:r>
      <w:r w:rsidRPr="00FF4A70">
        <w:rPr>
          <w:noProof w:val="0"/>
        </w:rPr>
        <w:t>ж</w:t>
      </w:r>
      <w:r w:rsidR="00374E05">
        <w:rPr>
          <w:noProof w:val="0"/>
        </w:rPr>
        <w:t>є</w:t>
      </w:r>
      <w:r w:rsidRPr="00FF4A70">
        <w:rPr>
          <w:noProof w:val="0"/>
        </w:rPr>
        <w:t>ння</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w:t>
      </w:r>
    </w:p>
    <w:p w:rsidR="00AD236E" w:rsidRPr="00FF4A70" w:rsidRDefault="00110647" w:rsidP="00EB67EF">
      <w:pPr>
        <w:rPr>
          <w:noProof w:val="0"/>
        </w:rPr>
      </w:pP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ірок</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артості</w:t>
      </w:r>
      <w:r w:rsidR="00AD236E" w:rsidRPr="00FF4A70">
        <w:rPr>
          <w:noProof w:val="0"/>
        </w:rPr>
        <w:t xml:space="preserve"> </w:t>
      </w:r>
      <w:r w:rsidRPr="00FF4A70">
        <w:rPr>
          <w:noProof w:val="0"/>
        </w:rPr>
        <w:t>застави</w:t>
      </w:r>
      <w:r w:rsidR="00AD236E" w:rsidRPr="00FF4A70">
        <w:rPr>
          <w:noProof w:val="0"/>
        </w:rPr>
        <w:t>;</w:t>
      </w:r>
    </w:p>
    <w:p w:rsidR="00AD236E" w:rsidRPr="00FF4A70" w:rsidRDefault="00110647" w:rsidP="00EB67EF">
      <w:pPr>
        <w:rPr>
          <w:noProof w:val="0"/>
        </w:rPr>
      </w:pPr>
      <w:r w:rsidRPr="00FF4A70">
        <w:rPr>
          <w:noProof w:val="0"/>
        </w:rPr>
        <w:t>здійсн</w:t>
      </w:r>
      <w:r w:rsidR="00374E05">
        <w:rPr>
          <w:noProof w:val="0"/>
        </w:rPr>
        <w:t>є</w:t>
      </w:r>
      <w:r w:rsidRPr="00FF4A70">
        <w:rPr>
          <w:noProof w:val="0"/>
        </w:rPr>
        <w:t>ння</w:t>
      </w:r>
      <w:r w:rsidR="00AD236E" w:rsidRPr="00FF4A70">
        <w:rPr>
          <w:noProof w:val="0"/>
        </w:rPr>
        <w:t xml:space="preserve"> </w:t>
      </w:r>
      <w:r w:rsidRPr="00FF4A70">
        <w:rPr>
          <w:noProof w:val="0"/>
        </w:rPr>
        <w:t>контролю</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своєчасністю</w:t>
      </w:r>
      <w:r w:rsidR="00AD236E" w:rsidRPr="00FF4A70">
        <w:rPr>
          <w:noProof w:val="0"/>
        </w:rPr>
        <w:t xml:space="preserve"> </w:t>
      </w:r>
      <w:r w:rsidRPr="00FF4A70">
        <w:rPr>
          <w:noProof w:val="0"/>
        </w:rPr>
        <w:t>сплати</w:t>
      </w:r>
      <w:r w:rsidR="00AD236E" w:rsidRPr="00FF4A70">
        <w:rPr>
          <w:noProof w:val="0"/>
        </w:rPr>
        <w:t xml:space="preserve"> </w:t>
      </w:r>
      <w:r w:rsidRPr="00FF4A70">
        <w:rPr>
          <w:noProof w:val="0"/>
        </w:rPr>
        <w:t>позичальником</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ідлягають</w:t>
      </w:r>
      <w:r w:rsidR="00AD236E" w:rsidRPr="00FF4A70">
        <w:rPr>
          <w:noProof w:val="0"/>
        </w:rPr>
        <w:t xml:space="preserve"> </w:t>
      </w:r>
      <w:r w:rsidRPr="00FF4A70">
        <w:rPr>
          <w:noProof w:val="0"/>
        </w:rPr>
        <w:t>погаш</w:t>
      </w:r>
      <w:r w:rsidR="00374E05">
        <w:rPr>
          <w:noProof w:val="0"/>
        </w:rPr>
        <w:t>є</w:t>
      </w:r>
      <w:r w:rsidRPr="00FF4A70">
        <w:rPr>
          <w:noProof w:val="0"/>
        </w:rPr>
        <w:t>нню</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умовами</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договору</w:t>
      </w:r>
      <w:r w:rsidR="00AD236E" w:rsidRPr="00FF4A70">
        <w:rPr>
          <w:noProof w:val="0"/>
        </w:rPr>
        <w:t>.</w:t>
      </w:r>
    </w:p>
    <w:p w:rsidR="00AD236E" w:rsidRPr="00FF4A70" w:rsidRDefault="00110647" w:rsidP="00EB67EF">
      <w:pPr>
        <w:rPr>
          <w:i/>
          <w:iCs/>
          <w:noProof w:val="0"/>
        </w:rPr>
      </w:pPr>
      <w:r w:rsidRPr="00FF4A70">
        <w:rPr>
          <w:noProof w:val="0"/>
        </w:rPr>
        <w:t>Як</w:t>
      </w:r>
      <w:r w:rsidR="00AD236E" w:rsidRPr="00FF4A70">
        <w:rPr>
          <w:noProof w:val="0"/>
        </w:rPr>
        <w:t xml:space="preserve"> </w:t>
      </w:r>
      <w:r w:rsidRPr="00FF4A70">
        <w:rPr>
          <w:noProof w:val="0"/>
        </w:rPr>
        <w:t>додатковий</w:t>
      </w:r>
      <w:r w:rsidR="00AD236E" w:rsidRPr="00FF4A70">
        <w:rPr>
          <w:noProof w:val="0"/>
        </w:rPr>
        <w:t xml:space="preserve"> </w:t>
      </w:r>
      <w:r w:rsidRPr="00FF4A70">
        <w:rPr>
          <w:noProof w:val="0"/>
        </w:rPr>
        <w:t>засіб</w:t>
      </w:r>
      <w:r w:rsidR="00AD236E" w:rsidRPr="00FF4A70">
        <w:rPr>
          <w:noProof w:val="0"/>
        </w:rPr>
        <w:t xml:space="preserve"> </w:t>
      </w:r>
      <w:r w:rsidRPr="00FF4A70">
        <w:rPr>
          <w:noProof w:val="0"/>
        </w:rPr>
        <w:t>мінімізації</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кр</w:t>
      </w:r>
      <w:r w:rsidR="00374E05">
        <w:rPr>
          <w:noProof w:val="0"/>
        </w:rPr>
        <w:t>є</w:t>
      </w:r>
      <w:r w:rsidRPr="00FF4A70">
        <w:rPr>
          <w:noProof w:val="0"/>
        </w:rPr>
        <w:t>дитуванні</w:t>
      </w:r>
      <w:r w:rsidR="00AD236E" w:rsidRPr="00FF4A70">
        <w:rPr>
          <w:noProof w:val="0"/>
        </w:rPr>
        <w:t xml:space="preserve"> </w:t>
      </w:r>
      <w:r w:rsidRPr="00FF4A70">
        <w:rPr>
          <w:noProof w:val="0"/>
        </w:rPr>
        <w:t>фізичних</w:t>
      </w:r>
      <w:r w:rsidR="00AD236E" w:rsidRPr="00FF4A70">
        <w:rPr>
          <w:noProof w:val="0"/>
        </w:rPr>
        <w:t xml:space="preserve"> </w:t>
      </w:r>
      <w:r w:rsidRPr="00FF4A70">
        <w:rPr>
          <w:noProof w:val="0"/>
        </w:rPr>
        <w:t>осіб</w:t>
      </w:r>
      <w:r w:rsidR="00AD236E" w:rsidRPr="00FF4A70">
        <w:rPr>
          <w:noProof w:val="0"/>
        </w:rPr>
        <w:t xml:space="preserve"> </w:t>
      </w:r>
      <w:r w:rsidR="00DB7EEC" w:rsidRPr="00FF4A70">
        <w:rPr>
          <w:noProof w:val="0"/>
        </w:rPr>
        <w:t>ПАТ «Альфа-Банк»</w:t>
      </w:r>
      <w:r w:rsidR="00AA4D42" w:rsidRPr="00FF4A70">
        <w:rPr>
          <w:noProof w:val="0"/>
        </w:rPr>
        <w:t>ом</w:t>
      </w:r>
      <w:r w:rsidR="00AD236E" w:rsidRPr="00FF4A70">
        <w:rPr>
          <w:noProof w:val="0"/>
        </w:rPr>
        <w:t xml:space="preserve"> </w:t>
      </w:r>
      <w:r w:rsidRPr="00FF4A70">
        <w:rPr>
          <w:noProof w:val="0"/>
        </w:rPr>
        <w:t>застосовується</w:t>
      </w:r>
      <w:r w:rsidR="00AD236E" w:rsidRPr="00FF4A70">
        <w:rPr>
          <w:noProof w:val="0"/>
        </w:rPr>
        <w:t xml:space="preserve"> </w:t>
      </w:r>
      <w:r w:rsidRPr="00FF4A70">
        <w:rPr>
          <w:noProof w:val="0"/>
        </w:rPr>
        <w:t>страхування</w:t>
      </w:r>
      <w:r w:rsidR="00AD236E" w:rsidRPr="00FF4A70">
        <w:rPr>
          <w:noProof w:val="0"/>
        </w:rPr>
        <w:t xml:space="preserve"> </w:t>
      </w:r>
      <w:r w:rsidRPr="00FF4A70">
        <w:rPr>
          <w:noProof w:val="0"/>
        </w:rPr>
        <w:t>іпот</w:t>
      </w:r>
      <w:r w:rsidR="00374E05">
        <w:rPr>
          <w:noProof w:val="0"/>
        </w:rPr>
        <w:t>є</w:t>
      </w:r>
      <w:r w:rsidRPr="00FF4A70">
        <w:rPr>
          <w:noProof w:val="0"/>
        </w:rPr>
        <w:t>ки</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пошкодж</w:t>
      </w:r>
      <w:r w:rsidR="00374E05">
        <w:rPr>
          <w:noProof w:val="0"/>
        </w:rPr>
        <w:t>є</w:t>
      </w:r>
      <w:r w:rsidRPr="00FF4A70">
        <w:rPr>
          <w:noProof w:val="0"/>
        </w:rPr>
        <w:t>ння,</w:t>
      </w:r>
      <w:r w:rsidR="00AD236E" w:rsidRPr="00FF4A70">
        <w:rPr>
          <w:noProof w:val="0"/>
        </w:rPr>
        <w:t xml:space="preserve"> </w:t>
      </w:r>
      <w:r w:rsidRPr="00FF4A70">
        <w:rPr>
          <w:noProof w:val="0"/>
        </w:rPr>
        <w:t>псування</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знищ</w:t>
      </w:r>
      <w:r w:rsidR="00374E05">
        <w:rPr>
          <w:noProof w:val="0"/>
        </w:rPr>
        <w:t>є</w:t>
      </w:r>
      <w:r w:rsidRPr="00FF4A70">
        <w:rPr>
          <w:noProof w:val="0"/>
        </w:rPr>
        <w:t>ння,</w:t>
      </w:r>
      <w:r w:rsidR="00AD236E" w:rsidRPr="00FF4A70">
        <w:rPr>
          <w:noProof w:val="0"/>
        </w:rPr>
        <w:t xml:space="preserve"> </w:t>
      </w:r>
      <w:r w:rsidRPr="00FF4A70">
        <w:rPr>
          <w:noProof w:val="0"/>
        </w:rPr>
        <w:t>страхування</w:t>
      </w:r>
      <w:r w:rsidR="00AD236E" w:rsidRPr="00FF4A70">
        <w:rPr>
          <w:noProof w:val="0"/>
        </w:rPr>
        <w:t xml:space="preserve"> </w:t>
      </w:r>
      <w:r w:rsidRPr="00FF4A70">
        <w:rPr>
          <w:noProof w:val="0"/>
        </w:rPr>
        <w:t>автомобіл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став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рограмою</w:t>
      </w:r>
      <w:r w:rsidR="00AD236E" w:rsidRPr="00FF4A70">
        <w:rPr>
          <w:noProof w:val="0"/>
        </w:rPr>
        <w:t xml:space="preserve"> "</w:t>
      </w:r>
      <w:r w:rsidRPr="00FF4A70">
        <w:rPr>
          <w:noProof w:val="0"/>
        </w:rPr>
        <w:t>Повн</w:t>
      </w:r>
      <w:r w:rsidR="00374E05">
        <w:rPr>
          <w:noProof w:val="0"/>
        </w:rPr>
        <w:t>є</w:t>
      </w:r>
      <w:r w:rsidR="00AD236E" w:rsidRPr="00FF4A70">
        <w:rPr>
          <w:noProof w:val="0"/>
        </w:rPr>
        <w:t xml:space="preserve"> "</w:t>
      </w:r>
      <w:r w:rsidRPr="00FF4A70">
        <w:rPr>
          <w:noProof w:val="0"/>
        </w:rPr>
        <w:t>Каско</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рахування</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доров</w:t>
      </w:r>
      <w:r w:rsidR="002A273E" w:rsidRPr="00FF4A70">
        <w:rPr>
          <w:noProof w:val="0"/>
        </w:rPr>
        <w:t>’</w:t>
      </w:r>
      <w:r w:rsidRPr="00FF4A70">
        <w:rPr>
          <w:noProof w:val="0"/>
        </w:rPr>
        <w:t>я</w:t>
      </w:r>
      <w:r w:rsidR="00AD236E" w:rsidRPr="00FF4A70">
        <w:rPr>
          <w:noProof w:val="0"/>
        </w:rPr>
        <w:t xml:space="preserve"> </w:t>
      </w:r>
      <w:r w:rsidRPr="00FF4A70">
        <w:rPr>
          <w:noProof w:val="0"/>
        </w:rPr>
        <w:t>позичальників-фізичних</w:t>
      </w:r>
      <w:r w:rsidR="00AD236E" w:rsidRPr="00FF4A70">
        <w:rPr>
          <w:noProof w:val="0"/>
        </w:rPr>
        <w:t xml:space="preserve"> </w:t>
      </w:r>
      <w:r w:rsidRPr="00FF4A70">
        <w:rPr>
          <w:noProof w:val="0"/>
        </w:rPr>
        <w:t>осіб</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страхових</w:t>
      </w:r>
      <w:r w:rsidR="00AD236E" w:rsidRPr="00FF4A70">
        <w:rPr>
          <w:noProof w:val="0"/>
        </w:rPr>
        <w:t xml:space="preserve"> </w:t>
      </w:r>
      <w:r w:rsidRPr="00FF4A70">
        <w:rPr>
          <w:noProof w:val="0"/>
        </w:rPr>
        <w:t>компаніях</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б</w:t>
      </w:r>
      <w:r w:rsidR="00374E05">
        <w:rPr>
          <w:noProof w:val="0"/>
        </w:rPr>
        <w:t>є</w:t>
      </w:r>
      <w:r w:rsidRPr="00FF4A70">
        <w:rPr>
          <w:noProof w:val="0"/>
        </w:rPr>
        <w:t>здоганною</w:t>
      </w:r>
      <w:r w:rsidR="00AD236E" w:rsidRPr="00FF4A70">
        <w:rPr>
          <w:noProof w:val="0"/>
        </w:rPr>
        <w:t xml:space="preserve"> </w:t>
      </w:r>
      <w:r w:rsidRPr="00FF4A70">
        <w:rPr>
          <w:noProof w:val="0"/>
        </w:rPr>
        <w:t>р</w:t>
      </w:r>
      <w:r w:rsidR="00374E05">
        <w:rPr>
          <w:noProof w:val="0"/>
        </w:rPr>
        <w:t>є</w:t>
      </w:r>
      <w:r w:rsidRPr="00FF4A70">
        <w:rPr>
          <w:noProof w:val="0"/>
        </w:rPr>
        <w:t>путацію</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страхових</w:t>
      </w:r>
      <w:r w:rsidR="00AD236E" w:rsidRPr="00FF4A70">
        <w:rPr>
          <w:noProof w:val="0"/>
        </w:rPr>
        <w:t xml:space="preserve"> </w:t>
      </w:r>
      <w:r w:rsidRPr="00FF4A70">
        <w:rPr>
          <w:noProof w:val="0"/>
        </w:rPr>
        <w:t>послуг</w:t>
      </w:r>
    </w:p>
    <w:p w:rsidR="00AD236E" w:rsidRPr="00FF4A70" w:rsidRDefault="00932550" w:rsidP="00EB67EF">
      <w:pPr>
        <w:rPr>
          <w:noProof w:val="0"/>
        </w:rPr>
      </w:pPr>
      <w:r w:rsidRPr="00FF4A70">
        <w:rPr>
          <w:noProof w:val="0"/>
        </w:rPr>
        <w:t>Протягом</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вав</w:t>
      </w:r>
      <w:r w:rsidR="00AD236E" w:rsidRPr="00FF4A70">
        <w:rPr>
          <w:noProof w:val="0"/>
        </w:rPr>
        <w:t xml:space="preserve"> </w:t>
      </w:r>
      <w:r w:rsidRPr="00FF4A70">
        <w:rPr>
          <w:noProof w:val="0"/>
        </w:rPr>
        <w:t>нал</w:t>
      </w:r>
      <w:r w:rsidR="00374E05">
        <w:rPr>
          <w:noProof w:val="0"/>
        </w:rPr>
        <w:t>є</w:t>
      </w:r>
      <w:r w:rsidRPr="00FF4A70">
        <w:rPr>
          <w:noProof w:val="0"/>
        </w:rPr>
        <w:t>жн</w:t>
      </w:r>
      <w:r w:rsidR="00374E05">
        <w:rPr>
          <w:noProof w:val="0"/>
        </w:rPr>
        <w:t>є</w:t>
      </w:r>
      <w:r w:rsidR="00AD236E" w:rsidRPr="00FF4A70">
        <w:rPr>
          <w:noProof w:val="0"/>
        </w:rPr>
        <w:t xml:space="preserve"> </w:t>
      </w:r>
      <w:r w:rsidRPr="00FF4A70">
        <w:rPr>
          <w:noProof w:val="0"/>
        </w:rPr>
        <w:t>дотримання</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нормативів</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 xml:space="preserve"> [</w:t>
      </w:r>
      <w:r w:rsidR="00315F5F" w:rsidRPr="00FF4A70">
        <w:rPr>
          <w:noProof w:val="0"/>
        </w:rPr>
        <w:fldChar w:fldCharType="begin"/>
      </w:r>
      <w:r w:rsidR="00315F5F" w:rsidRPr="00FF4A70">
        <w:rPr>
          <w:noProof w:val="0"/>
        </w:rPr>
        <w:instrText xml:space="preserve"> REF _Ref264198601 \r \h </w:instrText>
      </w:r>
      <w:r w:rsidR="0005624F" w:rsidRPr="00FF4A70">
        <w:rPr>
          <w:noProof w:val="0"/>
        </w:rPr>
        <w:instrText xml:space="preserve"> \* MERGEFORMAT </w:instrText>
      </w:r>
      <w:r w:rsidR="00315F5F" w:rsidRPr="00FF4A70">
        <w:rPr>
          <w:noProof w:val="0"/>
        </w:rPr>
      </w:r>
      <w:r w:rsidR="00315F5F" w:rsidRPr="00FF4A70">
        <w:rPr>
          <w:noProof w:val="0"/>
        </w:rPr>
        <w:fldChar w:fldCharType="separate"/>
      </w:r>
      <w:r w:rsidR="00346BFC">
        <w:rPr>
          <w:noProof w:val="0"/>
        </w:rPr>
        <w:t>56</w:t>
      </w:r>
      <w:r w:rsidR="00315F5F" w:rsidRPr="00FF4A70">
        <w:rPr>
          <w:noProof w:val="0"/>
        </w:rPr>
        <w:fldChar w:fldCharType="end"/>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свідчать</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табл</w:t>
      </w:r>
      <w:r w:rsidR="0064520F" w:rsidRPr="00FF4A70">
        <w:rPr>
          <w:noProof w:val="0"/>
        </w:rPr>
        <w:t>иці</w:t>
      </w:r>
      <w:r w:rsidR="00AD236E" w:rsidRPr="00FF4A70">
        <w:rPr>
          <w:noProof w:val="0"/>
        </w:rPr>
        <w:t xml:space="preserve"> </w:t>
      </w:r>
      <w:r w:rsidR="000E0DEB" w:rsidRPr="00FF4A70">
        <w:rPr>
          <w:noProof w:val="0"/>
        </w:rPr>
        <w:t>3</w:t>
      </w:r>
      <w:r w:rsidR="00AD236E" w:rsidRPr="00FF4A70">
        <w:rPr>
          <w:noProof w:val="0"/>
        </w:rPr>
        <w:t>.3.</w:t>
      </w:r>
    </w:p>
    <w:p w:rsidR="008F2819" w:rsidRPr="00FF4A70" w:rsidRDefault="008F2819" w:rsidP="00A377F1">
      <w:pPr>
        <w:jc w:val="right"/>
        <w:rPr>
          <w:noProof w:val="0"/>
        </w:rPr>
      </w:pPr>
      <w:r w:rsidRPr="00FF4A70">
        <w:rPr>
          <w:noProof w:val="0"/>
        </w:rPr>
        <w:t xml:space="preserve">Таблиця </w:t>
      </w:r>
      <w:r w:rsidR="000E0DEB" w:rsidRPr="00FF4A70">
        <w:rPr>
          <w:noProof w:val="0"/>
        </w:rPr>
        <w:t>3</w:t>
      </w:r>
      <w:r w:rsidRPr="00FF4A70">
        <w:rPr>
          <w:noProof w:val="0"/>
        </w:rPr>
        <w:t>.3</w:t>
      </w:r>
    </w:p>
    <w:p w:rsidR="00932550" w:rsidRPr="00FF4A70" w:rsidRDefault="00932550" w:rsidP="00A377F1">
      <w:pPr>
        <w:ind w:firstLine="0"/>
        <w:jc w:val="center"/>
        <w:rPr>
          <w:noProof w:val="0"/>
        </w:rPr>
      </w:pPr>
      <w:r w:rsidRPr="00FF4A70">
        <w:rPr>
          <w:noProof w:val="0"/>
        </w:rPr>
        <w:t>Дотримання</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нормативів</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 xml:space="preserve"> </w:t>
      </w:r>
      <w:r w:rsidR="0064520F"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2"/>
        <w:gridCol w:w="1782"/>
        <w:gridCol w:w="1766"/>
        <w:gridCol w:w="1789"/>
        <w:gridCol w:w="1789"/>
      </w:tblGrid>
      <w:tr w:rsidR="004208D6" w:rsidRPr="00FF4A70" w:rsidTr="000E0DEB">
        <w:trPr>
          <w:trHeight w:val="343"/>
          <w:jc w:val="center"/>
        </w:trPr>
        <w:tc>
          <w:tcPr>
            <w:tcW w:w="1752" w:type="dxa"/>
            <w:vMerge w:val="restart"/>
            <w:shd w:val="clear" w:color="auto" w:fill="auto"/>
          </w:tcPr>
          <w:p w:rsidR="004208D6" w:rsidRPr="00FF4A70" w:rsidRDefault="004208D6" w:rsidP="00A377F1">
            <w:pPr>
              <w:pStyle w:val="afb"/>
              <w:spacing w:line="240" w:lineRule="auto"/>
              <w:rPr>
                <w:lang w:val="uk-UA"/>
              </w:rPr>
            </w:pPr>
            <w:r w:rsidRPr="00FF4A70">
              <w:rPr>
                <w:lang w:val="uk-UA"/>
              </w:rPr>
              <w:t>Назва</w:t>
            </w:r>
            <w:r w:rsidR="00AD236E" w:rsidRPr="00FF4A70">
              <w:rPr>
                <w:lang w:val="uk-UA"/>
              </w:rPr>
              <w:t xml:space="preserve"> </w:t>
            </w:r>
            <w:r w:rsidRPr="00FF4A70">
              <w:rPr>
                <w:lang w:val="uk-UA"/>
              </w:rPr>
              <w:t>нормативу</w:t>
            </w:r>
          </w:p>
        </w:tc>
        <w:tc>
          <w:tcPr>
            <w:tcW w:w="1782" w:type="dxa"/>
            <w:shd w:val="clear" w:color="auto" w:fill="auto"/>
          </w:tcPr>
          <w:p w:rsidR="004208D6" w:rsidRPr="00FF4A70" w:rsidRDefault="004208D6" w:rsidP="00A377F1">
            <w:pPr>
              <w:pStyle w:val="afb"/>
              <w:spacing w:line="240" w:lineRule="auto"/>
              <w:rPr>
                <w:lang w:val="uk-UA"/>
              </w:rPr>
            </w:pPr>
            <w:r w:rsidRPr="00FF4A70">
              <w:rPr>
                <w:lang w:val="uk-UA"/>
              </w:rPr>
              <w:t>Н7</w:t>
            </w:r>
          </w:p>
        </w:tc>
        <w:tc>
          <w:tcPr>
            <w:tcW w:w="1766" w:type="dxa"/>
            <w:shd w:val="clear" w:color="auto" w:fill="auto"/>
          </w:tcPr>
          <w:p w:rsidR="004208D6" w:rsidRPr="00FF4A70" w:rsidRDefault="004208D6" w:rsidP="00A377F1">
            <w:pPr>
              <w:pStyle w:val="afb"/>
              <w:spacing w:line="240" w:lineRule="auto"/>
              <w:rPr>
                <w:lang w:val="uk-UA"/>
              </w:rPr>
            </w:pPr>
            <w:r w:rsidRPr="00FF4A70">
              <w:rPr>
                <w:lang w:val="uk-UA"/>
              </w:rPr>
              <w:t>Н8</w:t>
            </w:r>
          </w:p>
        </w:tc>
        <w:tc>
          <w:tcPr>
            <w:tcW w:w="1789" w:type="dxa"/>
            <w:shd w:val="clear" w:color="auto" w:fill="auto"/>
          </w:tcPr>
          <w:p w:rsidR="004208D6" w:rsidRPr="00FF4A70" w:rsidRDefault="004208D6" w:rsidP="00A377F1">
            <w:pPr>
              <w:pStyle w:val="afb"/>
              <w:spacing w:line="240" w:lineRule="auto"/>
              <w:rPr>
                <w:lang w:val="uk-UA"/>
              </w:rPr>
            </w:pPr>
            <w:r w:rsidRPr="00FF4A70">
              <w:rPr>
                <w:lang w:val="uk-UA"/>
              </w:rPr>
              <w:t>Н9</w:t>
            </w:r>
          </w:p>
        </w:tc>
        <w:tc>
          <w:tcPr>
            <w:tcW w:w="1789" w:type="dxa"/>
            <w:shd w:val="clear" w:color="auto" w:fill="auto"/>
          </w:tcPr>
          <w:p w:rsidR="004208D6" w:rsidRPr="00FF4A70" w:rsidRDefault="004208D6" w:rsidP="00A377F1">
            <w:pPr>
              <w:pStyle w:val="afb"/>
              <w:spacing w:line="240" w:lineRule="auto"/>
              <w:rPr>
                <w:lang w:val="uk-UA"/>
              </w:rPr>
            </w:pPr>
            <w:r w:rsidRPr="00FF4A70">
              <w:rPr>
                <w:lang w:val="uk-UA"/>
              </w:rPr>
              <w:t>Н10</w:t>
            </w:r>
          </w:p>
        </w:tc>
      </w:tr>
      <w:tr w:rsidR="004208D6" w:rsidRPr="00FF4A70" w:rsidTr="000E0DEB">
        <w:trPr>
          <w:trHeight w:val="996"/>
          <w:jc w:val="center"/>
        </w:trPr>
        <w:tc>
          <w:tcPr>
            <w:tcW w:w="1752" w:type="dxa"/>
            <w:vMerge/>
            <w:shd w:val="clear" w:color="auto" w:fill="auto"/>
          </w:tcPr>
          <w:p w:rsidR="004208D6" w:rsidRPr="00FF4A70" w:rsidRDefault="004208D6" w:rsidP="00A377F1">
            <w:pPr>
              <w:pStyle w:val="afb"/>
              <w:spacing w:line="240" w:lineRule="auto"/>
              <w:rPr>
                <w:lang w:val="uk-UA"/>
              </w:rPr>
            </w:pPr>
          </w:p>
        </w:tc>
        <w:tc>
          <w:tcPr>
            <w:tcW w:w="1782" w:type="dxa"/>
            <w:shd w:val="clear" w:color="auto" w:fill="auto"/>
          </w:tcPr>
          <w:p w:rsidR="004208D6" w:rsidRPr="00FF4A70" w:rsidRDefault="004208D6" w:rsidP="00A377F1">
            <w:pPr>
              <w:pStyle w:val="afb"/>
              <w:spacing w:line="240" w:lineRule="auto"/>
              <w:rPr>
                <w:lang w:val="uk-UA"/>
              </w:rPr>
            </w:pPr>
            <w:r w:rsidRPr="00FF4A70">
              <w:rPr>
                <w:lang w:val="uk-UA"/>
              </w:rPr>
              <w:t>Норматив</w:t>
            </w:r>
            <w:r w:rsidR="00AD236E" w:rsidRPr="00FF4A70">
              <w:rPr>
                <w:lang w:val="uk-UA"/>
              </w:rPr>
              <w:t xml:space="preserve"> </w:t>
            </w:r>
            <w:r w:rsidRPr="00FF4A70">
              <w:rPr>
                <w:lang w:val="uk-UA"/>
              </w:rPr>
              <w:t>максимального</w:t>
            </w:r>
            <w:r w:rsidR="00AD236E" w:rsidRPr="00FF4A70">
              <w:rPr>
                <w:lang w:val="uk-UA"/>
              </w:rPr>
              <w:t xml:space="preserve"> </w:t>
            </w:r>
            <w:r w:rsidRPr="00FF4A70">
              <w:rPr>
                <w:lang w:val="uk-UA"/>
              </w:rPr>
              <w:t>розміру</w:t>
            </w:r>
            <w:r w:rsidR="00AD236E" w:rsidRPr="00FF4A70">
              <w:rPr>
                <w:lang w:val="uk-UA"/>
              </w:rPr>
              <w:t xml:space="preserve"> </w:t>
            </w:r>
            <w:r w:rsidRPr="00FF4A70">
              <w:rPr>
                <w:lang w:val="uk-UA"/>
              </w:rPr>
              <w:t>ризику</w:t>
            </w:r>
            <w:r w:rsidR="00AD236E" w:rsidRPr="00FF4A70">
              <w:rPr>
                <w:lang w:val="uk-UA"/>
              </w:rPr>
              <w:t xml:space="preserve"> </w:t>
            </w:r>
            <w:r w:rsidRPr="00FF4A70">
              <w:rPr>
                <w:lang w:val="uk-UA"/>
              </w:rPr>
              <w:t>на</w:t>
            </w:r>
            <w:r w:rsidR="00AD236E" w:rsidRPr="00FF4A70">
              <w:rPr>
                <w:lang w:val="uk-UA"/>
              </w:rPr>
              <w:t xml:space="preserve"> </w:t>
            </w:r>
            <w:r w:rsidRPr="00FF4A70">
              <w:rPr>
                <w:lang w:val="uk-UA"/>
              </w:rPr>
              <w:t>одного</w:t>
            </w:r>
            <w:r w:rsidR="00AD236E" w:rsidRPr="00FF4A70">
              <w:rPr>
                <w:lang w:val="uk-UA"/>
              </w:rPr>
              <w:t xml:space="preserve"> </w:t>
            </w:r>
            <w:r w:rsidRPr="00FF4A70">
              <w:rPr>
                <w:lang w:val="uk-UA"/>
              </w:rPr>
              <w:t>позичальника</w:t>
            </w:r>
          </w:p>
        </w:tc>
        <w:tc>
          <w:tcPr>
            <w:tcW w:w="1766" w:type="dxa"/>
            <w:shd w:val="clear" w:color="auto" w:fill="auto"/>
          </w:tcPr>
          <w:p w:rsidR="004208D6" w:rsidRPr="00FF4A70" w:rsidRDefault="004208D6" w:rsidP="00A377F1">
            <w:pPr>
              <w:pStyle w:val="afb"/>
              <w:spacing w:line="240" w:lineRule="auto"/>
              <w:rPr>
                <w:lang w:val="uk-UA"/>
              </w:rPr>
            </w:pPr>
            <w:r w:rsidRPr="00FF4A70">
              <w:rPr>
                <w:lang w:val="uk-UA"/>
              </w:rPr>
              <w:t>Норматив</w:t>
            </w:r>
            <w:r w:rsidR="00AD236E" w:rsidRPr="00FF4A70">
              <w:rPr>
                <w:lang w:val="uk-UA"/>
              </w:rPr>
              <w:t xml:space="preserve"> "</w:t>
            </w:r>
            <w:r w:rsidRPr="00FF4A70">
              <w:rPr>
                <w:lang w:val="uk-UA"/>
              </w:rPr>
              <w:t>в</w:t>
            </w:r>
            <w:r w:rsidR="00374E05">
              <w:rPr>
                <w:lang w:val="uk-UA"/>
              </w:rPr>
              <w:t>є</w:t>
            </w:r>
            <w:r w:rsidRPr="00FF4A70">
              <w:rPr>
                <w:lang w:val="uk-UA"/>
              </w:rPr>
              <w:t>ликих</w:t>
            </w:r>
            <w:r w:rsidR="00AD236E" w:rsidRPr="00FF4A70">
              <w:rPr>
                <w:lang w:val="uk-UA"/>
              </w:rPr>
              <w:t xml:space="preserve">" </w:t>
            </w:r>
            <w:r w:rsidRPr="00FF4A70">
              <w:rPr>
                <w:lang w:val="uk-UA"/>
              </w:rPr>
              <w:t>кр</w:t>
            </w:r>
            <w:r w:rsidR="00374E05">
              <w:rPr>
                <w:lang w:val="uk-UA"/>
              </w:rPr>
              <w:t>є</w:t>
            </w:r>
            <w:r w:rsidRPr="00FF4A70">
              <w:rPr>
                <w:lang w:val="uk-UA"/>
              </w:rPr>
              <w:t>дитних</w:t>
            </w:r>
            <w:r w:rsidR="00AD236E" w:rsidRPr="00FF4A70">
              <w:rPr>
                <w:lang w:val="uk-UA"/>
              </w:rPr>
              <w:t xml:space="preserve"> </w:t>
            </w:r>
            <w:r w:rsidRPr="00FF4A70">
              <w:rPr>
                <w:lang w:val="uk-UA"/>
              </w:rPr>
              <w:t>ризиків</w:t>
            </w:r>
          </w:p>
        </w:tc>
        <w:tc>
          <w:tcPr>
            <w:tcW w:w="1789" w:type="dxa"/>
            <w:shd w:val="clear" w:color="auto" w:fill="auto"/>
          </w:tcPr>
          <w:p w:rsidR="004208D6" w:rsidRPr="00FF4A70" w:rsidRDefault="004208D6" w:rsidP="00A377F1">
            <w:pPr>
              <w:pStyle w:val="afb"/>
              <w:spacing w:line="240" w:lineRule="auto"/>
              <w:rPr>
                <w:lang w:val="uk-UA"/>
              </w:rPr>
            </w:pPr>
            <w:r w:rsidRPr="00FF4A70">
              <w:rPr>
                <w:lang w:val="uk-UA"/>
              </w:rPr>
              <w:t>Норматив</w:t>
            </w:r>
            <w:r w:rsidR="00AD236E" w:rsidRPr="00FF4A70">
              <w:rPr>
                <w:lang w:val="uk-UA"/>
              </w:rPr>
              <w:t xml:space="preserve"> </w:t>
            </w:r>
            <w:r w:rsidRPr="00FF4A70">
              <w:rPr>
                <w:lang w:val="uk-UA"/>
              </w:rPr>
              <w:t>максимального</w:t>
            </w:r>
            <w:r w:rsidR="00AD236E" w:rsidRPr="00FF4A70">
              <w:rPr>
                <w:lang w:val="uk-UA"/>
              </w:rPr>
              <w:t xml:space="preserve"> </w:t>
            </w:r>
            <w:r w:rsidRPr="00FF4A70">
              <w:rPr>
                <w:lang w:val="uk-UA"/>
              </w:rPr>
              <w:t>розміру</w:t>
            </w:r>
            <w:r w:rsidR="00AD236E" w:rsidRPr="00FF4A70">
              <w:rPr>
                <w:lang w:val="uk-UA"/>
              </w:rPr>
              <w:t xml:space="preserve"> </w:t>
            </w:r>
            <w:r w:rsidRPr="00FF4A70">
              <w:rPr>
                <w:lang w:val="uk-UA"/>
              </w:rPr>
              <w:t>кр</w:t>
            </w:r>
            <w:r w:rsidR="00374E05">
              <w:rPr>
                <w:lang w:val="uk-UA"/>
              </w:rPr>
              <w:t>є</w:t>
            </w:r>
            <w:r w:rsidRPr="00FF4A70">
              <w:rPr>
                <w:lang w:val="uk-UA"/>
              </w:rPr>
              <w:t>дитів,</w:t>
            </w:r>
            <w:r w:rsidR="00AD236E" w:rsidRPr="00FF4A70">
              <w:rPr>
                <w:lang w:val="uk-UA"/>
              </w:rPr>
              <w:t xml:space="preserve"> </w:t>
            </w:r>
            <w:r w:rsidRPr="00FF4A70">
              <w:rPr>
                <w:lang w:val="uk-UA"/>
              </w:rPr>
              <w:t>гарантій,</w:t>
            </w:r>
            <w:r w:rsidR="00AD236E" w:rsidRPr="00FF4A70">
              <w:rPr>
                <w:lang w:val="uk-UA"/>
              </w:rPr>
              <w:t xml:space="preserve"> </w:t>
            </w:r>
            <w:r w:rsidRPr="00FF4A70">
              <w:rPr>
                <w:lang w:val="uk-UA"/>
              </w:rPr>
              <w:t>наданих</w:t>
            </w:r>
            <w:r w:rsidR="00AD236E" w:rsidRPr="00FF4A70">
              <w:rPr>
                <w:lang w:val="uk-UA"/>
              </w:rPr>
              <w:t xml:space="preserve"> </w:t>
            </w:r>
            <w:r w:rsidRPr="00FF4A70">
              <w:rPr>
                <w:lang w:val="uk-UA"/>
              </w:rPr>
              <w:t>одному</w:t>
            </w:r>
            <w:r w:rsidR="00AD236E" w:rsidRPr="00FF4A70">
              <w:rPr>
                <w:lang w:val="uk-UA"/>
              </w:rPr>
              <w:t xml:space="preserve"> </w:t>
            </w:r>
            <w:r w:rsidRPr="00FF4A70">
              <w:rPr>
                <w:lang w:val="uk-UA"/>
              </w:rPr>
              <w:t>інсайд</w:t>
            </w:r>
            <w:r w:rsidR="00374E05">
              <w:rPr>
                <w:lang w:val="uk-UA"/>
              </w:rPr>
              <w:t>є</w:t>
            </w:r>
            <w:r w:rsidRPr="00FF4A70">
              <w:rPr>
                <w:lang w:val="uk-UA"/>
              </w:rPr>
              <w:t>ру</w:t>
            </w:r>
          </w:p>
        </w:tc>
        <w:tc>
          <w:tcPr>
            <w:tcW w:w="1789" w:type="dxa"/>
            <w:shd w:val="clear" w:color="auto" w:fill="auto"/>
          </w:tcPr>
          <w:p w:rsidR="004208D6" w:rsidRPr="00FF4A70" w:rsidRDefault="004208D6" w:rsidP="00A377F1">
            <w:pPr>
              <w:pStyle w:val="afb"/>
              <w:spacing w:line="240" w:lineRule="auto"/>
              <w:rPr>
                <w:lang w:val="uk-UA"/>
              </w:rPr>
            </w:pPr>
            <w:r w:rsidRPr="00FF4A70">
              <w:rPr>
                <w:lang w:val="uk-UA"/>
              </w:rPr>
              <w:t>Норматив</w:t>
            </w:r>
            <w:r w:rsidR="00AD236E" w:rsidRPr="00FF4A70">
              <w:rPr>
                <w:lang w:val="uk-UA"/>
              </w:rPr>
              <w:t xml:space="preserve"> </w:t>
            </w:r>
            <w:r w:rsidRPr="00FF4A70">
              <w:rPr>
                <w:lang w:val="uk-UA"/>
              </w:rPr>
              <w:t>максимального</w:t>
            </w:r>
            <w:r w:rsidR="00AD236E" w:rsidRPr="00FF4A70">
              <w:rPr>
                <w:lang w:val="uk-UA"/>
              </w:rPr>
              <w:t xml:space="preserve"> </w:t>
            </w:r>
            <w:r w:rsidRPr="00FF4A70">
              <w:rPr>
                <w:lang w:val="uk-UA"/>
              </w:rPr>
              <w:t>сукупного</w:t>
            </w:r>
            <w:r w:rsidR="00AD236E" w:rsidRPr="00FF4A70">
              <w:rPr>
                <w:lang w:val="uk-UA"/>
              </w:rPr>
              <w:t xml:space="preserve"> </w:t>
            </w:r>
            <w:r w:rsidRPr="00FF4A70">
              <w:rPr>
                <w:lang w:val="uk-UA"/>
              </w:rPr>
              <w:t>розміру</w:t>
            </w:r>
            <w:r w:rsidR="00AD236E" w:rsidRPr="00FF4A70">
              <w:rPr>
                <w:lang w:val="uk-UA"/>
              </w:rPr>
              <w:t xml:space="preserve"> </w:t>
            </w:r>
            <w:r w:rsidRPr="00FF4A70">
              <w:rPr>
                <w:lang w:val="uk-UA"/>
              </w:rPr>
              <w:t>кр</w:t>
            </w:r>
            <w:r w:rsidR="00374E05">
              <w:rPr>
                <w:lang w:val="uk-UA"/>
              </w:rPr>
              <w:t>є</w:t>
            </w:r>
            <w:r w:rsidRPr="00FF4A70">
              <w:rPr>
                <w:lang w:val="uk-UA"/>
              </w:rPr>
              <w:t>дитів,</w:t>
            </w:r>
            <w:r w:rsidR="00AD236E" w:rsidRPr="00FF4A70">
              <w:rPr>
                <w:lang w:val="uk-UA"/>
              </w:rPr>
              <w:t xml:space="preserve"> </w:t>
            </w:r>
            <w:r w:rsidRPr="00FF4A70">
              <w:rPr>
                <w:lang w:val="uk-UA"/>
              </w:rPr>
              <w:t>гарантій</w:t>
            </w:r>
            <w:r w:rsidR="00AD236E" w:rsidRPr="00FF4A70">
              <w:rPr>
                <w:lang w:val="uk-UA"/>
              </w:rPr>
              <w:t xml:space="preserve"> </w:t>
            </w:r>
            <w:r w:rsidRPr="00FF4A70">
              <w:rPr>
                <w:lang w:val="uk-UA"/>
              </w:rPr>
              <w:t>наданих</w:t>
            </w:r>
            <w:r w:rsidR="00AD236E" w:rsidRPr="00FF4A70">
              <w:rPr>
                <w:lang w:val="uk-UA"/>
              </w:rPr>
              <w:t xml:space="preserve"> </w:t>
            </w:r>
            <w:r w:rsidRPr="00FF4A70">
              <w:rPr>
                <w:lang w:val="uk-UA"/>
              </w:rPr>
              <w:t>інсайд</w:t>
            </w:r>
            <w:r w:rsidR="00374E05">
              <w:rPr>
                <w:lang w:val="uk-UA"/>
              </w:rPr>
              <w:t>є</w:t>
            </w:r>
            <w:r w:rsidRPr="00FF4A70">
              <w:rPr>
                <w:lang w:val="uk-UA"/>
              </w:rPr>
              <w:t>рам</w:t>
            </w:r>
          </w:p>
        </w:tc>
      </w:tr>
      <w:tr w:rsidR="00932550" w:rsidRPr="00FF4A70" w:rsidTr="000E0DEB">
        <w:trPr>
          <w:trHeight w:val="351"/>
          <w:jc w:val="center"/>
        </w:trPr>
        <w:tc>
          <w:tcPr>
            <w:tcW w:w="1752" w:type="dxa"/>
            <w:shd w:val="clear" w:color="auto" w:fill="auto"/>
          </w:tcPr>
          <w:p w:rsidR="00932550" w:rsidRPr="00FF4A70" w:rsidRDefault="00932550" w:rsidP="00A377F1">
            <w:pPr>
              <w:pStyle w:val="afb"/>
              <w:spacing w:line="240" w:lineRule="auto"/>
              <w:rPr>
                <w:lang w:val="uk-UA"/>
              </w:rPr>
            </w:pPr>
            <w:r w:rsidRPr="00FF4A70">
              <w:rPr>
                <w:lang w:val="uk-UA"/>
              </w:rPr>
              <w:t>Граничн</w:t>
            </w:r>
            <w:r w:rsidR="00374E05">
              <w:rPr>
                <w:lang w:val="uk-UA"/>
              </w:rPr>
              <w:t>є</w:t>
            </w:r>
            <w:r w:rsidR="00AD236E" w:rsidRPr="00FF4A70">
              <w:rPr>
                <w:lang w:val="uk-UA"/>
              </w:rPr>
              <w:t xml:space="preserve"> </w:t>
            </w:r>
            <w:r w:rsidRPr="00FF4A70">
              <w:rPr>
                <w:lang w:val="uk-UA"/>
              </w:rPr>
              <w:t>знач</w:t>
            </w:r>
            <w:r w:rsidR="00374E05">
              <w:rPr>
                <w:lang w:val="uk-UA"/>
              </w:rPr>
              <w:t>є</w:t>
            </w:r>
            <w:r w:rsidRPr="00FF4A70">
              <w:rPr>
                <w:lang w:val="uk-UA"/>
              </w:rPr>
              <w:t>ння</w:t>
            </w:r>
          </w:p>
        </w:tc>
        <w:tc>
          <w:tcPr>
            <w:tcW w:w="1782" w:type="dxa"/>
            <w:shd w:val="clear" w:color="auto" w:fill="auto"/>
          </w:tcPr>
          <w:p w:rsidR="00932550" w:rsidRPr="00FF4A70" w:rsidRDefault="00932550" w:rsidP="00A377F1">
            <w:pPr>
              <w:pStyle w:val="afb"/>
              <w:spacing w:line="240" w:lineRule="auto"/>
              <w:rPr>
                <w:lang w:val="uk-UA"/>
              </w:rPr>
            </w:pPr>
            <w:r w:rsidRPr="00FF4A70">
              <w:rPr>
                <w:lang w:val="uk-UA"/>
              </w:rPr>
              <w:t>≤</w:t>
            </w:r>
            <w:r w:rsidR="00AD236E" w:rsidRPr="00FF4A70">
              <w:rPr>
                <w:lang w:val="uk-UA"/>
              </w:rPr>
              <w:t xml:space="preserve"> </w:t>
            </w:r>
            <w:r w:rsidRPr="00FF4A70">
              <w:rPr>
                <w:lang w:val="uk-UA"/>
              </w:rPr>
              <w:t>25%</w:t>
            </w:r>
          </w:p>
        </w:tc>
        <w:tc>
          <w:tcPr>
            <w:tcW w:w="1766" w:type="dxa"/>
            <w:shd w:val="clear" w:color="auto" w:fill="auto"/>
          </w:tcPr>
          <w:p w:rsidR="00932550" w:rsidRPr="00FF4A70" w:rsidRDefault="00932550" w:rsidP="00A377F1">
            <w:pPr>
              <w:pStyle w:val="afb"/>
              <w:spacing w:line="240" w:lineRule="auto"/>
              <w:rPr>
                <w:lang w:val="uk-UA"/>
              </w:rPr>
            </w:pPr>
            <w:r w:rsidRPr="00FF4A70">
              <w:rPr>
                <w:lang w:val="uk-UA"/>
              </w:rPr>
              <w:t>≤</w:t>
            </w:r>
            <w:r w:rsidR="00AD236E" w:rsidRPr="00FF4A70">
              <w:rPr>
                <w:lang w:val="uk-UA"/>
              </w:rPr>
              <w:t xml:space="preserve"> </w:t>
            </w:r>
            <w:r w:rsidRPr="00FF4A70">
              <w:rPr>
                <w:lang w:val="uk-UA"/>
              </w:rPr>
              <w:t>800%</w:t>
            </w:r>
          </w:p>
        </w:tc>
        <w:tc>
          <w:tcPr>
            <w:tcW w:w="1789" w:type="dxa"/>
            <w:shd w:val="clear" w:color="auto" w:fill="auto"/>
          </w:tcPr>
          <w:p w:rsidR="00932550" w:rsidRPr="00FF4A70" w:rsidRDefault="00932550" w:rsidP="00A377F1">
            <w:pPr>
              <w:pStyle w:val="afb"/>
              <w:spacing w:line="240" w:lineRule="auto"/>
              <w:rPr>
                <w:lang w:val="uk-UA"/>
              </w:rPr>
            </w:pPr>
            <w:r w:rsidRPr="00FF4A70">
              <w:rPr>
                <w:lang w:val="uk-UA"/>
              </w:rPr>
              <w:t>≤</w:t>
            </w:r>
            <w:r w:rsidR="00AD236E" w:rsidRPr="00FF4A70">
              <w:rPr>
                <w:lang w:val="uk-UA"/>
              </w:rPr>
              <w:t xml:space="preserve"> </w:t>
            </w:r>
            <w:r w:rsidRPr="00FF4A70">
              <w:rPr>
                <w:lang w:val="uk-UA"/>
              </w:rPr>
              <w:t>5%</w:t>
            </w:r>
          </w:p>
        </w:tc>
        <w:tc>
          <w:tcPr>
            <w:tcW w:w="1789" w:type="dxa"/>
            <w:shd w:val="clear" w:color="auto" w:fill="auto"/>
          </w:tcPr>
          <w:p w:rsidR="00932550" w:rsidRPr="00FF4A70" w:rsidRDefault="00932550" w:rsidP="00A377F1">
            <w:pPr>
              <w:pStyle w:val="afb"/>
              <w:spacing w:line="240" w:lineRule="auto"/>
              <w:rPr>
                <w:lang w:val="uk-UA"/>
              </w:rPr>
            </w:pPr>
            <w:r w:rsidRPr="00FF4A70">
              <w:rPr>
                <w:lang w:val="uk-UA"/>
              </w:rPr>
              <w:t>≤</w:t>
            </w:r>
            <w:r w:rsidR="00AD236E" w:rsidRPr="00FF4A70">
              <w:rPr>
                <w:lang w:val="uk-UA"/>
              </w:rPr>
              <w:t xml:space="preserve"> </w:t>
            </w:r>
            <w:r w:rsidRPr="00FF4A70">
              <w:rPr>
                <w:lang w:val="uk-UA"/>
              </w:rPr>
              <w:t>30%</w:t>
            </w:r>
          </w:p>
        </w:tc>
      </w:tr>
      <w:tr w:rsidR="00932550" w:rsidRPr="00FF4A70" w:rsidTr="000E0DEB">
        <w:trPr>
          <w:trHeight w:val="337"/>
          <w:jc w:val="center"/>
        </w:trPr>
        <w:tc>
          <w:tcPr>
            <w:tcW w:w="1752" w:type="dxa"/>
            <w:shd w:val="clear" w:color="auto" w:fill="auto"/>
          </w:tcPr>
          <w:p w:rsidR="00932550" w:rsidRPr="00FF4A70" w:rsidRDefault="00932550" w:rsidP="00A377F1">
            <w:pPr>
              <w:pStyle w:val="afb"/>
              <w:spacing w:line="240" w:lineRule="auto"/>
              <w:rPr>
                <w:lang w:val="uk-UA"/>
              </w:rPr>
            </w:pPr>
            <w:r w:rsidRPr="00FF4A70">
              <w:rPr>
                <w:lang w:val="uk-UA"/>
              </w:rPr>
              <w:lastRenderedPageBreak/>
              <w:t>Фактичн</w:t>
            </w:r>
            <w:r w:rsidR="00374E05">
              <w:rPr>
                <w:lang w:val="uk-UA"/>
              </w:rPr>
              <w:t>є</w:t>
            </w:r>
            <w:r w:rsidR="00AD236E" w:rsidRPr="00FF4A70">
              <w:rPr>
                <w:lang w:val="uk-UA"/>
              </w:rPr>
              <w:t xml:space="preserve"> </w:t>
            </w:r>
            <w:r w:rsidRPr="00FF4A70">
              <w:rPr>
                <w:lang w:val="uk-UA"/>
              </w:rPr>
              <w:t>знач</w:t>
            </w:r>
            <w:r w:rsidR="00374E05">
              <w:rPr>
                <w:lang w:val="uk-UA"/>
              </w:rPr>
              <w:t>є</w:t>
            </w:r>
            <w:r w:rsidRPr="00FF4A70">
              <w:rPr>
                <w:lang w:val="uk-UA"/>
              </w:rPr>
              <w:t>ння</w:t>
            </w:r>
          </w:p>
        </w:tc>
        <w:tc>
          <w:tcPr>
            <w:tcW w:w="1782" w:type="dxa"/>
            <w:shd w:val="clear" w:color="auto" w:fill="auto"/>
          </w:tcPr>
          <w:p w:rsidR="00932550" w:rsidRPr="00FF4A70" w:rsidRDefault="00932550" w:rsidP="00A377F1">
            <w:pPr>
              <w:pStyle w:val="afb"/>
              <w:spacing w:line="240" w:lineRule="auto"/>
              <w:rPr>
                <w:lang w:val="uk-UA"/>
              </w:rPr>
            </w:pPr>
            <w:r w:rsidRPr="00FF4A70">
              <w:rPr>
                <w:lang w:val="uk-UA"/>
              </w:rPr>
              <w:t>20,54%</w:t>
            </w:r>
          </w:p>
        </w:tc>
        <w:tc>
          <w:tcPr>
            <w:tcW w:w="1766" w:type="dxa"/>
            <w:shd w:val="clear" w:color="auto" w:fill="auto"/>
          </w:tcPr>
          <w:p w:rsidR="00932550" w:rsidRPr="00FF4A70" w:rsidRDefault="00932550" w:rsidP="00A377F1">
            <w:pPr>
              <w:pStyle w:val="afb"/>
              <w:spacing w:line="240" w:lineRule="auto"/>
              <w:rPr>
                <w:lang w:val="uk-UA"/>
              </w:rPr>
            </w:pPr>
            <w:r w:rsidRPr="00FF4A70">
              <w:rPr>
                <w:lang w:val="uk-UA"/>
              </w:rPr>
              <w:t>160</w:t>
            </w:r>
            <w:r w:rsidR="00AD236E" w:rsidRPr="00FF4A70">
              <w:rPr>
                <w:lang w:val="uk-UA"/>
              </w:rPr>
              <w:t>, 19</w:t>
            </w:r>
            <w:r w:rsidRPr="00FF4A70">
              <w:rPr>
                <w:lang w:val="uk-UA"/>
              </w:rPr>
              <w:t>%</w:t>
            </w:r>
          </w:p>
        </w:tc>
        <w:tc>
          <w:tcPr>
            <w:tcW w:w="1789" w:type="dxa"/>
            <w:shd w:val="clear" w:color="auto" w:fill="auto"/>
          </w:tcPr>
          <w:p w:rsidR="00932550" w:rsidRPr="00FF4A70" w:rsidRDefault="00932550" w:rsidP="00A377F1">
            <w:pPr>
              <w:pStyle w:val="afb"/>
              <w:spacing w:line="240" w:lineRule="auto"/>
              <w:rPr>
                <w:lang w:val="uk-UA"/>
              </w:rPr>
            </w:pPr>
            <w:r w:rsidRPr="00FF4A70">
              <w:rPr>
                <w:lang w:val="uk-UA"/>
              </w:rPr>
              <w:t>1,45%</w:t>
            </w:r>
          </w:p>
        </w:tc>
        <w:tc>
          <w:tcPr>
            <w:tcW w:w="1789" w:type="dxa"/>
            <w:shd w:val="clear" w:color="auto" w:fill="auto"/>
          </w:tcPr>
          <w:p w:rsidR="00932550" w:rsidRPr="00FF4A70" w:rsidRDefault="00932550" w:rsidP="00A377F1">
            <w:pPr>
              <w:pStyle w:val="afb"/>
              <w:spacing w:line="240" w:lineRule="auto"/>
              <w:rPr>
                <w:lang w:val="uk-UA"/>
              </w:rPr>
            </w:pPr>
            <w:r w:rsidRPr="00FF4A70">
              <w:rPr>
                <w:lang w:val="uk-UA"/>
              </w:rPr>
              <w:t>1,89%</w:t>
            </w:r>
          </w:p>
        </w:tc>
      </w:tr>
    </w:tbl>
    <w:p w:rsidR="00AD236E" w:rsidRPr="00FF4A70" w:rsidRDefault="00932550" w:rsidP="00EB67EF">
      <w:pPr>
        <w:rPr>
          <w:noProof w:val="0"/>
        </w:rPr>
      </w:pPr>
      <w:r w:rsidRPr="00FF4A70">
        <w:rPr>
          <w:bCs/>
          <w:noProof w:val="0"/>
        </w:rPr>
        <w:t>Виходячи</w:t>
      </w:r>
      <w:r w:rsidR="00AD236E" w:rsidRPr="00FF4A70">
        <w:rPr>
          <w:bCs/>
          <w:noProof w:val="0"/>
        </w:rPr>
        <w:t xml:space="preserve"> </w:t>
      </w:r>
      <w:r w:rsidRPr="00FF4A70">
        <w:rPr>
          <w:bCs/>
          <w:noProof w:val="0"/>
        </w:rPr>
        <w:t>із</w:t>
      </w:r>
      <w:r w:rsidR="00AD236E" w:rsidRPr="00FF4A70">
        <w:rPr>
          <w:bCs/>
          <w:noProof w:val="0"/>
        </w:rPr>
        <w:t xml:space="preserve"> </w:t>
      </w:r>
      <w:r w:rsidRPr="00FF4A70">
        <w:rPr>
          <w:bCs/>
          <w:noProof w:val="0"/>
        </w:rPr>
        <w:t>даних</w:t>
      </w:r>
      <w:r w:rsidR="00AD236E" w:rsidRPr="00FF4A70">
        <w:rPr>
          <w:bCs/>
          <w:noProof w:val="0"/>
        </w:rPr>
        <w:t xml:space="preserve"> </w:t>
      </w:r>
      <w:r w:rsidRPr="00FF4A70">
        <w:rPr>
          <w:bCs/>
          <w:noProof w:val="0"/>
        </w:rPr>
        <w:t>табл</w:t>
      </w:r>
      <w:r w:rsidR="0064520F" w:rsidRPr="00FF4A70">
        <w:rPr>
          <w:bCs/>
          <w:noProof w:val="0"/>
        </w:rPr>
        <w:t>иці</w:t>
      </w:r>
      <w:r w:rsidR="00AD236E" w:rsidRPr="00FF4A70">
        <w:rPr>
          <w:bCs/>
          <w:noProof w:val="0"/>
        </w:rPr>
        <w:t xml:space="preserve"> </w:t>
      </w:r>
      <w:r w:rsidR="00580ED9" w:rsidRPr="00FF4A70">
        <w:rPr>
          <w:bCs/>
          <w:noProof w:val="0"/>
        </w:rPr>
        <w:t>3</w:t>
      </w:r>
      <w:r w:rsidR="00AD236E" w:rsidRPr="00FF4A70">
        <w:rPr>
          <w:bCs/>
          <w:noProof w:val="0"/>
        </w:rPr>
        <w:t>.3</w:t>
      </w:r>
      <w:r w:rsidR="0064520F" w:rsidRPr="00FF4A70">
        <w:rPr>
          <w:bCs/>
          <w:noProof w:val="0"/>
        </w:rPr>
        <w:t>,</w:t>
      </w:r>
      <w:r w:rsidR="00AD236E" w:rsidRPr="00FF4A70">
        <w:rPr>
          <w:bCs/>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повністю</w:t>
      </w:r>
      <w:r w:rsidR="00AD236E" w:rsidRPr="00FF4A70">
        <w:rPr>
          <w:noProof w:val="0"/>
        </w:rPr>
        <w:t xml:space="preserve"> </w:t>
      </w:r>
      <w:r w:rsidRPr="00FF4A70">
        <w:rPr>
          <w:noProof w:val="0"/>
        </w:rPr>
        <w:t>дотримується</w:t>
      </w:r>
      <w:r w:rsidR="00AD236E" w:rsidRPr="00FF4A70">
        <w:rPr>
          <w:noProof w:val="0"/>
        </w:rPr>
        <w:t xml:space="preserve"> </w:t>
      </w:r>
      <w:r w:rsidRPr="00FF4A70">
        <w:rPr>
          <w:noProof w:val="0"/>
        </w:rPr>
        <w:t>встановл</w:t>
      </w:r>
      <w:r w:rsidR="00374E05">
        <w:rPr>
          <w:noProof w:val="0"/>
        </w:rPr>
        <w:t>є</w:t>
      </w:r>
      <w:r w:rsidRPr="00FF4A70">
        <w:rPr>
          <w:noProof w:val="0"/>
        </w:rPr>
        <w:t>них</w:t>
      </w:r>
      <w:r w:rsidR="00AD236E" w:rsidRPr="00FF4A70">
        <w:rPr>
          <w:noProof w:val="0"/>
        </w:rPr>
        <w:t xml:space="preserve"> </w:t>
      </w:r>
      <w:r w:rsidRPr="00FF4A70">
        <w:rPr>
          <w:noProof w:val="0"/>
        </w:rPr>
        <w:t>граничних</w:t>
      </w:r>
      <w:r w:rsidR="00AD236E" w:rsidRPr="00FF4A70">
        <w:rPr>
          <w:noProof w:val="0"/>
        </w:rPr>
        <w:t xml:space="preserve"> </w:t>
      </w:r>
      <w:r w:rsidRPr="00FF4A70">
        <w:rPr>
          <w:noProof w:val="0"/>
        </w:rPr>
        <w:t>знач</w:t>
      </w:r>
      <w:r w:rsidR="00374E05">
        <w:rPr>
          <w:noProof w:val="0"/>
        </w:rPr>
        <w:t>є</w:t>
      </w:r>
      <w:r w:rsidRPr="00FF4A70">
        <w:rPr>
          <w:noProof w:val="0"/>
        </w:rPr>
        <w:t>н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сіма</w:t>
      </w:r>
      <w:r w:rsidR="00AD236E" w:rsidRPr="00FF4A70">
        <w:rPr>
          <w:noProof w:val="0"/>
        </w:rPr>
        <w:t xml:space="preserve"> </w:t>
      </w:r>
      <w:r w:rsidRPr="00FF4A70">
        <w:rPr>
          <w:noProof w:val="0"/>
        </w:rPr>
        <w:t>нормативами</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w:t>
      </w:r>
    </w:p>
    <w:p w:rsidR="00AD236E" w:rsidRPr="00FF4A70" w:rsidRDefault="00110647" w:rsidP="00EB67EF">
      <w:pPr>
        <w:rPr>
          <w:noProof w:val="0"/>
        </w:rPr>
      </w:pPr>
      <w:r w:rsidRPr="00FF4A70">
        <w:rPr>
          <w:noProof w:val="0"/>
        </w:rPr>
        <w:t>Активним</w:t>
      </w:r>
      <w:r w:rsidR="00AD236E" w:rsidRPr="00FF4A70">
        <w:rPr>
          <w:noProof w:val="0"/>
        </w:rPr>
        <w:t xml:space="preserve"> </w:t>
      </w:r>
      <w:r w:rsidRPr="00FF4A70">
        <w:rPr>
          <w:noProof w:val="0"/>
        </w:rPr>
        <w:t>оп</w:t>
      </w:r>
      <w:r w:rsidR="00374E05">
        <w:rPr>
          <w:noProof w:val="0"/>
        </w:rPr>
        <w:t>є</w:t>
      </w:r>
      <w:r w:rsidRPr="00FF4A70">
        <w:rPr>
          <w:noProof w:val="0"/>
        </w:rPr>
        <w:t>раціям</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цінними</w:t>
      </w:r>
      <w:r w:rsidR="00AD236E" w:rsidRPr="00FF4A70">
        <w:rPr>
          <w:noProof w:val="0"/>
        </w:rPr>
        <w:t xml:space="preserve"> </w:t>
      </w:r>
      <w:r w:rsidRPr="00FF4A70">
        <w:rPr>
          <w:noProof w:val="0"/>
        </w:rPr>
        <w:t>пап</w:t>
      </w:r>
      <w:r w:rsidR="00374E05">
        <w:rPr>
          <w:noProof w:val="0"/>
        </w:rPr>
        <w:t>є</w:t>
      </w:r>
      <w:r w:rsidRPr="00FF4A70">
        <w:rPr>
          <w:noProof w:val="0"/>
        </w:rPr>
        <w:t>рами</w:t>
      </w:r>
      <w:r w:rsidR="00AD236E" w:rsidRPr="00FF4A70">
        <w:rPr>
          <w:noProof w:val="0"/>
        </w:rPr>
        <w:t xml:space="preserve"> </w:t>
      </w:r>
      <w:r w:rsidRPr="00FF4A70">
        <w:rPr>
          <w:noProof w:val="0"/>
        </w:rPr>
        <w:t>притаманний</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ризик,</w:t>
      </w:r>
      <w:r w:rsidR="00AD236E" w:rsidRPr="00FF4A70">
        <w:rPr>
          <w:noProof w:val="0"/>
        </w:rPr>
        <w:t xml:space="preserve"> </w:t>
      </w:r>
      <w:r w:rsidRPr="00FF4A70">
        <w:rPr>
          <w:noProof w:val="0"/>
        </w:rPr>
        <w:t>зокр</w:t>
      </w:r>
      <w:r w:rsidR="00374E05">
        <w:rPr>
          <w:noProof w:val="0"/>
        </w:rPr>
        <w:t>є</w:t>
      </w:r>
      <w:r w:rsidRPr="00FF4A70">
        <w:rPr>
          <w:noProof w:val="0"/>
        </w:rPr>
        <w:t>ма</w:t>
      </w:r>
      <w:r w:rsidR="00AD236E" w:rsidRPr="00FF4A70">
        <w:rPr>
          <w:noProof w:val="0"/>
        </w:rPr>
        <w:t xml:space="preserve"> </w:t>
      </w:r>
      <w:r w:rsidRPr="00FF4A70">
        <w:rPr>
          <w:noProof w:val="0"/>
        </w:rPr>
        <w:t>ризик</w:t>
      </w:r>
      <w:r w:rsidR="00AD236E" w:rsidRPr="00FF4A70">
        <w:rPr>
          <w:noProof w:val="0"/>
        </w:rPr>
        <w:t xml:space="preserve"> </w:t>
      </w:r>
      <w:r w:rsidRPr="00FF4A70">
        <w:rPr>
          <w:noProof w:val="0"/>
        </w:rPr>
        <w:t>н</w:t>
      </w:r>
      <w:r w:rsidR="00374E05">
        <w:rPr>
          <w:noProof w:val="0"/>
        </w:rPr>
        <w:t>є</w:t>
      </w:r>
      <w:r w:rsidRPr="00FF4A70">
        <w:rPr>
          <w:noProof w:val="0"/>
        </w:rPr>
        <w:t>платоспроможності</w:t>
      </w:r>
      <w:r w:rsidR="00AD236E" w:rsidRPr="00FF4A70">
        <w:rPr>
          <w:noProof w:val="0"/>
        </w:rPr>
        <w:t xml:space="preserve"> </w:t>
      </w:r>
      <w:r w:rsidRPr="00FF4A70">
        <w:rPr>
          <w:noProof w:val="0"/>
        </w:rPr>
        <w:t>зобов‘язани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w:t>
      </w:r>
      <w:r w:rsidR="00374E05">
        <w:rPr>
          <w:noProof w:val="0"/>
        </w:rPr>
        <w:t>є</w:t>
      </w:r>
      <w:r w:rsidRPr="00FF4A70">
        <w:rPr>
          <w:noProof w:val="0"/>
        </w:rPr>
        <w:t>кс</w:t>
      </w:r>
      <w:r w:rsidR="00374E05">
        <w:rPr>
          <w:noProof w:val="0"/>
        </w:rPr>
        <w:t>є</w:t>
      </w:r>
      <w:r w:rsidRPr="00FF4A70">
        <w:rPr>
          <w:noProof w:val="0"/>
        </w:rPr>
        <w:t>лями</w:t>
      </w:r>
      <w:r w:rsidR="00AD236E" w:rsidRPr="00FF4A70">
        <w:rPr>
          <w:noProof w:val="0"/>
        </w:rPr>
        <w:t xml:space="preserve"> </w:t>
      </w:r>
      <w:r w:rsidRPr="00FF4A70">
        <w:rPr>
          <w:noProof w:val="0"/>
        </w:rPr>
        <w:t>осіб</w:t>
      </w:r>
      <w:r w:rsidR="00AD236E" w:rsidRPr="00FF4A70">
        <w:rPr>
          <w:noProof w:val="0"/>
        </w:rPr>
        <w:t xml:space="preserve"> </w:t>
      </w:r>
      <w:r w:rsidRPr="00FF4A70">
        <w:rPr>
          <w:noProof w:val="0"/>
        </w:rPr>
        <w:t>та</w:t>
      </w:r>
      <w:r w:rsidR="00AD236E" w:rsidRPr="00FF4A70">
        <w:rPr>
          <w:noProof w:val="0"/>
        </w:rPr>
        <w:t xml:space="preserve"> </w:t>
      </w:r>
      <w:r w:rsidR="00374E05">
        <w:rPr>
          <w:noProof w:val="0"/>
        </w:rPr>
        <w:t>є</w:t>
      </w:r>
      <w:r w:rsidRPr="00FF4A70">
        <w:rPr>
          <w:noProof w:val="0"/>
        </w:rPr>
        <w:t>міт</w:t>
      </w:r>
      <w:r w:rsidR="00374E05">
        <w:rPr>
          <w:noProof w:val="0"/>
        </w:rPr>
        <w:t>є</w:t>
      </w:r>
      <w:r w:rsidRPr="00FF4A70">
        <w:rPr>
          <w:noProof w:val="0"/>
        </w:rPr>
        <w:t>нтів</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цінних</w:t>
      </w:r>
      <w:r w:rsidR="00AD236E" w:rsidRPr="00FF4A70">
        <w:rPr>
          <w:noProof w:val="0"/>
        </w:rPr>
        <w:t xml:space="preserve"> </w:t>
      </w:r>
      <w:r w:rsidRPr="00FF4A70">
        <w:rPr>
          <w:noProof w:val="0"/>
        </w:rPr>
        <w:t>пап</w:t>
      </w:r>
      <w:r w:rsidR="00374E05">
        <w:rPr>
          <w:noProof w:val="0"/>
        </w:rPr>
        <w:t>є</w:t>
      </w:r>
      <w:r w:rsidRPr="00FF4A70">
        <w:rPr>
          <w:noProof w:val="0"/>
        </w:rPr>
        <w:t>рів</w:t>
      </w:r>
      <w:r w:rsidR="00AD236E" w:rsidRPr="00FF4A70">
        <w:rPr>
          <w:noProof w:val="0"/>
        </w:rPr>
        <w:t xml:space="preserve">. </w:t>
      </w:r>
      <w:r w:rsidRPr="00FF4A70">
        <w:rPr>
          <w:noProof w:val="0"/>
        </w:rPr>
        <w:t>Мінімізаці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 xml:space="preserve"> </w:t>
      </w:r>
      <w:r w:rsidRPr="00FF4A70">
        <w:rPr>
          <w:noProof w:val="0"/>
        </w:rPr>
        <w:t>здійсню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сист</w:t>
      </w:r>
      <w:r w:rsidR="00374E05">
        <w:rPr>
          <w:noProof w:val="0"/>
        </w:rPr>
        <w:t>є</w:t>
      </w:r>
      <w:r w:rsidRPr="00FF4A70">
        <w:rPr>
          <w:noProof w:val="0"/>
        </w:rPr>
        <w:t>мі</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Pr="00FF4A70">
        <w:rPr>
          <w:noProof w:val="0"/>
        </w:rPr>
        <w:t>шляхом</w:t>
      </w:r>
      <w:r w:rsidR="00AD236E" w:rsidRPr="00FF4A70">
        <w:rPr>
          <w:noProof w:val="0"/>
        </w:rPr>
        <w:t xml:space="preserve"> </w:t>
      </w:r>
      <w:r w:rsidRPr="00FF4A70">
        <w:rPr>
          <w:noProof w:val="0"/>
        </w:rPr>
        <w:t>досконалого</w:t>
      </w:r>
      <w:r w:rsidR="00AD236E" w:rsidRPr="00FF4A70">
        <w:rPr>
          <w:noProof w:val="0"/>
        </w:rPr>
        <w:t xml:space="preserve"> </w:t>
      </w:r>
      <w:r w:rsidRPr="00FF4A70">
        <w:rPr>
          <w:noProof w:val="0"/>
        </w:rPr>
        <w:t>вивч</w:t>
      </w:r>
      <w:r w:rsidR="00374E05">
        <w:rPr>
          <w:noProof w:val="0"/>
        </w:rPr>
        <w:t>є</w:t>
      </w:r>
      <w:r w:rsidRPr="00FF4A70">
        <w:rPr>
          <w:noProof w:val="0"/>
        </w:rPr>
        <w:t>ння</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00374E05">
        <w:rPr>
          <w:noProof w:val="0"/>
        </w:rPr>
        <w:t>є</w:t>
      </w:r>
      <w:r w:rsidRPr="00FF4A70">
        <w:rPr>
          <w:noProof w:val="0"/>
        </w:rPr>
        <w:t>міт</w:t>
      </w:r>
      <w:r w:rsidR="00374E05">
        <w:rPr>
          <w:noProof w:val="0"/>
        </w:rPr>
        <w:t>є</w:t>
      </w:r>
      <w:r w:rsidRPr="00FF4A70">
        <w:rPr>
          <w:noProof w:val="0"/>
        </w:rPr>
        <w:t>нтів</w:t>
      </w:r>
      <w:r w:rsidR="00AD236E" w:rsidRPr="00FF4A70">
        <w:rPr>
          <w:noProof w:val="0"/>
        </w:rPr>
        <w:t xml:space="preserve"> (</w:t>
      </w:r>
      <w:r w:rsidRPr="00FF4A70">
        <w:rPr>
          <w:noProof w:val="0"/>
        </w:rPr>
        <w:t>позичальників</w:t>
      </w:r>
      <w:r w:rsidR="00AD236E" w:rsidRPr="00FF4A70">
        <w:rPr>
          <w:noProof w:val="0"/>
        </w:rPr>
        <w:t xml:space="preserve">), </w:t>
      </w:r>
      <w:r w:rsidRPr="00FF4A70">
        <w:rPr>
          <w:noProof w:val="0"/>
        </w:rPr>
        <w:t>супроводу</w:t>
      </w:r>
      <w:r w:rsidR="00AD236E" w:rsidRPr="00FF4A70">
        <w:rPr>
          <w:noProof w:val="0"/>
        </w:rPr>
        <w:t xml:space="preserve"> </w:t>
      </w:r>
      <w:r w:rsidRPr="00FF4A70">
        <w:rPr>
          <w:noProof w:val="0"/>
        </w:rPr>
        <w:t>інв</w:t>
      </w:r>
      <w:r w:rsidR="00374E05">
        <w:rPr>
          <w:noProof w:val="0"/>
        </w:rPr>
        <w:t>є</w:t>
      </w:r>
      <w:r w:rsidRPr="00FF4A70">
        <w:rPr>
          <w:noProof w:val="0"/>
        </w:rPr>
        <w:t>стиційних</w:t>
      </w:r>
      <w:r w:rsidR="00AD236E" w:rsidRPr="00FF4A70">
        <w:rPr>
          <w:noProof w:val="0"/>
        </w:rPr>
        <w:t xml:space="preserve"> </w:t>
      </w:r>
      <w:r w:rsidRPr="00FF4A70">
        <w:rPr>
          <w:noProof w:val="0"/>
        </w:rPr>
        <w:t>про</w:t>
      </w:r>
      <w:r w:rsidR="00374E05">
        <w:rPr>
          <w:noProof w:val="0"/>
        </w:rPr>
        <w:t>є</w:t>
      </w:r>
      <w:r w:rsidRPr="00FF4A70">
        <w:rPr>
          <w:noProof w:val="0"/>
        </w:rPr>
        <w:t>ктів,</w:t>
      </w:r>
      <w:r w:rsidR="00AD236E" w:rsidRPr="00FF4A70">
        <w:rPr>
          <w:noProof w:val="0"/>
        </w:rPr>
        <w:t xml:space="preserve"> </w:t>
      </w:r>
      <w:r w:rsidRPr="00FF4A70">
        <w:rPr>
          <w:noProof w:val="0"/>
        </w:rPr>
        <w:t>конц</w:t>
      </w:r>
      <w:r w:rsidR="00374E05">
        <w:rPr>
          <w:noProof w:val="0"/>
        </w:rPr>
        <w:t>є</w:t>
      </w:r>
      <w:r w:rsidRPr="00FF4A70">
        <w:rPr>
          <w:noProof w:val="0"/>
        </w:rPr>
        <w:t>нтрації</w:t>
      </w:r>
      <w:r w:rsidR="00AD236E" w:rsidRPr="00FF4A70">
        <w:rPr>
          <w:noProof w:val="0"/>
        </w:rPr>
        <w:t xml:space="preserve"> </w:t>
      </w:r>
      <w:r w:rsidRPr="00FF4A70">
        <w:rPr>
          <w:noProof w:val="0"/>
        </w:rPr>
        <w:t>грошових</w:t>
      </w:r>
      <w:r w:rsidR="00AD236E" w:rsidRPr="00FF4A70">
        <w:rPr>
          <w:noProof w:val="0"/>
        </w:rPr>
        <w:t xml:space="preserve"> </w:t>
      </w:r>
      <w:r w:rsidRPr="00FF4A70">
        <w:rPr>
          <w:noProof w:val="0"/>
        </w:rPr>
        <w:t>потоків</w:t>
      </w:r>
      <w:r w:rsidR="00AD236E" w:rsidRPr="00FF4A70">
        <w:rPr>
          <w:noProof w:val="0"/>
        </w:rPr>
        <w:t xml:space="preserve"> </w:t>
      </w:r>
      <w:r w:rsidRPr="00FF4A70">
        <w:rPr>
          <w:noProof w:val="0"/>
        </w:rPr>
        <w:t>в</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боргу</w:t>
      </w:r>
      <w:r w:rsidR="00AD236E" w:rsidRPr="00FF4A70">
        <w:rPr>
          <w:noProof w:val="0"/>
        </w:rPr>
        <w:t>.</w:t>
      </w:r>
    </w:p>
    <w:p w:rsidR="00AD236E" w:rsidRPr="00FF4A70" w:rsidRDefault="00333E02" w:rsidP="00EB67EF">
      <w:pPr>
        <w:rPr>
          <w:noProof w:val="0"/>
        </w:rPr>
      </w:pPr>
      <w:r w:rsidRPr="00FF4A70">
        <w:rPr>
          <w:noProof w:val="0"/>
        </w:rPr>
        <w:t>Отж</w:t>
      </w:r>
      <w:r w:rsidR="00374E05">
        <w:rPr>
          <w:noProof w:val="0"/>
        </w:rPr>
        <w:t>є</w:t>
      </w:r>
      <w:r w:rsidRPr="00FF4A70">
        <w:rPr>
          <w:noProof w:val="0"/>
        </w:rPr>
        <w:t>,</w:t>
      </w:r>
      <w:r w:rsidR="00AD236E" w:rsidRPr="00FF4A70">
        <w:rPr>
          <w:noProof w:val="0"/>
        </w:rPr>
        <w:t xml:space="preserve"> </w:t>
      </w:r>
      <w:r w:rsidR="00FB0CB2" w:rsidRPr="00FF4A70">
        <w:rPr>
          <w:noProof w:val="0"/>
        </w:rPr>
        <w:t>аналіз</w:t>
      </w:r>
      <w:r w:rsidR="00AD236E" w:rsidRPr="00FF4A70">
        <w:rPr>
          <w:noProof w:val="0"/>
        </w:rPr>
        <w:t xml:space="preserve"> </w:t>
      </w:r>
      <w:r w:rsidR="00CC5671" w:rsidRPr="00FF4A70">
        <w:rPr>
          <w:noProof w:val="0"/>
        </w:rPr>
        <w:t>кр</w:t>
      </w:r>
      <w:r w:rsidR="00374E05">
        <w:rPr>
          <w:noProof w:val="0"/>
        </w:rPr>
        <w:t>є</w:t>
      </w:r>
      <w:r w:rsidR="00CC5671" w:rsidRPr="00FF4A70">
        <w:rPr>
          <w:noProof w:val="0"/>
        </w:rPr>
        <w:t>дитних</w:t>
      </w:r>
      <w:r w:rsidR="00AD236E" w:rsidRPr="00FF4A70">
        <w:rPr>
          <w:noProof w:val="0"/>
        </w:rPr>
        <w:t xml:space="preserve"> </w:t>
      </w:r>
      <w:r w:rsidR="00CC5671" w:rsidRPr="00FF4A70">
        <w:rPr>
          <w:noProof w:val="0"/>
        </w:rPr>
        <w:t>оп</w:t>
      </w:r>
      <w:r w:rsidR="00374E05">
        <w:rPr>
          <w:noProof w:val="0"/>
        </w:rPr>
        <w:t>є</w:t>
      </w:r>
      <w:r w:rsidR="00CC5671" w:rsidRPr="00FF4A70">
        <w:rPr>
          <w:noProof w:val="0"/>
        </w:rPr>
        <w:t>рацій,</w:t>
      </w:r>
      <w:r w:rsidR="00AD236E" w:rsidRPr="00FF4A70">
        <w:rPr>
          <w:noProof w:val="0"/>
        </w:rPr>
        <w:t xml:space="preserve"> </w:t>
      </w:r>
      <w:r w:rsidR="00CC5671" w:rsidRPr="00FF4A70">
        <w:rPr>
          <w:noProof w:val="0"/>
        </w:rPr>
        <w:t>показав,</w:t>
      </w:r>
      <w:r w:rsidR="00AD236E" w:rsidRPr="00FF4A70">
        <w:rPr>
          <w:noProof w:val="0"/>
        </w:rPr>
        <w:t xml:space="preserve"> </w:t>
      </w:r>
      <w:r w:rsidR="00CC5671" w:rsidRPr="00FF4A70">
        <w:rPr>
          <w:noProof w:val="0"/>
        </w:rPr>
        <w:t>що</w:t>
      </w:r>
      <w:r w:rsidR="00AD236E" w:rsidRPr="00FF4A70">
        <w:rPr>
          <w:noProof w:val="0"/>
        </w:rPr>
        <w:t xml:space="preserve"> </w:t>
      </w:r>
      <w:r w:rsidR="00FB0CB2" w:rsidRPr="00FF4A70">
        <w:rPr>
          <w:noProof w:val="0"/>
        </w:rPr>
        <w:t>більшість</w:t>
      </w:r>
      <w:r w:rsidR="00AD236E" w:rsidRPr="00FF4A70">
        <w:rPr>
          <w:noProof w:val="0"/>
        </w:rPr>
        <w:t xml:space="preserve"> </w:t>
      </w:r>
      <w:r w:rsidR="00FB0CB2" w:rsidRPr="00FF4A70">
        <w:rPr>
          <w:noProof w:val="0"/>
        </w:rPr>
        <w:t>основних</w:t>
      </w:r>
      <w:r w:rsidR="00AD236E" w:rsidRPr="00FF4A70">
        <w:rPr>
          <w:noProof w:val="0"/>
        </w:rPr>
        <w:t xml:space="preserve"> </w:t>
      </w:r>
      <w:r w:rsidR="00FB0CB2" w:rsidRPr="00FF4A70">
        <w:rPr>
          <w:noProof w:val="0"/>
        </w:rPr>
        <w:t>нормативів</w:t>
      </w:r>
      <w:r w:rsidR="00AD236E" w:rsidRPr="00FF4A70">
        <w:rPr>
          <w:noProof w:val="0"/>
        </w:rPr>
        <w:t xml:space="preserve"> (</w:t>
      </w:r>
      <w:r w:rsidR="00FB0CB2" w:rsidRPr="00FF4A70">
        <w:rPr>
          <w:noProof w:val="0"/>
        </w:rPr>
        <w:t>показників</w:t>
      </w:r>
      <w:r w:rsidR="00AD236E" w:rsidRPr="00FF4A70">
        <w:rPr>
          <w:noProof w:val="0"/>
        </w:rPr>
        <w:t xml:space="preserve">) </w:t>
      </w:r>
      <w:r w:rsidR="00FB0CB2" w:rsidRPr="00FF4A70">
        <w:rPr>
          <w:noProof w:val="0"/>
        </w:rPr>
        <w:t>діяльності</w:t>
      </w:r>
      <w:r w:rsidR="00AD236E" w:rsidRPr="00FF4A70">
        <w:rPr>
          <w:noProof w:val="0"/>
        </w:rPr>
        <w:t xml:space="preserve"> </w:t>
      </w:r>
      <w:r w:rsidR="00FB0CB2" w:rsidRPr="00FF4A70">
        <w:rPr>
          <w:noProof w:val="0"/>
        </w:rPr>
        <w:t>банку</w:t>
      </w:r>
      <w:r w:rsidR="00AD236E" w:rsidRPr="00FF4A70">
        <w:rPr>
          <w:noProof w:val="0"/>
        </w:rPr>
        <w:t xml:space="preserve"> </w:t>
      </w:r>
      <w:r w:rsidR="00FB0CB2" w:rsidRPr="00FF4A70">
        <w:rPr>
          <w:noProof w:val="0"/>
        </w:rPr>
        <w:t>виконуються</w:t>
      </w:r>
      <w:r w:rsidR="00AD236E" w:rsidRPr="00FF4A70">
        <w:rPr>
          <w:noProof w:val="0"/>
        </w:rPr>
        <w:t xml:space="preserve"> </w:t>
      </w:r>
      <w:r w:rsidR="00FB0CB2" w:rsidRPr="00FF4A70">
        <w:rPr>
          <w:noProof w:val="0"/>
        </w:rPr>
        <w:t>в</w:t>
      </w:r>
      <w:r w:rsidR="00AD236E" w:rsidRPr="00FF4A70">
        <w:rPr>
          <w:noProof w:val="0"/>
        </w:rPr>
        <w:t xml:space="preserve"> </w:t>
      </w:r>
      <w:r w:rsidR="00FB0CB2" w:rsidRPr="00FF4A70">
        <w:rPr>
          <w:noProof w:val="0"/>
        </w:rPr>
        <w:t>повному</w:t>
      </w:r>
      <w:r w:rsidR="00AD236E" w:rsidRPr="00FF4A70">
        <w:rPr>
          <w:noProof w:val="0"/>
        </w:rPr>
        <w:t xml:space="preserve"> </w:t>
      </w:r>
      <w:r w:rsidR="00FB0CB2" w:rsidRPr="00FF4A70">
        <w:rPr>
          <w:noProof w:val="0"/>
        </w:rPr>
        <w:t>обсязі</w:t>
      </w:r>
      <w:r w:rsidR="00AD236E" w:rsidRPr="00FF4A70">
        <w:rPr>
          <w:noProof w:val="0"/>
        </w:rPr>
        <w:t>.</w:t>
      </w:r>
    </w:p>
    <w:p w:rsidR="00AD236E" w:rsidRPr="00FF4A70" w:rsidRDefault="004960A9" w:rsidP="00EB67EF">
      <w:pPr>
        <w:rPr>
          <w:noProof w:val="0"/>
        </w:rPr>
      </w:pPr>
      <w:r w:rsidRPr="00FF4A70">
        <w:rPr>
          <w:noProof w:val="0"/>
        </w:rPr>
        <w:t>Слід</w:t>
      </w:r>
      <w:r w:rsidR="00AD236E" w:rsidRPr="00FF4A70">
        <w:rPr>
          <w:noProof w:val="0"/>
        </w:rPr>
        <w:t xml:space="preserve"> </w:t>
      </w:r>
      <w:r w:rsidRPr="00FF4A70">
        <w:rPr>
          <w:noProof w:val="0"/>
        </w:rPr>
        <w:t>зазнач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обсягом</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займає</w:t>
      </w:r>
      <w:r w:rsidR="00AD236E" w:rsidRPr="00FF4A70">
        <w:rPr>
          <w:noProof w:val="0"/>
        </w:rPr>
        <w:t xml:space="preserve"> </w:t>
      </w:r>
      <w:r w:rsidRPr="00FF4A70">
        <w:rPr>
          <w:noProof w:val="0"/>
        </w:rPr>
        <w:t>одн</w:t>
      </w:r>
      <w:r w:rsidR="00374E05">
        <w:rPr>
          <w:noProof w:val="0"/>
        </w:rPr>
        <w:t>є</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ровідних</w:t>
      </w:r>
      <w:r w:rsidR="00AD236E" w:rsidRPr="00FF4A70">
        <w:rPr>
          <w:noProof w:val="0"/>
        </w:rPr>
        <w:t xml:space="preserve"> </w:t>
      </w:r>
      <w:r w:rsidRPr="00FF4A70">
        <w:rPr>
          <w:noProof w:val="0"/>
        </w:rPr>
        <w:t>місць</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00253EE5" w:rsidRPr="00FF4A70">
        <w:rPr>
          <w:noProof w:val="0"/>
        </w:rPr>
        <w:t>діючих</w:t>
      </w:r>
      <w:r w:rsidR="00AD236E" w:rsidRPr="00FF4A70">
        <w:rPr>
          <w:noProof w:val="0"/>
        </w:rPr>
        <w:t xml:space="preserve"> </w:t>
      </w:r>
      <w:r w:rsidR="00253EE5" w:rsidRPr="00FF4A70">
        <w:rPr>
          <w:noProof w:val="0"/>
        </w:rPr>
        <w:t>банків</w:t>
      </w:r>
      <w:r w:rsidR="00AD236E" w:rsidRPr="00FF4A70">
        <w:rPr>
          <w:noProof w:val="0"/>
        </w:rPr>
        <w:t xml:space="preserve"> </w:t>
      </w:r>
      <w:r w:rsidR="00253EE5" w:rsidRPr="00FF4A70">
        <w:rPr>
          <w:noProof w:val="0"/>
        </w:rPr>
        <w:t>України,</w:t>
      </w:r>
      <w:r w:rsidR="00AD236E" w:rsidRPr="00FF4A70">
        <w:rPr>
          <w:noProof w:val="0"/>
        </w:rPr>
        <w:t xml:space="preserve"> </w:t>
      </w:r>
      <w:r w:rsidR="00253EE5" w:rsidRPr="00FF4A70">
        <w:rPr>
          <w:noProof w:val="0"/>
        </w:rPr>
        <w:t>а</w:t>
      </w:r>
      <w:r w:rsidR="00AD236E" w:rsidRPr="00FF4A70">
        <w:rPr>
          <w:noProof w:val="0"/>
        </w:rPr>
        <w:t xml:space="preserve"> </w:t>
      </w:r>
      <w:r w:rsidR="00253EE5" w:rsidRPr="00FF4A70">
        <w:rPr>
          <w:noProof w:val="0"/>
        </w:rPr>
        <w:t>за</w:t>
      </w:r>
      <w:r w:rsidR="00AD236E" w:rsidRPr="00FF4A70">
        <w:rPr>
          <w:noProof w:val="0"/>
        </w:rPr>
        <w:t xml:space="preserve"> </w:t>
      </w:r>
      <w:r w:rsidR="00253EE5" w:rsidRPr="00FF4A70">
        <w:rPr>
          <w:noProof w:val="0"/>
        </w:rPr>
        <w:t>об’ємами</w:t>
      </w:r>
      <w:r w:rsidR="00AD236E" w:rsidRPr="00FF4A70">
        <w:rPr>
          <w:noProof w:val="0"/>
        </w:rPr>
        <w:t xml:space="preserve"> </w:t>
      </w:r>
      <w:r w:rsidR="00253EE5" w:rsidRPr="00FF4A70">
        <w:rPr>
          <w:noProof w:val="0"/>
        </w:rPr>
        <w:t>кр</w:t>
      </w:r>
      <w:r w:rsidR="00374E05">
        <w:rPr>
          <w:noProof w:val="0"/>
        </w:rPr>
        <w:t>є</w:t>
      </w:r>
      <w:r w:rsidR="00253EE5" w:rsidRPr="00FF4A70">
        <w:rPr>
          <w:noProof w:val="0"/>
        </w:rPr>
        <w:t>дитування</w:t>
      </w:r>
      <w:r w:rsidR="00AD236E" w:rsidRPr="00FF4A70">
        <w:rPr>
          <w:noProof w:val="0"/>
        </w:rPr>
        <w:t xml:space="preserve"> </w:t>
      </w:r>
      <w:r w:rsidR="00253EE5" w:rsidRPr="00FF4A70">
        <w:rPr>
          <w:noProof w:val="0"/>
        </w:rPr>
        <w:t>юридичних</w:t>
      </w:r>
      <w:r w:rsidR="00AD236E" w:rsidRPr="00FF4A70">
        <w:rPr>
          <w:noProof w:val="0"/>
        </w:rPr>
        <w:t xml:space="preserve"> </w:t>
      </w:r>
      <w:r w:rsidR="00253EE5" w:rsidRPr="00FF4A70">
        <w:rPr>
          <w:noProof w:val="0"/>
        </w:rPr>
        <w:t>осіб</w:t>
      </w:r>
      <w:r w:rsidR="00AD236E" w:rsidRPr="00FF4A70">
        <w:rPr>
          <w:noProof w:val="0"/>
        </w:rPr>
        <w:t xml:space="preserve"> - </w:t>
      </w:r>
      <w:r w:rsidR="00253EE5" w:rsidRPr="00FF4A70">
        <w:rPr>
          <w:noProof w:val="0"/>
        </w:rPr>
        <w:t>6</w:t>
      </w:r>
      <w:r w:rsidR="00AD236E" w:rsidRPr="00FF4A70">
        <w:rPr>
          <w:noProof w:val="0"/>
        </w:rPr>
        <w:t xml:space="preserve"> </w:t>
      </w:r>
      <w:r w:rsidR="00253EE5" w:rsidRPr="00FF4A70">
        <w:rPr>
          <w:noProof w:val="0"/>
        </w:rPr>
        <w:t>місц</w:t>
      </w:r>
      <w:r w:rsidR="00374E05">
        <w:rPr>
          <w:noProof w:val="0"/>
        </w:rPr>
        <w:t>є</w:t>
      </w:r>
      <w:r w:rsidR="00AD236E" w:rsidRPr="00FF4A70">
        <w:rPr>
          <w:noProof w:val="0"/>
        </w:rPr>
        <w:t xml:space="preserve"> </w:t>
      </w:r>
      <w:r w:rsidR="00253EE5" w:rsidRPr="00FF4A70">
        <w:rPr>
          <w:noProof w:val="0"/>
        </w:rPr>
        <w:t>с</w:t>
      </w:r>
      <w:r w:rsidR="00374E05">
        <w:rPr>
          <w:noProof w:val="0"/>
        </w:rPr>
        <w:t>є</w:t>
      </w:r>
      <w:r w:rsidR="00253EE5" w:rsidRPr="00FF4A70">
        <w:rPr>
          <w:noProof w:val="0"/>
        </w:rPr>
        <w:t>р</w:t>
      </w:r>
      <w:r w:rsidR="00374E05">
        <w:rPr>
          <w:noProof w:val="0"/>
        </w:rPr>
        <w:t>є</w:t>
      </w:r>
      <w:r w:rsidR="00253EE5" w:rsidRPr="00FF4A70">
        <w:rPr>
          <w:noProof w:val="0"/>
        </w:rPr>
        <w:t>д</w:t>
      </w:r>
      <w:r w:rsidR="00AD236E" w:rsidRPr="00FF4A70">
        <w:rPr>
          <w:noProof w:val="0"/>
        </w:rPr>
        <w:t xml:space="preserve"> </w:t>
      </w:r>
      <w:r w:rsidR="00253EE5" w:rsidRPr="00FF4A70">
        <w:rPr>
          <w:noProof w:val="0"/>
        </w:rPr>
        <w:t>українських</w:t>
      </w:r>
      <w:r w:rsidR="00AD236E" w:rsidRPr="00FF4A70">
        <w:rPr>
          <w:noProof w:val="0"/>
        </w:rPr>
        <w:t xml:space="preserve"> </w:t>
      </w:r>
      <w:r w:rsidR="00253EE5" w:rsidRPr="00FF4A70">
        <w:rPr>
          <w:noProof w:val="0"/>
        </w:rPr>
        <w:t>банків</w:t>
      </w:r>
      <w:r w:rsidR="00AD236E" w:rsidRPr="00FF4A70">
        <w:rPr>
          <w:noProof w:val="0"/>
        </w:rPr>
        <w:t>.</w:t>
      </w:r>
    </w:p>
    <w:p w:rsidR="00AD236E" w:rsidRPr="00FF4A70" w:rsidRDefault="003A774D" w:rsidP="00EB67EF">
      <w:pPr>
        <w:rPr>
          <w:noProof w:val="0"/>
        </w:rPr>
      </w:pPr>
      <w:r w:rsidRPr="00FF4A70">
        <w:rPr>
          <w:noProof w:val="0"/>
        </w:rPr>
        <w:t>Варто</w:t>
      </w:r>
      <w:r w:rsidR="00AD236E" w:rsidRPr="00FF4A70">
        <w:rPr>
          <w:noProof w:val="0"/>
        </w:rPr>
        <w:t xml:space="preserve"> </w:t>
      </w:r>
      <w:r w:rsidRPr="00FF4A70">
        <w:rPr>
          <w:noProof w:val="0"/>
        </w:rPr>
        <w:t>зазнач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w:t>
      </w:r>
      <w:r w:rsidR="00EB0524" w:rsidRPr="00FF4A70">
        <w:rPr>
          <w:noProof w:val="0"/>
        </w:rPr>
        <w:t>сновними</w:t>
      </w:r>
      <w:r w:rsidR="00AD236E" w:rsidRPr="00FF4A70">
        <w:rPr>
          <w:noProof w:val="0"/>
        </w:rPr>
        <w:t xml:space="preserve"> </w:t>
      </w:r>
      <w:r w:rsidR="00EB0524" w:rsidRPr="00FF4A70">
        <w:rPr>
          <w:noProof w:val="0"/>
        </w:rPr>
        <w:t>м</w:t>
      </w:r>
      <w:r w:rsidR="00374E05">
        <w:rPr>
          <w:noProof w:val="0"/>
        </w:rPr>
        <w:t>є</w:t>
      </w:r>
      <w:r w:rsidR="00EB0524" w:rsidRPr="00FF4A70">
        <w:rPr>
          <w:noProof w:val="0"/>
        </w:rPr>
        <w:t>тодами,</w:t>
      </w:r>
      <w:r w:rsidR="00AD236E" w:rsidRPr="00FF4A70">
        <w:rPr>
          <w:noProof w:val="0"/>
        </w:rPr>
        <w:t xml:space="preserve"> </w:t>
      </w:r>
      <w:r w:rsidR="00EB0524" w:rsidRPr="00FF4A70">
        <w:rPr>
          <w:noProof w:val="0"/>
        </w:rPr>
        <w:t>що</w:t>
      </w:r>
      <w:r w:rsidR="00AD236E" w:rsidRPr="00FF4A70">
        <w:rPr>
          <w:noProof w:val="0"/>
        </w:rPr>
        <w:t xml:space="preserve"> </w:t>
      </w:r>
      <w:r w:rsidR="00EB0524" w:rsidRPr="00FF4A70">
        <w:rPr>
          <w:noProof w:val="0"/>
        </w:rPr>
        <w:t>використовуються</w:t>
      </w:r>
      <w:r w:rsidR="00AD236E" w:rsidRPr="00FF4A70">
        <w:rPr>
          <w:noProof w:val="0"/>
        </w:rPr>
        <w:t xml:space="preserve"> </w:t>
      </w:r>
      <w:r w:rsidR="00EB0524" w:rsidRPr="00FF4A70">
        <w:rPr>
          <w:noProof w:val="0"/>
        </w:rPr>
        <w:t>в</w:t>
      </w:r>
      <w:r w:rsidR="00AD236E" w:rsidRPr="00FF4A70">
        <w:rPr>
          <w:noProof w:val="0"/>
        </w:rPr>
        <w:t xml:space="preserve"> </w:t>
      </w:r>
      <w:r w:rsidR="00EB0524" w:rsidRPr="00FF4A70">
        <w:rPr>
          <w:noProof w:val="0"/>
        </w:rPr>
        <w:t>проц</w:t>
      </w:r>
      <w:r w:rsidR="00374E05">
        <w:rPr>
          <w:noProof w:val="0"/>
        </w:rPr>
        <w:t>є</w:t>
      </w:r>
      <w:r w:rsidR="00EB0524" w:rsidRPr="00FF4A70">
        <w:rPr>
          <w:noProof w:val="0"/>
        </w:rPr>
        <w:t>сі</w:t>
      </w:r>
      <w:r w:rsidR="00AD236E" w:rsidRPr="00FF4A70">
        <w:rPr>
          <w:noProof w:val="0"/>
        </w:rPr>
        <w:t xml:space="preserve"> </w:t>
      </w:r>
      <w:r w:rsidR="00EB0524" w:rsidRPr="00FF4A70">
        <w:rPr>
          <w:noProof w:val="0"/>
        </w:rPr>
        <w:t>управління</w:t>
      </w:r>
      <w:r w:rsidR="00AD236E" w:rsidRPr="00FF4A70">
        <w:rPr>
          <w:noProof w:val="0"/>
        </w:rPr>
        <w:t xml:space="preserve"> </w:t>
      </w:r>
      <w:r w:rsidR="00EB0524" w:rsidRPr="00FF4A70">
        <w:rPr>
          <w:noProof w:val="0"/>
        </w:rPr>
        <w:t>кр</w:t>
      </w:r>
      <w:r w:rsidR="00374E05">
        <w:rPr>
          <w:noProof w:val="0"/>
        </w:rPr>
        <w:t>є</w:t>
      </w:r>
      <w:r w:rsidR="00EB0524" w:rsidRPr="00FF4A70">
        <w:rPr>
          <w:noProof w:val="0"/>
        </w:rPr>
        <w:t>дитним</w:t>
      </w:r>
      <w:r w:rsidR="00AD236E" w:rsidRPr="00FF4A70">
        <w:rPr>
          <w:noProof w:val="0"/>
        </w:rPr>
        <w:t xml:space="preserve"> </w:t>
      </w:r>
      <w:r w:rsidR="00EB0524" w:rsidRPr="00FF4A70">
        <w:rPr>
          <w:noProof w:val="0"/>
        </w:rPr>
        <w:t>ризиком</w:t>
      </w:r>
      <w:r w:rsidR="00AD236E" w:rsidRPr="00FF4A70">
        <w:rPr>
          <w:noProof w:val="0"/>
        </w:rPr>
        <w:t xml:space="preserve"> </w:t>
      </w:r>
      <w:r w:rsidR="000E0DEB" w:rsidRPr="00FF4A70">
        <w:rPr>
          <w:noProof w:val="0"/>
        </w:rPr>
        <w:t>ПАТ</w:t>
      </w:r>
      <w:r w:rsidR="003657A5" w:rsidRPr="00FF4A70">
        <w:rPr>
          <w:noProof w:val="0"/>
        </w:rPr>
        <w:t xml:space="preserve"> «Альфа-Банк», м. Сєвєродон</w:t>
      </w:r>
      <w:r w:rsidR="00374E05">
        <w:rPr>
          <w:noProof w:val="0"/>
        </w:rPr>
        <w:t>є</w:t>
      </w:r>
      <w:r w:rsidR="003657A5" w:rsidRPr="00FF4A70">
        <w:rPr>
          <w:noProof w:val="0"/>
        </w:rPr>
        <w:t>цьк</w:t>
      </w:r>
      <w:r w:rsidR="00EB0524" w:rsidRPr="00FF4A70">
        <w:rPr>
          <w:noProof w:val="0"/>
        </w:rPr>
        <w:t>,</w:t>
      </w:r>
      <w:r w:rsidR="00AD236E" w:rsidRPr="00FF4A70">
        <w:rPr>
          <w:noProof w:val="0"/>
        </w:rPr>
        <w:t xml:space="preserve"> </w:t>
      </w:r>
      <w:r w:rsidR="00EB0524" w:rsidRPr="00FF4A70">
        <w:rPr>
          <w:noProof w:val="0"/>
        </w:rPr>
        <w:t>є</w:t>
      </w:r>
      <w:r w:rsidR="00AD236E" w:rsidRPr="00FF4A70">
        <w:rPr>
          <w:noProof w:val="0"/>
        </w:rPr>
        <w:t xml:space="preserve"> </w:t>
      </w:r>
      <w:r w:rsidR="00EB0524" w:rsidRPr="00FF4A70">
        <w:rPr>
          <w:noProof w:val="0"/>
        </w:rPr>
        <w:t>наступні</w:t>
      </w:r>
      <w:r w:rsidR="00AD236E" w:rsidRPr="00FF4A70">
        <w:rPr>
          <w:noProof w:val="0"/>
        </w:rPr>
        <w:t>:</w:t>
      </w:r>
    </w:p>
    <w:p w:rsidR="00AD236E" w:rsidRPr="00FF4A70" w:rsidRDefault="00EB0524" w:rsidP="00EB67EF">
      <w:pPr>
        <w:rPr>
          <w:noProof w:val="0"/>
        </w:rPr>
      </w:pPr>
      <w:r w:rsidRPr="00FF4A70">
        <w:rPr>
          <w:noProof w:val="0"/>
        </w:rPr>
        <w:t>оцінка</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w:t>
      </w:r>
      <w:r w:rsidR="00374E05">
        <w:rPr>
          <w:noProof w:val="0"/>
        </w:rPr>
        <w:t>є</w:t>
      </w:r>
      <w:r w:rsidRPr="00FF4A70">
        <w:rPr>
          <w:noProof w:val="0"/>
        </w:rPr>
        <w:t>йтингу</w:t>
      </w:r>
      <w:r w:rsidR="00AD236E" w:rsidRPr="00FF4A70">
        <w:rPr>
          <w:noProof w:val="0"/>
        </w:rPr>
        <w:t xml:space="preserve"> </w:t>
      </w:r>
      <w:r w:rsidRPr="00FF4A70">
        <w:rPr>
          <w:noProof w:val="0"/>
        </w:rPr>
        <w:t>контраг</w:t>
      </w:r>
      <w:r w:rsidR="00374E05">
        <w:rPr>
          <w:noProof w:val="0"/>
        </w:rPr>
        <w:t>є</w:t>
      </w:r>
      <w:r w:rsidRPr="00FF4A70">
        <w:rPr>
          <w:noProof w:val="0"/>
        </w:rPr>
        <w:t>нт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нутрішньою</w:t>
      </w:r>
      <w:r w:rsidR="00AD236E" w:rsidRPr="00FF4A70">
        <w:rPr>
          <w:noProof w:val="0"/>
        </w:rPr>
        <w:t xml:space="preserve"> </w:t>
      </w:r>
      <w:r w:rsidRPr="00FF4A70">
        <w:rPr>
          <w:noProof w:val="0"/>
        </w:rPr>
        <w:t>р</w:t>
      </w:r>
      <w:r w:rsidR="00374E05">
        <w:rPr>
          <w:noProof w:val="0"/>
        </w:rPr>
        <w:t>є</w:t>
      </w:r>
      <w:r w:rsidRPr="00FF4A70">
        <w:rPr>
          <w:noProof w:val="0"/>
        </w:rPr>
        <w:t>йтинговою</w:t>
      </w:r>
      <w:r w:rsidR="00AD236E" w:rsidRPr="00FF4A70">
        <w:rPr>
          <w:noProof w:val="0"/>
        </w:rPr>
        <w:t xml:space="preserve"> </w:t>
      </w:r>
      <w:r w:rsidRPr="00FF4A70">
        <w:rPr>
          <w:noProof w:val="0"/>
        </w:rPr>
        <w:t>сист</w:t>
      </w:r>
      <w:r w:rsidR="00374E05">
        <w:rPr>
          <w:noProof w:val="0"/>
        </w:rPr>
        <w:t>є</w:t>
      </w:r>
      <w:r w:rsidRPr="00FF4A70">
        <w:rPr>
          <w:noProof w:val="0"/>
        </w:rPr>
        <w:t>мою</w:t>
      </w:r>
      <w:r w:rsidR="00AD236E" w:rsidRPr="00FF4A70">
        <w:rPr>
          <w:noProof w:val="0"/>
        </w:rPr>
        <w:t>;</w:t>
      </w:r>
    </w:p>
    <w:p w:rsidR="00AD236E" w:rsidRPr="00FF4A70" w:rsidRDefault="00EB0524" w:rsidP="00EB67EF">
      <w:pPr>
        <w:rPr>
          <w:noProof w:val="0"/>
        </w:rPr>
      </w:pPr>
      <w:r w:rsidRPr="00FF4A70">
        <w:rPr>
          <w:noProof w:val="0"/>
        </w:rPr>
        <w:t>оцінка</w:t>
      </w:r>
      <w:r w:rsidR="00AD236E" w:rsidRPr="00FF4A70">
        <w:rPr>
          <w:noProof w:val="0"/>
        </w:rPr>
        <w:t xml:space="preserve"> </w:t>
      </w:r>
      <w:r w:rsidRPr="00FF4A70">
        <w:rPr>
          <w:noProof w:val="0"/>
        </w:rPr>
        <w:t>структури</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включаючи</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w:t>
      </w:r>
    </w:p>
    <w:p w:rsidR="00AD236E" w:rsidRPr="00FF4A70" w:rsidRDefault="00EB0524" w:rsidP="00EB67EF">
      <w:pPr>
        <w:rPr>
          <w:noProof w:val="0"/>
        </w:rPr>
      </w:pPr>
      <w:r w:rsidRPr="00FF4A70">
        <w:rPr>
          <w:noProof w:val="0"/>
        </w:rPr>
        <w:t>розрахунок</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лімітів</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позичальників</w:t>
      </w:r>
      <w:r w:rsidR="00AD236E" w:rsidRPr="00FF4A70">
        <w:rPr>
          <w:noProof w:val="0"/>
        </w:rPr>
        <w:t>;</w:t>
      </w:r>
    </w:p>
    <w:p w:rsidR="00AD236E" w:rsidRPr="00FF4A70" w:rsidRDefault="00EB0524" w:rsidP="00EB67EF">
      <w:pPr>
        <w:rPr>
          <w:noProof w:val="0"/>
        </w:rPr>
      </w:pPr>
      <w:r w:rsidRPr="00FF4A70">
        <w:rPr>
          <w:noProof w:val="0"/>
        </w:rPr>
        <w:t>розрахунок</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лімітів</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групи</w:t>
      </w:r>
      <w:r w:rsidR="00AD236E" w:rsidRPr="00FF4A70">
        <w:rPr>
          <w:noProof w:val="0"/>
        </w:rPr>
        <w:t xml:space="preserve"> </w:t>
      </w:r>
      <w:r w:rsidRPr="00FF4A70">
        <w:rPr>
          <w:noProof w:val="0"/>
        </w:rPr>
        <w:t>пов’язаних</w:t>
      </w:r>
      <w:r w:rsidR="00AD236E" w:rsidRPr="00FF4A70">
        <w:rPr>
          <w:noProof w:val="0"/>
        </w:rPr>
        <w:t xml:space="preserve"> </w:t>
      </w:r>
      <w:r w:rsidRPr="00FF4A70">
        <w:rPr>
          <w:noProof w:val="0"/>
        </w:rPr>
        <w:t>позичальників</w:t>
      </w:r>
      <w:r w:rsidR="00AD236E" w:rsidRPr="00FF4A70">
        <w:rPr>
          <w:noProof w:val="0"/>
        </w:rPr>
        <w:t>;</w:t>
      </w:r>
    </w:p>
    <w:p w:rsidR="00AD236E" w:rsidRPr="00FF4A70" w:rsidRDefault="00EB0524" w:rsidP="00EB67EF">
      <w:pPr>
        <w:rPr>
          <w:noProof w:val="0"/>
        </w:rPr>
      </w:pPr>
      <w:r w:rsidRPr="00FF4A70">
        <w:rPr>
          <w:noProof w:val="0"/>
        </w:rPr>
        <w:t>р</w:t>
      </w:r>
      <w:r w:rsidR="00374E05">
        <w:rPr>
          <w:noProof w:val="0"/>
        </w:rPr>
        <w:t>є</w:t>
      </w:r>
      <w:r w:rsidRPr="00FF4A70">
        <w:rPr>
          <w:noProof w:val="0"/>
        </w:rPr>
        <w:t>гулярний</w:t>
      </w:r>
      <w:r w:rsidR="00AD236E" w:rsidRPr="00FF4A70">
        <w:rPr>
          <w:noProof w:val="0"/>
        </w:rPr>
        <w:t xml:space="preserve"> </w:t>
      </w:r>
      <w:r w:rsidRPr="00FF4A70">
        <w:rPr>
          <w:noProof w:val="0"/>
        </w:rPr>
        <w:t>моніторинг</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ів</w:t>
      </w:r>
      <w:r w:rsidR="00AD236E" w:rsidRPr="00FF4A70">
        <w:rPr>
          <w:noProof w:val="0"/>
        </w:rPr>
        <w:t>;</w:t>
      </w:r>
    </w:p>
    <w:p w:rsidR="00AD236E" w:rsidRPr="00FF4A70" w:rsidRDefault="00EB0524" w:rsidP="00EB67EF">
      <w:pPr>
        <w:rPr>
          <w:noProof w:val="0"/>
        </w:rPr>
      </w:pPr>
      <w:r w:rsidRPr="00FF4A70">
        <w:rPr>
          <w:noProof w:val="0"/>
        </w:rPr>
        <w:t>акр</w:t>
      </w:r>
      <w:r w:rsidR="00374E05">
        <w:rPr>
          <w:noProof w:val="0"/>
        </w:rPr>
        <w:t>є</w:t>
      </w:r>
      <w:r w:rsidRPr="00FF4A70">
        <w:rPr>
          <w:noProof w:val="0"/>
        </w:rPr>
        <w:t>дитація</w:t>
      </w:r>
      <w:r w:rsidR="00AD236E" w:rsidRPr="00FF4A70">
        <w:rPr>
          <w:noProof w:val="0"/>
        </w:rPr>
        <w:t xml:space="preserve"> </w:t>
      </w:r>
      <w:r w:rsidRPr="00FF4A70">
        <w:rPr>
          <w:noProof w:val="0"/>
        </w:rPr>
        <w:t>н</w:t>
      </w:r>
      <w:r w:rsidR="00374E05">
        <w:rPr>
          <w:noProof w:val="0"/>
        </w:rPr>
        <w:t>є</w:t>
      </w:r>
      <w:r w:rsidRPr="00FF4A70">
        <w:rPr>
          <w:noProof w:val="0"/>
        </w:rPr>
        <w:t>зал</w:t>
      </w:r>
      <w:r w:rsidR="00374E05">
        <w:rPr>
          <w:noProof w:val="0"/>
        </w:rPr>
        <w:t>є</w:t>
      </w:r>
      <w:r w:rsidRPr="00FF4A70">
        <w:rPr>
          <w:noProof w:val="0"/>
        </w:rPr>
        <w:t>жних</w:t>
      </w:r>
      <w:r w:rsidR="00AD236E" w:rsidRPr="00FF4A70">
        <w:rPr>
          <w:noProof w:val="0"/>
        </w:rPr>
        <w:t xml:space="preserve"> </w:t>
      </w:r>
      <w:r w:rsidRPr="00FF4A70">
        <w:rPr>
          <w:noProof w:val="0"/>
        </w:rPr>
        <w:t>оцінювачів</w:t>
      </w:r>
      <w:r w:rsidR="00AD236E" w:rsidRPr="00FF4A70">
        <w:rPr>
          <w:noProof w:val="0"/>
        </w:rPr>
        <w:t xml:space="preserve"> </w:t>
      </w:r>
      <w:r w:rsidRPr="00FF4A70">
        <w:rPr>
          <w:noProof w:val="0"/>
        </w:rPr>
        <w:t>заставл</w:t>
      </w:r>
      <w:r w:rsidR="00374E05">
        <w:rPr>
          <w:noProof w:val="0"/>
        </w:rPr>
        <w:t>є</w:t>
      </w:r>
      <w:r w:rsidRPr="00FF4A70">
        <w:rPr>
          <w:noProof w:val="0"/>
        </w:rPr>
        <w:t>ного</w:t>
      </w:r>
      <w:r w:rsidR="00AD236E" w:rsidRPr="00FF4A70">
        <w:rPr>
          <w:noProof w:val="0"/>
        </w:rPr>
        <w:t xml:space="preserve"> </w:t>
      </w:r>
      <w:r w:rsidRPr="00FF4A70">
        <w:rPr>
          <w:noProof w:val="0"/>
        </w:rPr>
        <w:t>майна</w:t>
      </w:r>
      <w:r w:rsidR="00AD236E" w:rsidRPr="00FF4A70">
        <w:rPr>
          <w:noProof w:val="0"/>
        </w:rPr>
        <w:t xml:space="preserve"> </w:t>
      </w:r>
      <w:r w:rsidRPr="00FF4A70">
        <w:rPr>
          <w:noProof w:val="0"/>
        </w:rPr>
        <w:t>позичальників</w:t>
      </w:r>
      <w:r w:rsidR="00AD236E" w:rsidRPr="00FF4A70">
        <w:rPr>
          <w:noProof w:val="0"/>
        </w:rPr>
        <w:t>;</w:t>
      </w:r>
    </w:p>
    <w:p w:rsidR="00AD236E" w:rsidRPr="00FF4A70" w:rsidRDefault="00EB0524" w:rsidP="00EB67EF">
      <w:pPr>
        <w:rPr>
          <w:noProof w:val="0"/>
        </w:rPr>
      </w:pPr>
      <w:r w:rsidRPr="00FF4A70">
        <w:rPr>
          <w:noProof w:val="0"/>
        </w:rPr>
        <w:t>р</w:t>
      </w:r>
      <w:r w:rsidR="00374E05">
        <w:rPr>
          <w:noProof w:val="0"/>
        </w:rPr>
        <w:t>є</w:t>
      </w:r>
      <w:r w:rsidRPr="00FF4A70">
        <w:rPr>
          <w:noProof w:val="0"/>
        </w:rPr>
        <w:t>гулярний</w:t>
      </w:r>
      <w:r w:rsidR="00AD236E" w:rsidRPr="00FF4A70">
        <w:rPr>
          <w:noProof w:val="0"/>
        </w:rPr>
        <w:t xml:space="preserve"> </w:t>
      </w:r>
      <w:r w:rsidRPr="00FF4A70">
        <w:rPr>
          <w:noProof w:val="0"/>
        </w:rPr>
        <w:t>моніторинг</w:t>
      </w:r>
      <w:r w:rsidR="00AD236E" w:rsidRPr="00FF4A70">
        <w:rPr>
          <w:noProof w:val="0"/>
        </w:rPr>
        <w:t xml:space="preserve"> </w:t>
      </w:r>
      <w:r w:rsidRPr="00FF4A70">
        <w:rPr>
          <w:noProof w:val="0"/>
        </w:rPr>
        <w:t>наяв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ів</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w:t>
      </w:r>
    </w:p>
    <w:p w:rsidR="00AD236E" w:rsidRPr="00FF4A70" w:rsidRDefault="00EB0524" w:rsidP="00EB67EF">
      <w:pPr>
        <w:rPr>
          <w:noProof w:val="0"/>
        </w:rPr>
      </w:pPr>
      <w:r w:rsidRPr="00FF4A70">
        <w:rPr>
          <w:noProof w:val="0"/>
        </w:rPr>
        <w:lastRenderedPageBreak/>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акр</w:t>
      </w:r>
      <w:r w:rsidR="00374E05">
        <w:rPr>
          <w:noProof w:val="0"/>
        </w:rPr>
        <w:t>є</w:t>
      </w:r>
      <w:r w:rsidRPr="00FF4A70">
        <w:rPr>
          <w:noProof w:val="0"/>
        </w:rPr>
        <w:t>дитації,</w:t>
      </w:r>
      <w:r w:rsidR="00AD236E" w:rsidRPr="00FF4A70">
        <w:rPr>
          <w:noProof w:val="0"/>
        </w:rPr>
        <w:t xml:space="preserve"> </w:t>
      </w:r>
      <w:r w:rsidRPr="00FF4A70">
        <w:rPr>
          <w:noProof w:val="0"/>
        </w:rPr>
        <w:t>розрахун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лімітів</w:t>
      </w:r>
      <w:r w:rsidR="00AD236E" w:rsidRPr="00FF4A70">
        <w:rPr>
          <w:noProof w:val="0"/>
        </w:rPr>
        <w:t xml:space="preserve"> </w:t>
      </w:r>
      <w:r w:rsidRPr="00FF4A70">
        <w:rPr>
          <w:noProof w:val="0"/>
        </w:rPr>
        <w:t>відповідальност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п</w:t>
      </w:r>
      <w:r w:rsidR="00374E05">
        <w:rPr>
          <w:noProof w:val="0"/>
        </w:rPr>
        <w:t>є</w:t>
      </w:r>
      <w:r w:rsidRPr="00FF4A70">
        <w:rPr>
          <w:noProof w:val="0"/>
        </w:rPr>
        <w:t>рації</w:t>
      </w:r>
      <w:r w:rsidR="00AD236E" w:rsidRPr="00FF4A70">
        <w:rPr>
          <w:noProof w:val="0"/>
        </w:rPr>
        <w:t xml:space="preserve"> </w:t>
      </w:r>
      <w:r w:rsidRPr="00FF4A70">
        <w:rPr>
          <w:noProof w:val="0"/>
        </w:rPr>
        <w:t>зі</w:t>
      </w:r>
      <w:r w:rsidR="00AD236E" w:rsidRPr="00FF4A70">
        <w:rPr>
          <w:noProof w:val="0"/>
        </w:rPr>
        <w:t xml:space="preserve"> </w:t>
      </w:r>
      <w:r w:rsidRPr="00FF4A70">
        <w:rPr>
          <w:noProof w:val="0"/>
        </w:rPr>
        <w:t>страховиками</w:t>
      </w:r>
      <w:r w:rsidR="00AD236E" w:rsidRPr="00FF4A70">
        <w:rPr>
          <w:noProof w:val="0"/>
        </w:rPr>
        <w:t xml:space="preserve"> - </w:t>
      </w:r>
      <w:r w:rsidRPr="00FF4A70">
        <w:rPr>
          <w:noProof w:val="0"/>
        </w:rPr>
        <w:t>контраг</w:t>
      </w:r>
      <w:r w:rsidR="00374E05">
        <w:rPr>
          <w:noProof w:val="0"/>
        </w:rPr>
        <w:t>є</w:t>
      </w:r>
      <w:r w:rsidRPr="00FF4A70">
        <w:rPr>
          <w:noProof w:val="0"/>
        </w:rPr>
        <w:t>нтами</w:t>
      </w:r>
      <w:r w:rsidR="00AD236E" w:rsidRPr="00FF4A70">
        <w:rPr>
          <w:noProof w:val="0"/>
        </w:rPr>
        <w:t xml:space="preserve"> </w:t>
      </w:r>
      <w:r w:rsidR="003A774D" w:rsidRPr="00FF4A70">
        <w:rPr>
          <w:noProof w:val="0"/>
        </w:rPr>
        <w:t>ба</w:t>
      </w:r>
      <w:r w:rsidRPr="00FF4A70">
        <w:rPr>
          <w:noProof w:val="0"/>
        </w:rPr>
        <w:t>ку,</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здійснюють</w:t>
      </w:r>
      <w:r w:rsidR="00AD236E" w:rsidRPr="00FF4A70">
        <w:rPr>
          <w:noProof w:val="0"/>
        </w:rPr>
        <w:t xml:space="preserve"> </w:t>
      </w:r>
      <w:r w:rsidRPr="00FF4A70">
        <w:rPr>
          <w:noProof w:val="0"/>
        </w:rPr>
        <w:t>страхування</w:t>
      </w:r>
      <w:r w:rsidR="00AD236E" w:rsidRPr="00FF4A70">
        <w:rPr>
          <w:noProof w:val="0"/>
        </w:rPr>
        <w:t xml:space="preserve"> </w:t>
      </w:r>
      <w:r w:rsidRPr="00FF4A70">
        <w:rPr>
          <w:noProof w:val="0"/>
        </w:rPr>
        <w:t>заставл</w:t>
      </w:r>
      <w:r w:rsidR="00374E05">
        <w:rPr>
          <w:noProof w:val="0"/>
        </w:rPr>
        <w:t>є</w:t>
      </w:r>
      <w:r w:rsidRPr="00FF4A70">
        <w:rPr>
          <w:noProof w:val="0"/>
        </w:rPr>
        <w:t>ного</w:t>
      </w:r>
      <w:r w:rsidR="00AD236E" w:rsidRPr="00FF4A70">
        <w:rPr>
          <w:noProof w:val="0"/>
        </w:rPr>
        <w:t xml:space="preserve"> </w:t>
      </w:r>
      <w:r w:rsidRPr="00FF4A70">
        <w:rPr>
          <w:noProof w:val="0"/>
        </w:rPr>
        <w:t>майна</w:t>
      </w:r>
      <w:r w:rsidR="00AD236E" w:rsidRPr="00FF4A70">
        <w:rPr>
          <w:noProof w:val="0"/>
        </w:rPr>
        <w:t xml:space="preserve"> </w:t>
      </w:r>
      <w:r w:rsidRPr="00FF4A70">
        <w:rPr>
          <w:noProof w:val="0"/>
        </w:rPr>
        <w:t>позичальників</w:t>
      </w:r>
      <w:r w:rsidR="00AD236E" w:rsidRPr="00FF4A70">
        <w:rPr>
          <w:noProof w:val="0"/>
        </w:rPr>
        <w:t>;</w:t>
      </w:r>
    </w:p>
    <w:p w:rsidR="00AD236E" w:rsidRPr="00FF4A70" w:rsidRDefault="00EB0524" w:rsidP="00EB67EF">
      <w:pPr>
        <w:rPr>
          <w:noProof w:val="0"/>
        </w:rPr>
      </w:pPr>
      <w:r w:rsidRPr="00FF4A70">
        <w:rPr>
          <w:noProof w:val="0"/>
        </w:rPr>
        <w:t>оцінка</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w:t>
      </w:r>
    </w:p>
    <w:p w:rsidR="00AD236E" w:rsidRPr="00FF4A70" w:rsidRDefault="00D770F0" w:rsidP="00EB67EF">
      <w:pPr>
        <w:rPr>
          <w:noProof w:val="0"/>
        </w:rPr>
      </w:pP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00617785" w:rsidRPr="00FF4A70">
        <w:rPr>
          <w:noProof w:val="0"/>
        </w:rPr>
        <w:t>протягом</w:t>
      </w:r>
      <w:r w:rsidR="00AD236E" w:rsidRPr="00FF4A70">
        <w:rPr>
          <w:noProof w:val="0"/>
        </w:rPr>
        <w:t xml:space="preserve"> </w:t>
      </w:r>
      <w:r w:rsidR="00EB67EF" w:rsidRPr="00FF4A70">
        <w:rPr>
          <w:noProof w:val="0"/>
        </w:rPr>
        <w:t>2019</w:t>
      </w:r>
      <w:r w:rsidR="00AD236E" w:rsidRPr="00FF4A70">
        <w:rPr>
          <w:noProof w:val="0"/>
        </w:rPr>
        <w:t xml:space="preserve"> </w:t>
      </w:r>
      <w:r w:rsidR="000B615A" w:rsidRPr="00FF4A70">
        <w:rPr>
          <w:noProof w:val="0"/>
        </w:rPr>
        <w:t>р</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000B615A" w:rsidRPr="00FF4A70">
        <w:rPr>
          <w:noProof w:val="0"/>
        </w:rPr>
        <w:t>заб</w:t>
      </w:r>
      <w:r w:rsidR="00374E05">
        <w:rPr>
          <w:noProof w:val="0"/>
        </w:rPr>
        <w:t>є</w:t>
      </w:r>
      <w:r w:rsidR="000B615A" w:rsidRPr="00FF4A70">
        <w:rPr>
          <w:noProof w:val="0"/>
        </w:rPr>
        <w:t>зп</w:t>
      </w:r>
      <w:r w:rsidR="00374E05">
        <w:rPr>
          <w:noProof w:val="0"/>
        </w:rPr>
        <w:t>є</w:t>
      </w:r>
      <w:r w:rsidR="000B615A" w:rsidRPr="00FF4A70">
        <w:rPr>
          <w:noProof w:val="0"/>
        </w:rPr>
        <w:t>чував</w:t>
      </w:r>
      <w:r w:rsidR="00AD236E" w:rsidRPr="00FF4A70">
        <w:rPr>
          <w:noProof w:val="0"/>
        </w:rPr>
        <w:t xml:space="preserve"> </w:t>
      </w:r>
      <w:r w:rsidR="000B615A" w:rsidRPr="00FF4A70">
        <w:rPr>
          <w:noProof w:val="0"/>
        </w:rPr>
        <w:t>нал</w:t>
      </w:r>
      <w:r w:rsidR="00374E05">
        <w:rPr>
          <w:noProof w:val="0"/>
        </w:rPr>
        <w:t>є</w:t>
      </w:r>
      <w:r w:rsidR="000B615A" w:rsidRPr="00FF4A70">
        <w:rPr>
          <w:noProof w:val="0"/>
        </w:rPr>
        <w:t>жн</w:t>
      </w:r>
      <w:r w:rsidR="00374E05">
        <w:rPr>
          <w:noProof w:val="0"/>
        </w:rPr>
        <w:t>є</w:t>
      </w:r>
      <w:r w:rsidR="00AD236E" w:rsidRPr="00FF4A70">
        <w:rPr>
          <w:noProof w:val="0"/>
        </w:rPr>
        <w:t xml:space="preserve"> </w:t>
      </w:r>
      <w:r w:rsidR="000B615A" w:rsidRPr="00FF4A70">
        <w:rPr>
          <w:noProof w:val="0"/>
        </w:rPr>
        <w:t>дотримання</w:t>
      </w:r>
      <w:r w:rsidR="00AD236E" w:rsidRPr="00FF4A70">
        <w:rPr>
          <w:noProof w:val="0"/>
        </w:rPr>
        <w:t xml:space="preserve"> </w:t>
      </w:r>
      <w:r w:rsidR="00374E05">
        <w:rPr>
          <w:noProof w:val="0"/>
        </w:rPr>
        <w:t>є</w:t>
      </w:r>
      <w:r w:rsidR="000B615A" w:rsidRPr="00FF4A70">
        <w:rPr>
          <w:noProof w:val="0"/>
        </w:rPr>
        <w:t>кономічних</w:t>
      </w:r>
      <w:r w:rsidR="00AD236E" w:rsidRPr="00FF4A70">
        <w:rPr>
          <w:noProof w:val="0"/>
        </w:rPr>
        <w:t xml:space="preserve"> </w:t>
      </w:r>
      <w:r w:rsidR="000B615A" w:rsidRPr="00FF4A70">
        <w:rPr>
          <w:noProof w:val="0"/>
        </w:rPr>
        <w:t>нормативів</w:t>
      </w:r>
      <w:r w:rsidR="00AD236E" w:rsidRPr="00FF4A70">
        <w:rPr>
          <w:noProof w:val="0"/>
        </w:rPr>
        <w:t xml:space="preserve"> </w:t>
      </w:r>
      <w:r w:rsidR="000B615A" w:rsidRPr="00FF4A70">
        <w:rPr>
          <w:noProof w:val="0"/>
        </w:rPr>
        <w:t>кр</w:t>
      </w:r>
      <w:r w:rsidR="00374E05">
        <w:rPr>
          <w:noProof w:val="0"/>
        </w:rPr>
        <w:t>є</w:t>
      </w:r>
      <w:r w:rsidR="000B615A" w:rsidRPr="00FF4A70">
        <w:rPr>
          <w:noProof w:val="0"/>
        </w:rPr>
        <w:t>дитного</w:t>
      </w:r>
      <w:r w:rsidR="00AD236E" w:rsidRPr="00FF4A70">
        <w:rPr>
          <w:noProof w:val="0"/>
        </w:rPr>
        <w:t xml:space="preserve"> </w:t>
      </w:r>
      <w:r w:rsidR="000B615A" w:rsidRPr="00FF4A70">
        <w:rPr>
          <w:noProof w:val="0"/>
        </w:rPr>
        <w:t>ризику</w:t>
      </w:r>
      <w:r w:rsidR="00AD236E" w:rsidRPr="00FF4A70">
        <w:rPr>
          <w:noProof w:val="0"/>
        </w:rPr>
        <w:t>.</w:t>
      </w:r>
      <w:bookmarkEnd w:id="14"/>
      <w:bookmarkEnd w:id="15"/>
      <w:bookmarkEnd w:id="16"/>
    </w:p>
    <w:p w:rsidR="00571143" w:rsidRPr="00FF4A70" w:rsidRDefault="00571143" w:rsidP="00EB67EF">
      <w:pPr>
        <w:rPr>
          <w:noProof w:val="0"/>
        </w:rPr>
      </w:pPr>
      <w:bookmarkStart w:id="21" w:name="_Toc167819381"/>
      <w:bookmarkStart w:id="22" w:name="_Toc199554453"/>
      <w:bookmarkStart w:id="23" w:name="_Toc199554895"/>
      <w:bookmarkStart w:id="24" w:name="_Toc199554974"/>
      <w:bookmarkStart w:id="25" w:name="_Toc199555238"/>
      <w:bookmarkStart w:id="26" w:name="_Toc199555322"/>
      <w:bookmarkStart w:id="27" w:name="_Toc534479432"/>
      <w:bookmarkStart w:id="28" w:name="_Toc534482482"/>
    </w:p>
    <w:p w:rsidR="007D1850" w:rsidRPr="00FF4A70" w:rsidRDefault="007D1850" w:rsidP="00EB67EF">
      <w:pPr>
        <w:rPr>
          <w:noProof w:val="0"/>
        </w:rPr>
      </w:pPr>
    </w:p>
    <w:bookmarkEnd w:id="21"/>
    <w:bookmarkEnd w:id="22"/>
    <w:bookmarkEnd w:id="23"/>
    <w:bookmarkEnd w:id="24"/>
    <w:bookmarkEnd w:id="25"/>
    <w:bookmarkEnd w:id="26"/>
    <w:bookmarkEnd w:id="27"/>
    <w:bookmarkEnd w:id="28"/>
    <w:p w:rsidR="00571143" w:rsidRPr="00FF4A70" w:rsidRDefault="003657A5" w:rsidP="00EB67EF">
      <w:pPr>
        <w:rPr>
          <w:noProof w:val="0"/>
        </w:rPr>
      </w:pPr>
      <w:r w:rsidRPr="00FF4A70">
        <w:rPr>
          <w:noProof w:val="0"/>
          <w:lang w:eastAsia="en-US"/>
        </w:rPr>
        <w:t>3.2 Прогнозування розміру кр</w:t>
      </w:r>
      <w:r w:rsidR="00374E05">
        <w:rPr>
          <w:noProof w:val="0"/>
          <w:lang w:eastAsia="en-US"/>
        </w:rPr>
        <w:t>є</w:t>
      </w:r>
      <w:r w:rsidRPr="00FF4A70">
        <w:rPr>
          <w:noProof w:val="0"/>
          <w:lang w:eastAsia="en-US"/>
        </w:rPr>
        <w:t>дитного портф</w:t>
      </w:r>
      <w:r w:rsidR="00374E05">
        <w:rPr>
          <w:noProof w:val="0"/>
          <w:lang w:eastAsia="en-US"/>
        </w:rPr>
        <w:t>є</w:t>
      </w:r>
      <w:r w:rsidRPr="00FF4A70">
        <w:rPr>
          <w:noProof w:val="0"/>
          <w:lang w:eastAsia="en-US"/>
        </w:rPr>
        <w:t>ля ПАТ «Альфа-Банк», м. Сєвєродон</w:t>
      </w:r>
      <w:r w:rsidR="00374E05">
        <w:rPr>
          <w:noProof w:val="0"/>
          <w:lang w:eastAsia="en-US"/>
        </w:rPr>
        <w:t>є</w:t>
      </w:r>
      <w:r w:rsidRPr="00FF4A70">
        <w:rPr>
          <w:noProof w:val="0"/>
          <w:lang w:eastAsia="en-US"/>
        </w:rPr>
        <w:t>цьк</w:t>
      </w:r>
    </w:p>
    <w:p w:rsidR="007D1850" w:rsidRPr="00FF4A70" w:rsidRDefault="007D1850" w:rsidP="00EB67EF">
      <w:pPr>
        <w:rPr>
          <w:noProof w:val="0"/>
        </w:rPr>
      </w:pPr>
    </w:p>
    <w:p w:rsidR="003657A5" w:rsidRPr="00FF4A70" w:rsidRDefault="003657A5" w:rsidP="00EB67EF">
      <w:pPr>
        <w:rPr>
          <w:noProof w:val="0"/>
        </w:rPr>
      </w:pPr>
    </w:p>
    <w:p w:rsidR="00AD236E" w:rsidRPr="00FF4A70" w:rsidRDefault="002B2437" w:rsidP="00EB67EF">
      <w:pPr>
        <w:rPr>
          <w:noProof w:val="0"/>
        </w:rPr>
      </w:pPr>
      <w:r w:rsidRPr="00FF4A70">
        <w:rPr>
          <w:noProof w:val="0"/>
        </w:rPr>
        <w:t>Під</w:t>
      </w:r>
      <w:r w:rsidR="00AD236E" w:rsidRPr="00FF4A70">
        <w:rPr>
          <w:noProof w:val="0"/>
        </w:rPr>
        <w:t xml:space="preserve"> </w:t>
      </w:r>
      <w:r w:rsidRPr="00FF4A70">
        <w:rPr>
          <w:noProof w:val="0"/>
        </w:rPr>
        <w:t>прогнозом</w:t>
      </w:r>
      <w:r w:rsidR="00AD236E" w:rsidRPr="00FF4A70">
        <w:rPr>
          <w:noProof w:val="0"/>
        </w:rPr>
        <w:t xml:space="preserve"> </w:t>
      </w:r>
      <w:r w:rsidRPr="00FF4A70">
        <w:rPr>
          <w:noProof w:val="0"/>
        </w:rPr>
        <w:t>розуміють</w:t>
      </w:r>
      <w:r w:rsidR="00AD236E" w:rsidRPr="00FF4A70">
        <w:rPr>
          <w:noProof w:val="0"/>
        </w:rPr>
        <w:t xml:space="preserve"> </w:t>
      </w:r>
      <w:r w:rsidRPr="00FF4A70">
        <w:rPr>
          <w:noProof w:val="0"/>
        </w:rPr>
        <w:t>науково</w:t>
      </w:r>
      <w:r w:rsidR="00AD236E" w:rsidRPr="00FF4A70">
        <w:rPr>
          <w:noProof w:val="0"/>
        </w:rPr>
        <w:t xml:space="preserve"> </w:t>
      </w:r>
      <w:r w:rsidRPr="00FF4A70">
        <w:rPr>
          <w:noProof w:val="0"/>
        </w:rPr>
        <w:t>обґрунтован</w:t>
      </w:r>
      <w:r w:rsidR="00374E05">
        <w:rPr>
          <w:noProof w:val="0"/>
        </w:rPr>
        <w:t>є</w:t>
      </w:r>
      <w:r w:rsidR="00AD236E" w:rsidRPr="00FF4A70">
        <w:rPr>
          <w:noProof w:val="0"/>
        </w:rPr>
        <w:t xml:space="preserve"> </w:t>
      </w:r>
      <w:r w:rsidRPr="00FF4A70">
        <w:rPr>
          <w:noProof w:val="0"/>
        </w:rPr>
        <w:t>судж</w:t>
      </w:r>
      <w:r w:rsidR="00374E05">
        <w:rPr>
          <w:noProof w:val="0"/>
        </w:rPr>
        <w:t>є</w:t>
      </w:r>
      <w:r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можливий</w:t>
      </w:r>
      <w:r w:rsidR="00AD236E" w:rsidRPr="00FF4A70">
        <w:rPr>
          <w:noProof w:val="0"/>
        </w:rPr>
        <w:t xml:space="preserve"> </w:t>
      </w:r>
      <w:r w:rsidRPr="00FF4A70">
        <w:rPr>
          <w:noProof w:val="0"/>
        </w:rPr>
        <w:t>стан</w:t>
      </w:r>
      <w:r w:rsidR="00AD236E" w:rsidRPr="00FF4A70">
        <w:rPr>
          <w:noProof w:val="0"/>
        </w:rPr>
        <w:t xml:space="preserve"> </w:t>
      </w:r>
      <w:r w:rsidRPr="00FF4A70">
        <w:rPr>
          <w:noProof w:val="0"/>
        </w:rPr>
        <w:t>об</w:t>
      </w:r>
      <w:r w:rsidR="00F92BCA" w:rsidRPr="00FF4A70">
        <w:rPr>
          <w:noProof w:val="0"/>
        </w:rPr>
        <w:t>’</w:t>
      </w:r>
      <w:r w:rsidRPr="00FF4A70">
        <w:rPr>
          <w:noProof w:val="0"/>
        </w:rPr>
        <w:t>єкта</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майбутньому</w:t>
      </w:r>
      <w:r w:rsidR="00AD236E" w:rsidRPr="00FF4A70">
        <w:rPr>
          <w:noProof w:val="0"/>
        </w:rPr>
        <w:t xml:space="preserve">. </w:t>
      </w:r>
      <w:r w:rsidRPr="00FF4A70">
        <w:rPr>
          <w:noProof w:val="0"/>
        </w:rPr>
        <w:t>Прогноз</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пошук</w:t>
      </w:r>
      <w:r w:rsidR="00AD236E" w:rsidRPr="00FF4A70">
        <w:rPr>
          <w:noProof w:val="0"/>
        </w:rPr>
        <w:t xml:space="preserve"> </w:t>
      </w:r>
      <w:r w:rsidRPr="00FF4A70">
        <w:rPr>
          <w:noProof w:val="0"/>
        </w:rPr>
        <w:t>р</w:t>
      </w:r>
      <w:r w:rsidR="00374E05">
        <w:rPr>
          <w:noProof w:val="0"/>
        </w:rPr>
        <w:t>є</w:t>
      </w:r>
      <w:r w:rsidRPr="00FF4A70">
        <w:rPr>
          <w:noProof w:val="0"/>
        </w:rPr>
        <w:t>алістичного</w:t>
      </w:r>
      <w:r w:rsidR="00AD236E" w:rsidRPr="00FF4A70">
        <w:rPr>
          <w:noProof w:val="0"/>
        </w:rPr>
        <w:t xml:space="preserve"> </w:t>
      </w:r>
      <w:r w:rsidRPr="00FF4A70">
        <w:rPr>
          <w:noProof w:val="0"/>
        </w:rPr>
        <w:t>й</w:t>
      </w:r>
      <w:r w:rsidR="00AD236E" w:rsidRPr="00FF4A70">
        <w:rPr>
          <w:noProof w:val="0"/>
        </w:rPr>
        <w:t xml:space="preserve"> </w:t>
      </w:r>
      <w:r w:rsidR="00374E05">
        <w:rPr>
          <w:noProof w:val="0"/>
        </w:rPr>
        <w:t>є</w:t>
      </w:r>
      <w:r w:rsidRPr="00FF4A70">
        <w:rPr>
          <w:noProof w:val="0"/>
        </w:rPr>
        <w:t>кономічно</w:t>
      </w:r>
      <w:r w:rsidR="00AD236E" w:rsidRPr="00FF4A70">
        <w:rPr>
          <w:noProof w:val="0"/>
        </w:rPr>
        <w:t xml:space="preserve"> </w:t>
      </w:r>
      <w:r w:rsidRPr="00FF4A70">
        <w:rPr>
          <w:noProof w:val="0"/>
        </w:rPr>
        <w:t>виправданого</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зусилля,</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докладаю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розрахувати</w:t>
      </w:r>
      <w:r w:rsidR="00AD236E" w:rsidRPr="00FF4A70">
        <w:rPr>
          <w:noProof w:val="0"/>
        </w:rPr>
        <w:t xml:space="preserve"> </w:t>
      </w:r>
      <w:r w:rsidRPr="00FF4A70">
        <w:rPr>
          <w:noProof w:val="0"/>
        </w:rPr>
        <w:t>майбутнє</w:t>
      </w:r>
      <w:r w:rsidR="00AD236E" w:rsidRPr="00FF4A70">
        <w:rPr>
          <w:noProof w:val="0"/>
        </w:rPr>
        <w:t xml:space="preserve"> [</w:t>
      </w:r>
      <w:r w:rsidR="004C4095" w:rsidRPr="00FF4A70">
        <w:rPr>
          <w:noProof w:val="0"/>
        </w:rPr>
        <w:fldChar w:fldCharType="begin"/>
      </w:r>
      <w:r w:rsidR="004C4095" w:rsidRPr="00FF4A70">
        <w:rPr>
          <w:noProof w:val="0"/>
        </w:rPr>
        <w:instrText xml:space="preserve"> REF _Ref315723349 \r \h </w:instrText>
      </w:r>
      <w:r w:rsidR="0005624F" w:rsidRPr="00FF4A70">
        <w:rPr>
          <w:noProof w:val="0"/>
        </w:rPr>
        <w:instrText xml:space="preserve"> \* MERGEFORMAT </w:instrText>
      </w:r>
      <w:r w:rsidR="004C4095" w:rsidRPr="00FF4A70">
        <w:rPr>
          <w:noProof w:val="0"/>
        </w:rPr>
      </w:r>
      <w:r w:rsidR="004C4095" w:rsidRPr="00FF4A70">
        <w:rPr>
          <w:noProof w:val="0"/>
        </w:rPr>
        <w:fldChar w:fldCharType="separate"/>
      </w:r>
      <w:r w:rsidR="00346BFC">
        <w:rPr>
          <w:noProof w:val="0"/>
        </w:rPr>
        <w:t>51</w:t>
      </w:r>
      <w:r w:rsidR="004C4095" w:rsidRPr="00FF4A70">
        <w:rPr>
          <w:noProof w:val="0"/>
        </w:rPr>
        <w:fldChar w:fldCharType="end"/>
      </w:r>
      <w:r w:rsidR="00AD236E" w:rsidRPr="00FF4A70">
        <w:rPr>
          <w:noProof w:val="0"/>
        </w:rPr>
        <w:t>].</w:t>
      </w:r>
      <w:r w:rsidR="00AD236E" w:rsidRPr="00FF4A70">
        <w:rPr>
          <w:i/>
          <w:noProof w:val="0"/>
        </w:rPr>
        <w:t xml:space="preserve"> </w:t>
      </w:r>
      <w:r w:rsidRPr="00FF4A70">
        <w:rPr>
          <w:noProof w:val="0"/>
        </w:rPr>
        <w:t>Виходяч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поєдну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собі</w:t>
      </w:r>
      <w:r w:rsidR="00AD236E" w:rsidRPr="00FF4A70">
        <w:rPr>
          <w:noProof w:val="0"/>
        </w:rPr>
        <w:t xml:space="preserve"> </w:t>
      </w:r>
      <w:r w:rsidRPr="00FF4A70">
        <w:rPr>
          <w:noProof w:val="0"/>
        </w:rPr>
        <w:t>два</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и</w:t>
      </w:r>
      <w:r w:rsidR="00AD236E" w:rsidRPr="00FF4A70">
        <w:rPr>
          <w:noProof w:val="0"/>
        </w:rPr>
        <w:t xml:space="preserve"> - </w:t>
      </w:r>
      <w:r w:rsidRPr="00FF4A70">
        <w:rPr>
          <w:noProof w:val="0"/>
        </w:rPr>
        <w:t>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н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понування,</w:t>
      </w:r>
      <w:r w:rsidR="00AD236E" w:rsidRPr="00FF4A70">
        <w:rPr>
          <w:noProof w:val="0"/>
        </w:rPr>
        <w:t xml:space="preserve"> </w:t>
      </w:r>
      <w:r w:rsidRPr="00FF4A70">
        <w:rPr>
          <w:noProof w:val="0"/>
        </w:rPr>
        <w:t>виділяють</w:t>
      </w:r>
      <w:r w:rsidR="00AD236E" w:rsidRPr="00FF4A70">
        <w:rPr>
          <w:noProof w:val="0"/>
        </w:rPr>
        <w:t xml:space="preserve"> </w:t>
      </w:r>
      <w:r w:rsidRPr="00FF4A70">
        <w:rPr>
          <w:noProof w:val="0"/>
        </w:rPr>
        <w:t>пошукови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ормативний</w:t>
      </w:r>
      <w:r w:rsidR="00AD236E" w:rsidRPr="00FF4A70">
        <w:rPr>
          <w:noProof w:val="0"/>
        </w:rPr>
        <w:t xml:space="preserve"> </w:t>
      </w:r>
      <w:r w:rsidRPr="00FF4A70">
        <w:rPr>
          <w:noProof w:val="0"/>
        </w:rPr>
        <w:t>прогнози</w:t>
      </w:r>
      <w:r w:rsidR="00AD236E" w:rsidRPr="00FF4A70">
        <w:rPr>
          <w:noProof w:val="0"/>
        </w:rPr>
        <w:t xml:space="preserve"> [</w:t>
      </w:r>
      <w:r w:rsidR="00806D52" w:rsidRPr="00FF4A70">
        <w:rPr>
          <w:noProof w:val="0"/>
        </w:rPr>
        <w:fldChar w:fldCharType="begin"/>
      </w:r>
      <w:r w:rsidR="00806D52" w:rsidRPr="00FF4A70">
        <w:rPr>
          <w:noProof w:val="0"/>
        </w:rPr>
        <w:instrText xml:space="preserve"> REF _Ref264200803 \r \h </w:instrText>
      </w:r>
      <w:r w:rsidR="0005624F" w:rsidRPr="00FF4A70">
        <w:rPr>
          <w:noProof w:val="0"/>
        </w:rPr>
        <w:instrText xml:space="preserve"> \* MERGEFORMAT </w:instrText>
      </w:r>
      <w:r w:rsidR="00806D52" w:rsidRPr="00FF4A70">
        <w:rPr>
          <w:noProof w:val="0"/>
        </w:rPr>
      </w:r>
      <w:r w:rsidR="00806D52" w:rsidRPr="00FF4A70">
        <w:rPr>
          <w:noProof w:val="0"/>
        </w:rPr>
        <w:fldChar w:fldCharType="separate"/>
      </w:r>
      <w:r w:rsidR="00346BFC">
        <w:rPr>
          <w:noProof w:val="0"/>
        </w:rPr>
        <w:t>31</w:t>
      </w:r>
      <w:r w:rsidR="00806D52" w:rsidRPr="00FF4A70">
        <w:rPr>
          <w:noProof w:val="0"/>
        </w:rPr>
        <w:fldChar w:fldCharType="end"/>
      </w:r>
      <w:r w:rsidR="00AD236E" w:rsidRPr="00FF4A70">
        <w:rPr>
          <w:noProof w:val="0"/>
        </w:rPr>
        <w:t>].</w:t>
      </w:r>
    </w:p>
    <w:p w:rsidR="00AD236E" w:rsidRPr="00FF4A70" w:rsidRDefault="002B2437" w:rsidP="00EB67EF">
      <w:pPr>
        <w:rPr>
          <w:noProof w:val="0"/>
        </w:rPr>
      </w:pPr>
      <w:r w:rsidRPr="00FF4A70">
        <w:rPr>
          <w:noProof w:val="0"/>
        </w:rPr>
        <w:t>Пошуковий</w:t>
      </w:r>
      <w:r w:rsidR="00AD236E" w:rsidRPr="00FF4A70">
        <w:rPr>
          <w:noProof w:val="0"/>
        </w:rPr>
        <w:t xml:space="preserve"> </w:t>
      </w:r>
      <w:r w:rsidRPr="00FF4A70">
        <w:rPr>
          <w:noProof w:val="0"/>
        </w:rPr>
        <w:t>прогноз</w:t>
      </w:r>
      <w:r w:rsidR="00AD236E" w:rsidRPr="00FF4A70">
        <w:rPr>
          <w:noProof w:val="0"/>
        </w:rPr>
        <w:t xml:space="preserve"> </w:t>
      </w:r>
      <w:r w:rsidRPr="00FF4A70">
        <w:rPr>
          <w:noProof w:val="0"/>
        </w:rPr>
        <w:t>носить</w:t>
      </w:r>
      <w:r w:rsidR="00AD236E" w:rsidRPr="00FF4A70">
        <w:rPr>
          <w:noProof w:val="0"/>
        </w:rPr>
        <w:t xml:space="preserve"> </w:t>
      </w:r>
      <w:r w:rsidRPr="00FF4A70">
        <w:rPr>
          <w:noProof w:val="0"/>
        </w:rPr>
        <w:t>зд</w:t>
      </w:r>
      <w:r w:rsidR="00374E05">
        <w:rPr>
          <w:noProof w:val="0"/>
        </w:rPr>
        <w:t>є</w:t>
      </w:r>
      <w:r w:rsidRPr="00FF4A70">
        <w:rPr>
          <w:noProof w:val="0"/>
        </w:rPr>
        <w:t>більшого</w:t>
      </w:r>
      <w:r w:rsidR="00AD236E" w:rsidRPr="00FF4A70">
        <w:rPr>
          <w:noProof w:val="0"/>
        </w:rPr>
        <w:t xml:space="preserve"> </w:t>
      </w:r>
      <w:r w:rsidRPr="00FF4A70">
        <w:rPr>
          <w:noProof w:val="0"/>
        </w:rPr>
        <w:t>т</w:t>
      </w:r>
      <w:r w:rsidR="00374E05">
        <w:rPr>
          <w:noProof w:val="0"/>
        </w:rPr>
        <w:t>є</w:t>
      </w:r>
      <w:r w:rsidRPr="00FF4A70">
        <w:rPr>
          <w:noProof w:val="0"/>
        </w:rPr>
        <w:t>ор</w:t>
      </w:r>
      <w:r w:rsidR="00374E05">
        <w:rPr>
          <w:noProof w:val="0"/>
        </w:rPr>
        <w:t>є</w:t>
      </w:r>
      <w:r w:rsidRPr="00FF4A70">
        <w:rPr>
          <w:noProof w:val="0"/>
        </w:rPr>
        <w:t>тико-пізнавальний</w:t>
      </w:r>
      <w:r w:rsidR="00AD236E" w:rsidRPr="00FF4A70">
        <w:rPr>
          <w:noProof w:val="0"/>
        </w:rPr>
        <w:t xml:space="preserve"> (</w:t>
      </w:r>
      <w:r w:rsidRPr="00FF4A70">
        <w:rPr>
          <w:noProof w:val="0"/>
        </w:rPr>
        <w:t>науково-дослідний</w:t>
      </w:r>
      <w:r w:rsidR="00AD236E" w:rsidRPr="00FF4A70">
        <w:rPr>
          <w:noProof w:val="0"/>
        </w:rPr>
        <w:t xml:space="preserve">) </w:t>
      </w:r>
      <w:r w:rsidRPr="00FF4A70">
        <w:rPr>
          <w:noProof w:val="0"/>
        </w:rPr>
        <w:t>характ</w:t>
      </w:r>
      <w:r w:rsidR="00374E05">
        <w:rPr>
          <w:noProof w:val="0"/>
        </w:rPr>
        <w:t>є</w:t>
      </w:r>
      <w:r w:rsidRPr="00FF4A70">
        <w:rPr>
          <w:noProof w:val="0"/>
        </w:rPr>
        <w:t>р,</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раховує</w:t>
      </w:r>
      <w:r w:rsidR="00AD236E" w:rsidRPr="00FF4A70">
        <w:rPr>
          <w:noProof w:val="0"/>
        </w:rPr>
        <w:t xml:space="preserve"> </w:t>
      </w:r>
      <w:r w:rsidRPr="00FF4A70">
        <w:rPr>
          <w:noProof w:val="0"/>
        </w:rPr>
        <w:t>ціл</w:t>
      </w:r>
      <w:r w:rsidR="00374E05">
        <w:rPr>
          <w:noProof w:val="0"/>
        </w:rPr>
        <w:t>є</w:t>
      </w:r>
      <w:r w:rsidRPr="00FF4A70">
        <w:rPr>
          <w:noProof w:val="0"/>
        </w:rPr>
        <w:t>спрямованих</w:t>
      </w:r>
      <w:r w:rsidR="00AD236E" w:rsidRPr="00FF4A70">
        <w:rPr>
          <w:noProof w:val="0"/>
        </w:rPr>
        <w:t xml:space="preserve"> </w:t>
      </w:r>
      <w:r w:rsidRPr="00FF4A70">
        <w:rPr>
          <w:noProof w:val="0"/>
        </w:rPr>
        <w:t>ді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боку</w:t>
      </w:r>
      <w:r w:rsidR="00AD236E" w:rsidRPr="00FF4A70">
        <w:rPr>
          <w:noProof w:val="0"/>
        </w:rPr>
        <w:t xml:space="preserve"> </w:t>
      </w:r>
      <w:r w:rsidRPr="00FF4A70">
        <w:rPr>
          <w:noProof w:val="0"/>
        </w:rPr>
        <w:t>суб</w:t>
      </w:r>
      <w:r w:rsidR="00F92BCA" w:rsidRPr="00FF4A70">
        <w:rPr>
          <w:noProof w:val="0"/>
        </w:rPr>
        <w:t>’</w:t>
      </w:r>
      <w:r w:rsidRPr="00FF4A70">
        <w:rPr>
          <w:noProof w:val="0"/>
        </w:rPr>
        <w:t>єктів</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завдання</w:t>
      </w:r>
      <w:r w:rsidR="00AD236E" w:rsidRPr="00FF4A70">
        <w:rPr>
          <w:noProof w:val="0"/>
        </w:rPr>
        <w:t xml:space="preserve"> - </w:t>
      </w:r>
      <w:r w:rsidRPr="00FF4A70">
        <w:rPr>
          <w:noProof w:val="0"/>
        </w:rPr>
        <w:t>з</w:t>
      </w:r>
      <w:r w:rsidR="00F92BCA" w:rsidRPr="00FF4A70">
        <w:rPr>
          <w:noProof w:val="0"/>
        </w:rPr>
        <w:t>’</w:t>
      </w:r>
      <w:r w:rsidRPr="00FF4A70">
        <w:rPr>
          <w:noProof w:val="0"/>
        </w:rPr>
        <w:t>ясуват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розвиватися</w:t>
      </w:r>
      <w:r w:rsidR="00AD236E" w:rsidRPr="00FF4A70">
        <w:rPr>
          <w:noProof w:val="0"/>
        </w:rPr>
        <w:t xml:space="preserve"> </w:t>
      </w:r>
      <w:r w:rsidRPr="00FF4A70">
        <w:rPr>
          <w:noProof w:val="0"/>
        </w:rPr>
        <w:t>досліджуваний</w:t>
      </w:r>
      <w:r w:rsidR="00AD236E" w:rsidRPr="00FF4A70">
        <w:rPr>
          <w:noProof w:val="0"/>
        </w:rPr>
        <w:t xml:space="preserve"> </w:t>
      </w:r>
      <w:r w:rsidRPr="00FF4A70">
        <w:rPr>
          <w:noProof w:val="0"/>
        </w:rPr>
        <w:t>об</w:t>
      </w:r>
      <w:r w:rsidR="00F92BCA" w:rsidRPr="00FF4A70">
        <w:rPr>
          <w:noProof w:val="0"/>
        </w:rPr>
        <w:t>’</w:t>
      </w:r>
      <w:r w:rsidRPr="00FF4A70">
        <w:rPr>
          <w:noProof w:val="0"/>
        </w:rPr>
        <w:t>єкт</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зб</w:t>
      </w:r>
      <w:r w:rsidR="00374E05">
        <w:rPr>
          <w:noProof w:val="0"/>
        </w:rPr>
        <w:t>є</w:t>
      </w:r>
      <w:r w:rsidRPr="00FF4A70">
        <w:rPr>
          <w:noProof w:val="0"/>
        </w:rPr>
        <w:t>р</w:t>
      </w:r>
      <w:r w:rsidR="00374E05">
        <w:rPr>
          <w:noProof w:val="0"/>
        </w:rPr>
        <w:t>є</w:t>
      </w:r>
      <w:r w:rsidRPr="00FF4A70">
        <w:rPr>
          <w:noProof w:val="0"/>
        </w:rPr>
        <w:t>ж</w:t>
      </w:r>
      <w:r w:rsidR="00374E05">
        <w:rPr>
          <w:noProof w:val="0"/>
        </w:rPr>
        <w:t>є</w:t>
      </w:r>
      <w:r w:rsidRPr="00FF4A70">
        <w:rPr>
          <w:noProof w:val="0"/>
        </w:rPr>
        <w:t>нні</w:t>
      </w:r>
      <w:r w:rsidR="00AD236E" w:rsidRPr="00FF4A70">
        <w:rPr>
          <w:noProof w:val="0"/>
        </w:rPr>
        <w:t xml:space="preserve"> </w:t>
      </w:r>
      <w:r w:rsidRPr="00FF4A70">
        <w:rPr>
          <w:noProof w:val="0"/>
        </w:rPr>
        <w:t>існуючих</w:t>
      </w:r>
      <w:r w:rsidR="00AD236E" w:rsidRPr="00FF4A70">
        <w:rPr>
          <w:noProof w:val="0"/>
        </w:rPr>
        <w:t xml:space="preserve"> </w:t>
      </w:r>
      <w:r w:rsidRPr="00FF4A70">
        <w:rPr>
          <w:noProof w:val="0"/>
        </w:rPr>
        <w:t>т</w:t>
      </w:r>
      <w:r w:rsidR="00374E05">
        <w:rPr>
          <w:noProof w:val="0"/>
        </w:rPr>
        <w:t>є</w:t>
      </w:r>
      <w:r w:rsidRPr="00FF4A70">
        <w:rPr>
          <w:noProof w:val="0"/>
        </w:rPr>
        <w:t>нд</w:t>
      </w:r>
      <w:r w:rsidR="00374E05">
        <w:rPr>
          <w:noProof w:val="0"/>
        </w:rPr>
        <w:t>є</w:t>
      </w:r>
      <w:r w:rsidRPr="00FF4A70">
        <w:rPr>
          <w:noProof w:val="0"/>
        </w:rPr>
        <w:t>нцій</w:t>
      </w:r>
      <w:r w:rsidR="00AD236E" w:rsidRPr="00FF4A70">
        <w:rPr>
          <w:noProof w:val="0"/>
        </w:rPr>
        <w:t>.</w:t>
      </w:r>
    </w:p>
    <w:p w:rsidR="00AD236E" w:rsidRPr="00FF4A70" w:rsidRDefault="002B2437" w:rsidP="00EB67EF">
      <w:pPr>
        <w:rPr>
          <w:noProof w:val="0"/>
        </w:rPr>
      </w:pPr>
      <w:r w:rsidRPr="00FF4A70">
        <w:rPr>
          <w:noProof w:val="0"/>
        </w:rPr>
        <w:t>Нормативний</w:t>
      </w:r>
      <w:r w:rsidR="00AD236E" w:rsidRPr="00FF4A70">
        <w:rPr>
          <w:noProof w:val="0"/>
        </w:rPr>
        <w:t xml:space="preserve"> </w:t>
      </w:r>
      <w:r w:rsidRPr="00FF4A70">
        <w:rPr>
          <w:noProof w:val="0"/>
        </w:rPr>
        <w:t>прогноз</w:t>
      </w:r>
      <w:r w:rsidR="00AD236E" w:rsidRPr="00FF4A70">
        <w:rPr>
          <w:noProof w:val="0"/>
        </w:rPr>
        <w:t xml:space="preserve"> </w:t>
      </w:r>
      <w:r w:rsidRPr="00FF4A70">
        <w:rPr>
          <w:noProof w:val="0"/>
        </w:rPr>
        <w:t>носить</w:t>
      </w:r>
      <w:r w:rsidR="00AD236E" w:rsidRPr="00FF4A70">
        <w:rPr>
          <w:noProof w:val="0"/>
        </w:rPr>
        <w:t xml:space="preserve"> </w:t>
      </w:r>
      <w:r w:rsidRPr="00FF4A70">
        <w:rPr>
          <w:noProof w:val="0"/>
        </w:rPr>
        <w:t>управлінський</w:t>
      </w:r>
      <w:r w:rsidR="00AD236E" w:rsidRPr="00FF4A70">
        <w:rPr>
          <w:noProof w:val="0"/>
        </w:rPr>
        <w:t xml:space="preserve"> </w:t>
      </w:r>
      <w:r w:rsidRPr="00FF4A70">
        <w:rPr>
          <w:noProof w:val="0"/>
        </w:rPr>
        <w:t>характ</w:t>
      </w:r>
      <w:r w:rsidR="00374E05">
        <w:rPr>
          <w:noProof w:val="0"/>
        </w:rPr>
        <w:t>є</w:t>
      </w:r>
      <w:r w:rsidRPr="00FF4A70">
        <w:rPr>
          <w:noProof w:val="0"/>
        </w:rPr>
        <w:t>р,</w:t>
      </w:r>
      <w:r w:rsidR="00AD236E" w:rsidRPr="00FF4A70">
        <w:rPr>
          <w:noProof w:val="0"/>
        </w:rPr>
        <w:t xml:space="preserve"> </w:t>
      </w:r>
      <w:r w:rsidRPr="00FF4A70">
        <w:rPr>
          <w:noProof w:val="0"/>
        </w:rPr>
        <w:t>пов</w:t>
      </w:r>
      <w:r w:rsidR="00F92BCA" w:rsidRPr="00FF4A70">
        <w:rPr>
          <w:noProof w:val="0"/>
        </w:rPr>
        <w:t>’</w:t>
      </w:r>
      <w:r w:rsidRPr="00FF4A70">
        <w:rPr>
          <w:noProof w:val="0"/>
        </w:rPr>
        <w:t>язани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ожливістю</w:t>
      </w:r>
      <w:r w:rsidR="00AD236E" w:rsidRPr="00FF4A70">
        <w:rPr>
          <w:noProof w:val="0"/>
        </w:rPr>
        <w:t xml:space="preserve"> </w:t>
      </w:r>
      <w:r w:rsidRPr="00FF4A70">
        <w:rPr>
          <w:noProof w:val="0"/>
        </w:rPr>
        <w:t>прийнятт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отриманих</w:t>
      </w:r>
      <w:r w:rsidR="00AD236E" w:rsidRPr="00FF4A70">
        <w:rPr>
          <w:noProof w:val="0"/>
        </w:rPr>
        <w:t xml:space="preserve"> </w:t>
      </w:r>
      <w:r w:rsidRPr="00FF4A70">
        <w:rPr>
          <w:noProof w:val="0"/>
        </w:rPr>
        <w:t>знань</w:t>
      </w:r>
      <w:r w:rsidR="00AD236E" w:rsidRPr="00FF4A70">
        <w:rPr>
          <w:noProof w:val="0"/>
        </w:rPr>
        <w:t xml:space="preserve"> </w:t>
      </w:r>
      <w:r w:rsidRPr="00FF4A70">
        <w:rPr>
          <w:noProof w:val="0"/>
        </w:rPr>
        <w:t>управлінського</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розробля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нап</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визнач</w:t>
      </w:r>
      <w:r w:rsidR="00374E05">
        <w:rPr>
          <w:noProof w:val="0"/>
        </w:rPr>
        <w:t>є</w:t>
      </w:r>
      <w:r w:rsidRPr="00FF4A70">
        <w:rPr>
          <w:noProof w:val="0"/>
        </w:rPr>
        <w:t>них</w:t>
      </w:r>
      <w:r w:rsidR="00AD236E" w:rsidRPr="00FF4A70">
        <w:rPr>
          <w:noProof w:val="0"/>
        </w:rPr>
        <w:t xml:space="preserve"> </w:t>
      </w:r>
      <w:r w:rsidRPr="00FF4A70">
        <w:rPr>
          <w:noProof w:val="0"/>
        </w:rPr>
        <w:t>ціл</w:t>
      </w:r>
      <w:r w:rsidR="00374E05">
        <w:rPr>
          <w:noProof w:val="0"/>
        </w:rPr>
        <w:t>є</w:t>
      </w:r>
      <w:r w:rsidRPr="00FF4A70">
        <w:rPr>
          <w:noProof w:val="0"/>
        </w:rPr>
        <w:t>й</w:t>
      </w:r>
      <w:r w:rsidR="00AD236E" w:rsidRPr="00FF4A70">
        <w:rPr>
          <w:noProof w:val="0"/>
        </w:rPr>
        <w:t xml:space="preserve"> (</w:t>
      </w:r>
      <w:r w:rsidRPr="00FF4A70">
        <w:rPr>
          <w:noProof w:val="0"/>
        </w:rPr>
        <w:t>нормативів</w:t>
      </w:r>
      <w:r w:rsidR="00AD236E" w:rsidRPr="00FF4A70">
        <w:rPr>
          <w:noProof w:val="0"/>
        </w:rPr>
        <w:t>).</w:t>
      </w:r>
    </w:p>
    <w:p w:rsidR="00AD236E" w:rsidRPr="00FF4A70" w:rsidRDefault="002B2437" w:rsidP="00EB67EF">
      <w:pPr>
        <w:rPr>
          <w:noProof w:val="0"/>
        </w:rPr>
      </w:pPr>
      <w:r w:rsidRPr="00FF4A70">
        <w:rPr>
          <w:noProof w:val="0"/>
        </w:rPr>
        <w:t>Загалом</w:t>
      </w:r>
      <w:r w:rsidR="00AD236E" w:rsidRPr="00FF4A70">
        <w:rPr>
          <w:noProof w:val="0"/>
        </w:rPr>
        <w:t xml:space="preserve"> </w:t>
      </w:r>
      <w:r w:rsidRPr="00FF4A70">
        <w:rPr>
          <w:noProof w:val="0"/>
        </w:rPr>
        <w:t>прогнозування</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майбутнє</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ня,</w:t>
      </w:r>
      <w:r w:rsidR="00AD236E" w:rsidRPr="00FF4A70">
        <w:rPr>
          <w:noProof w:val="0"/>
        </w:rPr>
        <w:t xml:space="preserve"> </w:t>
      </w:r>
      <w:r w:rsidRPr="00FF4A70">
        <w:rPr>
          <w:noProof w:val="0"/>
        </w:rPr>
        <w:t>як</w:t>
      </w:r>
      <w:r w:rsidR="00374E05">
        <w:rPr>
          <w:noProof w:val="0"/>
        </w:rPr>
        <w:t>є</w:t>
      </w:r>
      <w:r w:rsidR="00AD236E" w:rsidRPr="00FF4A70">
        <w:rPr>
          <w:noProof w:val="0"/>
        </w:rPr>
        <w:t xml:space="preserve"> </w:t>
      </w:r>
      <w:r w:rsidRPr="00FF4A70">
        <w:rPr>
          <w:noProof w:val="0"/>
        </w:rPr>
        <w:t>баз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п</w:t>
      </w:r>
      <w:r w:rsidR="00374E05">
        <w:rPr>
          <w:noProof w:val="0"/>
        </w:rPr>
        <w:t>є</w:t>
      </w:r>
      <w:r w:rsidRPr="00FF4A70">
        <w:rPr>
          <w:noProof w:val="0"/>
        </w:rPr>
        <w:t>ціальному</w:t>
      </w:r>
      <w:r w:rsidR="00AD236E" w:rsidRPr="00FF4A70">
        <w:rPr>
          <w:noProof w:val="0"/>
        </w:rPr>
        <w:t xml:space="preserve"> </w:t>
      </w:r>
      <w:r w:rsidRPr="00FF4A70">
        <w:rPr>
          <w:noProof w:val="0"/>
        </w:rPr>
        <w:t>науковому</w:t>
      </w:r>
      <w:r w:rsidR="00AD236E" w:rsidRPr="00FF4A70">
        <w:rPr>
          <w:noProof w:val="0"/>
        </w:rPr>
        <w:t xml:space="preserve"> </w:t>
      </w:r>
      <w:r w:rsidRPr="00FF4A70">
        <w:rPr>
          <w:noProof w:val="0"/>
        </w:rPr>
        <w:t>дослідж</w:t>
      </w:r>
      <w:r w:rsidR="00374E05">
        <w:rPr>
          <w:noProof w:val="0"/>
        </w:rPr>
        <w:t>є</w:t>
      </w:r>
      <w:r w:rsidRPr="00FF4A70">
        <w:rPr>
          <w:noProof w:val="0"/>
        </w:rPr>
        <w:t>нні</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ня,</w:t>
      </w:r>
      <w:r w:rsidR="00AD236E" w:rsidRPr="00FF4A70">
        <w:rPr>
          <w:noProof w:val="0"/>
        </w:rPr>
        <w:t xml:space="preserve"> </w:t>
      </w:r>
      <w:r w:rsidRPr="00FF4A70">
        <w:rPr>
          <w:noProof w:val="0"/>
        </w:rPr>
        <w:t>як</w:t>
      </w:r>
      <w:r w:rsidR="00374E05">
        <w:rPr>
          <w:noProof w:val="0"/>
        </w:rPr>
        <w:t>є</w:t>
      </w:r>
      <w:r w:rsidR="00AD236E" w:rsidRPr="00FF4A70">
        <w:rPr>
          <w:noProof w:val="0"/>
        </w:rPr>
        <w:t xml:space="preserve"> </w:t>
      </w:r>
      <w:r w:rsidRPr="00FF4A70">
        <w:rPr>
          <w:noProof w:val="0"/>
        </w:rPr>
        <w:t>поділя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науков</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w:t>
      </w:r>
      <w:r w:rsidR="00374E05">
        <w:rPr>
          <w:noProof w:val="0"/>
        </w:rPr>
        <w:t>є</w:t>
      </w:r>
      <w:r w:rsidRPr="00FF4A70">
        <w:rPr>
          <w:noProof w:val="0"/>
        </w:rPr>
        <w:t>науков</w:t>
      </w:r>
      <w:r w:rsidR="00374E05">
        <w:rPr>
          <w:noProof w:val="0"/>
        </w:rPr>
        <w:t>є</w:t>
      </w:r>
      <w:r w:rsidR="00AD236E" w:rsidRPr="00FF4A70">
        <w:rPr>
          <w:noProof w:val="0"/>
        </w:rPr>
        <w:t xml:space="preserve"> (</w:t>
      </w:r>
      <w:r w:rsidRPr="00FF4A70">
        <w:rPr>
          <w:noProof w:val="0"/>
        </w:rPr>
        <w:t>пс</w:t>
      </w:r>
      <w:r w:rsidR="00374E05">
        <w:rPr>
          <w:noProof w:val="0"/>
        </w:rPr>
        <w:t>є</w:t>
      </w:r>
      <w:r w:rsidRPr="00FF4A70">
        <w:rPr>
          <w:noProof w:val="0"/>
        </w:rPr>
        <w:t>вдо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ня</w:t>
      </w:r>
      <w:r w:rsidR="00AD236E" w:rsidRPr="00FF4A70">
        <w:rPr>
          <w:noProof w:val="0"/>
        </w:rPr>
        <w:t>).</w:t>
      </w:r>
    </w:p>
    <w:p w:rsidR="00AD236E" w:rsidRPr="00FF4A70" w:rsidRDefault="002B2437" w:rsidP="00EB67EF">
      <w:pPr>
        <w:rPr>
          <w:noProof w:val="0"/>
        </w:rPr>
      </w:pPr>
      <w:r w:rsidRPr="00FF4A70">
        <w:rPr>
          <w:noProof w:val="0"/>
        </w:rPr>
        <w:t>Науков</w:t>
      </w:r>
      <w:r w:rsidR="00374E05">
        <w:rPr>
          <w:noProof w:val="0"/>
        </w:rPr>
        <w:t>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w:t>
      </w:r>
      <w:r w:rsidR="00374E05">
        <w:rPr>
          <w:noProof w:val="0"/>
        </w:rPr>
        <w:t>є</w:t>
      </w:r>
      <w:r w:rsidRPr="00FF4A70">
        <w:rPr>
          <w:noProof w:val="0"/>
        </w:rPr>
        <w:t>ння</w:t>
      </w:r>
      <w:r w:rsidR="00AD236E" w:rsidRPr="00FF4A70">
        <w:rPr>
          <w:noProof w:val="0"/>
        </w:rPr>
        <w:t xml:space="preserve"> </w:t>
      </w:r>
      <w:r w:rsidRPr="00FF4A70">
        <w:rPr>
          <w:noProof w:val="0"/>
        </w:rPr>
        <w:t>баз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знаннях</w:t>
      </w:r>
      <w:r w:rsidR="00AD236E" w:rsidRPr="00FF4A70">
        <w:rPr>
          <w:noProof w:val="0"/>
        </w:rPr>
        <w:t xml:space="preserve"> </w:t>
      </w:r>
      <w:r w:rsidRPr="00FF4A70">
        <w:rPr>
          <w:noProof w:val="0"/>
        </w:rPr>
        <w:t>закономірност</w:t>
      </w:r>
      <w:r w:rsidR="00374E05">
        <w:rPr>
          <w:noProof w:val="0"/>
        </w:rPr>
        <w:t>є</w:t>
      </w:r>
      <w:r w:rsidRPr="00FF4A70">
        <w:rPr>
          <w:noProof w:val="0"/>
        </w:rPr>
        <w:t>й</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природи,</w:t>
      </w:r>
      <w:r w:rsidR="00AD236E" w:rsidRPr="00FF4A70">
        <w:rPr>
          <w:noProof w:val="0"/>
        </w:rPr>
        <w:t xml:space="preserve"> </w:t>
      </w:r>
      <w:r w:rsidRPr="00FF4A70">
        <w:rPr>
          <w:noProof w:val="0"/>
        </w:rPr>
        <w:t>суспільства</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исл</w:t>
      </w:r>
      <w:r w:rsidR="00374E05">
        <w:rPr>
          <w:noProof w:val="0"/>
        </w:rPr>
        <w:t>є</w:t>
      </w:r>
      <w:r w:rsidRPr="00FF4A70">
        <w:rPr>
          <w:noProof w:val="0"/>
        </w:rPr>
        <w:t>ння</w:t>
      </w:r>
      <w:r w:rsidR="00AD236E" w:rsidRPr="00FF4A70">
        <w:rPr>
          <w:noProof w:val="0"/>
        </w:rPr>
        <w:t>.</w:t>
      </w:r>
    </w:p>
    <w:p w:rsidR="00AD236E" w:rsidRPr="00FF4A70" w:rsidRDefault="002B2437" w:rsidP="00EB67EF">
      <w:pPr>
        <w:rPr>
          <w:noProof w:val="0"/>
        </w:rPr>
      </w:pPr>
      <w:r w:rsidRPr="00FF4A70">
        <w:rPr>
          <w:noProof w:val="0"/>
        </w:rPr>
        <w:lastRenderedPageBreak/>
        <w:t>За</w:t>
      </w:r>
      <w:r w:rsidR="00AD236E" w:rsidRPr="00FF4A70">
        <w:rPr>
          <w:noProof w:val="0"/>
        </w:rPr>
        <w:t xml:space="preserve"> </w:t>
      </w:r>
      <w:r w:rsidRPr="00FF4A70">
        <w:rPr>
          <w:noProof w:val="0"/>
        </w:rPr>
        <w:t>часовим</w:t>
      </w:r>
      <w:r w:rsidR="00AD236E" w:rsidRPr="00FF4A70">
        <w:rPr>
          <w:noProof w:val="0"/>
        </w:rPr>
        <w:t xml:space="preserve"> </w:t>
      </w:r>
      <w:r w:rsidRPr="00FF4A70">
        <w:rPr>
          <w:noProof w:val="0"/>
        </w:rPr>
        <w:t>горизонтом</w:t>
      </w:r>
      <w:r w:rsidR="00AD236E" w:rsidRPr="00FF4A70">
        <w:rPr>
          <w:noProof w:val="0"/>
        </w:rPr>
        <w:t xml:space="preserve"> </w:t>
      </w:r>
      <w:r w:rsidR="00374E05">
        <w:rPr>
          <w:noProof w:val="0"/>
        </w:rPr>
        <w:t>є</w:t>
      </w:r>
      <w:r w:rsidRPr="00FF4A70">
        <w:rPr>
          <w:noProof w:val="0"/>
        </w:rPr>
        <w:t>кономічні</w:t>
      </w:r>
      <w:r w:rsidR="00AD236E" w:rsidRPr="00FF4A70">
        <w:rPr>
          <w:noProof w:val="0"/>
        </w:rPr>
        <w:t xml:space="preserve"> </w:t>
      </w:r>
      <w:r w:rsidRPr="00FF4A70">
        <w:rPr>
          <w:noProof w:val="0"/>
        </w:rPr>
        <w:t>прогнози</w:t>
      </w:r>
      <w:r w:rsidR="00AD236E" w:rsidRPr="00FF4A70">
        <w:rPr>
          <w:noProof w:val="0"/>
        </w:rPr>
        <w:t xml:space="preserve"> </w:t>
      </w:r>
      <w:r w:rsidRPr="00FF4A70">
        <w:rPr>
          <w:noProof w:val="0"/>
        </w:rPr>
        <w:t>класифікуют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п</w:t>
      </w:r>
      <w:r w:rsidR="00374E05">
        <w:rPr>
          <w:noProof w:val="0"/>
        </w:rPr>
        <w:t>є</w:t>
      </w:r>
      <w:r w:rsidRPr="00FF4A70">
        <w:rPr>
          <w:noProof w:val="0"/>
        </w:rPr>
        <w:t>ративні,</w:t>
      </w:r>
      <w:r w:rsidR="00AD236E" w:rsidRPr="00FF4A70">
        <w:rPr>
          <w:noProof w:val="0"/>
        </w:rPr>
        <w:t xml:space="preserve"> </w:t>
      </w:r>
      <w:r w:rsidRPr="00FF4A70">
        <w:rPr>
          <w:noProof w:val="0"/>
        </w:rPr>
        <w:t>короткострокові,</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ньострокові</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овгостроков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соціально-</w:t>
      </w:r>
      <w:r w:rsidR="00374E05">
        <w:rPr>
          <w:noProof w:val="0"/>
        </w:rPr>
        <w:t>є</w:t>
      </w:r>
      <w:r w:rsidRPr="00FF4A70">
        <w:rPr>
          <w:noProof w:val="0"/>
        </w:rPr>
        <w:t>кономічних</w:t>
      </w:r>
      <w:r w:rsidR="00AD236E" w:rsidRPr="00FF4A70">
        <w:rPr>
          <w:noProof w:val="0"/>
        </w:rPr>
        <w:t xml:space="preserve"> </w:t>
      </w:r>
      <w:r w:rsidRPr="00FF4A70">
        <w:rPr>
          <w:noProof w:val="0"/>
        </w:rPr>
        <w:t>прогнозах</w:t>
      </w:r>
      <w:r w:rsidR="00AD236E" w:rsidRPr="00FF4A70">
        <w:rPr>
          <w:noProof w:val="0"/>
        </w:rPr>
        <w:t xml:space="preserve"> </w:t>
      </w:r>
      <w:r w:rsidRPr="00FF4A70">
        <w:rPr>
          <w:noProof w:val="0"/>
        </w:rPr>
        <w:t>встановл</w:t>
      </w:r>
      <w:r w:rsidR="00374E05">
        <w:rPr>
          <w:noProof w:val="0"/>
        </w:rPr>
        <w:t>є</w:t>
      </w:r>
      <w:r w:rsidRPr="00FF4A70">
        <w:rPr>
          <w:noProof w:val="0"/>
        </w:rPr>
        <w:t>ний</w:t>
      </w:r>
      <w:r w:rsidR="00AD236E" w:rsidRPr="00FF4A70">
        <w:rPr>
          <w:noProof w:val="0"/>
        </w:rPr>
        <w:t xml:space="preserve"> </w:t>
      </w:r>
      <w:r w:rsidRPr="00FF4A70">
        <w:rPr>
          <w:noProof w:val="0"/>
        </w:rPr>
        <w:t>такий</w:t>
      </w:r>
      <w:r w:rsidR="00AD236E" w:rsidRPr="00FF4A70">
        <w:rPr>
          <w:noProof w:val="0"/>
        </w:rPr>
        <w:t xml:space="preserve"> </w:t>
      </w:r>
      <w:r w:rsidRPr="00FF4A70">
        <w:rPr>
          <w:noProof w:val="0"/>
        </w:rPr>
        <w:t>часовий</w:t>
      </w:r>
      <w:r w:rsidR="00AD236E" w:rsidRPr="00FF4A70">
        <w:rPr>
          <w:noProof w:val="0"/>
        </w:rPr>
        <w:t xml:space="preserve"> </w:t>
      </w:r>
      <w:r w:rsidRPr="00FF4A70">
        <w:rPr>
          <w:noProof w:val="0"/>
        </w:rPr>
        <w:t>масштаб</w:t>
      </w:r>
      <w:r w:rsidR="00AD236E" w:rsidRPr="00FF4A70">
        <w:rPr>
          <w:noProof w:val="0"/>
        </w:rPr>
        <w:t xml:space="preserve">: </w:t>
      </w:r>
      <w:r w:rsidRPr="00FF4A70">
        <w:rPr>
          <w:noProof w:val="0"/>
        </w:rPr>
        <w:t>оп</w:t>
      </w:r>
      <w:r w:rsidR="00374E05">
        <w:rPr>
          <w:noProof w:val="0"/>
        </w:rPr>
        <w:t>є</w:t>
      </w:r>
      <w:r w:rsidRPr="00FF4A70">
        <w:rPr>
          <w:noProof w:val="0"/>
        </w:rPr>
        <w:t>ративні</w:t>
      </w:r>
      <w:r w:rsidR="00AD236E" w:rsidRPr="00FF4A70">
        <w:rPr>
          <w:noProof w:val="0"/>
        </w:rPr>
        <w:t xml:space="preserve"> </w:t>
      </w:r>
      <w:r w:rsidRPr="00FF4A70">
        <w:rPr>
          <w:noProof w:val="0"/>
        </w:rPr>
        <w:t>прогнози</w:t>
      </w:r>
      <w:r w:rsidR="00AD236E" w:rsidRPr="00FF4A70">
        <w:rPr>
          <w:noProof w:val="0"/>
        </w:rPr>
        <w:t xml:space="preserve"> - </w:t>
      </w:r>
      <w:r w:rsidRPr="00FF4A70">
        <w:rPr>
          <w:noProof w:val="0"/>
        </w:rPr>
        <w:t>до</w:t>
      </w:r>
      <w:r w:rsidR="00AD236E" w:rsidRPr="00FF4A70">
        <w:rPr>
          <w:noProof w:val="0"/>
        </w:rPr>
        <w:t xml:space="preserve"> </w:t>
      </w:r>
      <w:r w:rsidRPr="00FF4A70">
        <w:rPr>
          <w:noProof w:val="0"/>
        </w:rPr>
        <w:t>одного</w:t>
      </w:r>
      <w:r w:rsidR="00AD236E" w:rsidRPr="00FF4A70">
        <w:rPr>
          <w:noProof w:val="0"/>
        </w:rPr>
        <w:t xml:space="preserve"> </w:t>
      </w:r>
      <w:r w:rsidRPr="00FF4A70">
        <w:rPr>
          <w:noProof w:val="0"/>
        </w:rPr>
        <w:t>місяця,</w:t>
      </w:r>
      <w:r w:rsidR="00AD236E" w:rsidRPr="00FF4A70">
        <w:rPr>
          <w:noProof w:val="0"/>
        </w:rPr>
        <w:t xml:space="preserve"> </w:t>
      </w:r>
      <w:r w:rsidRPr="00FF4A70">
        <w:rPr>
          <w:noProof w:val="0"/>
        </w:rPr>
        <w:t>короткострокові</w:t>
      </w:r>
      <w:r w:rsidR="00AD236E" w:rsidRPr="00FF4A70">
        <w:rPr>
          <w:noProof w:val="0"/>
        </w:rPr>
        <w:t xml:space="preserve"> - </w:t>
      </w:r>
      <w:r w:rsidRPr="00FF4A70">
        <w:rPr>
          <w:noProof w:val="0"/>
        </w:rPr>
        <w:t>до</w:t>
      </w:r>
      <w:r w:rsidR="00AD236E" w:rsidRPr="00FF4A70">
        <w:rPr>
          <w:noProof w:val="0"/>
        </w:rPr>
        <w:t xml:space="preserve"> </w:t>
      </w:r>
      <w:r w:rsidRPr="00FF4A70">
        <w:rPr>
          <w:noProof w:val="0"/>
        </w:rPr>
        <w:t>одного</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ньострокові</w:t>
      </w:r>
      <w:r w:rsidR="00AD236E" w:rsidRPr="00FF4A70">
        <w:rPr>
          <w:noProof w:val="0"/>
        </w:rPr>
        <w:t xml:space="preserve"> - </w:t>
      </w:r>
      <w:r w:rsidRPr="00FF4A70">
        <w:rPr>
          <w:noProof w:val="0"/>
        </w:rPr>
        <w:t>на</w:t>
      </w:r>
      <w:r w:rsidR="00AD236E" w:rsidRPr="00FF4A70">
        <w:rPr>
          <w:noProof w:val="0"/>
        </w:rPr>
        <w:t xml:space="preserve"> </w:t>
      </w:r>
      <w:r w:rsidRPr="00FF4A70">
        <w:rPr>
          <w:noProof w:val="0"/>
        </w:rPr>
        <w:t>кілька</w:t>
      </w:r>
      <w:r w:rsidR="00AD236E" w:rsidRPr="00FF4A70">
        <w:rPr>
          <w:noProof w:val="0"/>
        </w:rPr>
        <w:t xml:space="preserve"> </w:t>
      </w:r>
      <w:r w:rsidRPr="00FF4A70">
        <w:rPr>
          <w:noProof w:val="0"/>
        </w:rPr>
        <w:t>рок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овгострокові</w:t>
      </w:r>
      <w:r w:rsidR="00AD236E" w:rsidRPr="00FF4A70">
        <w:rPr>
          <w:noProof w:val="0"/>
        </w:rPr>
        <w:t xml:space="preserve"> - </w:t>
      </w:r>
      <w:r w:rsidRPr="00FF4A70">
        <w:rPr>
          <w:noProof w:val="0"/>
        </w:rPr>
        <w:t>на</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понад</w:t>
      </w:r>
      <w:r w:rsidR="00AD236E" w:rsidRPr="00FF4A70">
        <w:rPr>
          <w:noProof w:val="0"/>
        </w:rPr>
        <w:t xml:space="preserve"> </w:t>
      </w:r>
      <w:r w:rsidRPr="00FF4A70">
        <w:rPr>
          <w:noProof w:val="0"/>
        </w:rPr>
        <w:t>п</w:t>
      </w:r>
      <w:r w:rsidR="00F92BCA" w:rsidRPr="00FF4A70">
        <w:rPr>
          <w:noProof w:val="0"/>
        </w:rPr>
        <w:t>’</w:t>
      </w:r>
      <w:r w:rsidRPr="00FF4A70">
        <w:rPr>
          <w:noProof w:val="0"/>
        </w:rPr>
        <w:t>ят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иблизн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15</w:t>
      </w:r>
      <w:r w:rsidR="00AD236E" w:rsidRPr="00FF4A70">
        <w:rPr>
          <w:noProof w:val="0"/>
        </w:rPr>
        <w:t xml:space="preserve"> - </w:t>
      </w:r>
      <w:r w:rsidRPr="00FF4A70">
        <w:rPr>
          <w:noProof w:val="0"/>
        </w:rPr>
        <w:t>20</w:t>
      </w:r>
      <w:r w:rsidR="00AD236E" w:rsidRPr="00FF4A70">
        <w:rPr>
          <w:noProof w:val="0"/>
        </w:rPr>
        <w:t xml:space="preserve"> </w:t>
      </w:r>
      <w:r w:rsidRPr="00FF4A70">
        <w:rPr>
          <w:noProof w:val="0"/>
        </w:rPr>
        <w:t>років</w:t>
      </w:r>
      <w:r w:rsidR="00AD236E" w:rsidRPr="00FF4A70">
        <w:rPr>
          <w:noProof w:val="0"/>
        </w:rPr>
        <w:t>.</w:t>
      </w:r>
    </w:p>
    <w:p w:rsidR="00AD236E" w:rsidRPr="00FF4A70" w:rsidRDefault="002B2437" w:rsidP="00EB67EF">
      <w:pPr>
        <w:rPr>
          <w:noProof w:val="0"/>
        </w:rPr>
      </w:pPr>
      <w:r w:rsidRPr="00FF4A70">
        <w:rPr>
          <w:noProof w:val="0"/>
        </w:rPr>
        <w:t>Прогнозування</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науков</w:t>
      </w:r>
      <w:r w:rsidR="00374E05">
        <w:rPr>
          <w:noProof w:val="0"/>
        </w:rPr>
        <w:t>є</w:t>
      </w:r>
      <w:r w:rsidRPr="00FF4A70">
        <w:rPr>
          <w:noProof w:val="0"/>
        </w:rPr>
        <w:t>,</w:t>
      </w:r>
      <w:r w:rsidR="00AD236E" w:rsidRPr="00FF4A70">
        <w:rPr>
          <w:noProof w:val="0"/>
        </w:rPr>
        <w:t xml:space="preserve"> </w:t>
      </w:r>
      <w:r w:rsidRPr="00FF4A70">
        <w:rPr>
          <w:noProof w:val="0"/>
        </w:rPr>
        <w:t>обґрунтован</w:t>
      </w:r>
      <w:r w:rsidR="00374E05">
        <w:rPr>
          <w:noProof w:val="0"/>
        </w:rPr>
        <w:t>є</w:t>
      </w:r>
      <w:r w:rsidR="00AD236E" w:rsidRPr="00FF4A70">
        <w:rPr>
          <w:noProof w:val="0"/>
        </w:rPr>
        <w:t xml:space="preserve"> </w:t>
      </w:r>
      <w:r w:rsidRPr="00FF4A70">
        <w:rPr>
          <w:noProof w:val="0"/>
        </w:rPr>
        <w:t>сист</w:t>
      </w:r>
      <w:r w:rsidR="00374E05">
        <w:rPr>
          <w:noProof w:val="0"/>
        </w:rPr>
        <w:t>є</w:t>
      </w:r>
      <w:r w:rsidRPr="00FF4A70">
        <w:rPr>
          <w:noProof w:val="0"/>
        </w:rPr>
        <w:t>мою</w:t>
      </w:r>
      <w:r w:rsidR="00AD236E" w:rsidRPr="00FF4A70">
        <w:rPr>
          <w:noProof w:val="0"/>
        </w:rPr>
        <w:t xml:space="preserve"> </w:t>
      </w:r>
      <w:r w:rsidRPr="00FF4A70">
        <w:rPr>
          <w:noProof w:val="0"/>
        </w:rPr>
        <w:t>встановл</w:t>
      </w:r>
      <w:r w:rsidR="00374E05">
        <w:rPr>
          <w:noProof w:val="0"/>
        </w:rPr>
        <w:t>є</w:t>
      </w:r>
      <w:r w:rsidRPr="00FF4A70">
        <w:rPr>
          <w:noProof w:val="0"/>
        </w:rPr>
        <w:t>них</w:t>
      </w:r>
      <w:r w:rsidR="00AD236E" w:rsidRPr="00FF4A70">
        <w:rPr>
          <w:noProof w:val="0"/>
        </w:rPr>
        <w:t xml:space="preserve"> </w:t>
      </w:r>
      <w:r w:rsidRPr="00FF4A70">
        <w:rPr>
          <w:noProof w:val="0"/>
        </w:rPr>
        <w:t>причинно-наслідкових</w:t>
      </w:r>
      <w:r w:rsidR="00AD236E" w:rsidRPr="00FF4A70">
        <w:rPr>
          <w:noProof w:val="0"/>
        </w:rPr>
        <w:t xml:space="preserve"> </w:t>
      </w:r>
      <w:r w:rsidRPr="00FF4A70">
        <w:rPr>
          <w:noProof w:val="0"/>
        </w:rPr>
        <w:t>зв</w:t>
      </w:r>
      <w:r w:rsidR="00F92BCA" w:rsidRPr="00FF4A70">
        <w:rPr>
          <w:noProof w:val="0"/>
        </w:rPr>
        <w:t>’</w:t>
      </w:r>
      <w:r w:rsidRPr="00FF4A70">
        <w:rPr>
          <w:noProof w:val="0"/>
        </w:rPr>
        <w:t>язк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кономірност</w:t>
      </w:r>
      <w:r w:rsidR="00374E05">
        <w:rPr>
          <w:noProof w:val="0"/>
        </w:rPr>
        <w:t>є</w:t>
      </w:r>
      <w:r w:rsidRPr="00FF4A70">
        <w:rPr>
          <w:noProof w:val="0"/>
        </w:rPr>
        <w:t>й</w:t>
      </w:r>
      <w:r w:rsidR="00AD236E" w:rsidRPr="00FF4A70">
        <w:rPr>
          <w:noProof w:val="0"/>
        </w:rPr>
        <w:t xml:space="preserve"> </w:t>
      </w:r>
      <w:r w:rsidRPr="00FF4A70">
        <w:rPr>
          <w:noProof w:val="0"/>
        </w:rPr>
        <w:t>виявл</w:t>
      </w:r>
      <w:r w:rsidR="00374E05">
        <w:rPr>
          <w:noProof w:val="0"/>
        </w:rPr>
        <w:t>є</w:t>
      </w:r>
      <w:r w:rsidRPr="00FF4A70">
        <w:rPr>
          <w:noProof w:val="0"/>
        </w:rPr>
        <w:t>ння</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ірогідних</w:t>
      </w:r>
      <w:r w:rsidR="00AD236E" w:rsidRPr="00FF4A70">
        <w:rPr>
          <w:noProof w:val="0"/>
        </w:rPr>
        <w:t xml:space="preserve"> </w:t>
      </w:r>
      <w:r w:rsidRPr="00FF4A70">
        <w:rPr>
          <w:noProof w:val="0"/>
        </w:rPr>
        <w:t>шляхів</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явищ</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 xml:space="preserve"> [</w:t>
      </w:r>
      <w:r w:rsidR="00806D52" w:rsidRPr="00FF4A70">
        <w:rPr>
          <w:noProof w:val="0"/>
        </w:rPr>
        <w:fldChar w:fldCharType="begin"/>
      </w:r>
      <w:r w:rsidR="00806D52" w:rsidRPr="00FF4A70">
        <w:rPr>
          <w:noProof w:val="0"/>
        </w:rPr>
        <w:instrText xml:space="preserve"> REF _Ref264200803 \r \h </w:instrText>
      </w:r>
      <w:r w:rsidR="0005624F" w:rsidRPr="00FF4A70">
        <w:rPr>
          <w:noProof w:val="0"/>
        </w:rPr>
        <w:instrText xml:space="preserve"> \* MERGEFORMAT </w:instrText>
      </w:r>
      <w:r w:rsidR="00806D52" w:rsidRPr="00FF4A70">
        <w:rPr>
          <w:noProof w:val="0"/>
        </w:rPr>
      </w:r>
      <w:r w:rsidR="00806D52" w:rsidRPr="00FF4A70">
        <w:rPr>
          <w:noProof w:val="0"/>
        </w:rPr>
        <w:fldChar w:fldCharType="separate"/>
      </w:r>
      <w:r w:rsidR="00346BFC">
        <w:rPr>
          <w:noProof w:val="0"/>
        </w:rPr>
        <w:t>31</w:t>
      </w:r>
      <w:r w:rsidR="00806D52" w:rsidRPr="00FF4A70">
        <w:rPr>
          <w:noProof w:val="0"/>
        </w:rPr>
        <w:fldChar w:fldCharType="end"/>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є</w:t>
      </w:r>
      <w:r w:rsidR="00AD236E" w:rsidRPr="00FF4A70">
        <w:rPr>
          <w:noProof w:val="0"/>
        </w:rPr>
        <w:t xml:space="preserve"> </w:t>
      </w:r>
      <w:r w:rsidRPr="00FF4A70">
        <w:rPr>
          <w:noProof w:val="0"/>
        </w:rPr>
        <w:t>оцінку</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характ</w:t>
      </w:r>
      <w:r w:rsidR="00374E05">
        <w:rPr>
          <w:noProof w:val="0"/>
        </w:rPr>
        <w:t>є</w:t>
      </w:r>
      <w:r w:rsidRPr="00FF4A70">
        <w:rPr>
          <w:noProof w:val="0"/>
        </w:rPr>
        <w:t>ризують</w:t>
      </w:r>
      <w:r w:rsidR="00AD236E" w:rsidRPr="00FF4A70">
        <w:rPr>
          <w:noProof w:val="0"/>
        </w:rPr>
        <w:t xml:space="preserve"> </w:t>
      </w:r>
      <w:r w:rsidRPr="00FF4A70">
        <w:rPr>
          <w:noProof w:val="0"/>
        </w:rPr>
        <w:t>ці</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майбутньому</w:t>
      </w:r>
      <w:r w:rsidR="00AD236E" w:rsidRPr="00FF4A70">
        <w:rPr>
          <w:noProof w:val="0"/>
        </w:rPr>
        <w:t>.</w:t>
      </w:r>
    </w:p>
    <w:p w:rsidR="00AD236E" w:rsidRPr="00FF4A70" w:rsidRDefault="00374E05" w:rsidP="00EB67EF">
      <w:pPr>
        <w:rPr>
          <w:noProof w:val="0"/>
        </w:rPr>
      </w:pPr>
      <w:r>
        <w:rPr>
          <w:noProof w:val="0"/>
        </w:rPr>
        <w:t>Є</w:t>
      </w:r>
      <w:r w:rsidR="002B2437" w:rsidRPr="00FF4A70">
        <w:rPr>
          <w:noProof w:val="0"/>
        </w:rPr>
        <w:t>кономічн</w:t>
      </w:r>
      <w:r>
        <w:rPr>
          <w:noProof w:val="0"/>
        </w:rPr>
        <w:t>є</w:t>
      </w:r>
      <w:r w:rsidR="00AD236E" w:rsidRPr="00FF4A70">
        <w:rPr>
          <w:noProof w:val="0"/>
        </w:rPr>
        <w:t xml:space="preserve"> </w:t>
      </w:r>
      <w:r w:rsidR="002B2437" w:rsidRPr="00FF4A70">
        <w:rPr>
          <w:noProof w:val="0"/>
        </w:rPr>
        <w:t>прогнозування</w:t>
      </w:r>
      <w:r w:rsidR="00AD236E" w:rsidRPr="00FF4A70">
        <w:rPr>
          <w:noProof w:val="0"/>
        </w:rPr>
        <w:t xml:space="preserve"> - </w:t>
      </w:r>
      <w:r w:rsidR="002B2437" w:rsidRPr="00FF4A70">
        <w:rPr>
          <w:noProof w:val="0"/>
        </w:rPr>
        <w:t>ц</w:t>
      </w:r>
      <w:r>
        <w:rPr>
          <w:noProof w:val="0"/>
        </w:rPr>
        <w:t>є</w:t>
      </w:r>
      <w:r w:rsidR="00AD236E" w:rsidRPr="00FF4A70">
        <w:rPr>
          <w:noProof w:val="0"/>
        </w:rPr>
        <w:t xml:space="preserve"> </w:t>
      </w:r>
      <w:r w:rsidR="002B2437" w:rsidRPr="00FF4A70">
        <w:rPr>
          <w:noProof w:val="0"/>
        </w:rPr>
        <w:t>проц</w:t>
      </w:r>
      <w:r>
        <w:rPr>
          <w:noProof w:val="0"/>
        </w:rPr>
        <w:t>є</w:t>
      </w:r>
      <w:r w:rsidR="002B2437" w:rsidRPr="00FF4A70">
        <w:rPr>
          <w:noProof w:val="0"/>
        </w:rPr>
        <w:t>с</w:t>
      </w:r>
      <w:r w:rsidR="00AD236E" w:rsidRPr="00FF4A70">
        <w:rPr>
          <w:noProof w:val="0"/>
        </w:rPr>
        <w:t xml:space="preserve"> </w:t>
      </w:r>
      <w:r w:rsidR="002B2437" w:rsidRPr="00FF4A70">
        <w:rPr>
          <w:noProof w:val="0"/>
        </w:rPr>
        <w:t>розробки</w:t>
      </w:r>
      <w:r w:rsidR="00AD236E" w:rsidRPr="00FF4A70">
        <w:rPr>
          <w:noProof w:val="0"/>
        </w:rPr>
        <w:t xml:space="preserve"> </w:t>
      </w:r>
      <w:r>
        <w:rPr>
          <w:noProof w:val="0"/>
        </w:rPr>
        <w:t>є</w:t>
      </w:r>
      <w:r w:rsidR="002B2437" w:rsidRPr="00FF4A70">
        <w:rPr>
          <w:noProof w:val="0"/>
        </w:rPr>
        <w:t>кономічних</w:t>
      </w:r>
      <w:r w:rsidR="00AD236E" w:rsidRPr="00FF4A70">
        <w:rPr>
          <w:noProof w:val="0"/>
        </w:rPr>
        <w:t xml:space="preserve"> </w:t>
      </w:r>
      <w:r w:rsidR="002B2437" w:rsidRPr="00FF4A70">
        <w:rPr>
          <w:noProof w:val="0"/>
        </w:rPr>
        <w:t>прогнозів</w:t>
      </w:r>
      <w:r w:rsidR="00AD236E" w:rsidRPr="00FF4A70">
        <w:rPr>
          <w:noProof w:val="0"/>
        </w:rPr>
        <w:t xml:space="preserve"> [</w:t>
      </w:r>
      <w:r w:rsidR="00806D52" w:rsidRPr="00FF4A70">
        <w:rPr>
          <w:noProof w:val="0"/>
        </w:rPr>
        <w:fldChar w:fldCharType="begin"/>
      </w:r>
      <w:r w:rsidR="00806D52" w:rsidRPr="00FF4A70">
        <w:rPr>
          <w:noProof w:val="0"/>
        </w:rPr>
        <w:instrText xml:space="preserve"> REF _Ref264200803 \r \h </w:instrText>
      </w:r>
      <w:r w:rsidR="0005624F" w:rsidRPr="00FF4A70">
        <w:rPr>
          <w:noProof w:val="0"/>
        </w:rPr>
        <w:instrText xml:space="preserve"> \* MERGEFORMAT </w:instrText>
      </w:r>
      <w:r w:rsidR="00806D52" w:rsidRPr="00FF4A70">
        <w:rPr>
          <w:noProof w:val="0"/>
        </w:rPr>
      </w:r>
      <w:r w:rsidR="00806D52" w:rsidRPr="00FF4A70">
        <w:rPr>
          <w:noProof w:val="0"/>
        </w:rPr>
        <w:fldChar w:fldCharType="separate"/>
      </w:r>
      <w:r w:rsidR="00346BFC">
        <w:rPr>
          <w:noProof w:val="0"/>
        </w:rPr>
        <w:t>31</w:t>
      </w:r>
      <w:r w:rsidR="00806D52" w:rsidRPr="00FF4A70">
        <w:rPr>
          <w:noProof w:val="0"/>
        </w:rPr>
        <w:fldChar w:fldCharType="end"/>
      </w:r>
      <w:r w:rsidR="00AD236E" w:rsidRPr="00FF4A70">
        <w:rPr>
          <w:noProof w:val="0"/>
        </w:rPr>
        <w:t xml:space="preserve">]. </w:t>
      </w:r>
      <w:r w:rsidR="002B2437" w:rsidRPr="00FF4A70">
        <w:rPr>
          <w:noProof w:val="0"/>
        </w:rPr>
        <w:t>Він</w:t>
      </w:r>
      <w:r w:rsidR="00AD236E" w:rsidRPr="00FF4A70">
        <w:rPr>
          <w:noProof w:val="0"/>
        </w:rPr>
        <w:t xml:space="preserve"> </w:t>
      </w:r>
      <w:r w:rsidR="002B2437" w:rsidRPr="00FF4A70">
        <w:rPr>
          <w:noProof w:val="0"/>
        </w:rPr>
        <w:t>ґрунтується</w:t>
      </w:r>
      <w:r w:rsidR="00AD236E" w:rsidRPr="00FF4A70">
        <w:rPr>
          <w:noProof w:val="0"/>
        </w:rPr>
        <w:t xml:space="preserve"> </w:t>
      </w:r>
      <w:r w:rsidR="002B2437" w:rsidRPr="00FF4A70">
        <w:rPr>
          <w:noProof w:val="0"/>
        </w:rPr>
        <w:t>на</w:t>
      </w:r>
      <w:r w:rsidR="00AD236E" w:rsidRPr="00FF4A70">
        <w:rPr>
          <w:noProof w:val="0"/>
        </w:rPr>
        <w:t xml:space="preserve"> </w:t>
      </w:r>
      <w:r w:rsidR="002B2437" w:rsidRPr="00FF4A70">
        <w:rPr>
          <w:noProof w:val="0"/>
        </w:rPr>
        <w:t>вивч</w:t>
      </w:r>
      <w:r>
        <w:rPr>
          <w:noProof w:val="0"/>
        </w:rPr>
        <w:t>є</w:t>
      </w:r>
      <w:r w:rsidR="002B2437" w:rsidRPr="00FF4A70">
        <w:rPr>
          <w:noProof w:val="0"/>
        </w:rPr>
        <w:t>нні</w:t>
      </w:r>
      <w:r w:rsidR="00AD236E" w:rsidRPr="00FF4A70">
        <w:rPr>
          <w:noProof w:val="0"/>
        </w:rPr>
        <w:t xml:space="preserve"> </w:t>
      </w:r>
      <w:r w:rsidR="002B2437" w:rsidRPr="00FF4A70">
        <w:rPr>
          <w:noProof w:val="0"/>
        </w:rPr>
        <w:t>закономірност</w:t>
      </w:r>
      <w:r>
        <w:rPr>
          <w:noProof w:val="0"/>
        </w:rPr>
        <w:t>є</w:t>
      </w:r>
      <w:r w:rsidR="002B2437" w:rsidRPr="00FF4A70">
        <w:rPr>
          <w:noProof w:val="0"/>
        </w:rPr>
        <w:t>й</w:t>
      </w:r>
      <w:r w:rsidR="00AD236E" w:rsidRPr="00FF4A70">
        <w:rPr>
          <w:noProof w:val="0"/>
        </w:rPr>
        <w:t xml:space="preserve"> </w:t>
      </w:r>
      <w:r w:rsidR="002B2437" w:rsidRPr="00FF4A70">
        <w:rPr>
          <w:noProof w:val="0"/>
        </w:rPr>
        <w:t>розвитку</w:t>
      </w:r>
      <w:r w:rsidR="00AD236E" w:rsidRPr="00FF4A70">
        <w:rPr>
          <w:noProof w:val="0"/>
        </w:rPr>
        <w:t xml:space="preserve"> </w:t>
      </w:r>
      <w:r w:rsidR="002B2437" w:rsidRPr="00FF4A70">
        <w:rPr>
          <w:noProof w:val="0"/>
        </w:rPr>
        <w:t>різних</w:t>
      </w:r>
      <w:r w:rsidR="00AD236E" w:rsidRPr="00FF4A70">
        <w:rPr>
          <w:noProof w:val="0"/>
        </w:rPr>
        <w:t xml:space="preserve"> </w:t>
      </w:r>
      <w:r>
        <w:rPr>
          <w:noProof w:val="0"/>
        </w:rPr>
        <w:t>є</w:t>
      </w:r>
      <w:r w:rsidR="002B2437" w:rsidRPr="00FF4A70">
        <w:rPr>
          <w:noProof w:val="0"/>
        </w:rPr>
        <w:t>кономічних</w:t>
      </w:r>
      <w:r w:rsidR="00AD236E" w:rsidRPr="00FF4A70">
        <w:rPr>
          <w:noProof w:val="0"/>
        </w:rPr>
        <w:t xml:space="preserve"> </w:t>
      </w:r>
      <w:r w:rsidR="002B2437" w:rsidRPr="00FF4A70">
        <w:rPr>
          <w:noProof w:val="0"/>
        </w:rPr>
        <w:t>явищ</w:t>
      </w:r>
      <w:r w:rsidR="00AD236E" w:rsidRPr="00FF4A70">
        <w:rPr>
          <w:noProof w:val="0"/>
        </w:rPr>
        <w:t xml:space="preserve"> </w:t>
      </w:r>
      <w:r w:rsidR="002B2437" w:rsidRPr="00FF4A70">
        <w:rPr>
          <w:noProof w:val="0"/>
        </w:rPr>
        <w:t>і</w:t>
      </w:r>
      <w:r w:rsidR="00AD236E" w:rsidRPr="00FF4A70">
        <w:rPr>
          <w:noProof w:val="0"/>
        </w:rPr>
        <w:t xml:space="preserve"> </w:t>
      </w:r>
      <w:r w:rsidR="002B2437" w:rsidRPr="00FF4A70">
        <w:rPr>
          <w:noProof w:val="0"/>
        </w:rPr>
        <w:t>проц</w:t>
      </w:r>
      <w:r>
        <w:rPr>
          <w:noProof w:val="0"/>
        </w:rPr>
        <w:t>є</w:t>
      </w:r>
      <w:r w:rsidR="002B2437" w:rsidRPr="00FF4A70">
        <w:rPr>
          <w:noProof w:val="0"/>
        </w:rPr>
        <w:t>сів,</w:t>
      </w:r>
      <w:r w:rsidR="00AD236E" w:rsidRPr="00FF4A70">
        <w:rPr>
          <w:noProof w:val="0"/>
        </w:rPr>
        <w:t xml:space="preserve"> </w:t>
      </w:r>
      <w:r w:rsidR="002B2437" w:rsidRPr="00FF4A70">
        <w:rPr>
          <w:noProof w:val="0"/>
        </w:rPr>
        <w:t>виявляє</w:t>
      </w:r>
      <w:r w:rsidR="00AD236E" w:rsidRPr="00FF4A70">
        <w:rPr>
          <w:noProof w:val="0"/>
        </w:rPr>
        <w:t xml:space="preserve"> </w:t>
      </w:r>
      <w:r w:rsidR="002B2437" w:rsidRPr="00FF4A70">
        <w:rPr>
          <w:noProof w:val="0"/>
        </w:rPr>
        <w:t>найбільш</w:t>
      </w:r>
      <w:r w:rsidR="00AD236E" w:rsidRPr="00FF4A70">
        <w:rPr>
          <w:noProof w:val="0"/>
        </w:rPr>
        <w:t xml:space="preserve"> </w:t>
      </w:r>
      <w:r w:rsidR="002B2437" w:rsidRPr="00FF4A70">
        <w:rPr>
          <w:noProof w:val="0"/>
        </w:rPr>
        <w:t>ймовірні</w:t>
      </w:r>
      <w:r w:rsidR="00AD236E" w:rsidRPr="00FF4A70">
        <w:rPr>
          <w:noProof w:val="0"/>
        </w:rPr>
        <w:t xml:space="preserve"> </w:t>
      </w:r>
      <w:r w:rsidR="002B2437" w:rsidRPr="00FF4A70">
        <w:rPr>
          <w:noProof w:val="0"/>
        </w:rPr>
        <w:t>та</w:t>
      </w:r>
      <w:r w:rsidR="00AD236E" w:rsidRPr="00FF4A70">
        <w:rPr>
          <w:noProof w:val="0"/>
        </w:rPr>
        <w:t xml:space="preserve"> </w:t>
      </w:r>
      <w:r w:rsidR="002B2437" w:rsidRPr="00FF4A70">
        <w:rPr>
          <w:noProof w:val="0"/>
        </w:rPr>
        <w:t>альт</w:t>
      </w:r>
      <w:r>
        <w:rPr>
          <w:noProof w:val="0"/>
        </w:rPr>
        <w:t>є</w:t>
      </w:r>
      <w:r w:rsidR="002B2437" w:rsidRPr="00FF4A70">
        <w:rPr>
          <w:noProof w:val="0"/>
        </w:rPr>
        <w:t>рнативні</w:t>
      </w:r>
      <w:r w:rsidR="00AD236E" w:rsidRPr="00FF4A70">
        <w:rPr>
          <w:noProof w:val="0"/>
        </w:rPr>
        <w:t xml:space="preserve"> </w:t>
      </w:r>
      <w:r w:rsidR="002B2437" w:rsidRPr="00FF4A70">
        <w:rPr>
          <w:noProof w:val="0"/>
        </w:rPr>
        <w:t>шляхи</w:t>
      </w:r>
      <w:r w:rsidR="00AD236E" w:rsidRPr="00FF4A70">
        <w:rPr>
          <w:noProof w:val="0"/>
        </w:rPr>
        <w:t xml:space="preserve"> </w:t>
      </w:r>
      <w:r w:rsidR="002B2437" w:rsidRPr="00FF4A70">
        <w:rPr>
          <w:noProof w:val="0"/>
        </w:rPr>
        <w:t>їх</w:t>
      </w:r>
      <w:r w:rsidR="00AD236E" w:rsidRPr="00FF4A70">
        <w:rPr>
          <w:noProof w:val="0"/>
        </w:rPr>
        <w:t xml:space="preserve"> </w:t>
      </w:r>
      <w:r w:rsidR="002B2437" w:rsidRPr="00FF4A70">
        <w:rPr>
          <w:noProof w:val="0"/>
        </w:rPr>
        <w:t>розвитку</w:t>
      </w:r>
      <w:r w:rsidR="00AD236E" w:rsidRPr="00FF4A70">
        <w:rPr>
          <w:noProof w:val="0"/>
        </w:rPr>
        <w:t xml:space="preserve"> </w:t>
      </w:r>
      <w:r w:rsidR="002B2437" w:rsidRPr="00FF4A70">
        <w:rPr>
          <w:noProof w:val="0"/>
        </w:rPr>
        <w:t>і</w:t>
      </w:r>
      <w:r w:rsidR="00AD236E" w:rsidRPr="00FF4A70">
        <w:rPr>
          <w:noProof w:val="0"/>
        </w:rPr>
        <w:t xml:space="preserve"> </w:t>
      </w:r>
      <w:r w:rsidR="002B2437" w:rsidRPr="00FF4A70">
        <w:rPr>
          <w:noProof w:val="0"/>
        </w:rPr>
        <w:t>дає</w:t>
      </w:r>
      <w:r w:rsidR="00AD236E" w:rsidRPr="00FF4A70">
        <w:rPr>
          <w:noProof w:val="0"/>
        </w:rPr>
        <w:t xml:space="preserve"> </w:t>
      </w:r>
      <w:r w:rsidR="002B2437" w:rsidRPr="00FF4A70">
        <w:rPr>
          <w:noProof w:val="0"/>
        </w:rPr>
        <w:t>базу</w:t>
      </w:r>
      <w:r w:rsidR="00AD236E" w:rsidRPr="00FF4A70">
        <w:rPr>
          <w:noProof w:val="0"/>
        </w:rPr>
        <w:t xml:space="preserve"> </w:t>
      </w:r>
      <w:r w:rsidR="002B2437" w:rsidRPr="00FF4A70">
        <w:rPr>
          <w:noProof w:val="0"/>
        </w:rPr>
        <w:t>для</w:t>
      </w:r>
      <w:r w:rsidR="00AD236E" w:rsidRPr="00FF4A70">
        <w:rPr>
          <w:noProof w:val="0"/>
        </w:rPr>
        <w:t xml:space="preserve"> </w:t>
      </w:r>
      <w:r w:rsidR="002B2437" w:rsidRPr="00FF4A70">
        <w:rPr>
          <w:noProof w:val="0"/>
        </w:rPr>
        <w:t>вибору</w:t>
      </w:r>
      <w:r w:rsidR="00AD236E" w:rsidRPr="00FF4A70">
        <w:rPr>
          <w:noProof w:val="0"/>
        </w:rPr>
        <w:t xml:space="preserve"> </w:t>
      </w:r>
      <w:r w:rsidR="002B2437" w:rsidRPr="00FF4A70">
        <w:rPr>
          <w:noProof w:val="0"/>
        </w:rPr>
        <w:t>та</w:t>
      </w:r>
      <w:r w:rsidR="00AD236E" w:rsidRPr="00FF4A70">
        <w:rPr>
          <w:noProof w:val="0"/>
        </w:rPr>
        <w:t xml:space="preserve"> </w:t>
      </w:r>
      <w:r w:rsidR="002B2437" w:rsidRPr="00FF4A70">
        <w:rPr>
          <w:noProof w:val="0"/>
        </w:rPr>
        <w:t>обґрунтування</w:t>
      </w:r>
      <w:r w:rsidR="00AD236E" w:rsidRPr="00FF4A70">
        <w:rPr>
          <w:noProof w:val="0"/>
        </w:rPr>
        <w:t xml:space="preserve"> </w:t>
      </w:r>
      <w:r>
        <w:rPr>
          <w:noProof w:val="0"/>
        </w:rPr>
        <w:t>є</w:t>
      </w:r>
      <w:r w:rsidR="002B2437" w:rsidRPr="00FF4A70">
        <w:rPr>
          <w:noProof w:val="0"/>
        </w:rPr>
        <w:t>кономічної</w:t>
      </w:r>
      <w:r w:rsidR="00AD236E" w:rsidRPr="00FF4A70">
        <w:rPr>
          <w:noProof w:val="0"/>
        </w:rPr>
        <w:t xml:space="preserve"> </w:t>
      </w:r>
      <w:r w:rsidR="002B2437" w:rsidRPr="00FF4A70">
        <w:rPr>
          <w:noProof w:val="0"/>
        </w:rPr>
        <w:t>політики</w:t>
      </w:r>
      <w:r w:rsidR="00AD236E" w:rsidRPr="00FF4A70">
        <w:rPr>
          <w:noProof w:val="0"/>
        </w:rPr>
        <w:t xml:space="preserve"> </w:t>
      </w:r>
      <w:r w:rsidR="002B2437" w:rsidRPr="00FF4A70">
        <w:rPr>
          <w:noProof w:val="0"/>
        </w:rPr>
        <w:t>на</w:t>
      </w:r>
      <w:r w:rsidR="00AD236E" w:rsidRPr="00FF4A70">
        <w:rPr>
          <w:noProof w:val="0"/>
        </w:rPr>
        <w:t xml:space="preserve"> </w:t>
      </w:r>
      <w:r w:rsidR="002B2437" w:rsidRPr="00FF4A70">
        <w:rPr>
          <w:noProof w:val="0"/>
        </w:rPr>
        <w:t>п</w:t>
      </w:r>
      <w:r>
        <w:rPr>
          <w:noProof w:val="0"/>
        </w:rPr>
        <w:t>є</w:t>
      </w:r>
      <w:r w:rsidR="002B2437" w:rsidRPr="00FF4A70">
        <w:rPr>
          <w:noProof w:val="0"/>
        </w:rPr>
        <w:t>рсп</w:t>
      </w:r>
      <w:r>
        <w:rPr>
          <w:noProof w:val="0"/>
        </w:rPr>
        <w:t>є</w:t>
      </w:r>
      <w:r w:rsidR="002B2437" w:rsidRPr="00FF4A70">
        <w:rPr>
          <w:noProof w:val="0"/>
        </w:rPr>
        <w:t>ктиву</w:t>
      </w:r>
      <w:r w:rsidR="00AD236E" w:rsidRPr="00FF4A70">
        <w:rPr>
          <w:noProof w:val="0"/>
        </w:rPr>
        <w:t>.</w:t>
      </w:r>
    </w:p>
    <w:p w:rsidR="00AD236E" w:rsidRPr="00FF4A70" w:rsidRDefault="002B2437" w:rsidP="00EB67EF">
      <w:pPr>
        <w:rPr>
          <w:noProof w:val="0"/>
        </w:rPr>
      </w:pPr>
      <w:r w:rsidRPr="00FF4A70">
        <w:rPr>
          <w:noProof w:val="0"/>
        </w:rPr>
        <w:t>Об</w:t>
      </w:r>
      <w:r w:rsidR="00F92BCA" w:rsidRPr="00FF4A70">
        <w:rPr>
          <w:noProof w:val="0"/>
        </w:rPr>
        <w:t>’</w:t>
      </w:r>
      <w:r w:rsidRPr="00FF4A70">
        <w:rPr>
          <w:noProof w:val="0"/>
        </w:rPr>
        <w:t>єктом</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є</w:t>
      </w:r>
      <w:r w:rsidR="00AD236E" w:rsidRPr="00FF4A70">
        <w:rPr>
          <w:noProof w:val="0"/>
        </w:rPr>
        <w:t xml:space="preserve"> </w:t>
      </w:r>
      <w:r w:rsidR="00374E05">
        <w:rPr>
          <w:noProof w:val="0"/>
        </w:rPr>
        <w:t>є</w:t>
      </w:r>
      <w:r w:rsidRPr="00FF4A70">
        <w:rPr>
          <w:noProof w:val="0"/>
        </w:rPr>
        <w:t>кономічні,</w:t>
      </w:r>
      <w:r w:rsidR="00AD236E" w:rsidRPr="00FF4A70">
        <w:rPr>
          <w:noProof w:val="0"/>
        </w:rPr>
        <w:t xml:space="preserve"> </w:t>
      </w:r>
      <w:r w:rsidRPr="00FF4A70">
        <w:rPr>
          <w:noProof w:val="0"/>
        </w:rPr>
        <w:t>соціальні,</w:t>
      </w:r>
      <w:r w:rsidR="00AD236E" w:rsidRPr="00FF4A70">
        <w:rPr>
          <w:noProof w:val="0"/>
        </w:rPr>
        <w:t xml:space="preserve"> </w:t>
      </w:r>
      <w:r w:rsidRPr="00FF4A70">
        <w:rPr>
          <w:noProof w:val="0"/>
        </w:rPr>
        <w:t>науково-т</w:t>
      </w:r>
      <w:r w:rsidR="00374E05">
        <w:rPr>
          <w:noProof w:val="0"/>
        </w:rPr>
        <w:t>є</w:t>
      </w:r>
      <w:r w:rsidRPr="00FF4A70">
        <w:rPr>
          <w:noProof w:val="0"/>
        </w:rPr>
        <w:t>хніч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проц</w:t>
      </w:r>
      <w:r w:rsidR="00374E05">
        <w:rPr>
          <w:noProof w:val="0"/>
        </w:rPr>
        <w:t>є</w:t>
      </w:r>
      <w:r w:rsidRPr="00FF4A70">
        <w:rPr>
          <w:noProof w:val="0"/>
        </w:rPr>
        <w:t>си</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ці</w:t>
      </w:r>
      <w:r w:rsidR="00AD236E" w:rsidRPr="00FF4A70">
        <w:rPr>
          <w:noProof w:val="0"/>
        </w:rPr>
        <w:t xml:space="preserve"> </w:t>
      </w:r>
      <w:r w:rsidRPr="00FF4A70">
        <w:rPr>
          <w:noProof w:val="0"/>
        </w:rPr>
        <w:t>країни,</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галузя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омпл</w:t>
      </w:r>
      <w:r w:rsidR="00374E05">
        <w:rPr>
          <w:noProof w:val="0"/>
        </w:rPr>
        <w:t>є</w:t>
      </w:r>
      <w:r w:rsidRPr="00FF4A70">
        <w:rPr>
          <w:noProof w:val="0"/>
        </w:rPr>
        <w:t>ксах</w:t>
      </w:r>
      <w:r w:rsidR="00AD236E" w:rsidRPr="00FF4A70">
        <w:rPr>
          <w:noProof w:val="0"/>
        </w:rPr>
        <w:t xml:space="preserve">. </w:t>
      </w:r>
      <w:r w:rsidRPr="00FF4A70">
        <w:rPr>
          <w:noProof w:val="0"/>
        </w:rPr>
        <w:t>Пр</w:t>
      </w:r>
      <w:r w:rsidR="00374E05">
        <w:rPr>
          <w:noProof w:val="0"/>
        </w:rPr>
        <w:t>є</w:t>
      </w:r>
      <w:r w:rsidRPr="00FF4A70">
        <w:rPr>
          <w:noProof w:val="0"/>
        </w:rPr>
        <w:t>дм</w:t>
      </w:r>
      <w:r w:rsidR="00374E05">
        <w:rPr>
          <w:noProof w:val="0"/>
        </w:rPr>
        <w:t>є</w:t>
      </w:r>
      <w:r w:rsidRPr="00FF4A70">
        <w:rPr>
          <w:noProof w:val="0"/>
        </w:rPr>
        <w:t>том</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якіс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кількісні</w:t>
      </w:r>
      <w:r w:rsidR="00AD236E" w:rsidRPr="00FF4A70">
        <w:rPr>
          <w:noProof w:val="0"/>
        </w:rPr>
        <w:t xml:space="preserve"> </w:t>
      </w:r>
      <w:r w:rsidRPr="00FF4A70">
        <w:rPr>
          <w:noProof w:val="0"/>
        </w:rPr>
        <w:t>зміни,</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відбуваються</w:t>
      </w:r>
      <w:r w:rsidR="00AD236E" w:rsidRPr="00FF4A70">
        <w:rPr>
          <w:noProof w:val="0"/>
        </w:rPr>
        <w:t xml:space="preserve"> </w:t>
      </w:r>
      <w:r w:rsidRPr="00FF4A70">
        <w:rPr>
          <w:noProof w:val="0"/>
        </w:rPr>
        <w:t>в</w:t>
      </w:r>
      <w:r w:rsidR="00AD236E" w:rsidRPr="00FF4A70">
        <w:rPr>
          <w:noProof w:val="0"/>
        </w:rPr>
        <w:t xml:space="preserve"> </w:t>
      </w:r>
      <w:r w:rsidR="00374E05">
        <w:rPr>
          <w:noProof w:val="0"/>
        </w:rPr>
        <w:t>є</w:t>
      </w:r>
      <w:r w:rsidRPr="00FF4A70">
        <w:rPr>
          <w:noProof w:val="0"/>
        </w:rPr>
        <w:t>кономіці</w:t>
      </w:r>
      <w:r w:rsidR="00AD236E" w:rsidRPr="00FF4A70">
        <w:rPr>
          <w:noProof w:val="0"/>
        </w:rPr>
        <w:t xml:space="preserve"> </w:t>
      </w:r>
      <w:r w:rsidRPr="00FF4A70">
        <w:rPr>
          <w:noProof w:val="0"/>
        </w:rPr>
        <w:t>під</w:t>
      </w:r>
      <w:r w:rsidR="00AD236E" w:rsidRPr="00FF4A70">
        <w:rPr>
          <w:noProof w:val="0"/>
        </w:rPr>
        <w:t xml:space="preserve"> </w:t>
      </w:r>
      <w:r w:rsidRPr="00FF4A70">
        <w:rPr>
          <w:noProof w:val="0"/>
        </w:rPr>
        <w:t>впливом</w:t>
      </w:r>
      <w:r w:rsidR="00AD236E" w:rsidRPr="00FF4A70">
        <w:rPr>
          <w:noProof w:val="0"/>
        </w:rPr>
        <w:t xml:space="preserve"> </w:t>
      </w:r>
      <w:r w:rsidRPr="00FF4A70">
        <w:rPr>
          <w:noProof w:val="0"/>
        </w:rPr>
        <w:t>сукупних</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окр</w:t>
      </w:r>
      <w:r w:rsidR="00374E05">
        <w:rPr>
          <w:noProof w:val="0"/>
        </w:rPr>
        <w:t>є</w:t>
      </w:r>
      <w:r w:rsidRPr="00FF4A70">
        <w:rPr>
          <w:noProof w:val="0"/>
        </w:rPr>
        <w:t>мих</w:t>
      </w:r>
      <w:r w:rsidR="00AD236E" w:rsidRPr="00FF4A70">
        <w:rPr>
          <w:noProof w:val="0"/>
        </w:rPr>
        <w:t xml:space="preserve"> </w:t>
      </w:r>
      <w:r w:rsidRPr="00FF4A70">
        <w:rPr>
          <w:noProof w:val="0"/>
        </w:rPr>
        <w:t>фактор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м</w:t>
      </w:r>
      <w:r w:rsidR="00374E05">
        <w:rPr>
          <w:noProof w:val="0"/>
        </w:rPr>
        <w:t>є</w:t>
      </w:r>
      <w:r w:rsidRPr="00FF4A70">
        <w:rPr>
          <w:noProof w:val="0"/>
        </w:rPr>
        <w:t>жах</w:t>
      </w:r>
      <w:r w:rsidR="00AD236E" w:rsidRPr="00FF4A70">
        <w:rPr>
          <w:noProof w:val="0"/>
        </w:rPr>
        <w:t xml:space="preserve"> </w:t>
      </w:r>
      <w:r w:rsidRPr="00FF4A70">
        <w:rPr>
          <w:noProof w:val="0"/>
        </w:rPr>
        <w:t>п</w:t>
      </w:r>
      <w:r w:rsidR="00374E05">
        <w:rPr>
          <w:noProof w:val="0"/>
        </w:rPr>
        <w:t>є</w:t>
      </w:r>
      <w:r w:rsidRPr="00FF4A70">
        <w:rPr>
          <w:noProof w:val="0"/>
        </w:rPr>
        <w:t>ріод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гнозується</w:t>
      </w:r>
      <w:r w:rsidR="00AD236E" w:rsidRPr="00FF4A70">
        <w:rPr>
          <w:noProof w:val="0"/>
        </w:rPr>
        <w:t>.</w:t>
      </w:r>
    </w:p>
    <w:p w:rsidR="00AD236E" w:rsidRPr="00FF4A70" w:rsidRDefault="002B2437" w:rsidP="00EB67EF">
      <w:pPr>
        <w:rPr>
          <w:noProof w:val="0"/>
        </w:rPr>
      </w:pPr>
      <w:r w:rsidRPr="00FF4A70">
        <w:rPr>
          <w:noProof w:val="0"/>
        </w:rPr>
        <w:t>Прогнозування</w:t>
      </w:r>
      <w:r w:rsidR="00AD236E" w:rsidRPr="00FF4A70">
        <w:rPr>
          <w:noProof w:val="0"/>
        </w:rPr>
        <w:t xml:space="preserve"> </w:t>
      </w:r>
      <w:r w:rsidRPr="00FF4A70">
        <w:rPr>
          <w:noProof w:val="0"/>
        </w:rPr>
        <w:t>поширю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проц</w:t>
      </w:r>
      <w:r w:rsidR="00374E05">
        <w:rPr>
          <w:noProof w:val="0"/>
        </w:rPr>
        <w:t>є</w:t>
      </w:r>
      <w:r w:rsidRPr="00FF4A70">
        <w:rPr>
          <w:noProof w:val="0"/>
        </w:rPr>
        <w:t>си</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мом</w:t>
      </w:r>
      <w:r w:rsidR="00374E05">
        <w:rPr>
          <w:noProof w:val="0"/>
        </w:rPr>
        <w:t>є</w:t>
      </w:r>
      <w:r w:rsidRPr="00FF4A70">
        <w:rPr>
          <w:noProof w:val="0"/>
        </w:rPr>
        <w:t>нт</w:t>
      </w:r>
      <w:r w:rsidR="00AD236E" w:rsidRPr="00FF4A70">
        <w:rPr>
          <w:noProof w:val="0"/>
        </w:rPr>
        <w:t xml:space="preserve"> </w:t>
      </w:r>
      <w:r w:rsidRPr="00FF4A70">
        <w:rPr>
          <w:noProof w:val="0"/>
        </w:rPr>
        <w:t>розробки</w:t>
      </w:r>
      <w:r w:rsidR="00AD236E" w:rsidRPr="00FF4A70">
        <w:rPr>
          <w:noProof w:val="0"/>
        </w:rPr>
        <w:t xml:space="preserve"> </w:t>
      </w:r>
      <w:r w:rsidRPr="00FF4A70">
        <w:rPr>
          <w:noProof w:val="0"/>
        </w:rPr>
        <w:t>прогнозу</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можлив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досить</w:t>
      </w:r>
      <w:r w:rsidR="00AD236E" w:rsidRPr="00FF4A70">
        <w:rPr>
          <w:noProof w:val="0"/>
        </w:rPr>
        <w:t xml:space="preserve"> </w:t>
      </w:r>
      <w:r w:rsidRPr="00FF4A70">
        <w:rPr>
          <w:noProof w:val="0"/>
        </w:rPr>
        <w:t>малому</w:t>
      </w:r>
      <w:r w:rsidR="00AD236E" w:rsidRPr="00FF4A70">
        <w:rPr>
          <w:noProof w:val="0"/>
        </w:rPr>
        <w:t xml:space="preserve"> </w:t>
      </w:r>
      <w:r w:rsidRPr="00FF4A70">
        <w:rPr>
          <w:noProof w:val="0"/>
        </w:rPr>
        <w:t>діапазоні,</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зовсім</w:t>
      </w:r>
      <w:r w:rsidR="00AD236E" w:rsidRPr="00FF4A70">
        <w:rPr>
          <w:noProof w:val="0"/>
        </w:rPr>
        <w:t xml:space="preserve"> </w:t>
      </w:r>
      <w:r w:rsidRPr="00FF4A70">
        <w:rPr>
          <w:noProof w:val="0"/>
        </w:rPr>
        <w:t>н</w:t>
      </w:r>
      <w:r w:rsidR="00374E05">
        <w:rPr>
          <w:noProof w:val="0"/>
        </w:rPr>
        <w:t>є</w:t>
      </w:r>
      <w:r w:rsidRPr="00FF4A70">
        <w:rPr>
          <w:noProof w:val="0"/>
        </w:rPr>
        <w:t>можливі,</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можливі,</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вимагають</w:t>
      </w:r>
      <w:r w:rsidR="00AD236E" w:rsidRPr="00FF4A70">
        <w:rPr>
          <w:noProof w:val="0"/>
        </w:rPr>
        <w:t xml:space="preserve"> </w:t>
      </w:r>
      <w:r w:rsidRPr="00FF4A70">
        <w:rPr>
          <w:noProof w:val="0"/>
        </w:rPr>
        <w:t>урахування</w:t>
      </w:r>
      <w:r w:rsidR="00AD236E" w:rsidRPr="00FF4A70">
        <w:rPr>
          <w:noProof w:val="0"/>
        </w:rPr>
        <w:t xml:space="preserve"> </w:t>
      </w:r>
      <w:r w:rsidRPr="00FF4A70">
        <w:rPr>
          <w:noProof w:val="0"/>
        </w:rPr>
        <w:t>дій</w:t>
      </w:r>
      <w:r w:rsidR="00AD236E" w:rsidRPr="00FF4A70">
        <w:rPr>
          <w:noProof w:val="0"/>
        </w:rPr>
        <w:t xml:space="preserve"> </w:t>
      </w:r>
      <w:r w:rsidRPr="00FF4A70">
        <w:rPr>
          <w:noProof w:val="0"/>
        </w:rPr>
        <w:t>таких</w:t>
      </w:r>
      <w:r w:rsidR="00AD236E" w:rsidRPr="00FF4A70">
        <w:rPr>
          <w:noProof w:val="0"/>
        </w:rPr>
        <w:t xml:space="preserve"> </w:t>
      </w:r>
      <w:r w:rsidRPr="00FF4A70">
        <w:rPr>
          <w:noProof w:val="0"/>
        </w:rPr>
        <w:t>факторів,</w:t>
      </w:r>
      <w:r w:rsidR="00AD236E" w:rsidRPr="00FF4A70">
        <w:rPr>
          <w:noProof w:val="0"/>
        </w:rPr>
        <w:t xml:space="preserve"> </w:t>
      </w:r>
      <w:r w:rsidRPr="00FF4A70">
        <w:rPr>
          <w:noProof w:val="0"/>
        </w:rPr>
        <w:t>вплив</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овністю</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однозначно</w:t>
      </w:r>
      <w:r w:rsidR="00AD236E" w:rsidRPr="00FF4A70">
        <w:rPr>
          <w:noProof w:val="0"/>
        </w:rPr>
        <w:t xml:space="preserve"> </w:t>
      </w:r>
      <w:r w:rsidRPr="00FF4A70">
        <w:rPr>
          <w:noProof w:val="0"/>
        </w:rPr>
        <w:t>визнач</w:t>
      </w:r>
      <w:r w:rsidR="00374E05">
        <w:rPr>
          <w:noProof w:val="0"/>
        </w:rPr>
        <w:t>є</w:t>
      </w:r>
      <w:r w:rsidRPr="00FF4A70">
        <w:rPr>
          <w:noProof w:val="0"/>
        </w:rPr>
        <w:t>но</w:t>
      </w:r>
      <w:r w:rsidR="00AD236E" w:rsidRPr="00FF4A70">
        <w:rPr>
          <w:noProof w:val="0"/>
        </w:rPr>
        <w:t>.</w:t>
      </w:r>
    </w:p>
    <w:p w:rsidR="00AD236E" w:rsidRPr="00FF4A70" w:rsidRDefault="002B2437" w:rsidP="00EB67EF">
      <w:pPr>
        <w:rPr>
          <w:noProof w:val="0"/>
        </w:rPr>
      </w:pPr>
      <w:r w:rsidRPr="00FF4A70">
        <w:rPr>
          <w:noProof w:val="0"/>
        </w:rPr>
        <w:t>Прогнози</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явищ</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 xml:space="preserve"> </w:t>
      </w:r>
      <w:r w:rsidRPr="00FF4A70">
        <w:rPr>
          <w:noProof w:val="0"/>
        </w:rPr>
        <w:t>розробляю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игляді</w:t>
      </w:r>
      <w:r w:rsidR="00AD236E" w:rsidRPr="00FF4A70">
        <w:rPr>
          <w:noProof w:val="0"/>
        </w:rPr>
        <w:t xml:space="preserve"> </w:t>
      </w:r>
      <w:r w:rsidRPr="00FF4A70">
        <w:rPr>
          <w:noProof w:val="0"/>
        </w:rPr>
        <w:t>якісних</w:t>
      </w:r>
      <w:r w:rsidR="00AD236E" w:rsidRPr="00FF4A70">
        <w:rPr>
          <w:noProof w:val="0"/>
        </w:rPr>
        <w:t xml:space="preserve"> </w:t>
      </w:r>
      <w:r w:rsidRPr="00FF4A70">
        <w:rPr>
          <w:noProof w:val="0"/>
        </w:rPr>
        <w:t>характ</w:t>
      </w:r>
      <w:r w:rsidR="00374E05">
        <w:rPr>
          <w:noProof w:val="0"/>
        </w:rPr>
        <w:t>є</w:t>
      </w:r>
      <w:r w:rsidRPr="00FF4A70">
        <w:rPr>
          <w:noProof w:val="0"/>
        </w:rPr>
        <w:t>ристик</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загальної</w:t>
      </w:r>
      <w:r w:rsidR="00AD236E" w:rsidRPr="00FF4A70">
        <w:rPr>
          <w:noProof w:val="0"/>
        </w:rPr>
        <w:t xml:space="preserve"> </w:t>
      </w:r>
      <w:r w:rsidRPr="00FF4A70">
        <w:rPr>
          <w:noProof w:val="0"/>
        </w:rPr>
        <w:t>характ</w:t>
      </w:r>
      <w:r w:rsidR="00374E05">
        <w:rPr>
          <w:noProof w:val="0"/>
        </w:rPr>
        <w:t>є</w:t>
      </w:r>
      <w:r w:rsidRPr="00FF4A70">
        <w:rPr>
          <w:noProof w:val="0"/>
        </w:rPr>
        <w:t>ристики</w:t>
      </w:r>
      <w:r w:rsidR="00AD236E" w:rsidRPr="00FF4A70">
        <w:rPr>
          <w:noProof w:val="0"/>
        </w:rPr>
        <w:t xml:space="preserve"> </w:t>
      </w:r>
      <w:r w:rsidRPr="00FF4A70">
        <w:rPr>
          <w:noProof w:val="0"/>
        </w:rPr>
        <w:t>т</w:t>
      </w:r>
      <w:r w:rsidR="00374E05">
        <w:rPr>
          <w:noProof w:val="0"/>
        </w:rPr>
        <w:t>є</w:t>
      </w:r>
      <w:r w:rsidRPr="00FF4A70">
        <w:rPr>
          <w:noProof w:val="0"/>
        </w:rPr>
        <w:t>нд</w:t>
      </w:r>
      <w:r w:rsidR="00374E05">
        <w:rPr>
          <w:noProof w:val="0"/>
        </w:rPr>
        <w:t>є</w:t>
      </w:r>
      <w:r w:rsidRPr="00FF4A70">
        <w:rPr>
          <w:noProof w:val="0"/>
        </w:rPr>
        <w:t>нці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очікуваного</w:t>
      </w:r>
      <w:r w:rsidR="00AD236E" w:rsidRPr="00FF4A70">
        <w:rPr>
          <w:noProof w:val="0"/>
        </w:rPr>
        <w:t xml:space="preserve"> </w:t>
      </w:r>
      <w:r w:rsidRPr="00FF4A70">
        <w:rPr>
          <w:noProof w:val="0"/>
        </w:rPr>
        <w:t>характ</w:t>
      </w:r>
      <w:r w:rsidR="00374E05">
        <w:rPr>
          <w:noProof w:val="0"/>
        </w:rPr>
        <w:t>є</w:t>
      </w:r>
      <w:r w:rsidRPr="00FF4A70">
        <w:rPr>
          <w:noProof w:val="0"/>
        </w:rPr>
        <w:t>ру</w:t>
      </w:r>
      <w:r w:rsidR="00AD236E" w:rsidRPr="00FF4A70">
        <w:rPr>
          <w:noProof w:val="0"/>
        </w:rPr>
        <w:t xml:space="preserve"> </w:t>
      </w:r>
      <w:r w:rsidRPr="00FF4A70">
        <w:rPr>
          <w:noProof w:val="0"/>
        </w:rPr>
        <w:t>змін,</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айпростішому</w:t>
      </w:r>
      <w:r w:rsidR="00AD236E" w:rsidRPr="00FF4A70">
        <w:rPr>
          <w:noProof w:val="0"/>
        </w:rPr>
        <w:t xml:space="preserve"> </w:t>
      </w:r>
      <w:r w:rsidRPr="00FF4A70">
        <w:rPr>
          <w:noProof w:val="0"/>
        </w:rPr>
        <w:t>випадку</w:t>
      </w:r>
      <w:r w:rsidR="00AD236E" w:rsidRPr="00FF4A70">
        <w:rPr>
          <w:noProof w:val="0"/>
        </w:rPr>
        <w:t xml:space="preserve"> - </w:t>
      </w:r>
      <w:r w:rsidRPr="00FF4A70">
        <w:rPr>
          <w:noProof w:val="0"/>
        </w:rPr>
        <w:t>тв</w:t>
      </w:r>
      <w:r w:rsidR="00374E05">
        <w:rPr>
          <w:noProof w:val="0"/>
        </w:rPr>
        <w:t>є</w:t>
      </w:r>
      <w:r w:rsidRPr="00FF4A70">
        <w:rPr>
          <w:noProof w:val="0"/>
        </w:rPr>
        <w:t>рдж</w:t>
      </w:r>
      <w:r w:rsidR="00374E05">
        <w:rPr>
          <w:noProof w:val="0"/>
        </w:rPr>
        <w:t>є</w:t>
      </w:r>
      <w:r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можливість</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н</w:t>
      </w:r>
      <w:r w:rsidR="00374E05">
        <w:rPr>
          <w:noProof w:val="0"/>
        </w:rPr>
        <w:t>є</w:t>
      </w:r>
      <w:r w:rsidRPr="00FF4A70">
        <w:rPr>
          <w:noProof w:val="0"/>
        </w:rPr>
        <w:t>можливість</w:t>
      </w:r>
      <w:r w:rsidR="00AD236E" w:rsidRPr="00FF4A70">
        <w:rPr>
          <w:noProof w:val="0"/>
        </w:rPr>
        <w:t xml:space="preserve"> </w:t>
      </w:r>
      <w:r w:rsidRPr="00FF4A70">
        <w:rPr>
          <w:noProof w:val="0"/>
        </w:rPr>
        <w:t>настання</w:t>
      </w:r>
      <w:r w:rsidR="00AD236E" w:rsidRPr="00FF4A70">
        <w:rPr>
          <w:noProof w:val="0"/>
        </w:rPr>
        <w:t xml:space="preserve"> </w:t>
      </w:r>
      <w:r w:rsidRPr="00FF4A70">
        <w:rPr>
          <w:noProof w:val="0"/>
        </w:rPr>
        <w:t>яких-н</w:t>
      </w:r>
      <w:r w:rsidR="00374E05">
        <w:rPr>
          <w:noProof w:val="0"/>
        </w:rPr>
        <w:t>є</w:t>
      </w:r>
      <w:r w:rsidRPr="00FF4A70">
        <w:rPr>
          <w:noProof w:val="0"/>
        </w:rPr>
        <w:t>будь</w:t>
      </w:r>
      <w:r w:rsidR="00AD236E" w:rsidRPr="00FF4A70">
        <w:rPr>
          <w:noProof w:val="0"/>
        </w:rPr>
        <w:t xml:space="preserve"> </w:t>
      </w:r>
      <w:r w:rsidRPr="00FF4A70">
        <w:rPr>
          <w:noProof w:val="0"/>
        </w:rPr>
        <w:t>поді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ількісних</w:t>
      </w:r>
      <w:r w:rsidR="00AD236E" w:rsidRPr="00FF4A70">
        <w:rPr>
          <w:noProof w:val="0"/>
        </w:rPr>
        <w:t xml:space="preserve"> </w:t>
      </w:r>
      <w:r w:rsidRPr="00FF4A70">
        <w:rPr>
          <w:noProof w:val="0"/>
        </w:rPr>
        <w:t>оцінок</w:t>
      </w:r>
      <w:r w:rsidR="00AD236E" w:rsidRPr="00FF4A70">
        <w:rPr>
          <w:noProof w:val="0"/>
        </w:rPr>
        <w:t xml:space="preserve"> </w:t>
      </w:r>
      <w:r w:rsidRPr="00FF4A70">
        <w:rPr>
          <w:noProof w:val="0"/>
        </w:rPr>
        <w:t>прогнозованих</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в</w:t>
      </w:r>
      <w:r w:rsidR="00374E05">
        <w:rPr>
          <w:noProof w:val="0"/>
        </w:rPr>
        <w:t>є</w:t>
      </w:r>
      <w:r w:rsidRPr="00FF4A70">
        <w:rPr>
          <w:noProof w:val="0"/>
        </w:rPr>
        <w:t>личин</w:t>
      </w:r>
      <w:r w:rsidR="00AD236E" w:rsidRPr="00FF4A70">
        <w:rPr>
          <w:noProof w:val="0"/>
        </w:rPr>
        <w:t xml:space="preserve">. </w:t>
      </w:r>
      <w:r w:rsidRPr="00FF4A70">
        <w:rPr>
          <w:noProof w:val="0"/>
        </w:rPr>
        <w:t>Правильність</w:t>
      </w:r>
      <w:r w:rsidR="00AD236E" w:rsidRPr="00FF4A70">
        <w:rPr>
          <w:noProof w:val="0"/>
        </w:rPr>
        <w:t xml:space="preserve"> </w:t>
      </w:r>
      <w:r w:rsidRPr="00FF4A70">
        <w:rPr>
          <w:noProof w:val="0"/>
        </w:rPr>
        <w:t>вихідних</w:t>
      </w:r>
      <w:r w:rsidR="00AD236E" w:rsidRPr="00FF4A70">
        <w:rPr>
          <w:noProof w:val="0"/>
        </w:rPr>
        <w:t xml:space="preserve"> </w:t>
      </w:r>
      <w:r w:rsidRPr="00FF4A70">
        <w:rPr>
          <w:noProof w:val="0"/>
        </w:rPr>
        <w:t>т</w:t>
      </w:r>
      <w:r w:rsidR="00374E05">
        <w:rPr>
          <w:noProof w:val="0"/>
        </w:rPr>
        <w:t>є</w:t>
      </w:r>
      <w:r w:rsidRPr="00FF4A70">
        <w:rPr>
          <w:noProof w:val="0"/>
        </w:rPr>
        <w:t>ор</w:t>
      </w:r>
      <w:r w:rsidR="00374E05">
        <w:rPr>
          <w:noProof w:val="0"/>
        </w:rPr>
        <w:t>є</w:t>
      </w:r>
      <w:r w:rsidRPr="00FF4A70">
        <w:rPr>
          <w:noProof w:val="0"/>
        </w:rPr>
        <w:t>тичних</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умо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м</w:t>
      </w:r>
      <w:r w:rsidR="00374E05">
        <w:rPr>
          <w:noProof w:val="0"/>
        </w:rPr>
        <w:t>є</w:t>
      </w:r>
      <w:r w:rsidRPr="00FF4A70">
        <w:rPr>
          <w:noProof w:val="0"/>
        </w:rPr>
        <w:t>тодологічних</w:t>
      </w:r>
      <w:r w:rsidR="00AD236E" w:rsidRPr="00FF4A70">
        <w:rPr>
          <w:noProof w:val="0"/>
        </w:rPr>
        <w:t xml:space="preserve"> </w:t>
      </w:r>
      <w:r w:rsidRPr="00FF4A70">
        <w:rPr>
          <w:noProof w:val="0"/>
        </w:rPr>
        <w:t>основ</w:t>
      </w:r>
      <w:r w:rsidR="00AD236E" w:rsidRPr="00FF4A70">
        <w:rPr>
          <w:noProof w:val="0"/>
        </w:rPr>
        <w:t xml:space="preserve"> </w:t>
      </w:r>
      <w:r w:rsidRPr="00FF4A70">
        <w:rPr>
          <w:noProof w:val="0"/>
        </w:rPr>
        <w:t>прогнозу</w:t>
      </w:r>
      <w:r w:rsidR="00AD236E" w:rsidRPr="00FF4A70">
        <w:rPr>
          <w:noProof w:val="0"/>
        </w:rPr>
        <w:t xml:space="preserve"> </w:t>
      </w:r>
      <w:r w:rsidRPr="00FF4A70">
        <w:rPr>
          <w:noProof w:val="0"/>
        </w:rPr>
        <w:t>вирішальн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впливає</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р</w:t>
      </w:r>
      <w:r w:rsidR="00374E05">
        <w:rPr>
          <w:noProof w:val="0"/>
        </w:rPr>
        <w:t>є</w:t>
      </w:r>
      <w:r w:rsidRPr="00FF4A70">
        <w:rPr>
          <w:noProof w:val="0"/>
        </w:rPr>
        <w:t>зультат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ожливість</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практичного</w:t>
      </w:r>
      <w:r w:rsidR="00AD236E" w:rsidRPr="00FF4A70">
        <w:rPr>
          <w:noProof w:val="0"/>
        </w:rPr>
        <w:t xml:space="preserve"> </w:t>
      </w:r>
      <w:r w:rsidRPr="00FF4A70">
        <w:rPr>
          <w:noProof w:val="0"/>
        </w:rPr>
        <w:t>використання</w:t>
      </w:r>
      <w:r w:rsidR="00AD236E" w:rsidRPr="00FF4A70">
        <w:rPr>
          <w:noProof w:val="0"/>
        </w:rPr>
        <w:t>.</w:t>
      </w:r>
    </w:p>
    <w:p w:rsidR="00AD236E" w:rsidRPr="00FF4A70" w:rsidRDefault="002B2437" w:rsidP="00EB67EF">
      <w:pPr>
        <w:rPr>
          <w:noProof w:val="0"/>
        </w:rPr>
      </w:pPr>
      <w:r w:rsidRPr="00FF4A70">
        <w:rPr>
          <w:noProof w:val="0"/>
        </w:rPr>
        <w:lastRenderedPageBreak/>
        <w:t>Прогнозува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бачає</w:t>
      </w:r>
      <w:r w:rsidR="00AD236E" w:rsidRPr="00FF4A70">
        <w:rPr>
          <w:noProof w:val="0"/>
        </w:rPr>
        <w:t xml:space="preserve"> </w:t>
      </w:r>
      <w:r w:rsidRPr="00FF4A70">
        <w:rPr>
          <w:noProof w:val="0"/>
        </w:rPr>
        <w:t>застосування</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основним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є</w:t>
      </w:r>
      <w:r w:rsidR="00AD236E" w:rsidRPr="00FF4A70">
        <w:rPr>
          <w:noProof w:val="0"/>
        </w:rPr>
        <w:t xml:space="preserve"> [</w:t>
      </w:r>
      <w:r w:rsidR="003C4755" w:rsidRPr="00FF4A70">
        <w:rPr>
          <w:noProof w:val="0"/>
        </w:rPr>
        <w:fldChar w:fldCharType="begin"/>
      </w:r>
      <w:r w:rsidR="003C4755" w:rsidRPr="00FF4A70">
        <w:rPr>
          <w:noProof w:val="0"/>
        </w:rPr>
        <w:instrText xml:space="preserve"> REF _Ref264200803 \r \h </w:instrText>
      </w:r>
      <w:r w:rsidR="0005624F" w:rsidRPr="00FF4A70">
        <w:rPr>
          <w:noProof w:val="0"/>
        </w:rPr>
        <w:instrText xml:space="preserve"> \* MERGEFORMAT </w:instrText>
      </w:r>
      <w:r w:rsidR="003C4755" w:rsidRPr="00FF4A70">
        <w:rPr>
          <w:noProof w:val="0"/>
        </w:rPr>
      </w:r>
      <w:r w:rsidR="003C4755" w:rsidRPr="00FF4A70">
        <w:rPr>
          <w:noProof w:val="0"/>
        </w:rPr>
        <w:fldChar w:fldCharType="separate"/>
      </w:r>
      <w:r w:rsidR="00346BFC">
        <w:rPr>
          <w:noProof w:val="0"/>
        </w:rPr>
        <w:t>31</w:t>
      </w:r>
      <w:r w:rsidR="003C4755" w:rsidRPr="00FF4A70">
        <w:rPr>
          <w:noProof w:val="0"/>
        </w:rPr>
        <w:fldChar w:fldCharType="end"/>
      </w:r>
      <w:r w:rsidR="00AD236E" w:rsidRPr="00FF4A70">
        <w:rPr>
          <w:noProof w:val="0"/>
        </w:rPr>
        <w:t>]:</w:t>
      </w:r>
    </w:p>
    <w:p w:rsidR="00AD236E" w:rsidRPr="00FF4A70" w:rsidRDefault="002B2437" w:rsidP="00EB67EF">
      <w:pPr>
        <w:rPr>
          <w:noProof w:val="0"/>
        </w:rPr>
      </w:pPr>
      <w:r w:rsidRPr="00FF4A70">
        <w:rPr>
          <w:noProof w:val="0"/>
        </w:rPr>
        <w:t>асоціаці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аналогій</w:t>
      </w:r>
      <w:r w:rsidR="00AD236E" w:rsidRPr="00FF4A70">
        <w:rPr>
          <w:noProof w:val="0"/>
        </w:rPr>
        <w:t>;</w:t>
      </w:r>
    </w:p>
    <w:p w:rsidR="00AD236E" w:rsidRPr="00FF4A70" w:rsidRDefault="002B2437" w:rsidP="00EB67EF">
      <w:pPr>
        <w:rPr>
          <w:noProof w:val="0"/>
        </w:rPr>
      </w:pPr>
      <w:r w:rsidRPr="00FF4A70">
        <w:rPr>
          <w:noProof w:val="0"/>
        </w:rPr>
        <w:t>побудова</w:t>
      </w:r>
      <w:r w:rsidR="00AD236E" w:rsidRPr="00FF4A70">
        <w:rPr>
          <w:noProof w:val="0"/>
        </w:rPr>
        <w:t xml:space="preserve"> </w:t>
      </w:r>
      <w:r w:rsidR="00374E05">
        <w:rPr>
          <w:noProof w:val="0"/>
        </w:rPr>
        <w:t>є</w:t>
      </w:r>
      <w:r w:rsidRPr="00FF4A70">
        <w:rPr>
          <w:noProof w:val="0"/>
        </w:rPr>
        <w:t>коном</w:t>
      </w:r>
      <w:r w:rsidR="00374E05">
        <w:rPr>
          <w:noProof w:val="0"/>
        </w:rPr>
        <w:t>є</w:t>
      </w:r>
      <w:r w:rsidRPr="00FF4A70">
        <w:rPr>
          <w:noProof w:val="0"/>
        </w:rPr>
        <w:t>тричних</w:t>
      </w:r>
      <w:r w:rsidR="00AD236E" w:rsidRPr="00FF4A70">
        <w:rPr>
          <w:noProof w:val="0"/>
        </w:rPr>
        <w:t xml:space="preserve"> </w:t>
      </w:r>
      <w:r w:rsidRPr="00FF4A70">
        <w:rPr>
          <w:noProof w:val="0"/>
        </w:rPr>
        <w:t>мод</w:t>
      </w:r>
      <w:r w:rsidR="00374E05">
        <w:rPr>
          <w:noProof w:val="0"/>
        </w:rPr>
        <w:t>є</w:t>
      </w:r>
      <w:r w:rsidRPr="00FF4A70">
        <w:rPr>
          <w:noProof w:val="0"/>
        </w:rPr>
        <w:t>л</w:t>
      </w:r>
      <w:r w:rsidR="00374E05">
        <w:rPr>
          <w:noProof w:val="0"/>
        </w:rPr>
        <w:t>є</w:t>
      </w:r>
      <w:r w:rsidRPr="00FF4A70">
        <w:rPr>
          <w:noProof w:val="0"/>
        </w:rPr>
        <w:t>й,</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писують</w:t>
      </w:r>
      <w:r w:rsidR="00AD236E" w:rsidRPr="00FF4A70">
        <w:rPr>
          <w:noProof w:val="0"/>
        </w:rPr>
        <w:t xml:space="preserve"> </w:t>
      </w:r>
      <w:r w:rsidRPr="00FF4A70">
        <w:rPr>
          <w:noProof w:val="0"/>
        </w:rPr>
        <w:t>динаміку</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фактор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изначаю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пливають</w:t>
      </w:r>
      <w:r w:rsidR="00AD236E" w:rsidRPr="00FF4A70">
        <w:rPr>
          <w:noProof w:val="0"/>
        </w:rPr>
        <w:t xml:space="preserve"> </w:t>
      </w:r>
      <w:r w:rsidRPr="00FF4A70">
        <w:rPr>
          <w:noProof w:val="0"/>
        </w:rPr>
        <w:t>на</w:t>
      </w:r>
      <w:r w:rsidR="00AD236E" w:rsidRPr="00FF4A70">
        <w:rPr>
          <w:noProof w:val="0"/>
        </w:rPr>
        <w:t xml:space="preserve"> </w:t>
      </w:r>
      <w:r w:rsidR="00374E05">
        <w:rPr>
          <w:noProof w:val="0"/>
        </w:rPr>
        <w:t>є</w:t>
      </w:r>
      <w:r w:rsidRPr="00FF4A70">
        <w:rPr>
          <w:noProof w:val="0"/>
        </w:rPr>
        <w:t>кономічні</w:t>
      </w:r>
      <w:r w:rsidR="00AD236E" w:rsidRPr="00FF4A70">
        <w:rPr>
          <w:noProof w:val="0"/>
        </w:rPr>
        <w:t xml:space="preserve"> </w:t>
      </w:r>
      <w:r w:rsidRPr="00FF4A70">
        <w:rPr>
          <w:noProof w:val="0"/>
        </w:rPr>
        <w:t>проц</w:t>
      </w:r>
      <w:r w:rsidR="00374E05">
        <w:rPr>
          <w:noProof w:val="0"/>
        </w:rPr>
        <w:t>є</w:t>
      </w:r>
      <w:r w:rsidRPr="00FF4A70">
        <w:rPr>
          <w:noProof w:val="0"/>
        </w:rPr>
        <w:t>си</w:t>
      </w:r>
      <w:r w:rsidR="00AD236E" w:rsidRPr="00FF4A70">
        <w:rPr>
          <w:noProof w:val="0"/>
        </w:rPr>
        <w:t>;</w:t>
      </w:r>
    </w:p>
    <w:p w:rsidR="00AD236E" w:rsidRPr="00FF4A70" w:rsidRDefault="002B2437" w:rsidP="00EB67EF">
      <w:pPr>
        <w:rPr>
          <w:noProof w:val="0"/>
        </w:rPr>
      </w:pPr>
      <w:r w:rsidRPr="00FF4A70">
        <w:rPr>
          <w:noProof w:val="0"/>
        </w:rPr>
        <w:t>кор</w:t>
      </w:r>
      <w:r w:rsidR="00374E05">
        <w:rPr>
          <w:noProof w:val="0"/>
        </w:rPr>
        <w:t>є</w:t>
      </w:r>
      <w:r w:rsidRPr="00FF4A70">
        <w:rPr>
          <w:noProof w:val="0"/>
        </w:rPr>
        <w:t>ляційно-р</w:t>
      </w:r>
      <w:r w:rsidR="00374E05">
        <w:rPr>
          <w:noProof w:val="0"/>
        </w:rPr>
        <w:t>є</w:t>
      </w:r>
      <w:r w:rsidRPr="00FF4A70">
        <w:rPr>
          <w:noProof w:val="0"/>
        </w:rPr>
        <w:t>гр</w:t>
      </w:r>
      <w:r w:rsidR="00374E05">
        <w:rPr>
          <w:noProof w:val="0"/>
        </w:rPr>
        <w:t>є</w:t>
      </w:r>
      <w:r w:rsidRPr="00FF4A70">
        <w:rPr>
          <w:noProof w:val="0"/>
        </w:rPr>
        <w:t>сивний</w:t>
      </w:r>
      <w:r w:rsidR="00AD236E" w:rsidRPr="00FF4A70">
        <w:rPr>
          <w:noProof w:val="0"/>
        </w:rPr>
        <w:t xml:space="preserve"> </w:t>
      </w:r>
      <w:r w:rsidRPr="00FF4A70">
        <w:rPr>
          <w:noProof w:val="0"/>
        </w:rPr>
        <w:t>аналіз</w:t>
      </w:r>
      <w:r w:rsidR="00AD236E" w:rsidRPr="00FF4A70">
        <w:rPr>
          <w:noProof w:val="0"/>
        </w:rPr>
        <w:t>;</w:t>
      </w:r>
    </w:p>
    <w:p w:rsidR="00AD236E" w:rsidRPr="00FF4A70" w:rsidRDefault="002B2437" w:rsidP="00EB67EF">
      <w:pPr>
        <w:rPr>
          <w:noProof w:val="0"/>
        </w:rPr>
      </w:pPr>
      <w:r w:rsidRPr="00FF4A70">
        <w:rPr>
          <w:noProof w:val="0"/>
        </w:rPr>
        <w:t>м</w:t>
      </w:r>
      <w:r w:rsidR="00374E05">
        <w:rPr>
          <w:noProof w:val="0"/>
        </w:rPr>
        <w:t>є</w:t>
      </w:r>
      <w:r w:rsidRPr="00FF4A70">
        <w:rPr>
          <w:noProof w:val="0"/>
        </w:rPr>
        <w:t>тод</w:t>
      </w:r>
      <w:r w:rsidR="00AD236E" w:rsidRPr="00FF4A70">
        <w:rPr>
          <w:noProof w:val="0"/>
        </w:rPr>
        <w:t xml:space="preserve"> </w:t>
      </w:r>
      <w:r w:rsidRPr="00FF4A70">
        <w:rPr>
          <w:noProof w:val="0"/>
        </w:rPr>
        <w:t>б</w:t>
      </w:r>
      <w:r w:rsidR="00374E05">
        <w:rPr>
          <w:noProof w:val="0"/>
        </w:rPr>
        <w:t>є</w:t>
      </w:r>
      <w:r w:rsidRPr="00FF4A70">
        <w:rPr>
          <w:noProof w:val="0"/>
        </w:rPr>
        <w:t>зпос</w:t>
      </w:r>
      <w:r w:rsidR="00374E05">
        <w:rPr>
          <w:noProof w:val="0"/>
        </w:rPr>
        <w:t>є</w:t>
      </w:r>
      <w:r w:rsidRPr="00FF4A70">
        <w:rPr>
          <w:noProof w:val="0"/>
        </w:rPr>
        <w:t>р</w:t>
      </w:r>
      <w:r w:rsidR="00374E05">
        <w:rPr>
          <w:noProof w:val="0"/>
        </w:rPr>
        <w:t>є</w:t>
      </w:r>
      <w:r w:rsidRPr="00FF4A70">
        <w:rPr>
          <w:noProof w:val="0"/>
        </w:rPr>
        <w:t>дньої</w:t>
      </w:r>
      <w:r w:rsidR="00AD236E" w:rsidRPr="00FF4A70">
        <w:rPr>
          <w:noProof w:val="0"/>
        </w:rPr>
        <w:t xml:space="preserve"> </w:t>
      </w:r>
      <w:r w:rsidR="00374E05">
        <w:rPr>
          <w:noProof w:val="0"/>
        </w:rPr>
        <w:t>є</w:t>
      </w:r>
      <w:r w:rsidRPr="00FF4A70">
        <w:rPr>
          <w:noProof w:val="0"/>
        </w:rPr>
        <w:t>ксп</w:t>
      </w:r>
      <w:r w:rsidR="00374E05">
        <w:rPr>
          <w:noProof w:val="0"/>
        </w:rPr>
        <w:t>є</w:t>
      </w:r>
      <w:r w:rsidRPr="00FF4A70">
        <w:rPr>
          <w:noProof w:val="0"/>
        </w:rPr>
        <w:t>ртної</w:t>
      </w:r>
      <w:r w:rsidR="00AD236E" w:rsidRPr="00FF4A70">
        <w:rPr>
          <w:noProof w:val="0"/>
        </w:rPr>
        <w:t xml:space="preserve"> </w:t>
      </w:r>
      <w:r w:rsidRPr="00FF4A70">
        <w:rPr>
          <w:noProof w:val="0"/>
        </w:rPr>
        <w:t>оцінки</w:t>
      </w:r>
      <w:r w:rsidR="00AD236E" w:rsidRPr="00FF4A70">
        <w:rPr>
          <w:noProof w:val="0"/>
        </w:rPr>
        <w:t>.</w:t>
      </w:r>
    </w:p>
    <w:p w:rsidR="00AD236E" w:rsidRPr="00FF4A70" w:rsidRDefault="002B2437" w:rsidP="00EB67EF">
      <w:pPr>
        <w:rPr>
          <w:noProof w:val="0"/>
        </w:rPr>
      </w:pPr>
      <w:r w:rsidRPr="00FF4A70">
        <w:rPr>
          <w:noProof w:val="0"/>
        </w:rPr>
        <w:t>При</w:t>
      </w:r>
      <w:r w:rsidR="00AD236E" w:rsidRPr="00FF4A70">
        <w:rPr>
          <w:noProof w:val="0"/>
        </w:rPr>
        <w:t xml:space="preserve"> </w:t>
      </w:r>
      <w:r w:rsidRPr="00FF4A70">
        <w:rPr>
          <w:noProof w:val="0"/>
        </w:rPr>
        <w:t>цьому</w:t>
      </w:r>
      <w:r w:rsidR="00AD236E" w:rsidRPr="00FF4A70">
        <w:rPr>
          <w:noProof w:val="0"/>
        </w:rPr>
        <w:t xml:space="preserve"> </w:t>
      </w:r>
      <w:r w:rsidRPr="00FF4A70">
        <w:rPr>
          <w:noProof w:val="0"/>
        </w:rPr>
        <w:t>використовується</w:t>
      </w:r>
      <w:r w:rsidR="00AD236E" w:rsidRPr="00FF4A70">
        <w:rPr>
          <w:noProof w:val="0"/>
        </w:rPr>
        <w:t xml:space="preserve"> </w:t>
      </w:r>
      <w:r w:rsidRPr="00FF4A70">
        <w:rPr>
          <w:noProof w:val="0"/>
        </w:rPr>
        <w:t>сист</w:t>
      </w:r>
      <w:r w:rsidR="00374E05">
        <w:rPr>
          <w:noProof w:val="0"/>
        </w:rPr>
        <w:t>є</w:t>
      </w:r>
      <w:r w:rsidRPr="00FF4A70">
        <w:rPr>
          <w:noProof w:val="0"/>
        </w:rPr>
        <w:t>мний</w:t>
      </w:r>
      <w:r w:rsidR="00AD236E" w:rsidRPr="00FF4A70">
        <w:rPr>
          <w:noProof w:val="0"/>
        </w:rPr>
        <w:t xml:space="preserve"> </w:t>
      </w:r>
      <w:r w:rsidRPr="00FF4A70">
        <w:rPr>
          <w:noProof w:val="0"/>
        </w:rPr>
        <w:t>підхід,</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залучає</w:t>
      </w:r>
      <w:r w:rsidR="00AD236E" w:rsidRPr="00FF4A70">
        <w:rPr>
          <w:noProof w:val="0"/>
        </w:rPr>
        <w:t xml:space="preserve"> </w:t>
      </w:r>
      <w:r w:rsidRPr="00FF4A70">
        <w:rPr>
          <w:noProof w:val="0"/>
        </w:rPr>
        <w:t>наступні</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и</w:t>
      </w:r>
      <w:r w:rsidR="00AD236E" w:rsidRPr="00FF4A70">
        <w:rPr>
          <w:noProof w:val="0"/>
        </w:rPr>
        <w:t xml:space="preserve"> </w:t>
      </w:r>
      <w:r w:rsidRPr="00FF4A70">
        <w:rPr>
          <w:noProof w:val="0"/>
        </w:rPr>
        <w:t>діал</w:t>
      </w:r>
      <w:r w:rsidR="00374E05">
        <w:rPr>
          <w:noProof w:val="0"/>
        </w:rPr>
        <w:t>є</w:t>
      </w:r>
      <w:r w:rsidRPr="00FF4A70">
        <w:rPr>
          <w:noProof w:val="0"/>
        </w:rPr>
        <w:t>ктичної</w:t>
      </w:r>
      <w:r w:rsidR="00AD236E" w:rsidRPr="00FF4A70">
        <w:rPr>
          <w:noProof w:val="0"/>
        </w:rPr>
        <w:t xml:space="preserve"> </w:t>
      </w:r>
      <w:r w:rsidRPr="00FF4A70">
        <w:rPr>
          <w:noProof w:val="0"/>
        </w:rPr>
        <w:t>логіки</w:t>
      </w:r>
      <w:r w:rsidR="00AD236E" w:rsidRPr="00FF4A70">
        <w:rPr>
          <w:noProof w:val="0"/>
        </w:rPr>
        <w:t>:</w:t>
      </w:r>
    </w:p>
    <w:p w:rsidR="00AD236E" w:rsidRPr="00FF4A70" w:rsidRDefault="002B2437" w:rsidP="00EB67EF">
      <w:pPr>
        <w:rPr>
          <w:noProof w:val="0"/>
        </w:rPr>
      </w:pPr>
      <w:r w:rsidRPr="00FF4A70">
        <w:rPr>
          <w:noProof w:val="0"/>
        </w:rPr>
        <w:t>об</w:t>
      </w:r>
      <w:r w:rsidR="00F92BCA" w:rsidRPr="00FF4A70">
        <w:rPr>
          <w:noProof w:val="0"/>
        </w:rPr>
        <w:t>’</w:t>
      </w:r>
      <w:r w:rsidRPr="00FF4A70">
        <w:rPr>
          <w:noProof w:val="0"/>
        </w:rPr>
        <w:t>єктивніс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вноту</w:t>
      </w:r>
      <w:r w:rsidR="00AD236E" w:rsidRPr="00FF4A70">
        <w:rPr>
          <w:noProof w:val="0"/>
        </w:rPr>
        <w:t xml:space="preserve"> </w:t>
      </w:r>
      <w:r w:rsidRPr="00FF4A70">
        <w:rPr>
          <w:noProof w:val="0"/>
        </w:rPr>
        <w:t>розгляду</w:t>
      </w:r>
      <w:r w:rsidR="00AD236E" w:rsidRPr="00FF4A70">
        <w:rPr>
          <w:noProof w:val="0"/>
        </w:rPr>
        <w:t xml:space="preserve"> </w:t>
      </w:r>
      <w:r w:rsidRPr="00FF4A70">
        <w:rPr>
          <w:noProof w:val="0"/>
        </w:rPr>
        <w:t>напрямків</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казників</w:t>
      </w:r>
      <w:r w:rsidR="00AD236E" w:rsidRPr="00FF4A70">
        <w:rPr>
          <w:noProof w:val="0"/>
        </w:rPr>
        <w:t>;</w:t>
      </w:r>
    </w:p>
    <w:p w:rsidR="00AD236E" w:rsidRPr="00FF4A70" w:rsidRDefault="002B2437" w:rsidP="00EB67EF">
      <w:pPr>
        <w:rPr>
          <w:noProof w:val="0"/>
        </w:rPr>
      </w:pPr>
      <w:r w:rsidRPr="00FF4A70">
        <w:rPr>
          <w:noProof w:val="0"/>
        </w:rPr>
        <w:t>аналіз</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проц</w:t>
      </w:r>
      <w:r w:rsidR="00374E05">
        <w:rPr>
          <w:noProof w:val="0"/>
        </w:rPr>
        <w:t>є</w:t>
      </w:r>
      <w:r w:rsidRPr="00FF4A70">
        <w:rPr>
          <w:noProof w:val="0"/>
        </w:rPr>
        <w:t>сів</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динаміц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озвитку</w:t>
      </w:r>
      <w:r w:rsidR="00AD236E" w:rsidRPr="00FF4A70">
        <w:rPr>
          <w:noProof w:val="0"/>
        </w:rPr>
        <w:t>;</w:t>
      </w:r>
    </w:p>
    <w:p w:rsidR="00AD236E" w:rsidRPr="00FF4A70" w:rsidRDefault="002B2437" w:rsidP="00EB67EF">
      <w:pPr>
        <w:rPr>
          <w:noProof w:val="0"/>
        </w:rPr>
      </w:pPr>
      <w:r w:rsidRPr="00FF4A70">
        <w:rPr>
          <w:noProof w:val="0"/>
        </w:rPr>
        <w:t>вивч</w:t>
      </w:r>
      <w:r w:rsidR="00374E05">
        <w:rPr>
          <w:noProof w:val="0"/>
        </w:rPr>
        <w:t>є</w:t>
      </w:r>
      <w:r w:rsidRPr="00FF4A70">
        <w:rPr>
          <w:noProof w:val="0"/>
        </w:rPr>
        <w:t>ння</w:t>
      </w:r>
      <w:r w:rsidR="00AD236E" w:rsidRPr="00FF4A70">
        <w:rPr>
          <w:noProof w:val="0"/>
        </w:rPr>
        <w:t xml:space="preserve"> </w:t>
      </w:r>
      <w:r w:rsidRPr="00FF4A70">
        <w:rPr>
          <w:noProof w:val="0"/>
        </w:rPr>
        <w:t>явищ</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заємозв</w:t>
      </w:r>
      <w:r w:rsidR="00F92BCA" w:rsidRPr="00FF4A70">
        <w:rPr>
          <w:noProof w:val="0"/>
        </w:rPr>
        <w:t>’</w:t>
      </w:r>
      <w:r w:rsidRPr="00FF4A70">
        <w:rPr>
          <w:noProof w:val="0"/>
        </w:rPr>
        <w:t>язк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заємозал</w:t>
      </w:r>
      <w:r w:rsidR="00374E05">
        <w:rPr>
          <w:noProof w:val="0"/>
        </w:rPr>
        <w:t>є</w:t>
      </w:r>
      <w:r w:rsidRPr="00FF4A70">
        <w:rPr>
          <w:noProof w:val="0"/>
        </w:rPr>
        <w:t>жності</w:t>
      </w:r>
      <w:r w:rsidR="00AD236E" w:rsidRPr="00FF4A70">
        <w:rPr>
          <w:noProof w:val="0"/>
        </w:rPr>
        <w:t>;</w:t>
      </w:r>
    </w:p>
    <w:p w:rsidR="00AD236E" w:rsidRPr="00FF4A70" w:rsidRDefault="002B2437" w:rsidP="00EB67EF">
      <w:pPr>
        <w:rPr>
          <w:noProof w:val="0"/>
        </w:rPr>
      </w:pPr>
      <w:r w:rsidRPr="00FF4A70">
        <w:rPr>
          <w:noProof w:val="0"/>
        </w:rPr>
        <w:t>історичний</w:t>
      </w:r>
      <w:r w:rsidR="00AD236E" w:rsidRPr="00FF4A70">
        <w:rPr>
          <w:noProof w:val="0"/>
        </w:rPr>
        <w:t xml:space="preserve"> </w:t>
      </w:r>
      <w:r w:rsidRPr="00FF4A70">
        <w:rPr>
          <w:noProof w:val="0"/>
        </w:rPr>
        <w:t>підхід</w:t>
      </w:r>
      <w:r w:rsidR="00AD236E" w:rsidRPr="00FF4A70">
        <w:rPr>
          <w:noProof w:val="0"/>
        </w:rPr>
        <w:t>.</w:t>
      </w:r>
    </w:p>
    <w:p w:rsidR="00AD236E" w:rsidRPr="00FF4A70" w:rsidRDefault="002B2437" w:rsidP="00EB67EF">
      <w:pPr>
        <w:rPr>
          <w:noProof w:val="0"/>
        </w:rPr>
      </w:pPr>
      <w:r w:rsidRPr="00FF4A70">
        <w:rPr>
          <w:noProof w:val="0"/>
        </w:rPr>
        <w:t>У</w:t>
      </w:r>
      <w:r w:rsidR="00AD236E" w:rsidRPr="00FF4A70">
        <w:rPr>
          <w:noProof w:val="0"/>
        </w:rPr>
        <w:t xml:space="preserve"> </w:t>
      </w:r>
      <w:r w:rsidRPr="00FF4A70">
        <w:rPr>
          <w:noProof w:val="0"/>
        </w:rPr>
        <w:t>прогнозуванні</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ідприємства</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им</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використання</w:t>
      </w:r>
      <w:r w:rsidR="00AD236E" w:rsidRPr="00FF4A70">
        <w:rPr>
          <w:noProof w:val="0"/>
        </w:rPr>
        <w:t xml:space="preserve"> </w:t>
      </w:r>
      <w:r w:rsidR="00374E05">
        <w:rPr>
          <w:noProof w:val="0"/>
        </w:rPr>
        <w:t>є</w:t>
      </w:r>
      <w:r w:rsidRPr="00FF4A70">
        <w:rPr>
          <w:noProof w:val="0"/>
        </w:rPr>
        <w:t>кономіко-мат</w:t>
      </w:r>
      <w:r w:rsidR="00374E05">
        <w:rPr>
          <w:noProof w:val="0"/>
        </w:rPr>
        <w:t>є</w:t>
      </w:r>
      <w:r w:rsidRPr="00FF4A70">
        <w:rPr>
          <w:noProof w:val="0"/>
        </w:rPr>
        <w:t>матичних</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найпошир</w:t>
      </w:r>
      <w:r w:rsidR="00374E05">
        <w:rPr>
          <w:noProof w:val="0"/>
        </w:rPr>
        <w:t>є</w:t>
      </w:r>
      <w:r w:rsidRPr="00FF4A70">
        <w:rPr>
          <w:noProof w:val="0"/>
        </w:rPr>
        <w:t>нішим</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м</w:t>
      </w:r>
      <w:r w:rsidR="00374E05">
        <w:rPr>
          <w:noProof w:val="0"/>
        </w:rPr>
        <w:t>є</w:t>
      </w:r>
      <w:r w:rsidRPr="00FF4A70">
        <w:rPr>
          <w:noProof w:val="0"/>
        </w:rPr>
        <w:t>тод</w:t>
      </w:r>
      <w:r w:rsidR="00AD236E" w:rsidRPr="00FF4A70">
        <w:rPr>
          <w:noProof w:val="0"/>
        </w:rPr>
        <w:t xml:space="preserve"> </w:t>
      </w:r>
      <w:r w:rsidRPr="00FF4A70">
        <w:rPr>
          <w:noProof w:val="0"/>
        </w:rPr>
        <w:t>побудови</w:t>
      </w:r>
      <w:r w:rsidR="00AD236E" w:rsidRPr="00FF4A70">
        <w:rPr>
          <w:noProof w:val="0"/>
        </w:rPr>
        <w:t xml:space="preserve"> </w:t>
      </w:r>
      <w:r w:rsidRPr="00FF4A70">
        <w:rPr>
          <w:noProof w:val="0"/>
        </w:rPr>
        <w:t>лінії</w:t>
      </w:r>
      <w:r w:rsidR="00AD236E" w:rsidRPr="00FF4A70">
        <w:rPr>
          <w:noProof w:val="0"/>
        </w:rPr>
        <w:t xml:space="preserve"> </w:t>
      </w:r>
      <w:r w:rsidRPr="00FF4A70">
        <w:rPr>
          <w:noProof w:val="0"/>
        </w:rPr>
        <w:t>тр</w:t>
      </w:r>
      <w:r w:rsidR="00374E05">
        <w:rPr>
          <w:noProof w:val="0"/>
        </w:rPr>
        <w:t>є</w:t>
      </w:r>
      <w:r w:rsidRPr="00FF4A70">
        <w:rPr>
          <w:noProof w:val="0"/>
        </w:rPr>
        <w:t>нду,</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конкр</w:t>
      </w:r>
      <w:r w:rsidR="00374E05">
        <w:rPr>
          <w:noProof w:val="0"/>
        </w:rPr>
        <w:t>є</w:t>
      </w:r>
      <w:r w:rsidRPr="00FF4A70">
        <w:rPr>
          <w:noProof w:val="0"/>
        </w:rPr>
        <w:t>тних</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w:t>
      </w:r>
      <w:r w:rsidR="00374E05">
        <w:rPr>
          <w:noProof w:val="0"/>
        </w:rPr>
        <w:t>є</w:t>
      </w:r>
      <w:r w:rsidRPr="00FF4A70">
        <w:rPr>
          <w:noProof w:val="0"/>
        </w:rPr>
        <w:t>кількох</w:t>
      </w:r>
      <w:r w:rsidR="00AD236E" w:rsidRPr="00FF4A70">
        <w:rPr>
          <w:noProof w:val="0"/>
        </w:rPr>
        <w:t xml:space="preserve"> </w:t>
      </w:r>
      <w:r w:rsidRPr="00FF4A70">
        <w:rPr>
          <w:noProof w:val="0"/>
        </w:rPr>
        <w:t>років</w:t>
      </w:r>
      <w:r w:rsidR="00AD236E" w:rsidRPr="00FF4A70">
        <w:rPr>
          <w:noProof w:val="0"/>
        </w:rPr>
        <w:t xml:space="preserve"> </w:t>
      </w:r>
      <w:r w:rsidRPr="00FF4A70">
        <w:rPr>
          <w:noProof w:val="0"/>
        </w:rPr>
        <w:t>будується</w:t>
      </w:r>
      <w:r w:rsidR="00AD236E" w:rsidRPr="00FF4A70">
        <w:rPr>
          <w:noProof w:val="0"/>
        </w:rPr>
        <w:t xml:space="preserve"> </w:t>
      </w:r>
      <w:r w:rsidRPr="00FF4A70">
        <w:rPr>
          <w:noProof w:val="0"/>
        </w:rPr>
        <w:t>зал</w:t>
      </w:r>
      <w:r w:rsidR="00374E05">
        <w:rPr>
          <w:noProof w:val="0"/>
        </w:rPr>
        <w:t>є</w:t>
      </w:r>
      <w:r w:rsidRPr="00FF4A70">
        <w:rPr>
          <w:noProof w:val="0"/>
        </w:rPr>
        <w:t>жніс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раховується</w:t>
      </w:r>
      <w:r w:rsidR="00AD236E" w:rsidRPr="00FF4A70">
        <w:rPr>
          <w:noProof w:val="0"/>
        </w:rPr>
        <w:t xml:space="preserve"> </w:t>
      </w:r>
      <w:r w:rsidRPr="00FF4A70">
        <w:rPr>
          <w:noProof w:val="0"/>
        </w:rPr>
        <w:t>прогнозн</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наступний</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д</w:t>
      </w:r>
      <w:r w:rsidR="00374E05">
        <w:rPr>
          <w:noProof w:val="0"/>
        </w:rPr>
        <w:t>є</w:t>
      </w:r>
      <w:r w:rsidRPr="00FF4A70">
        <w:rPr>
          <w:noProof w:val="0"/>
        </w:rPr>
        <w:t>кілька</w:t>
      </w:r>
      <w:r w:rsidR="00AD236E" w:rsidRPr="00FF4A70">
        <w:rPr>
          <w:noProof w:val="0"/>
        </w:rPr>
        <w:t xml:space="preserve"> </w:t>
      </w:r>
      <w:r w:rsidRPr="00FF4A70">
        <w:rPr>
          <w:noProof w:val="0"/>
        </w:rPr>
        <w:t>наступних</w:t>
      </w:r>
      <w:r w:rsidR="00AD236E" w:rsidRPr="00FF4A70">
        <w:rPr>
          <w:noProof w:val="0"/>
        </w:rPr>
        <w:t xml:space="preserve"> </w:t>
      </w:r>
      <w:r w:rsidRPr="00FF4A70">
        <w:rPr>
          <w:noProof w:val="0"/>
        </w:rPr>
        <w:t>п</w:t>
      </w:r>
      <w:r w:rsidR="00374E05">
        <w:rPr>
          <w:noProof w:val="0"/>
        </w:rPr>
        <w:t>є</w:t>
      </w:r>
      <w:r w:rsidRPr="00FF4A70">
        <w:rPr>
          <w:noProof w:val="0"/>
        </w:rPr>
        <w:t>ріодів</w:t>
      </w:r>
      <w:r w:rsidR="00AD236E" w:rsidRPr="00FF4A70">
        <w:rPr>
          <w:noProof w:val="0"/>
        </w:rPr>
        <w:t>).</w:t>
      </w:r>
    </w:p>
    <w:p w:rsidR="00AD236E" w:rsidRPr="00FF4A70" w:rsidRDefault="002B2437" w:rsidP="00EB67EF">
      <w:pPr>
        <w:rPr>
          <w:noProof w:val="0"/>
        </w:rPr>
      </w:pPr>
      <w:r w:rsidRPr="00FF4A70">
        <w:rPr>
          <w:noProof w:val="0"/>
        </w:rPr>
        <w:t>Лінії</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обудова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сіх</w:t>
      </w:r>
      <w:r w:rsidR="00AD236E" w:rsidRPr="00FF4A70">
        <w:rPr>
          <w:noProof w:val="0"/>
        </w:rPr>
        <w:t xml:space="preserve"> </w:t>
      </w:r>
      <w:r w:rsidRPr="00FF4A70">
        <w:rPr>
          <w:noProof w:val="0"/>
        </w:rPr>
        <w:t>двомірних</w:t>
      </w:r>
      <w:r w:rsidR="00AD236E" w:rsidRPr="00FF4A70">
        <w:rPr>
          <w:noProof w:val="0"/>
        </w:rPr>
        <w:t xml:space="preserve"> </w:t>
      </w:r>
      <w:r w:rsidRPr="00FF4A70">
        <w:rPr>
          <w:noProof w:val="0"/>
        </w:rPr>
        <w:t>діаграмах</w:t>
      </w:r>
      <w:r w:rsidR="00AD236E" w:rsidRPr="00FF4A70">
        <w:rPr>
          <w:noProof w:val="0"/>
        </w:rPr>
        <w:t xml:space="preserve"> </w:t>
      </w:r>
      <w:r w:rsidRPr="00FF4A70">
        <w:rPr>
          <w:noProof w:val="0"/>
        </w:rPr>
        <w:t>б</w:t>
      </w:r>
      <w:r w:rsidR="00374E05">
        <w:rPr>
          <w:noProof w:val="0"/>
        </w:rPr>
        <w:t>є</w:t>
      </w:r>
      <w:r w:rsidRPr="00FF4A70">
        <w:rPr>
          <w:noProof w:val="0"/>
        </w:rPr>
        <w:t>з</w:t>
      </w:r>
      <w:r w:rsidR="00AD236E" w:rsidRPr="00FF4A70">
        <w:rPr>
          <w:noProof w:val="0"/>
        </w:rPr>
        <w:t xml:space="preserve"> </w:t>
      </w:r>
      <w:r w:rsidRPr="00FF4A70">
        <w:rPr>
          <w:noProof w:val="0"/>
        </w:rPr>
        <w:t>нагромадж</w:t>
      </w:r>
      <w:r w:rsidR="00374E05">
        <w:rPr>
          <w:noProof w:val="0"/>
        </w:rPr>
        <w:t>є</w:t>
      </w:r>
      <w:r w:rsidRPr="00FF4A70">
        <w:rPr>
          <w:noProof w:val="0"/>
        </w:rPr>
        <w:t>ння</w:t>
      </w:r>
      <w:r w:rsidR="00AD236E" w:rsidRPr="00FF4A70">
        <w:rPr>
          <w:noProof w:val="0"/>
        </w:rPr>
        <w:t xml:space="preserve"> (</w:t>
      </w:r>
      <w:r w:rsidRPr="00FF4A70">
        <w:rPr>
          <w:noProof w:val="0"/>
        </w:rPr>
        <w:t>гістограмі,</w:t>
      </w:r>
      <w:r w:rsidR="00AD236E" w:rsidRPr="00FF4A70">
        <w:rPr>
          <w:noProof w:val="0"/>
        </w:rPr>
        <w:t xml:space="preserve"> </w:t>
      </w:r>
      <w:r w:rsidRPr="00FF4A70">
        <w:rPr>
          <w:noProof w:val="0"/>
        </w:rPr>
        <w:t>лінійчатій</w:t>
      </w:r>
      <w:r w:rsidR="00AD236E" w:rsidRPr="00FF4A70">
        <w:rPr>
          <w:noProof w:val="0"/>
        </w:rPr>
        <w:t xml:space="preserve"> </w:t>
      </w:r>
      <w:r w:rsidRPr="00FF4A70">
        <w:rPr>
          <w:noProof w:val="0"/>
        </w:rPr>
        <w:t>діаграмі,</w:t>
      </w:r>
      <w:r w:rsidR="00AD236E" w:rsidRPr="00FF4A70">
        <w:rPr>
          <w:noProof w:val="0"/>
        </w:rPr>
        <w:t xml:space="preserve"> </w:t>
      </w:r>
      <w:r w:rsidRPr="00FF4A70">
        <w:rPr>
          <w:noProof w:val="0"/>
        </w:rPr>
        <w:t>графіці,</w:t>
      </w:r>
      <w:r w:rsidR="00AD236E" w:rsidRPr="00FF4A70">
        <w:rPr>
          <w:noProof w:val="0"/>
        </w:rPr>
        <w:t xml:space="preserve"> </w:t>
      </w:r>
      <w:r w:rsidRPr="00FF4A70">
        <w:rPr>
          <w:noProof w:val="0"/>
        </w:rPr>
        <w:t>біржовій</w:t>
      </w:r>
      <w:r w:rsidR="00AD236E" w:rsidRPr="00FF4A70">
        <w:rPr>
          <w:noProof w:val="0"/>
        </w:rPr>
        <w:t xml:space="preserve"> </w:t>
      </w:r>
      <w:r w:rsidRPr="00FF4A70">
        <w:rPr>
          <w:noProof w:val="0"/>
        </w:rPr>
        <w:t>діаграмі,</w:t>
      </w:r>
      <w:r w:rsidR="00AD236E" w:rsidRPr="00FF4A70">
        <w:rPr>
          <w:noProof w:val="0"/>
        </w:rPr>
        <w:t xml:space="preserve"> </w:t>
      </w:r>
      <w:r w:rsidRPr="00FF4A70">
        <w:rPr>
          <w:noProof w:val="0"/>
        </w:rPr>
        <w:t>крапковій</w:t>
      </w:r>
      <w:r w:rsidR="00AD236E" w:rsidRPr="00FF4A70">
        <w:rPr>
          <w:noProof w:val="0"/>
        </w:rPr>
        <w:t xml:space="preserve"> </w:t>
      </w:r>
      <w:r w:rsidRPr="00FF4A70">
        <w:rPr>
          <w:noProof w:val="0"/>
        </w:rPr>
        <w:t>діаграмі,</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пузиркових</w:t>
      </w:r>
      <w:r w:rsidR="00AD236E" w:rsidRPr="00FF4A70">
        <w:rPr>
          <w:noProof w:val="0"/>
        </w:rPr>
        <w:t xml:space="preserve"> </w:t>
      </w:r>
      <w:r w:rsidRPr="00FF4A70">
        <w:rPr>
          <w:noProof w:val="0"/>
        </w:rPr>
        <w:t>діаграмах</w:t>
      </w:r>
      <w:r w:rsidR="00AD236E" w:rsidRPr="00FF4A70">
        <w:rPr>
          <w:noProof w:val="0"/>
        </w:rPr>
        <w:t>).</w:t>
      </w:r>
    </w:p>
    <w:p w:rsidR="00AD236E" w:rsidRPr="00FF4A70" w:rsidRDefault="002B2437" w:rsidP="00EB67EF">
      <w:pPr>
        <w:rPr>
          <w:noProof w:val="0"/>
        </w:rPr>
      </w:pPr>
      <w:r w:rsidRPr="00FF4A70">
        <w:rPr>
          <w:noProof w:val="0"/>
        </w:rPr>
        <w:t>Тр</w:t>
      </w:r>
      <w:r w:rsidR="00374E05">
        <w:rPr>
          <w:noProof w:val="0"/>
        </w:rPr>
        <w:t>є</w:t>
      </w:r>
      <w:r w:rsidRPr="00FF4A70">
        <w:rPr>
          <w:noProof w:val="0"/>
        </w:rPr>
        <w:t>нд</w:t>
      </w:r>
      <w:r w:rsidR="00AD236E" w:rsidRPr="00FF4A70">
        <w:rPr>
          <w:noProof w:val="0"/>
        </w:rPr>
        <w:t xml:space="preserve"> - </w:t>
      </w:r>
      <w:r w:rsidRPr="00FF4A70">
        <w:rPr>
          <w:noProof w:val="0"/>
        </w:rPr>
        <w:t>спрямованість</w:t>
      </w:r>
      <w:r w:rsidR="00AD236E" w:rsidRPr="00FF4A70">
        <w:rPr>
          <w:noProof w:val="0"/>
        </w:rPr>
        <w:t xml:space="preserve"> </w:t>
      </w:r>
      <w:r w:rsidRPr="00FF4A70">
        <w:rPr>
          <w:noProof w:val="0"/>
        </w:rPr>
        <w:t>зміни</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обробл</w:t>
      </w:r>
      <w:r w:rsidR="00374E05">
        <w:rPr>
          <w:noProof w:val="0"/>
        </w:rPr>
        <w:t>є</w:t>
      </w:r>
      <w:r w:rsidRPr="00FF4A70">
        <w:rPr>
          <w:noProof w:val="0"/>
        </w:rPr>
        <w:t>ння</w:t>
      </w:r>
      <w:r w:rsidR="00AD236E" w:rsidRPr="00FF4A70">
        <w:rPr>
          <w:noProof w:val="0"/>
        </w:rPr>
        <w:t xml:space="preserve"> </w:t>
      </w:r>
      <w:r w:rsidRPr="00FF4A70">
        <w:rPr>
          <w:noProof w:val="0"/>
        </w:rPr>
        <w:t>звітних,</w:t>
      </w:r>
      <w:r w:rsidR="00AD236E" w:rsidRPr="00FF4A70">
        <w:rPr>
          <w:noProof w:val="0"/>
        </w:rPr>
        <w:t xml:space="preserve"> </w:t>
      </w:r>
      <w:r w:rsidRPr="00FF4A70">
        <w:rPr>
          <w:noProof w:val="0"/>
        </w:rPr>
        <w:t>статистичних</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цій</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т</w:t>
      </w:r>
      <w:r w:rsidR="00374E05">
        <w:rPr>
          <w:noProof w:val="0"/>
        </w:rPr>
        <w:t>є</w:t>
      </w:r>
      <w:r w:rsidRPr="00FF4A70">
        <w:rPr>
          <w:noProof w:val="0"/>
        </w:rPr>
        <w:t>нд</w:t>
      </w:r>
      <w:r w:rsidR="00374E05">
        <w:rPr>
          <w:noProof w:val="0"/>
        </w:rPr>
        <w:t>є</w:t>
      </w:r>
      <w:r w:rsidRPr="00FF4A70">
        <w:rPr>
          <w:noProof w:val="0"/>
        </w:rPr>
        <w:t>нції</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зростання</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спадання</w:t>
      </w:r>
      <w:r w:rsidR="00AD236E" w:rsidRPr="00FF4A70">
        <w:rPr>
          <w:noProof w:val="0"/>
        </w:rPr>
        <w:t xml:space="preserve"> [</w:t>
      </w:r>
      <w:r w:rsidR="003C4755" w:rsidRPr="00FF4A70">
        <w:rPr>
          <w:noProof w:val="0"/>
        </w:rPr>
        <w:fldChar w:fldCharType="begin"/>
      </w:r>
      <w:r w:rsidR="003C4755" w:rsidRPr="00FF4A70">
        <w:rPr>
          <w:noProof w:val="0"/>
        </w:rPr>
        <w:instrText xml:space="preserve"> REF _Ref257047438 \r \h </w:instrText>
      </w:r>
      <w:r w:rsidR="0005624F" w:rsidRPr="00FF4A70">
        <w:rPr>
          <w:noProof w:val="0"/>
        </w:rPr>
        <w:instrText xml:space="preserve"> \* MERGEFORMAT </w:instrText>
      </w:r>
      <w:r w:rsidR="003C4755" w:rsidRPr="00FF4A70">
        <w:rPr>
          <w:noProof w:val="0"/>
        </w:rPr>
      </w:r>
      <w:r w:rsidR="003C4755" w:rsidRPr="00FF4A70">
        <w:rPr>
          <w:noProof w:val="0"/>
        </w:rPr>
        <w:fldChar w:fldCharType="separate"/>
      </w:r>
      <w:r w:rsidR="00346BFC">
        <w:rPr>
          <w:noProof w:val="0"/>
        </w:rPr>
        <w:t>51</w:t>
      </w:r>
      <w:r w:rsidR="003C4755" w:rsidRPr="00FF4A70">
        <w:rPr>
          <w:noProof w:val="0"/>
        </w:rPr>
        <w:fldChar w:fldCharType="end"/>
      </w:r>
      <w:r w:rsidR="00AD236E" w:rsidRPr="00FF4A70">
        <w:rPr>
          <w:noProof w:val="0"/>
        </w:rPr>
        <w:t>].</w:t>
      </w:r>
    </w:p>
    <w:p w:rsidR="00AD236E" w:rsidRPr="00FF4A70" w:rsidRDefault="002B2437" w:rsidP="00EB67EF">
      <w:pPr>
        <w:rPr>
          <w:noProof w:val="0"/>
        </w:rPr>
      </w:pPr>
      <w:r w:rsidRPr="00FF4A70">
        <w:rPr>
          <w:noProof w:val="0"/>
        </w:rPr>
        <w:t>Лінії</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звичайно</w:t>
      </w:r>
      <w:r w:rsidR="00AD236E" w:rsidRPr="00FF4A70">
        <w:rPr>
          <w:noProof w:val="0"/>
        </w:rPr>
        <w:t xml:space="preserve"> </w:t>
      </w:r>
      <w:r w:rsidRPr="00FF4A70">
        <w:rPr>
          <w:noProof w:val="0"/>
        </w:rPr>
        <w:t>використову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вданнях</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Такі</w:t>
      </w:r>
      <w:r w:rsidR="00AD236E" w:rsidRPr="00FF4A70">
        <w:rPr>
          <w:noProof w:val="0"/>
        </w:rPr>
        <w:t xml:space="preserve"> </w:t>
      </w:r>
      <w:r w:rsidRPr="00FF4A70">
        <w:rPr>
          <w:noProof w:val="0"/>
        </w:rPr>
        <w:t>завдання</w:t>
      </w:r>
      <w:r w:rsidR="00AD236E" w:rsidRPr="00FF4A70">
        <w:rPr>
          <w:noProof w:val="0"/>
        </w:rPr>
        <w:t xml:space="preserve"> </w:t>
      </w:r>
      <w:r w:rsidRPr="00FF4A70">
        <w:rPr>
          <w:noProof w:val="0"/>
        </w:rPr>
        <w:t>вирішують</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р</w:t>
      </w:r>
      <w:r w:rsidR="00374E05">
        <w:rPr>
          <w:noProof w:val="0"/>
        </w:rPr>
        <w:t>є</w:t>
      </w:r>
      <w:r w:rsidRPr="00FF4A70">
        <w:rPr>
          <w:noProof w:val="0"/>
        </w:rPr>
        <w:t>гр</w:t>
      </w:r>
      <w:r w:rsidR="00374E05">
        <w:rPr>
          <w:noProof w:val="0"/>
        </w:rPr>
        <w:t>є</w:t>
      </w:r>
      <w:r w:rsidRPr="00FF4A70">
        <w:rPr>
          <w:noProof w:val="0"/>
        </w:rPr>
        <w:t>сійного</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р</w:t>
      </w:r>
      <w:r w:rsidR="00374E05">
        <w:rPr>
          <w:noProof w:val="0"/>
        </w:rPr>
        <w:t>є</w:t>
      </w:r>
      <w:r w:rsidRPr="00FF4A70">
        <w:rPr>
          <w:noProof w:val="0"/>
        </w:rPr>
        <w:t>гр</w:t>
      </w:r>
      <w:r w:rsidR="00374E05">
        <w:rPr>
          <w:noProof w:val="0"/>
        </w:rPr>
        <w:t>є</w:t>
      </w:r>
      <w:r w:rsidRPr="00FF4A70">
        <w:rPr>
          <w:noProof w:val="0"/>
        </w:rPr>
        <w:t>сійного</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продовжити</w:t>
      </w:r>
      <w:r w:rsidR="00AD236E" w:rsidRPr="00FF4A70">
        <w:rPr>
          <w:noProof w:val="0"/>
        </w:rPr>
        <w:t xml:space="preserve"> </w:t>
      </w:r>
      <w:r w:rsidRPr="00FF4A70">
        <w:rPr>
          <w:noProof w:val="0"/>
        </w:rPr>
        <w:t>лінію</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вп</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назад,</w:t>
      </w:r>
      <w:r w:rsidR="00AD236E" w:rsidRPr="00FF4A70">
        <w:rPr>
          <w:noProof w:val="0"/>
        </w:rPr>
        <w:t xml:space="preserve"> </w:t>
      </w:r>
      <w:r w:rsidR="00374E05">
        <w:rPr>
          <w:noProof w:val="0"/>
        </w:rPr>
        <w:t>є</w:t>
      </w:r>
      <w:r w:rsidRPr="00FF4A70">
        <w:rPr>
          <w:noProof w:val="0"/>
        </w:rPr>
        <w:t>кстраполювати</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м</w:t>
      </w:r>
      <w:r w:rsidR="00374E05">
        <w:rPr>
          <w:noProof w:val="0"/>
        </w:rPr>
        <w:t>є</w:t>
      </w:r>
      <w:r w:rsidRPr="00FF4A70">
        <w:rPr>
          <w:noProof w:val="0"/>
        </w:rPr>
        <w:t>ж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вж</w:t>
      </w:r>
      <w:r w:rsidR="00374E05">
        <w:rPr>
          <w:noProof w:val="0"/>
        </w:rPr>
        <w:t>є</w:t>
      </w:r>
      <w:r w:rsidR="00AD236E" w:rsidRPr="00FF4A70">
        <w:rPr>
          <w:noProof w:val="0"/>
        </w:rPr>
        <w:t xml:space="preserve"> </w:t>
      </w:r>
      <w:r w:rsidRPr="00FF4A70">
        <w:rPr>
          <w:noProof w:val="0"/>
        </w:rPr>
        <w:t>відомі,</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казати</w:t>
      </w:r>
      <w:r w:rsidR="00AD236E" w:rsidRPr="00FF4A70">
        <w:rPr>
          <w:noProof w:val="0"/>
        </w:rPr>
        <w:t xml:space="preserve"> </w:t>
      </w:r>
      <w:r w:rsidRPr="00FF4A70">
        <w:rPr>
          <w:noProof w:val="0"/>
        </w:rPr>
        <w:t>т</w:t>
      </w:r>
      <w:r w:rsidR="00374E05">
        <w:rPr>
          <w:noProof w:val="0"/>
        </w:rPr>
        <w:t>є</w:t>
      </w:r>
      <w:r w:rsidRPr="00FF4A70">
        <w:rPr>
          <w:noProof w:val="0"/>
        </w:rPr>
        <w:t>нд</w:t>
      </w:r>
      <w:r w:rsidR="00374E05">
        <w:rPr>
          <w:noProof w:val="0"/>
        </w:rPr>
        <w:t>є</w:t>
      </w:r>
      <w:r w:rsidRPr="00FF4A70">
        <w:rPr>
          <w:noProof w:val="0"/>
        </w:rPr>
        <w:t>нцію</w:t>
      </w:r>
      <w:r w:rsidR="00AD236E" w:rsidRPr="00FF4A70">
        <w:rPr>
          <w:noProof w:val="0"/>
        </w:rPr>
        <w:t xml:space="preserve"> </w:t>
      </w:r>
      <w:r w:rsidRPr="00FF4A70">
        <w:rPr>
          <w:noProof w:val="0"/>
        </w:rPr>
        <w:t>їхньої</w:t>
      </w:r>
      <w:r w:rsidR="00AD236E" w:rsidRPr="00FF4A70">
        <w:rPr>
          <w:noProof w:val="0"/>
        </w:rPr>
        <w:t xml:space="preserve"> </w:t>
      </w:r>
      <w:r w:rsidRPr="00FF4A70">
        <w:rPr>
          <w:noProof w:val="0"/>
        </w:rPr>
        <w:t>зміни</w:t>
      </w:r>
      <w:r w:rsidR="00AD236E" w:rsidRPr="00FF4A70">
        <w:rPr>
          <w:noProof w:val="0"/>
        </w:rPr>
        <w:t>.</w:t>
      </w:r>
    </w:p>
    <w:p w:rsidR="00AD236E" w:rsidRPr="00FF4A70" w:rsidRDefault="002B2437" w:rsidP="00EB67EF">
      <w:pPr>
        <w:rPr>
          <w:b/>
          <w:noProof w:val="0"/>
        </w:rPr>
      </w:pPr>
      <w:r w:rsidRPr="00FF4A70">
        <w:rPr>
          <w:noProof w:val="0"/>
        </w:rPr>
        <w:lastRenderedPageBreak/>
        <w:t>Можна</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побудувати</w:t>
      </w:r>
      <w:r w:rsidR="00AD236E" w:rsidRPr="00FF4A70">
        <w:rPr>
          <w:noProof w:val="0"/>
        </w:rPr>
        <w:t xml:space="preserve"> </w:t>
      </w:r>
      <w:r w:rsidRPr="00FF4A70">
        <w:rPr>
          <w:noProof w:val="0"/>
        </w:rPr>
        <w:t>лінію</w:t>
      </w:r>
      <w:r w:rsidR="00AD236E" w:rsidRPr="00FF4A70">
        <w:rPr>
          <w:noProof w:val="0"/>
        </w:rPr>
        <w:t xml:space="preserve"> </w:t>
      </w:r>
      <w:r w:rsidRPr="00FF4A70">
        <w:rPr>
          <w:noProof w:val="0"/>
        </w:rPr>
        <w:t>згладжуюч</w:t>
      </w:r>
      <w:r w:rsidR="00B11175" w:rsidRPr="00FF4A70">
        <w:rPr>
          <w:noProof w:val="0"/>
        </w:rPr>
        <w:t>о</w:t>
      </w:r>
      <w:r w:rsidRPr="00FF4A70">
        <w:rPr>
          <w:noProof w:val="0"/>
        </w:rPr>
        <w:t>го</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нього,</w:t>
      </w:r>
      <w:r w:rsidR="00AD236E" w:rsidRPr="00FF4A70">
        <w:rPr>
          <w:noProof w:val="0"/>
        </w:rPr>
        <w:t xml:space="preserve"> </w:t>
      </w:r>
      <w:r w:rsidRPr="00FF4A70">
        <w:rPr>
          <w:noProof w:val="0"/>
        </w:rPr>
        <w:t>яка</w:t>
      </w:r>
      <w:r w:rsidR="00AD236E" w:rsidRPr="00FF4A70">
        <w:rPr>
          <w:noProof w:val="0"/>
        </w:rPr>
        <w:t xml:space="preserve"> </w:t>
      </w:r>
      <w:r w:rsidRPr="00FF4A70">
        <w:rPr>
          <w:noProof w:val="0"/>
        </w:rPr>
        <w:t>згладжує</w:t>
      </w:r>
      <w:r w:rsidR="00AD236E" w:rsidRPr="00FF4A70">
        <w:rPr>
          <w:noProof w:val="0"/>
        </w:rPr>
        <w:t xml:space="preserve"> </w:t>
      </w:r>
      <w:r w:rsidRPr="00FF4A70">
        <w:rPr>
          <w:noProof w:val="0"/>
        </w:rPr>
        <w:t>випадкові</w:t>
      </w:r>
      <w:r w:rsidR="00AD236E" w:rsidRPr="00FF4A70">
        <w:rPr>
          <w:noProof w:val="0"/>
        </w:rPr>
        <w:t xml:space="preserve"> </w:t>
      </w:r>
      <w:r w:rsidRPr="00FF4A70">
        <w:rPr>
          <w:noProof w:val="0"/>
        </w:rPr>
        <w:t>флуктуації,</w:t>
      </w:r>
      <w:r w:rsidR="00AD236E" w:rsidRPr="00FF4A70">
        <w:rPr>
          <w:noProof w:val="0"/>
        </w:rPr>
        <w:t xml:space="preserve"> </w:t>
      </w:r>
      <w:r w:rsidRPr="00FF4A70">
        <w:rPr>
          <w:noProof w:val="0"/>
        </w:rPr>
        <w:t>ясніш</w:t>
      </w:r>
      <w:r w:rsidR="00374E05">
        <w:rPr>
          <w:noProof w:val="0"/>
        </w:rPr>
        <w:t>є</w:t>
      </w:r>
      <w:r w:rsidR="00AD236E" w:rsidRPr="00FF4A70">
        <w:rPr>
          <w:noProof w:val="0"/>
        </w:rPr>
        <w:t xml:space="preserve"> </w:t>
      </w:r>
      <w:r w:rsidRPr="00FF4A70">
        <w:rPr>
          <w:noProof w:val="0"/>
        </w:rPr>
        <w:t>д</w:t>
      </w:r>
      <w:r w:rsidR="00374E05">
        <w:rPr>
          <w:noProof w:val="0"/>
        </w:rPr>
        <w:t>є</w:t>
      </w:r>
      <w:r w:rsidRPr="00FF4A70">
        <w:rPr>
          <w:noProof w:val="0"/>
        </w:rPr>
        <w:t>монструє</w:t>
      </w:r>
      <w:r w:rsidR="00AD236E" w:rsidRPr="00FF4A70">
        <w:rPr>
          <w:noProof w:val="0"/>
        </w:rPr>
        <w:t xml:space="preserve"> </w:t>
      </w:r>
      <w:r w:rsidRPr="00FF4A70">
        <w:rPr>
          <w:noProof w:val="0"/>
        </w:rPr>
        <w:t>мод</w:t>
      </w:r>
      <w:r w:rsidR="00374E05">
        <w:rPr>
          <w:noProof w:val="0"/>
        </w:rPr>
        <w:t>є</w:t>
      </w:r>
      <w:r w:rsidRPr="00FF4A70">
        <w:rPr>
          <w:noProof w:val="0"/>
        </w:rPr>
        <w:t>л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рост</w:t>
      </w:r>
      <w:r w:rsidR="00374E05">
        <w:rPr>
          <w:noProof w:val="0"/>
        </w:rPr>
        <w:t>є</w:t>
      </w:r>
      <w:r w:rsidRPr="00FF4A70">
        <w:rPr>
          <w:noProof w:val="0"/>
        </w:rPr>
        <w:t>жує</w:t>
      </w:r>
      <w:r w:rsidR="00AD236E" w:rsidRPr="00FF4A70">
        <w:rPr>
          <w:noProof w:val="0"/>
        </w:rPr>
        <w:t xml:space="preserve"> </w:t>
      </w:r>
      <w:r w:rsidRPr="00FF4A70">
        <w:rPr>
          <w:noProof w:val="0"/>
        </w:rPr>
        <w:t>т</w:t>
      </w:r>
      <w:r w:rsidR="00374E05">
        <w:rPr>
          <w:noProof w:val="0"/>
        </w:rPr>
        <w:t>є</w:t>
      </w:r>
      <w:r w:rsidRPr="00FF4A70">
        <w:rPr>
          <w:noProof w:val="0"/>
        </w:rPr>
        <w:t>нд</w:t>
      </w:r>
      <w:r w:rsidR="00374E05">
        <w:rPr>
          <w:noProof w:val="0"/>
        </w:rPr>
        <w:t>є</w:t>
      </w:r>
      <w:r w:rsidRPr="00FF4A70">
        <w:rPr>
          <w:noProof w:val="0"/>
        </w:rPr>
        <w:t>нцію</w:t>
      </w:r>
      <w:r w:rsidR="00AD236E" w:rsidRPr="00FF4A70">
        <w:rPr>
          <w:noProof w:val="0"/>
        </w:rPr>
        <w:t xml:space="preserve"> </w:t>
      </w:r>
      <w:r w:rsidRPr="00FF4A70">
        <w:rPr>
          <w:noProof w:val="0"/>
        </w:rPr>
        <w:t>зміни</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Лініями</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доповнити</w:t>
      </w:r>
      <w:r w:rsidR="00AD236E" w:rsidRPr="00FF4A70">
        <w:rPr>
          <w:noProof w:val="0"/>
        </w:rPr>
        <w:t xml:space="preserve"> </w:t>
      </w:r>
      <w:r w:rsidRPr="00FF4A70">
        <w:rPr>
          <w:noProof w:val="0"/>
        </w:rPr>
        <w:t>ряди</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пр</w:t>
      </w:r>
      <w:r w:rsidR="00374E05">
        <w:rPr>
          <w:noProof w:val="0"/>
        </w:rPr>
        <w:t>є</w:t>
      </w:r>
      <w:r w:rsidRPr="00FF4A70">
        <w:rPr>
          <w:noProof w:val="0"/>
        </w:rPr>
        <w:t>дставл</w:t>
      </w:r>
      <w:r w:rsidR="00374E05">
        <w:rPr>
          <w:noProof w:val="0"/>
        </w:rPr>
        <w:t>є</w:t>
      </w:r>
      <w:r w:rsidRPr="00FF4A70">
        <w:rPr>
          <w:noProof w:val="0"/>
        </w:rPr>
        <w:t>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н</w:t>
      </w:r>
      <w:r w:rsidR="00374E05">
        <w:rPr>
          <w:noProof w:val="0"/>
        </w:rPr>
        <w:t>є</w:t>
      </w:r>
      <w:r w:rsidRPr="00FF4A70">
        <w:rPr>
          <w:noProof w:val="0"/>
        </w:rPr>
        <w:t>нормованих</w:t>
      </w:r>
      <w:r w:rsidR="00AD236E" w:rsidRPr="00FF4A70">
        <w:rPr>
          <w:noProof w:val="0"/>
        </w:rPr>
        <w:t xml:space="preserve"> </w:t>
      </w:r>
      <w:r w:rsidRPr="00FF4A70">
        <w:rPr>
          <w:noProof w:val="0"/>
        </w:rPr>
        <w:t>плоских</w:t>
      </w:r>
      <w:r w:rsidR="00AD236E" w:rsidRPr="00FF4A70">
        <w:rPr>
          <w:noProof w:val="0"/>
        </w:rPr>
        <w:t xml:space="preserve"> </w:t>
      </w:r>
      <w:r w:rsidRPr="00FF4A70">
        <w:rPr>
          <w:noProof w:val="0"/>
        </w:rPr>
        <w:t>діаграмах</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бластями,</w:t>
      </w:r>
      <w:r w:rsidR="00AD236E" w:rsidRPr="00FF4A70">
        <w:rPr>
          <w:noProof w:val="0"/>
        </w:rPr>
        <w:t xml:space="preserve"> </w:t>
      </w:r>
      <w:r w:rsidRPr="00FF4A70">
        <w:rPr>
          <w:noProof w:val="0"/>
        </w:rPr>
        <w:t>лінійчатих</w:t>
      </w:r>
      <w:r w:rsidR="00AD236E" w:rsidRPr="00FF4A70">
        <w:rPr>
          <w:noProof w:val="0"/>
        </w:rPr>
        <w:t xml:space="preserve"> </w:t>
      </w:r>
      <w:r w:rsidRPr="00FF4A70">
        <w:rPr>
          <w:noProof w:val="0"/>
        </w:rPr>
        <w:t>діаграмах,</w:t>
      </w:r>
      <w:r w:rsidR="00AD236E" w:rsidRPr="00FF4A70">
        <w:rPr>
          <w:noProof w:val="0"/>
        </w:rPr>
        <w:t xml:space="preserve"> </w:t>
      </w:r>
      <w:r w:rsidRPr="00FF4A70">
        <w:rPr>
          <w:noProof w:val="0"/>
        </w:rPr>
        <w:t>гістограмах,</w:t>
      </w:r>
      <w:r w:rsidR="00AD236E" w:rsidRPr="00FF4A70">
        <w:rPr>
          <w:noProof w:val="0"/>
        </w:rPr>
        <w:t xml:space="preserve"> </w:t>
      </w:r>
      <w:r w:rsidRPr="00FF4A70">
        <w:rPr>
          <w:noProof w:val="0"/>
        </w:rPr>
        <w:t>графіках,</w:t>
      </w:r>
      <w:r w:rsidR="00AD236E" w:rsidRPr="00FF4A70">
        <w:rPr>
          <w:noProof w:val="0"/>
        </w:rPr>
        <w:t xml:space="preserve"> </w:t>
      </w:r>
      <w:r w:rsidRPr="00FF4A70">
        <w:rPr>
          <w:noProof w:val="0"/>
        </w:rPr>
        <w:t>біржових,</w:t>
      </w:r>
      <w:r w:rsidR="00AD236E" w:rsidRPr="00FF4A70">
        <w:rPr>
          <w:noProof w:val="0"/>
        </w:rPr>
        <w:t xml:space="preserve"> </w:t>
      </w:r>
      <w:r w:rsidRPr="00FF4A70">
        <w:rPr>
          <w:noProof w:val="0"/>
        </w:rPr>
        <w:t>крапкових</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узиркових</w:t>
      </w:r>
      <w:r w:rsidR="00AD236E" w:rsidRPr="00FF4A70">
        <w:rPr>
          <w:noProof w:val="0"/>
        </w:rPr>
        <w:t xml:space="preserve"> </w:t>
      </w:r>
      <w:r w:rsidRPr="00FF4A70">
        <w:rPr>
          <w:noProof w:val="0"/>
        </w:rPr>
        <w:t>діаграмах</w:t>
      </w:r>
      <w:r w:rsidR="00AD236E" w:rsidRPr="00FF4A70">
        <w:rPr>
          <w:b/>
          <w:noProof w:val="0"/>
        </w:rPr>
        <w:t>.</w:t>
      </w:r>
    </w:p>
    <w:p w:rsidR="00AD236E" w:rsidRPr="00FF4A70" w:rsidRDefault="002B2437" w:rsidP="00EB67EF">
      <w:pPr>
        <w:rPr>
          <w:noProof w:val="0"/>
        </w:rPr>
      </w:pPr>
      <w:r w:rsidRPr="00FF4A70">
        <w:rPr>
          <w:noProof w:val="0"/>
        </w:rPr>
        <w:t>Однак,</w:t>
      </w:r>
      <w:r w:rsidR="00AD236E" w:rsidRPr="00FF4A70">
        <w:rPr>
          <w:noProof w:val="0"/>
        </w:rPr>
        <w:t xml:space="preserve"> </w:t>
      </w:r>
      <w:r w:rsidRPr="00FF4A70">
        <w:rPr>
          <w:noProof w:val="0"/>
        </w:rPr>
        <w:t>н</w:t>
      </w:r>
      <w:r w:rsidR="00374E05">
        <w:rPr>
          <w:noProof w:val="0"/>
        </w:rPr>
        <w:t>є</w:t>
      </w:r>
      <w:r w:rsidRPr="00FF4A70">
        <w:rPr>
          <w:noProof w:val="0"/>
        </w:rPr>
        <w:t>має</w:t>
      </w:r>
      <w:r w:rsidR="00AD236E" w:rsidRPr="00FF4A70">
        <w:rPr>
          <w:noProof w:val="0"/>
        </w:rPr>
        <w:t xml:space="preserve"> </w:t>
      </w:r>
      <w:r w:rsidRPr="00FF4A70">
        <w:rPr>
          <w:noProof w:val="0"/>
        </w:rPr>
        <w:t>однозначного</w:t>
      </w:r>
      <w:r w:rsidR="00AD236E" w:rsidRPr="00FF4A70">
        <w:rPr>
          <w:noProof w:val="0"/>
        </w:rPr>
        <w:t xml:space="preserve"> </w:t>
      </w:r>
      <w:r w:rsidRPr="00FF4A70">
        <w:rPr>
          <w:noProof w:val="0"/>
        </w:rPr>
        <w:t>варіанта</w:t>
      </w:r>
      <w:r w:rsidR="00AD236E" w:rsidRPr="00FF4A70">
        <w:rPr>
          <w:noProof w:val="0"/>
        </w:rPr>
        <w:t xml:space="preserve"> </w:t>
      </w:r>
      <w:r w:rsidRPr="00FF4A70">
        <w:rPr>
          <w:noProof w:val="0"/>
        </w:rPr>
        <w:t>побудови</w:t>
      </w:r>
      <w:r w:rsidR="00AD236E" w:rsidRPr="00FF4A70">
        <w:rPr>
          <w:noProof w:val="0"/>
        </w:rPr>
        <w:t xml:space="preserve"> </w:t>
      </w:r>
      <w:r w:rsidRPr="00FF4A70">
        <w:rPr>
          <w:noProof w:val="0"/>
        </w:rPr>
        <w:t>тр</w:t>
      </w:r>
      <w:r w:rsidR="00374E05">
        <w:rPr>
          <w:noProof w:val="0"/>
        </w:rPr>
        <w:t>є</w:t>
      </w:r>
      <w:r w:rsidRPr="00FF4A70">
        <w:rPr>
          <w:noProof w:val="0"/>
        </w:rPr>
        <w:t>ндових</w:t>
      </w:r>
      <w:r w:rsidR="00AD236E" w:rsidRPr="00FF4A70">
        <w:rPr>
          <w:noProof w:val="0"/>
        </w:rPr>
        <w:t xml:space="preserve"> </w:t>
      </w:r>
      <w:r w:rsidRPr="00FF4A70">
        <w:rPr>
          <w:noProof w:val="0"/>
        </w:rPr>
        <w:t>ліній</w:t>
      </w:r>
      <w:r w:rsidR="00AD236E" w:rsidRPr="00FF4A70">
        <w:rPr>
          <w:noProof w:val="0"/>
        </w:rPr>
        <w:t xml:space="preserve">; </w:t>
      </w:r>
      <w:r w:rsidRPr="00FF4A70">
        <w:rPr>
          <w:noProof w:val="0"/>
        </w:rPr>
        <w:t>вони</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і</w:t>
      </w:r>
      <w:r w:rsidR="00AD236E" w:rsidRPr="00FF4A70">
        <w:rPr>
          <w:noProof w:val="0"/>
        </w:rPr>
        <w:t xml:space="preserve"> </w:t>
      </w:r>
      <w:r w:rsidRPr="00FF4A70">
        <w:rPr>
          <w:noProof w:val="0"/>
        </w:rPr>
        <w:t>по-різном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самому</w:t>
      </w:r>
      <w:r w:rsidR="00AD236E" w:rsidRPr="00FF4A70">
        <w:rPr>
          <w:noProof w:val="0"/>
        </w:rPr>
        <w:t xml:space="preserve"> </w:t>
      </w:r>
      <w:r w:rsidRPr="00FF4A70">
        <w:rPr>
          <w:noProof w:val="0"/>
        </w:rPr>
        <w:t>графіці</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відбувається</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звичайно</w:t>
      </w:r>
      <w:r w:rsidR="00AD236E" w:rsidRPr="00FF4A70">
        <w:rPr>
          <w:noProof w:val="0"/>
        </w:rPr>
        <w:t xml:space="preserve"> </w:t>
      </w:r>
      <w:r w:rsidRPr="00FF4A70">
        <w:rPr>
          <w:noProof w:val="0"/>
        </w:rPr>
        <w:t>припускає</w:t>
      </w:r>
      <w:r w:rsidR="00AD236E" w:rsidRPr="00FF4A70">
        <w:rPr>
          <w:noProof w:val="0"/>
        </w:rPr>
        <w:t xml:space="preserve"> </w:t>
      </w:r>
      <w:r w:rsidRPr="00FF4A70">
        <w:rPr>
          <w:noProof w:val="0"/>
        </w:rPr>
        <w:t>з</w:t>
      </w:r>
      <w:r w:rsidR="00F92BCA" w:rsidRPr="00FF4A70">
        <w:rPr>
          <w:noProof w:val="0"/>
        </w:rPr>
        <w:t>’</w:t>
      </w:r>
      <w:r w:rsidRPr="00FF4A70">
        <w:rPr>
          <w:noProof w:val="0"/>
        </w:rPr>
        <w:t>єднання</w:t>
      </w:r>
      <w:r w:rsidR="00AD236E" w:rsidRPr="00FF4A70">
        <w:rPr>
          <w:noProof w:val="0"/>
        </w:rPr>
        <w:t xml:space="preserve"> </w:t>
      </w:r>
      <w:r w:rsidRPr="00FF4A70">
        <w:rPr>
          <w:noProof w:val="0"/>
        </w:rPr>
        <w:t>д</w:t>
      </w:r>
      <w:r w:rsidR="00374E05">
        <w:rPr>
          <w:noProof w:val="0"/>
        </w:rPr>
        <w:t>є</w:t>
      </w:r>
      <w:r w:rsidRPr="00FF4A70">
        <w:rPr>
          <w:noProof w:val="0"/>
        </w:rPr>
        <w:t>кількох</w:t>
      </w:r>
      <w:r w:rsidR="00AD236E" w:rsidRPr="00FF4A70">
        <w:rPr>
          <w:noProof w:val="0"/>
        </w:rPr>
        <w:t xml:space="preserve"> </w:t>
      </w:r>
      <w:r w:rsidRPr="00FF4A70">
        <w:rPr>
          <w:noProof w:val="0"/>
        </w:rPr>
        <w:t>відносних</w:t>
      </w:r>
      <w:r w:rsidR="00AD236E" w:rsidRPr="00FF4A70">
        <w:rPr>
          <w:noProof w:val="0"/>
        </w:rPr>
        <w:t xml:space="preserve"> </w:t>
      </w:r>
      <w:r w:rsidRPr="00FF4A70">
        <w:rPr>
          <w:noProof w:val="0"/>
        </w:rPr>
        <w:t>максимумів</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відносних</w:t>
      </w:r>
      <w:r w:rsidR="00AD236E" w:rsidRPr="00FF4A70">
        <w:rPr>
          <w:noProof w:val="0"/>
        </w:rPr>
        <w:t xml:space="preserve"> </w:t>
      </w:r>
      <w:r w:rsidRPr="00FF4A70">
        <w:rPr>
          <w:noProof w:val="0"/>
        </w:rPr>
        <w:t>мінімумів</w:t>
      </w:r>
      <w:r w:rsidR="00AD236E" w:rsidRPr="00FF4A70">
        <w:rPr>
          <w:noProof w:val="0"/>
        </w:rPr>
        <w:t>.</w:t>
      </w:r>
    </w:p>
    <w:p w:rsidR="00AD236E" w:rsidRPr="00FF4A70" w:rsidRDefault="002B2437" w:rsidP="00EB67EF">
      <w:pPr>
        <w:rPr>
          <w:noProof w:val="0"/>
        </w:rPr>
      </w:pPr>
      <w:r w:rsidRPr="00FF4A70">
        <w:rPr>
          <w:noProof w:val="0"/>
        </w:rPr>
        <w:t>Якщо</w:t>
      </w:r>
      <w:r w:rsidR="00AD236E" w:rsidRPr="00FF4A70">
        <w:rPr>
          <w:noProof w:val="0"/>
        </w:rPr>
        <w:t xml:space="preserve"> </w:t>
      </w:r>
      <w:r w:rsidRPr="00FF4A70">
        <w:rPr>
          <w:noProof w:val="0"/>
        </w:rPr>
        <w:t>потрібно</w:t>
      </w:r>
      <w:r w:rsidR="00AD236E" w:rsidRPr="00FF4A70">
        <w:rPr>
          <w:noProof w:val="0"/>
        </w:rPr>
        <w:t xml:space="preserve"> </w:t>
      </w:r>
      <w:r w:rsidRPr="00FF4A70">
        <w:rPr>
          <w:noProof w:val="0"/>
        </w:rPr>
        <w:t>з</w:t>
      </w:r>
      <w:r w:rsidR="00F92BCA" w:rsidRPr="00FF4A70">
        <w:rPr>
          <w:noProof w:val="0"/>
        </w:rPr>
        <w:t>’</w:t>
      </w:r>
      <w:r w:rsidRPr="00FF4A70">
        <w:rPr>
          <w:noProof w:val="0"/>
        </w:rPr>
        <w:t>єднати</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2-х</w:t>
      </w:r>
      <w:r w:rsidR="00AD236E" w:rsidRPr="00FF4A70">
        <w:rPr>
          <w:noProof w:val="0"/>
        </w:rPr>
        <w:t xml:space="preserve"> </w:t>
      </w:r>
      <w:r w:rsidRPr="00FF4A70">
        <w:rPr>
          <w:noProof w:val="0"/>
        </w:rPr>
        <w:t>крапок,</w:t>
      </w:r>
      <w:r w:rsidR="00AD236E" w:rsidRPr="00FF4A70">
        <w:rPr>
          <w:noProof w:val="0"/>
        </w:rPr>
        <w:t xml:space="preserve"> </w:t>
      </w:r>
      <w:r w:rsidRPr="00FF4A70">
        <w:rPr>
          <w:noProof w:val="0"/>
        </w:rPr>
        <w:t>точна</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можлива</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ім</w:t>
      </w:r>
      <w:r w:rsidR="00AD236E" w:rsidRPr="00FF4A70">
        <w:rPr>
          <w:noProof w:val="0"/>
        </w:rPr>
        <w:t xml:space="preserve"> </w:t>
      </w:r>
      <w:r w:rsidRPr="00FF4A70">
        <w:rPr>
          <w:noProof w:val="0"/>
        </w:rPr>
        <w:t>рідкому</w:t>
      </w:r>
      <w:r w:rsidR="00AD236E" w:rsidRPr="00FF4A70">
        <w:rPr>
          <w:noProof w:val="0"/>
        </w:rPr>
        <w:t xml:space="preserve"> </w:t>
      </w:r>
      <w:r w:rsidRPr="00FF4A70">
        <w:rPr>
          <w:noProof w:val="0"/>
        </w:rPr>
        <w:t>випадку,</w:t>
      </w:r>
      <w:r w:rsidR="00AD236E" w:rsidRPr="00FF4A70">
        <w:rPr>
          <w:noProof w:val="0"/>
        </w:rPr>
        <w:t xml:space="preserve"> </w:t>
      </w:r>
      <w:r w:rsidRPr="00FF4A70">
        <w:rPr>
          <w:noProof w:val="0"/>
        </w:rPr>
        <w:t>коли</w:t>
      </w:r>
      <w:r w:rsidR="00AD236E" w:rsidRPr="00FF4A70">
        <w:rPr>
          <w:noProof w:val="0"/>
        </w:rPr>
        <w:t xml:space="preserve"> </w:t>
      </w:r>
      <w:r w:rsidRPr="00FF4A70">
        <w:rPr>
          <w:noProof w:val="0"/>
        </w:rPr>
        <w:t>їхній</w:t>
      </w:r>
      <w:r w:rsidR="00AD236E" w:rsidRPr="00FF4A70">
        <w:rPr>
          <w:noProof w:val="0"/>
        </w:rPr>
        <w:t xml:space="preserve"> </w:t>
      </w:r>
      <w:r w:rsidRPr="00FF4A70">
        <w:rPr>
          <w:noProof w:val="0"/>
        </w:rPr>
        <w:t>взаємозв</w:t>
      </w:r>
      <w:r w:rsidR="00F92BCA" w:rsidRPr="00FF4A70">
        <w:rPr>
          <w:noProof w:val="0"/>
        </w:rPr>
        <w:t>’</w:t>
      </w:r>
      <w:r w:rsidRPr="00FF4A70">
        <w:rPr>
          <w:noProof w:val="0"/>
        </w:rPr>
        <w:t>язок</w:t>
      </w:r>
      <w:r w:rsidR="00AD236E" w:rsidRPr="00FF4A70">
        <w:rPr>
          <w:noProof w:val="0"/>
        </w:rPr>
        <w:t xml:space="preserve"> - </w:t>
      </w:r>
      <w:r w:rsidRPr="00FF4A70">
        <w:rPr>
          <w:noProof w:val="0"/>
        </w:rPr>
        <w:t>строго</w:t>
      </w:r>
      <w:r w:rsidR="00AD236E" w:rsidRPr="00FF4A70">
        <w:rPr>
          <w:noProof w:val="0"/>
        </w:rPr>
        <w:t xml:space="preserve"> </w:t>
      </w:r>
      <w:r w:rsidRPr="00FF4A70">
        <w:rPr>
          <w:noProof w:val="0"/>
        </w:rPr>
        <w:t>лінійна</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w:t>
      </w:r>
      <w:r w:rsidR="00374E05">
        <w:rPr>
          <w:noProof w:val="0"/>
        </w:rPr>
        <w:t>є</w:t>
      </w:r>
      <w:r w:rsidRPr="00FF4A70">
        <w:rPr>
          <w:noProof w:val="0"/>
        </w:rPr>
        <w:t>альності</w:t>
      </w:r>
      <w:r w:rsidR="00AD236E" w:rsidRPr="00FF4A70">
        <w:rPr>
          <w:noProof w:val="0"/>
        </w:rPr>
        <w:t xml:space="preserve"> </w:t>
      </w:r>
      <w:r w:rsidRPr="00FF4A70">
        <w:rPr>
          <w:noProof w:val="0"/>
        </w:rPr>
        <w:t>ж</w:t>
      </w:r>
      <w:r w:rsidR="00AD236E" w:rsidRPr="00FF4A70">
        <w:rPr>
          <w:noProof w:val="0"/>
        </w:rPr>
        <w:t xml:space="preserve"> </w:t>
      </w:r>
      <w:r w:rsidRPr="00FF4A70">
        <w:rPr>
          <w:noProof w:val="0"/>
        </w:rPr>
        <w:t>нан</w:t>
      </w:r>
      <w:r w:rsidR="00374E05">
        <w:rPr>
          <w:noProof w:val="0"/>
        </w:rPr>
        <w:t>є</w:t>
      </w:r>
      <w:r w:rsidRPr="00FF4A70">
        <w:rPr>
          <w:noProof w:val="0"/>
        </w:rPr>
        <w:t>с</w:t>
      </w:r>
      <w:r w:rsidR="00374E05">
        <w:rPr>
          <w:noProof w:val="0"/>
        </w:rPr>
        <w:t>є</w:t>
      </w:r>
      <w:r w:rsidRPr="00FF4A70">
        <w:rPr>
          <w:noProof w:val="0"/>
        </w:rPr>
        <w:t>на</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проходити</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 xml:space="preserve"> </w:t>
      </w:r>
      <w:r w:rsidRPr="00FF4A70">
        <w:rPr>
          <w:noProof w:val="0"/>
        </w:rPr>
        <w:t>д</w:t>
      </w:r>
      <w:r w:rsidR="00374E05">
        <w:rPr>
          <w:noProof w:val="0"/>
        </w:rPr>
        <w:t>є</w:t>
      </w:r>
      <w:r w:rsidRPr="00FF4A70">
        <w:rPr>
          <w:noProof w:val="0"/>
        </w:rPr>
        <w:t>які</w:t>
      </w:r>
      <w:r w:rsidR="00AD236E" w:rsidRPr="00FF4A70">
        <w:rPr>
          <w:noProof w:val="0"/>
        </w:rPr>
        <w:t xml:space="preserve"> </w:t>
      </w:r>
      <w:r w:rsidRPr="00FF4A70">
        <w:rPr>
          <w:noProof w:val="0"/>
        </w:rPr>
        <w:t>відносні</w:t>
      </w:r>
      <w:r w:rsidR="00AD236E" w:rsidRPr="00FF4A70">
        <w:rPr>
          <w:noProof w:val="0"/>
        </w:rPr>
        <w:t xml:space="preserve"> </w:t>
      </w:r>
      <w:r w:rsidRPr="00FF4A70">
        <w:rPr>
          <w:noProof w:val="0"/>
        </w:rPr>
        <w:t>максимуми/мінімуми,</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цьому</w:t>
      </w:r>
      <w:r w:rsidR="00AD236E" w:rsidRPr="00FF4A70">
        <w:rPr>
          <w:noProof w:val="0"/>
        </w:rPr>
        <w:t xml:space="preserve"> </w:t>
      </w:r>
      <w:r w:rsidRPr="00FF4A70">
        <w:rPr>
          <w:noProof w:val="0"/>
        </w:rPr>
        <w:t>минаючи</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Вибір</w:t>
      </w:r>
      <w:r w:rsidR="00AD236E" w:rsidRPr="00FF4A70">
        <w:rPr>
          <w:noProof w:val="0"/>
        </w:rPr>
        <w:t xml:space="preserve"> </w:t>
      </w:r>
      <w:r w:rsidRPr="00FF4A70">
        <w:rPr>
          <w:noProof w:val="0"/>
        </w:rPr>
        <w:t>ж</w:t>
      </w:r>
      <w:r w:rsidR="00374E05">
        <w:rPr>
          <w:noProof w:val="0"/>
        </w:rPr>
        <w:t>є</w:t>
      </w:r>
      <w:r w:rsidR="00AD236E" w:rsidRPr="00FF4A70">
        <w:rPr>
          <w:noProof w:val="0"/>
        </w:rPr>
        <w:t xml:space="preserve"> </w:t>
      </w:r>
      <w:r w:rsidRPr="00FF4A70">
        <w:rPr>
          <w:noProof w:val="0"/>
        </w:rPr>
        <w:t>крапок</w:t>
      </w:r>
      <w:r w:rsidR="00AD236E" w:rsidRPr="00FF4A70">
        <w:rPr>
          <w:noProof w:val="0"/>
        </w:rPr>
        <w:t xml:space="preserve"> </w:t>
      </w:r>
      <w:r w:rsidRPr="00FF4A70">
        <w:rPr>
          <w:noProof w:val="0"/>
        </w:rPr>
        <w:t>максимум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мінімумів,</w:t>
      </w:r>
      <w:r w:rsidR="00AD236E" w:rsidRPr="00FF4A70">
        <w:rPr>
          <w:noProof w:val="0"/>
        </w:rPr>
        <w:t xml:space="preserve"> </w:t>
      </w:r>
      <w:r w:rsidRPr="00FF4A70">
        <w:rPr>
          <w:noProof w:val="0"/>
        </w:rPr>
        <w:t>ч</w:t>
      </w:r>
      <w:r w:rsidR="00374E05">
        <w:rPr>
          <w:noProof w:val="0"/>
        </w:rPr>
        <w:t>є</w:t>
      </w:r>
      <w:r w:rsidRPr="00FF4A70">
        <w:rPr>
          <w:noProof w:val="0"/>
        </w:rPr>
        <w:t>р</w:t>
      </w:r>
      <w:r w:rsidR="00374E05">
        <w:rPr>
          <w:noProof w:val="0"/>
        </w:rPr>
        <w:t>є</w:t>
      </w:r>
      <w:r w:rsidRPr="00FF4A70">
        <w:rPr>
          <w:noProof w:val="0"/>
        </w:rPr>
        <w:t>з</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а</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зал</w:t>
      </w:r>
      <w:r w:rsidR="00374E05">
        <w:rPr>
          <w:noProof w:val="0"/>
        </w:rPr>
        <w:t>є</w:t>
      </w:r>
      <w:r w:rsidRPr="00FF4A70">
        <w:rPr>
          <w:noProof w:val="0"/>
        </w:rPr>
        <w:t>жить</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хто</w:t>
      </w:r>
      <w:r w:rsidR="00AD236E" w:rsidRPr="00FF4A70">
        <w:rPr>
          <w:noProof w:val="0"/>
        </w:rPr>
        <w:t xml:space="preserve"> </w:t>
      </w:r>
      <w:r w:rsidRPr="00FF4A70">
        <w:rPr>
          <w:noProof w:val="0"/>
        </w:rPr>
        <w:t>аналізує</w:t>
      </w:r>
      <w:r w:rsidR="00AD236E" w:rsidRPr="00FF4A70">
        <w:rPr>
          <w:noProof w:val="0"/>
        </w:rPr>
        <w:t xml:space="preserve"> </w:t>
      </w:r>
      <w:r w:rsidRPr="00FF4A70">
        <w:rPr>
          <w:noProof w:val="0"/>
        </w:rPr>
        <w:t>графік</w:t>
      </w:r>
      <w:r w:rsidR="00AD236E" w:rsidRPr="00FF4A70">
        <w:rPr>
          <w:noProof w:val="0"/>
        </w:rPr>
        <w:t>.</w:t>
      </w:r>
    </w:p>
    <w:p w:rsidR="00AD236E" w:rsidRPr="00FF4A70" w:rsidRDefault="002B2437" w:rsidP="00EB67EF">
      <w:pPr>
        <w:rPr>
          <w:noProof w:val="0"/>
        </w:rPr>
      </w:pPr>
      <w:r w:rsidRPr="00FF4A70">
        <w:rPr>
          <w:noProof w:val="0"/>
        </w:rPr>
        <w:t>Для</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можливих</w:t>
      </w:r>
      <w:r w:rsidR="00AD236E" w:rsidRPr="00FF4A70">
        <w:rPr>
          <w:noProof w:val="0"/>
        </w:rPr>
        <w:t xml:space="preserve"> </w:t>
      </w:r>
      <w:r w:rsidRPr="00FF4A70">
        <w:rPr>
          <w:noProof w:val="0"/>
        </w:rPr>
        <w:t>змін</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икористовуються</w:t>
      </w:r>
      <w:r w:rsidR="00AD236E" w:rsidRPr="00FF4A70">
        <w:rPr>
          <w:noProof w:val="0"/>
        </w:rPr>
        <w:t xml:space="preserve"> </w:t>
      </w:r>
      <w:r w:rsidRPr="00FF4A70">
        <w:rPr>
          <w:noProof w:val="0"/>
        </w:rPr>
        <w:t>прогнозні</w:t>
      </w:r>
      <w:r w:rsidR="00AD236E" w:rsidRPr="00FF4A70">
        <w:rPr>
          <w:noProof w:val="0"/>
        </w:rPr>
        <w:t xml:space="preserve"> </w:t>
      </w:r>
      <w:r w:rsidRPr="00FF4A70">
        <w:rPr>
          <w:noProof w:val="0"/>
        </w:rPr>
        <w:t>мод</w:t>
      </w:r>
      <w:r w:rsidR="00374E05">
        <w:rPr>
          <w:noProof w:val="0"/>
        </w:rPr>
        <w:t>є</w:t>
      </w:r>
      <w:r w:rsidRPr="00FF4A70">
        <w:rPr>
          <w:noProof w:val="0"/>
        </w:rPr>
        <w:t>лі</w:t>
      </w:r>
      <w:r w:rsidR="00AD236E" w:rsidRPr="00FF4A70">
        <w:rPr>
          <w:noProof w:val="0"/>
        </w:rPr>
        <w:t xml:space="preserve">. </w:t>
      </w:r>
      <w:r w:rsidRPr="00FF4A70">
        <w:rPr>
          <w:noProof w:val="0"/>
        </w:rPr>
        <w:t>Прогнозна</w:t>
      </w:r>
      <w:r w:rsidR="00AD236E" w:rsidRPr="00FF4A70">
        <w:rPr>
          <w:noProof w:val="0"/>
        </w:rPr>
        <w:t xml:space="preserve"> </w:t>
      </w:r>
      <w:r w:rsidRPr="00FF4A70">
        <w:rPr>
          <w:noProof w:val="0"/>
        </w:rPr>
        <w:t>мод</w:t>
      </w:r>
      <w:r w:rsidR="00374E05">
        <w:rPr>
          <w:noProof w:val="0"/>
        </w:rPr>
        <w:t>є</w:t>
      </w:r>
      <w:r w:rsidRPr="00FF4A70">
        <w:rPr>
          <w:noProof w:val="0"/>
        </w:rPr>
        <w:t>ль</w:t>
      </w:r>
      <w:r w:rsidR="00AD236E" w:rsidRPr="00FF4A70">
        <w:rPr>
          <w:noProof w:val="0"/>
        </w:rPr>
        <w:t xml:space="preserve"> - </w:t>
      </w:r>
      <w:r w:rsidRPr="00FF4A70">
        <w:rPr>
          <w:noProof w:val="0"/>
        </w:rPr>
        <w:t>мод</w:t>
      </w:r>
      <w:r w:rsidR="00374E05">
        <w:rPr>
          <w:noProof w:val="0"/>
        </w:rPr>
        <w:t>є</w:t>
      </w:r>
      <w:r w:rsidRPr="00FF4A70">
        <w:rPr>
          <w:noProof w:val="0"/>
        </w:rPr>
        <w:t>ль</w:t>
      </w:r>
      <w:r w:rsidR="00AD236E" w:rsidRPr="00FF4A70">
        <w:rPr>
          <w:noProof w:val="0"/>
        </w:rPr>
        <w:t xml:space="preserve"> </w:t>
      </w:r>
      <w:r w:rsidRPr="00FF4A70">
        <w:rPr>
          <w:noProof w:val="0"/>
        </w:rPr>
        <w:t>об</w:t>
      </w:r>
      <w:r w:rsidR="00F92BCA" w:rsidRPr="00FF4A70">
        <w:rPr>
          <w:noProof w:val="0"/>
        </w:rPr>
        <w:t>’</w:t>
      </w:r>
      <w:r w:rsidRPr="00FF4A70">
        <w:rPr>
          <w:noProof w:val="0"/>
        </w:rPr>
        <w:t>єкта</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якої</w:t>
      </w:r>
      <w:r w:rsidR="00AD236E" w:rsidRPr="00FF4A70">
        <w:rPr>
          <w:noProof w:val="0"/>
        </w:rPr>
        <w:t xml:space="preserve"> </w:t>
      </w:r>
      <w:r w:rsidRPr="00FF4A70">
        <w:rPr>
          <w:noProof w:val="0"/>
        </w:rPr>
        <w:t>дає</w:t>
      </w:r>
      <w:r w:rsidR="00AD236E" w:rsidRPr="00FF4A70">
        <w:rPr>
          <w:noProof w:val="0"/>
        </w:rPr>
        <w:t xml:space="preserve"> </w:t>
      </w:r>
      <w:r w:rsidRPr="00FF4A70">
        <w:rPr>
          <w:noProof w:val="0"/>
        </w:rPr>
        <w:t>змогу</w:t>
      </w:r>
      <w:r w:rsidR="00AD236E" w:rsidRPr="00FF4A70">
        <w:rPr>
          <w:noProof w:val="0"/>
        </w:rPr>
        <w:t xml:space="preserve"> </w:t>
      </w:r>
      <w:r w:rsidRPr="00FF4A70">
        <w:rPr>
          <w:noProof w:val="0"/>
        </w:rPr>
        <w:t>отримати</w:t>
      </w:r>
      <w:r w:rsidR="00AD236E" w:rsidRPr="00FF4A70">
        <w:rPr>
          <w:noProof w:val="0"/>
        </w:rPr>
        <w:t xml:space="preserve"> </w:t>
      </w:r>
      <w:r w:rsidRPr="00FF4A70">
        <w:rPr>
          <w:noProof w:val="0"/>
        </w:rPr>
        <w:t>інформацію</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можливий</w:t>
      </w:r>
      <w:r w:rsidR="00AD236E" w:rsidRPr="00FF4A70">
        <w:rPr>
          <w:noProof w:val="0"/>
        </w:rPr>
        <w:t xml:space="preserve"> </w:t>
      </w:r>
      <w:r w:rsidRPr="00FF4A70">
        <w:rPr>
          <w:noProof w:val="0"/>
        </w:rPr>
        <w:t>стан</w:t>
      </w:r>
      <w:r w:rsidR="00AD236E" w:rsidRPr="00FF4A70">
        <w:rPr>
          <w:noProof w:val="0"/>
        </w:rPr>
        <w:t xml:space="preserve"> </w:t>
      </w:r>
      <w:r w:rsidRPr="00FF4A70">
        <w:rPr>
          <w:noProof w:val="0"/>
        </w:rPr>
        <w:t>об</w:t>
      </w:r>
      <w:r w:rsidR="00F92BCA" w:rsidRPr="00FF4A70">
        <w:rPr>
          <w:noProof w:val="0"/>
        </w:rPr>
        <w:t>’</w:t>
      </w:r>
      <w:r w:rsidRPr="00FF4A70">
        <w:rPr>
          <w:noProof w:val="0"/>
        </w:rPr>
        <w:t>єкта</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майбутньом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шлях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троки</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досягн</w:t>
      </w:r>
      <w:r w:rsidR="00374E05">
        <w:rPr>
          <w:noProof w:val="0"/>
        </w:rPr>
        <w:t>є</w:t>
      </w:r>
      <w:r w:rsidRPr="00FF4A70">
        <w:rPr>
          <w:noProof w:val="0"/>
        </w:rPr>
        <w:t>ння</w:t>
      </w:r>
      <w:r w:rsidR="00AD236E" w:rsidRPr="00FF4A70">
        <w:rPr>
          <w:noProof w:val="0"/>
        </w:rPr>
        <w:t xml:space="preserve"> [</w:t>
      </w:r>
      <w:r w:rsidR="003C4755" w:rsidRPr="00FF4A70">
        <w:rPr>
          <w:noProof w:val="0"/>
        </w:rPr>
        <w:fldChar w:fldCharType="begin"/>
      </w:r>
      <w:r w:rsidR="003C4755" w:rsidRPr="00FF4A70">
        <w:rPr>
          <w:noProof w:val="0"/>
        </w:rPr>
        <w:instrText xml:space="preserve"> REF _Ref264200803 \r \h </w:instrText>
      </w:r>
      <w:r w:rsidR="0005624F" w:rsidRPr="00FF4A70">
        <w:rPr>
          <w:noProof w:val="0"/>
        </w:rPr>
        <w:instrText xml:space="preserve"> \* MERGEFORMAT </w:instrText>
      </w:r>
      <w:r w:rsidR="003C4755" w:rsidRPr="00FF4A70">
        <w:rPr>
          <w:noProof w:val="0"/>
        </w:rPr>
      </w:r>
      <w:r w:rsidR="003C4755" w:rsidRPr="00FF4A70">
        <w:rPr>
          <w:noProof w:val="0"/>
        </w:rPr>
        <w:fldChar w:fldCharType="separate"/>
      </w:r>
      <w:r w:rsidR="00346BFC">
        <w:rPr>
          <w:noProof w:val="0"/>
        </w:rPr>
        <w:t>31</w:t>
      </w:r>
      <w:r w:rsidR="003C4755" w:rsidRPr="00FF4A70">
        <w:rPr>
          <w:noProof w:val="0"/>
        </w:rPr>
        <w:fldChar w:fldCharType="end"/>
      </w:r>
      <w:r w:rsidR="00AD236E" w:rsidRPr="00FF4A70">
        <w:rPr>
          <w:noProof w:val="0"/>
        </w:rPr>
        <w:t>].</w:t>
      </w:r>
    </w:p>
    <w:p w:rsidR="00AD236E" w:rsidRPr="00FF4A70" w:rsidRDefault="002B2437" w:rsidP="00EB67EF">
      <w:pPr>
        <w:rPr>
          <w:noProof w:val="0"/>
        </w:rPr>
      </w:pPr>
      <w:r w:rsidRPr="00FF4A70">
        <w:rPr>
          <w:noProof w:val="0"/>
        </w:rPr>
        <w:t>Побудувати</w:t>
      </w:r>
      <w:r w:rsidR="00AD236E" w:rsidRPr="00FF4A70">
        <w:rPr>
          <w:noProof w:val="0"/>
        </w:rPr>
        <w:t xml:space="preserve"> </w:t>
      </w:r>
      <w:r w:rsidRPr="00FF4A70">
        <w:rPr>
          <w:noProof w:val="0"/>
        </w:rPr>
        <w:t>прогнозну</w:t>
      </w:r>
      <w:r w:rsidR="00AD236E" w:rsidRPr="00FF4A70">
        <w:rPr>
          <w:noProof w:val="0"/>
        </w:rPr>
        <w:t xml:space="preserve"> </w:t>
      </w:r>
      <w:r w:rsidRPr="00FF4A70">
        <w:rPr>
          <w:noProof w:val="0"/>
        </w:rPr>
        <w:t>мод</w:t>
      </w:r>
      <w:r w:rsidR="00374E05">
        <w:rPr>
          <w:noProof w:val="0"/>
        </w:rPr>
        <w:t>є</w:t>
      </w:r>
      <w:r w:rsidRPr="00FF4A70">
        <w:rPr>
          <w:noProof w:val="0"/>
        </w:rPr>
        <w:t>ль</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табличного</w:t>
      </w:r>
      <w:r w:rsidR="00AD236E" w:rsidRPr="00FF4A70">
        <w:rPr>
          <w:noProof w:val="0"/>
        </w:rPr>
        <w:t xml:space="preserve"> </w:t>
      </w:r>
      <w:r w:rsidRPr="00FF4A70">
        <w:rPr>
          <w:noProof w:val="0"/>
        </w:rPr>
        <w:t>р</w:t>
      </w:r>
      <w:r w:rsidR="00374E05">
        <w:rPr>
          <w:noProof w:val="0"/>
        </w:rPr>
        <w:t>є</w:t>
      </w:r>
      <w:r w:rsidRPr="00FF4A70">
        <w:rPr>
          <w:noProof w:val="0"/>
        </w:rPr>
        <w:t>дактору</w:t>
      </w:r>
      <w:r w:rsidR="00AD236E" w:rsidRPr="00FF4A70">
        <w:rPr>
          <w:noProof w:val="0"/>
        </w:rPr>
        <w:t xml:space="preserve"> </w:t>
      </w:r>
      <w:r w:rsidRPr="00FF4A70">
        <w:rPr>
          <w:noProof w:val="0"/>
        </w:rPr>
        <w:t>Microsoft</w:t>
      </w:r>
      <w:r w:rsidR="00AD236E" w:rsidRPr="00FF4A70">
        <w:rPr>
          <w:noProof w:val="0"/>
        </w:rPr>
        <w:t xml:space="preserve"> </w:t>
      </w:r>
      <w:r w:rsidRPr="00FF4A70">
        <w:rPr>
          <w:noProof w:val="0"/>
        </w:rPr>
        <w:t>Excel</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Wi</w:t>
      </w:r>
      <w:r w:rsidR="00B11175" w:rsidRPr="00FF4A70">
        <w:rPr>
          <w:noProof w:val="0"/>
        </w:rPr>
        <w:t>n</w:t>
      </w:r>
      <w:r w:rsidRPr="00FF4A70">
        <w:rPr>
          <w:noProof w:val="0"/>
        </w:rPr>
        <w:t>dows</w:t>
      </w:r>
      <w:r w:rsidR="00AD236E" w:rsidRPr="00FF4A70">
        <w:rPr>
          <w:noProof w:val="0"/>
        </w:rPr>
        <w:t xml:space="preserve"> [</w:t>
      </w:r>
      <w:r w:rsidR="003C4755" w:rsidRPr="00FF4A70">
        <w:rPr>
          <w:noProof w:val="0"/>
        </w:rPr>
        <w:fldChar w:fldCharType="begin"/>
      </w:r>
      <w:r w:rsidR="003C4755" w:rsidRPr="00FF4A70">
        <w:rPr>
          <w:noProof w:val="0"/>
        </w:rPr>
        <w:instrText xml:space="preserve"> REF _Ref264201085 \r \h </w:instrText>
      </w:r>
      <w:r w:rsidR="0005624F" w:rsidRPr="00FF4A70">
        <w:rPr>
          <w:noProof w:val="0"/>
        </w:rPr>
        <w:instrText xml:space="preserve"> \* MERGEFORMAT </w:instrText>
      </w:r>
      <w:r w:rsidR="003C4755" w:rsidRPr="00FF4A70">
        <w:rPr>
          <w:noProof w:val="0"/>
        </w:rPr>
      </w:r>
      <w:r w:rsidR="003C4755" w:rsidRPr="00FF4A70">
        <w:rPr>
          <w:noProof w:val="0"/>
        </w:rPr>
        <w:fldChar w:fldCharType="separate"/>
      </w:r>
      <w:r w:rsidR="00346BFC">
        <w:rPr>
          <w:noProof w:val="0"/>
        </w:rPr>
        <w:t>1</w:t>
      </w:r>
      <w:r w:rsidR="003C4755" w:rsidRPr="00FF4A70">
        <w:rPr>
          <w:noProof w:val="0"/>
        </w:rPr>
        <w:fldChar w:fldCharType="end"/>
      </w:r>
      <w:r w:rsidR="00AD236E" w:rsidRPr="00FF4A70">
        <w:rPr>
          <w:noProof w:val="0"/>
        </w:rPr>
        <w:t>].</w:t>
      </w:r>
    </w:p>
    <w:p w:rsidR="00AD236E" w:rsidRPr="00FF4A70" w:rsidRDefault="002B2437" w:rsidP="00EB67EF">
      <w:pPr>
        <w:rPr>
          <w:noProof w:val="0"/>
        </w:rPr>
      </w:pP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фактичних</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дні</w:t>
      </w:r>
      <w:r w:rsidR="00AD236E" w:rsidRPr="00FF4A70">
        <w:rPr>
          <w:noProof w:val="0"/>
        </w:rPr>
        <w:t xml:space="preserve"> </w:t>
      </w:r>
      <w:r w:rsidRPr="00FF4A70">
        <w:rPr>
          <w:noProof w:val="0"/>
        </w:rPr>
        <w:t>п</w:t>
      </w:r>
      <w:r w:rsidR="00374E05">
        <w:rPr>
          <w:noProof w:val="0"/>
        </w:rPr>
        <w:t>є</w:t>
      </w:r>
      <w:r w:rsidRPr="00FF4A70">
        <w:rPr>
          <w:noProof w:val="0"/>
        </w:rPr>
        <w:t>ріоди</w:t>
      </w:r>
      <w:r w:rsidR="00AD236E" w:rsidRPr="00FF4A70">
        <w:rPr>
          <w:noProof w:val="0"/>
        </w:rPr>
        <w:t xml:space="preserve"> </w:t>
      </w:r>
      <w:r w:rsidRPr="00FF4A70">
        <w:rPr>
          <w:noProof w:val="0"/>
        </w:rPr>
        <w:t>будується</w:t>
      </w:r>
      <w:r w:rsidR="00AD236E" w:rsidRPr="00FF4A70">
        <w:rPr>
          <w:noProof w:val="0"/>
        </w:rPr>
        <w:t xml:space="preserve"> </w:t>
      </w:r>
      <w:r w:rsidRPr="00FF4A70">
        <w:rPr>
          <w:noProof w:val="0"/>
        </w:rPr>
        <w:t>діаграма</w:t>
      </w:r>
      <w:r w:rsidR="00AD236E" w:rsidRPr="00FF4A70">
        <w:rPr>
          <w:noProof w:val="0"/>
        </w:rPr>
        <w:t xml:space="preserve"> (</w:t>
      </w:r>
      <w:r w:rsidRPr="00FF4A70">
        <w:rPr>
          <w:noProof w:val="0"/>
        </w:rPr>
        <w:t>графік</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яку</w:t>
      </w:r>
      <w:r w:rsidR="00AD236E" w:rsidRPr="00FF4A70">
        <w:rPr>
          <w:noProof w:val="0"/>
        </w:rPr>
        <w:t xml:space="preserve"> </w:t>
      </w:r>
      <w:r w:rsidRPr="00FF4A70">
        <w:rPr>
          <w:noProof w:val="0"/>
        </w:rPr>
        <w:t>додається</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у</w:t>
      </w:r>
      <w:r w:rsidR="00AD236E" w:rsidRPr="00FF4A70">
        <w:rPr>
          <w:noProof w:val="0"/>
        </w:rPr>
        <w:t xml:space="preserve">. </w:t>
      </w:r>
      <w:r w:rsidRPr="00FF4A70">
        <w:rPr>
          <w:noProof w:val="0"/>
        </w:rPr>
        <w:t>Існує</w:t>
      </w:r>
      <w:r w:rsidR="00AD236E" w:rsidRPr="00FF4A70">
        <w:rPr>
          <w:noProof w:val="0"/>
        </w:rPr>
        <w:t xml:space="preserve"> </w:t>
      </w:r>
      <w:r w:rsidRPr="00FF4A70">
        <w:rPr>
          <w:noProof w:val="0"/>
        </w:rPr>
        <w:t>шість</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видів</w:t>
      </w:r>
      <w:r w:rsidR="00AD236E" w:rsidRPr="00FF4A70">
        <w:rPr>
          <w:noProof w:val="0"/>
        </w:rPr>
        <w:t xml:space="preserve"> </w:t>
      </w:r>
      <w:r w:rsidRPr="00FF4A70">
        <w:rPr>
          <w:noProof w:val="0"/>
        </w:rPr>
        <w:t>ліній</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бути</w:t>
      </w:r>
      <w:r w:rsidR="00AD236E" w:rsidRPr="00FF4A70">
        <w:rPr>
          <w:noProof w:val="0"/>
        </w:rPr>
        <w:t xml:space="preserve"> </w:t>
      </w:r>
      <w:r w:rsidRPr="00FF4A70">
        <w:rPr>
          <w:noProof w:val="0"/>
        </w:rPr>
        <w:t>дода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іаграму</w:t>
      </w:r>
      <w:r w:rsidR="00AD236E" w:rsidRPr="00FF4A70">
        <w:rPr>
          <w:noProof w:val="0"/>
        </w:rPr>
        <w:t xml:space="preserve"> </w:t>
      </w:r>
      <w:r w:rsidRPr="00FF4A70">
        <w:rPr>
          <w:noProof w:val="0"/>
        </w:rPr>
        <w:t>Microsoft</w:t>
      </w:r>
      <w:r w:rsidR="00AD236E" w:rsidRPr="00FF4A70">
        <w:rPr>
          <w:noProof w:val="0"/>
        </w:rPr>
        <w:t xml:space="preserve"> </w:t>
      </w:r>
      <w:r w:rsidRPr="00FF4A70">
        <w:rPr>
          <w:noProof w:val="0"/>
        </w:rPr>
        <w:t>Excel</w:t>
      </w:r>
      <w:r w:rsidR="00AD236E" w:rsidRPr="00FF4A70">
        <w:rPr>
          <w:noProof w:val="0"/>
        </w:rPr>
        <w:t xml:space="preserve">: </w:t>
      </w:r>
      <w:r w:rsidRPr="00FF4A70">
        <w:rPr>
          <w:noProof w:val="0"/>
        </w:rPr>
        <w:t>лінійна</w:t>
      </w:r>
      <w:r w:rsidR="00AD236E" w:rsidRPr="00FF4A70">
        <w:rPr>
          <w:noProof w:val="0"/>
        </w:rPr>
        <w:t xml:space="preserve"> </w:t>
      </w:r>
      <w:r w:rsidRPr="00FF4A70">
        <w:rPr>
          <w:noProof w:val="0"/>
        </w:rPr>
        <w:t>апроксимація,</w:t>
      </w:r>
      <w:r w:rsidR="00AD236E" w:rsidRPr="00FF4A70">
        <w:rPr>
          <w:noProof w:val="0"/>
        </w:rPr>
        <w:t xml:space="preserve"> </w:t>
      </w:r>
      <w:r w:rsidRPr="00FF4A70">
        <w:rPr>
          <w:noProof w:val="0"/>
        </w:rPr>
        <w:t>логарифмічна</w:t>
      </w:r>
      <w:r w:rsidR="00AD236E" w:rsidRPr="00FF4A70">
        <w:rPr>
          <w:noProof w:val="0"/>
        </w:rPr>
        <w:t xml:space="preserve"> </w:t>
      </w:r>
      <w:r w:rsidRPr="00FF4A70">
        <w:rPr>
          <w:noProof w:val="0"/>
        </w:rPr>
        <w:t>апроксимація,</w:t>
      </w:r>
      <w:r w:rsidR="00AD236E" w:rsidRPr="00FF4A70">
        <w:rPr>
          <w:noProof w:val="0"/>
        </w:rPr>
        <w:t xml:space="preserve"> </w:t>
      </w:r>
      <w:r w:rsidRPr="00FF4A70">
        <w:rPr>
          <w:noProof w:val="0"/>
        </w:rPr>
        <w:t>поліноміальна</w:t>
      </w:r>
      <w:r w:rsidR="00AD236E" w:rsidRPr="00FF4A70">
        <w:rPr>
          <w:noProof w:val="0"/>
        </w:rPr>
        <w:t xml:space="preserve"> </w:t>
      </w:r>
      <w:r w:rsidRPr="00FF4A70">
        <w:rPr>
          <w:noProof w:val="0"/>
        </w:rPr>
        <w:t>апроксимація,</w:t>
      </w:r>
      <w:r w:rsidR="00AD236E" w:rsidRPr="00FF4A70">
        <w:rPr>
          <w:noProof w:val="0"/>
        </w:rPr>
        <w:t xml:space="preserve"> </w:t>
      </w:r>
      <w:r w:rsidRPr="00FF4A70">
        <w:rPr>
          <w:noProof w:val="0"/>
        </w:rPr>
        <w:t>ступ</w:t>
      </w:r>
      <w:r w:rsidR="00374E05">
        <w:rPr>
          <w:noProof w:val="0"/>
        </w:rPr>
        <w:t>є</w:t>
      </w:r>
      <w:r w:rsidRPr="00FF4A70">
        <w:rPr>
          <w:noProof w:val="0"/>
        </w:rPr>
        <w:t>н</w:t>
      </w:r>
      <w:r w:rsidR="00374E05">
        <w:rPr>
          <w:noProof w:val="0"/>
        </w:rPr>
        <w:t>є</w:t>
      </w:r>
      <w:r w:rsidRPr="00FF4A70">
        <w:rPr>
          <w:noProof w:val="0"/>
        </w:rPr>
        <w:t>ва</w:t>
      </w:r>
      <w:r w:rsidR="00AD236E" w:rsidRPr="00FF4A70">
        <w:rPr>
          <w:noProof w:val="0"/>
        </w:rPr>
        <w:t xml:space="preserve"> </w:t>
      </w:r>
      <w:r w:rsidRPr="00FF4A70">
        <w:rPr>
          <w:noProof w:val="0"/>
        </w:rPr>
        <w:t>апроксимація,</w:t>
      </w:r>
      <w:r w:rsidR="00AD236E" w:rsidRPr="00FF4A70">
        <w:rPr>
          <w:noProof w:val="0"/>
        </w:rPr>
        <w:t xml:space="preserve"> </w:t>
      </w:r>
      <w:r w:rsidR="00374E05">
        <w:rPr>
          <w:noProof w:val="0"/>
        </w:rPr>
        <w:t>є</w:t>
      </w:r>
      <w:r w:rsidRPr="00FF4A70">
        <w:rPr>
          <w:noProof w:val="0"/>
        </w:rPr>
        <w:t>кспон</w:t>
      </w:r>
      <w:r w:rsidR="00374E05">
        <w:rPr>
          <w:noProof w:val="0"/>
        </w:rPr>
        <w:t>є</w:t>
      </w:r>
      <w:r w:rsidRPr="00FF4A70">
        <w:rPr>
          <w:noProof w:val="0"/>
        </w:rPr>
        <w:t>нтна</w:t>
      </w:r>
      <w:r w:rsidR="00AD236E" w:rsidRPr="00FF4A70">
        <w:rPr>
          <w:noProof w:val="0"/>
        </w:rPr>
        <w:t xml:space="preserve"> </w:t>
      </w:r>
      <w:r w:rsidRPr="00FF4A70">
        <w:rPr>
          <w:noProof w:val="0"/>
        </w:rPr>
        <w:t>апроксимація</w:t>
      </w:r>
      <w:r w:rsidR="00AD236E" w:rsidRPr="00FF4A70">
        <w:rPr>
          <w:noProof w:val="0"/>
        </w:rPr>
        <w:t>.</w:t>
      </w:r>
    </w:p>
    <w:p w:rsidR="00AD236E" w:rsidRPr="00FF4A70" w:rsidRDefault="007E69E2" w:rsidP="00EB67EF">
      <w:pPr>
        <w:rPr>
          <w:noProof w:val="0"/>
        </w:rPr>
      </w:pPr>
      <w:bookmarkStart w:id="29" w:name="_Toc199554455"/>
      <w:bookmarkStart w:id="30" w:name="_Toc199554897"/>
      <w:bookmarkStart w:id="31" w:name="_Toc199554976"/>
      <w:bookmarkStart w:id="32" w:name="_Toc199555240"/>
      <w:bookmarkStart w:id="33" w:name="_Toc199555324"/>
      <w:bookmarkStart w:id="34" w:name="_Toc534479433"/>
      <w:bookmarkStart w:id="35" w:name="_Toc534482484"/>
      <w:r w:rsidRPr="00FF4A70">
        <w:rPr>
          <w:noProof w:val="0"/>
        </w:rPr>
        <w:t>Для</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щоб</w:t>
      </w:r>
      <w:r w:rsidR="00AD236E" w:rsidRPr="00FF4A70">
        <w:rPr>
          <w:noProof w:val="0"/>
        </w:rPr>
        <w:t xml:space="preserve"> </w:t>
      </w:r>
      <w:r w:rsidRPr="00FF4A70">
        <w:rPr>
          <w:noProof w:val="0"/>
        </w:rPr>
        <w:t>припустит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змінюватися</w:t>
      </w:r>
      <w:r w:rsidR="00AD236E" w:rsidRPr="00FF4A70">
        <w:rPr>
          <w:noProof w:val="0"/>
        </w:rPr>
        <w:t xml:space="preserve"> </w:t>
      </w:r>
      <w:r w:rsidRPr="00FF4A70">
        <w:rPr>
          <w:noProof w:val="0"/>
        </w:rPr>
        <w:t>в</w:t>
      </w:r>
      <w:r w:rsidR="00374E05">
        <w:rPr>
          <w:noProof w:val="0"/>
        </w:rPr>
        <w:t>є</w:t>
      </w:r>
      <w:r w:rsidRPr="00FF4A70">
        <w:rPr>
          <w:noProof w:val="0"/>
        </w:rPr>
        <w:t>личина</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7932C5" w:rsidRPr="00FF4A70">
        <w:rPr>
          <w:noProof w:val="0"/>
        </w:rPr>
        <w:t>-</w:t>
      </w:r>
      <w:r w:rsidR="00EB67EF" w:rsidRPr="00FF4A70">
        <w:rPr>
          <w:noProof w:val="0"/>
        </w:rPr>
        <w:t>2018</w:t>
      </w:r>
      <w:r w:rsidR="00AD236E" w:rsidRPr="00FF4A70">
        <w:rPr>
          <w:noProof w:val="0"/>
        </w:rPr>
        <w:t xml:space="preserve"> </w:t>
      </w:r>
      <w:r w:rsidRPr="00FF4A70">
        <w:rPr>
          <w:noProof w:val="0"/>
        </w:rPr>
        <w:t>роках,</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аними</w:t>
      </w:r>
      <w:r w:rsidR="00AD236E" w:rsidRPr="00FF4A70">
        <w:rPr>
          <w:noProof w:val="0"/>
        </w:rPr>
        <w:t xml:space="preserve"> </w:t>
      </w:r>
      <w:r w:rsidR="007932C5" w:rsidRPr="00FF4A70">
        <w:rPr>
          <w:noProof w:val="0"/>
        </w:rPr>
        <w:t>фінансової</w:t>
      </w:r>
      <w:r w:rsidR="00AD236E" w:rsidRPr="00FF4A70">
        <w:rPr>
          <w:noProof w:val="0"/>
        </w:rPr>
        <w:t xml:space="preserve"> </w:t>
      </w:r>
      <w:r w:rsidR="007932C5" w:rsidRPr="00FF4A70">
        <w:rPr>
          <w:noProof w:val="0"/>
        </w:rPr>
        <w:t>звітності</w:t>
      </w:r>
      <w:r w:rsidR="00AD236E" w:rsidRPr="00FF4A70">
        <w:rPr>
          <w:noProof w:val="0"/>
        </w:rPr>
        <w:t xml:space="preserve"> </w:t>
      </w:r>
      <w:r w:rsidR="007932C5" w:rsidRPr="00FF4A70">
        <w:rPr>
          <w:noProof w:val="0"/>
        </w:rPr>
        <w:t>банк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останні</w:t>
      </w:r>
      <w:r w:rsidR="00AD236E" w:rsidRPr="00FF4A70">
        <w:rPr>
          <w:noProof w:val="0"/>
        </w:rPr>
        <w:t xml:space="preserve"> </w:t>
      </w:r>
      <w:r w:rsidR="00647108" w:rsidRPr="00FF4A70">
        <w:rPr>
          <w:noProof w:val="0"/>
        </w:rPr>
        <w:t>8</w:t>
      </w:r>
      <w:r w:rsidR="00AD236E" w:rsidRPr="00FF4A70">
        <w:rPr>
          <w:noProof w:val="0"/>
        </w:rPr>
        <w:t xml:space="preserve"> </w:t>
      </w:r>
      <w:r w:rsidRPr="00FF4A70">
        <w:rPr>
          <w:noProof w:val="0"/>
        </w:rPr>
        <w:t>років</w:t>
      </w:r>
      <w:r w:rsidR="00AD236E" w:rsidRPr="00FF4A70">
        <w:rPr>
          <w:noProof w:val="0"/>
        </w:rPr>
        <w:t xml:space="preserve"> </w:t>
      </w:r>
      <w:r w:rsidRPr="00FF4A70">
        <w:rPr>
          <w:noProof w:val="0"/>
        </w:rPr>
        <w:t>побудовано</w:t>
      </w:r>
      <w:r w:rsidR="00AD236E" w:rsidRPr="00FF4A70">
        <w:rPr>
          <w:noProof w:val="0"/>
        </w:rPr>
        <w:t xml:space="preserve"> </w:t>
      </w:r>
      <w:r w:rsidRPr="00FF4A70">
        <w:rPr>
          <w:noProof w:val="0"/>
        </w:rPr>
        <w:t>лінію</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007932C5" w:rsidRPr="00FF4A70">
        <w:rPr>
          <w:noProof w:val="0"/>
        </w:rPr>
        <w:t>див</w:t>
      </w:r>
      <w:r w:rsidR="00AD236E" w:rsidRPr="00FF4A70">
        <w:rPr>
          <w:noProof w:val="0"/>
        </w:rPr>
        <w:t xml:space="preserve">. </w:t>
      </w:r>
      <w:r w:rsidRPr="00FF4A70">
        <w:rPr>
          <w:noProof w:val="0"/>
        </w:rPr>
        <w:t>рис</w:t>
      </w:r>
      <w:r w:rsidR="004208D6" w:rsidRPr="00FF4A70">
        <w:rPr>
          <w:noProof w:val="0"/>
        </w:rPr>
        <w:t>унок</w:t>
      </w:r>
      <w:r w:rsidR="00AD236E" w:rsidRPr="00FF4A70">
        <w:rPr>
          <w:noProof w:val="0"/>
        </w:rPr>
        <w:t xml:space="preserve"> </w:t>
      </w:r>
      <w:r w:rsidR="008A54D1" w:rsidRPr="00FF4A70">
        <w:rPr>
          <w:noProof w:val="0"/>
        </w:rPr>
        <w:t>4</w:t>
      </w:r>
      <w:r w:rsidR="00AD236E" w:rsidRPr="00FF4A70">
        <w:rPr>
          <w:noProof w:val="0"/>
        </w:rPr>
        <w:t xml:space="preserve">.3) </w:t>
      </w: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табл</w:t>
      </w:r>
      <w:r w:rsidR="004208D6" w:rsidRPr="00FF4A70">
        <w:rPr>
          <w:noProof w:val="0"/>
        </w:rPr>
        <w:t>иці</w:t>
      </w:r>
      <w:r w:rsidR="00AD236E" w:rsidRPr="00FF4A70">
        <w:rPr>
          <w:noProof w:val="0"/>
        </w:rPr>
        <w:t xml:space="preserve"> </w:t>
      </w:r>
      <w:r w:rsidR="003657A5" w:rsidRPr="00FF4A70">
        <w:rPr>
          <w:noProof w:val="0"/>
        </w:rPr>
        <w:t>3</w:t>
      </w:r>
      <w:r w:rsidR="00AD236E" w:rsidRPr="00FF4A70">
        <w:rPr>
          <w:noProof w:val="0"/>
        </w:rPr>
        <w:t>.4.</w:t>
      </w:r>
    </w:p>
    <w:p w:rsidR="00AD236E" w:rsidRPr="00FF4A70" w:rsidRDefault="00647108" w:rsidP="00EB67EF">
      <w:pPr>
        <w:rPr>
          <w:noProof w:val="0"/>
        </w:rPr>
      </w:pPr>
      <w:r w:rsidRPr="00FF4A70">
        <w:rPr>
          <w:noProof w:val="0"/>
        </w:rPr>
        <w:lastRenderedPageBreak/>
        <w:t>За</w:t>
      </w:r>
      <w:r w:rsidR="00AD236E" w:rsidRPr="00FF4A70">
        <w:rPr>
          <w:noProof w:val="0"/>
        </w:rPr>
        <w:t xml:space="preserve"> </w:t>
      </w:r>
      <w:r w:rsidRPr="00FF4A70">
        <w:rPr>
          <w:noProof w:val="0"/>
        </w:rPr>
        <w:t>даними</w:t>
      </w:r>
      <w:r w:rsidR="00AD236E" w:rsidRPr="00FF4A70">
        <w:rPr>
          <w:noProof w:val="0"/>
        </w:rPr>
        <w:t xml:space="preserve"> </w:t>
      </w:r>
      <w:r w:rsidRPr="00FF4A70">
        <w:rPr>
          <w:noProof w:val="0"/>
        </w:rPr>
        <w:t>таблиці</w:t>
      </w:r>
      <w:r w:rsidR="00AD236E" w:rsidRPr="00FF4A70">
        <w:rPr>
          <w:noProof w:val="0"/>
        </w:rPr>
        <w:t xml:space="preserve"> </w:t>
      </w:r>
      <w:r w:rsidR="003657A5" w:rsidRPr="00FF4A70">
        <w:rPr>
          <w:noProof w:val="0"/>
        </w:rPr>
        <w:t>3</w:t>
      </w:r>
      <w:r w:rsidR="00AD236E" w:rsidRPr="00FF4A70">
        <w:rPr>
          <w:noProof w:val="0"/>
        </w:rPr>
        <w:t xml:space="preserve">.4 </w:t>
      </w:r>
      <w:r w:rsidRPr="00FF4A70">
        <w:rPr>
          <w:noProof w:val="0"/>
        </w:rPr>
        <w:t>видн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Pr="00FF4A70">
        <w:rPr>
          <w:noProof w:val="0"/>
        </w:rPr>
        <w:t>за</w:t>
      </w:r>
      <w:r w:rsidR="00AD236E" w:rsidRPr="00FF4A70">
        <w:rPr>
          <w:noProof w:val="0"/>
        </w:rPr>
        <w:t xml:space="preserve"> </w:t>
      </w:r>
      <w:r w:rsidRPr="00FF4A70">
        <w:rPr>
          <w:noProof w:val="0"/>
        </w:rPr>
        <w:t>останні</w:t>
      </w:r>
      <w:r w:rsidR="00AD236E" w:rsidRPr="00FF4A70">
        <w:rPr>
          <w:noProof w:val="0"/>
        </w:rPr>
        <w:t xml:space="preserve"> </w:t>
      </w:r>
      <w:r w:rsidR="008C1953" w:rsidRPr="00FF4A70">
        <w:rPr>
          <w:noProof w:val="0"/>
        </w:rPr>
        <w:t>7</w:t>
      </w:r>
      <w:r w:rsidR="00AD236E" w:rsidRPr="00FF4A70">
        <w:rPr>
          <w:noProof w:val="0"/>
        </w:rPr>
        <w:t xml:space="preserve"> </w:t>
      </w:r>
      <w:r w:rsidRPr="00FF4A70">
        <w:rPr>
          <w:noProof w:val="0"/>
        </w:rPr>
        <w:t>рок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200</w:t>
      </w:r>
      <w:r w:rsidR="008C1953" w:rsidRPr="00FF4A70">
        <w:rPr>
          <w:noProof w:val="0"/>
        </w:rPr>
        <w:t>6</w:t>
      </w:r>
      <w:r w:rsidR="00AD236E" w:rsidRPr="00FF4A70">
        <w:rPr>
          <w:noProof w:val="0"/>
        </w:rPr>
        <w:t xml:space="preserve"> </w:t>
      </w:r>
      <w:r w:rsidRPr="00FF4A70">
        <w:rPr>
          <w:noProof w:val="0"/>
        </w:rPr>
        <w:t>по</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р</w:t>
      </w:r>
      <w:r w:rsidR="00AD236E" w:rsidRPr="00FF4A70">
        <w:rPr>
          <w:noProof w:val="0"/>
        </w:rPr>
        <w:t xml:space="preserve">.) </w:t>
      </w:r>
      <w:r w:rsidRPr="00FF4A70">
        <w:rPr>
          <w:noProof w:val="0"/>
        </w:rPr>
        <w:t>н</w:t>
      </w:r>
      <w:r w:rsidR="00374E05">
        <w:rPr>
          <w:noProof w:val="0"/>
        </w:rPr>
        <w:t>є</w:t>
      </w:r>
      <w:r w:rsidRPr="00FF4A70">
        <w:rPr>
          <w:noProof w:val="0"/>
        </w:rPr>
        <w:t>ухильно</w:t>
      </w:r>
      <w:r w:rsidR="00AD236E" w:rsidRPr="00FF4A70">
        <w:rPr>
          <w:noProof w:val="0"/>
        </w:rPr>
        <w:t xml:space="preserve"> </w:t>
      </w:r>
      <w:r w:rsidRPr="00FF4A70">
        <w:rPr>
          <w:noProof w:val="0"/>
        </w:rPr>
        <w:t>зростає</w:t>
      </w:r>
      <w:r w:rsidR="00AD236E" w:rsidRPr="00FF4A70">
        <w:rPr>
          <w:noProof w:val="0"/>
        </w:rPr>
        <w:t xml:space="preserve">. </w:t>
      </w:r>
      <w:r w:rsidRPr="00FF4A70">
        <w:rPr>
          <w:noProof w:val="0"/>
        </w:rPr>
        <w:t>Найбільші</w:t>
      </w:r>
      <w:r w:rsidR="00AD236E" w:rsidRPr="00FF4A70">
        <w:rPr>
          <w:noProof w:val="0"/>
        </w:rPr>
        <w:t xml:space="preserve"> </w:t>
      </w:r>
      <w:r w:rsidRPr="00FF4A70">
        <w:rPr>
          <w:noProof w:val="0"/>
        </w:rPr>
        <w:t>т</w:t>
      </w:r>
      <w:r w:rsidR="00374E05">
        <w:rPr>
          <w:noProof w:val="0"/>
        </w:rPr>
        <w:t>є</w:t>
      </w:r>
      <w:r w:rsidRPr="00FF4A70">
        <w:rPr>
          <w:noProof w:val="0"/>
        </w:rPr>
        <w:t>мпи</w:t>
      </w:r>
      <w:r w:rsidR="00AD236E" w:rsidRPr="00FF4A70">
        <w:rPr>
          <w:noProof w:val="0"/>
        </w:rPr>
        <w:t xml:space="preserve"> </w:t>
      </w:r>
      <w:r w:rsidRPr="00FF4A70">
        <w:rPr>
          <w:noProof w:val="0"/>
        </w:rPr>
        <w:t>зростання</w:t>
      </w:r>
      <w:r w:rsidR="00AD236E" w:rsidRPr="00FF4A70">
        <w:rPr>
          <w:noProof w:val="0"/>
        </w:rPr>
        <w:t xml:space="preserve"> </w:t>
      </w:r>
      <w:r w:rsidRPr="00FF4A70">
        <w:rPr>
          <w:noProof w:val="0"/>
        </w:rPr>
        <w:t>спост</w:t>
      </w:r>
      <w:r w:rsidR="00374E05">
        <w:rPr>
          <w:noProof w:val="0"/>
        </w:rPr>
        <w:t>є</w:t>
      </w:r>
      <w:r w:rsidRPr="00FF4A70">
        <w:rPr>
          <w:noProof w:val="0"/>
        </w:rPr>
        <w:t>рігалися</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приріст</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клав</w:t>
      </w:r>
      <w:r w:rsidR="00AD236E" w:rsidRPr="00FF4A70">
        <w:rPr>
          <w:noProof w:val="0"/>
        </w:rPr>
        <w:t xml:space="preserve"> </w:t>
      </w:r>
      <w:r w:rsidRPr="00FF4A70">
        <w:rPr>
          <w:noProof w:val="0"/>
        </w:rPr>
        <w:t>48%</w:t>
      </w:r>
      <w:r w:rsidR="00AD236E" w:rsidRPr="00FF4A70">
        <w:rPr>
          <w:noProof w:val="0"/>
        </w:rPr>
        <w:t xml:space="preserve">) </w:t>
      </w:r>
      <w:r w:rsidRPr="00FF4A70">
        <w:rPr>
          <w:noProof w:val="0"/>
        </w:rPr>
        <w:t>відносно</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днього</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приріст</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клав</w:t>
      </w:r>
      <w:r w:rsidR="00AD236E" w:rsidRPr="00FF4A70">
        <w:rPr>
          <w:noProof w:val="0"/>
        </w:rPr>
        <w:t xml:space="preserve"> </w:t>
      </w:r>
      <w:r w:rsidRPr="00FF4A70">
        <w:rPr>
          <w:noProof w:val="0"/>
        </w:rPr>
        <w:t>46%</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зазнач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йм</w:t>
      </w:r>
      <w:r w:rsidR="00374E05">
        <w:rPr>
          <w:noProof w:val="0"/>
        </w:rPr>
        <w:t>є</w:t>
      </w:r>
      <w:r w:rsidRPr="00FF4A70">
        <w:rPr>
          <w:noProof w:val="0"/>
        </w:rPr>
        <w:t>нші</w:t>
      </w:r>
      <w:r w:rsidR="00AD236E" w:rsidRPr="00FF4A70">
        <w:rPr>
          <w:noProof w:val="0"/>
        </w:rPr>
        <w:t xml:space="preserve"> </w:t>
      </w:r>
      <w:r w:rsidRPr="00FF4A70">
        <w:rPr>
          <w:noProof w:val="0"/>
        </w:rPr>
        <w:t>т</w:t>
      </w:r>
      <w:r w:rsidR="00374E05">
        <w:rPr>
          <w:noProof w:val="0"/>
        </w:rPr>
        <w:t>є</w:t>
      </w:r>
      <w:r w:rsidRPr="00FF4A70">
        <w:rPr>
          <w:noProof w:val="0"/>
        </w:rPr>
        <w:t>мпи</w:t>
      </w:r>
      <w:r w:rsidR="00AD236E" w:rsidRPr="00FF4A70">
        <w:rPr>
          <w:noProof w:val="0"/>
        </w:rPr>
        <w:t xml:space="preserve"> </w:t>
      </w:r>
      <w:r w:rsidRPr="00FF4A70">
        <w:rPr>
          <w:noProof w:val="0"/>
        </w:rPr>
        <w:t>зроста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афіксовані</w:t>
      </w:r>
      <w:r w:rsidR="00AD236E" w:rsidRPr="00FF4A70">
        <w:rPr>
          <w:noProof w:val="0"/>
        </w:rPr>
        <w:t xml:space="preserve"> </w:t>
      </w:r>
      <w:r w:rsidRPr="00FF4A70">
        <w:rPr>
          <w:noProof w:val="0"/>
        </w:rPr>
        <w:t>в</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було</w:t>
      </w:r>
      <w:r w:rsidR="00AD236E" w:rsidRPr="00FF4A70">
        <w:rPr>
          <w:noProof w:val="0"/>
        </w:rPr>
        <w:t xml:space="preserve"> </w:t>
      </w:r>
      <w:r w:rsidRPr="00FF4A70">
        <w:rPr>
          <w:noProof w:val="0"/>
        </w:rPr>
        <w:t>зумовл</w:t>
      </w:r>
      <w:r w:rsidR="00374E05">
        <w:rPr>
          <w:noProof w:val="0"/>
        </w:rPr>
        <w:t>є</w:t>
      </w:r>
      <w:r w:rsidRPr="00FF4A70">
        <w:rPr>
          <w:noProof w:val="0"/>
        </w:rPr>
        <w:t>но</w:t>
      </w:r>
      <w:r w:rsidR="00AD236E" w:rsidRPr="00FF4A70">
        <w:rPr>
          <w:noProof w:val="0"/>
        </w:rPr>
        <w:t xml:space="preserve"> </w:t>
      </w:r>
      <w:r w:rsidRPr="00FF4A70">
        <w:rPr>
          <w:noProof w:val="0"/>
        </w:rPr>
        <w:t>кризою</w:t>
      </w:r>
      <w:r w:rsidR="00AD236E" w:rsidRPr="00FF4A70">
        <w:rPr>
          <w:noProof w:val="0"/>
        </w:rPr>
        <w:t xml:space="preserve"> </w:t>
      </w:r>
      <w:r w:rsidRPr="00FF4A70">
        <w:rPr>
          <w:noProof w:val="0"/>
        </w:rPr>
        <w:t>ліквідності</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аслідками</w:t>
      </w:r>
      <w:r w:rsidR="00AD236E" w:rsidRPr="00FF4A70">
        <w:rPr>
          <w:noProof w:val="0"/>
        </w:rPr>
        <w:t xml:space="preserve"> </w:t>
      </w:r>
      <w:r w:rsidRPr="00FF4A70">
        <w:rPr>
          <w:noProof w:val="0"/>
        </w:rPr>
        <w:t>фінансово-</w:t>
      </w:r>
      <w:r w:rsidR="00374E05">
        <w:rPr>
          <w:noProof w:val="0"/>
        </w:rPr>
        <w:t>є</w:t>
      </w:r>
      <w:r w:rsidRPr="00FF4A70">
        <w:rPr>
          <w:noProof w:val="0"/>
        </w:rPr>
        <w:t>кономічної</w:t>
      </w:r>
      <w:r w:rsidR="00AD236E" w:rsidRPr="00FF4A70">
        <w:rPr>
          <w:noProof w:val="0"/>
        </w:rPr>
        <w:t xml:space="preserve"> </w:t>
      </w:r>
      <w:r w:rsidRPr="00FF4A70">
        <w:rPr>
          <w:noProof w:val="0"/>
        </w:rPr>
        <w:t>криз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цілому</w:t>
      </w:r>
      <w:r w:rsidR="00AD236E" w:rsidRPr="00FF4A70">
        <w:rPr>
          <w:noProof w:val="0"/>
        </w:rPr>
        <w:t>.</w:t>
      </w:r>
    </w:p>
    <w:p w:rsidR="008F2819" w:rsidRPr="00FF4A70" w:rsidRDefault="00D21E90" w:rsidP="00A377F1">
      <w:pPr>
        <w:jc w:val="right"/>
        <w:rPr>
          <w:noProof w:val="0"/>
        </w:rPr>
      </w:pPr>
      <w:r w:rsidRPr="00FF4A70">
        <w:rPr>
          <w:noProof w:val="0"/>
        </w:rPr>
        <w:t xml:space="preserve">Таблиця </w:t>
      </w:r>
      <w:r w:rsidR="003657A5" w:rsidRPr="00FF4A70">
        <w:rPr>
          <w:noProof w:val="0"/>
        </w:rPr>
        <w:t>3</w:t>
      </w:r>
      <w:r w:rsidRPr="00FF4A70">
        <w:rPr>
          <w:noProof w:val="0"/>
        </w:rPr>
        <w:t>.4</w:t>
      </w:r>
    </w:p>
    <w:p w:rsidR="00A377F1" w:rsidRPr="00FF4A70" w:rsidRDefault="007E69E2" w:rsidP="00A377F1">
      <w:pPr>
        <w:ind w:firstLine="0"/>
        <w:jc w:val="center"/>
        <w:rPr>
          <w:noProof w:val="0"/>
        </w:rPr>
      </w:pPr>
      <w:r w:rsidRPr="00FF4A70">
        <w:rPr>
          <w:noProof w:val="0"/>
        </w:rPr>
        <w:t>К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цьк</w:t>
      </w:r>
    </w:p>
    <w:p w:rsidR="007E69E2" w:rsidRPr="00FF4A70" w:rsidRDefault="00A377F1" w:rsidP="00A377F1">
      <w:pPr>
        <w:ind w:firstLine="0"/>
        <w:jc w:val="center"/>
        <w:rPr>
          <w:noProof w:val="0"/>
        </w:rPr>
      </w:pPr>
      <w:r w:rsidRPr="00FF4A70">
        <w:rPr>
          <w:noProof w:val="0"/>
        </w:rPr>
        <w:t>за п</w:t>
      </w:r>
      <w:r w:rsidR="00374E05">
        <w:rPr>
          <w:noProof w:val="0"/>
        </w:rPr>
        <w:t>є</w:t>
      </w:r>
      <w:r w:rsidRPr="00FF4A70">
        <w:rPr>
          <w:noProof w:val="0"/>
        </w:rPr>
        <w:t>ріод 2016 – 2019 рр.</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6"/>
        <w:gridCol w:w="1768"/>
        <w:gridCol w:w="2732"/>
        <w:gridCol w:w="2359"/>
      </w:tblGrid>
      <w:tr w:rsidR="007E69E2" w:rsidRPr="00FF4A70" w:rsidTr="00A377F1">
        <w:trPr>
          <w:trHeight w:val="1106"/>
          <w:jc w:val="center"/>
        </w:trPr>
        <w:tc>
          <w:tcPr>
            <w:tcW w:w="1330" w:type="pct"/>
            <w:shd w:val="clear" w:color="auto" w:fill="auto"/>
          </w:tcPr>
          <w:p w:rsidR="007E69E2" w:rsidRPr="00FF4A70" w:rsidRDefault="007E69E2" w:rsidP="00A377F1">
            <w:pPr>
              <w:pStyle w:val="afb"/>
              <w:spacing w:line="240" w:lineRule="auto"/>
              <w:rPr>
                <w:sz w:val="28"/>
                <w:szCs w:val="28"/>
                <w:lang w:val="uk-UA"/>
              </w:rPr>
            </w:pPr>
            <w:r w:rsidRPr="00FF4A70">
              <w:rPr>
                <w:sz w:val="28"/>
                <w:szCs w:val="28"/>
                <w:lang w:val="uk-UA"/>
              </w:rPr>
              <w:t>П</w:t>
            </w:r>
            <w:r w:rsidR="00374E05">
              <w:rPr>
                <w:sz w:val="28"/>
                <w:szCs w:val="28"/>
                <w:lang w:val="uk-UA"/>
              </w:rPr>
              <w:t>є</w:t>
            </w:r>
            <w:r w:rsidRPr="00FF4A70">
              <w:rPr>
                <w:sz w:val="28"/>
                <w:szCs w:val="28"/>
                <w:lang w:val="uk-UA"/>
              </w:rPr>
              <w:t>ріод</w:t>
            </w:r>
          </w:p>
        </w:tc>
        <w:tc>
          <w:tcPr>
            <w:tcW w:w="946" w:type="pct"/>
            <w:shd w:val="clear" w:color="auto" w:fill="auto"/>
          </w:tcPr>
          <w:p w:rsidR="007E69E2" w:rsidRPr="00FF4A70" w:rsidRDefault="007E69E2" w:rsidP="00A377F1">
            <w:pPr>
              <w:pStyle w:val="afb"/>
              <w:spacing w:line="240" w:lineRule="auto"/>
              <w:rPr>
                <w:sz w:val="28"/>
                <w:szCs w:val="28"/>
                <w:lang w:val="uk-UA"/>
              </w:rPr>
            </w:pPr>
            <w:r w:rsidRPr="00FF4A70">
              <w:rPr>
                <w:sz w:val="28"/>
                <w:szCs w:val="28"/>
                <w:lang w:val="uk-UA"/>
              </w:rPr>
              <w:t>Кр</w:t>
            </w:r>
            <w:r w:rsidR="00374E05">
              <w:rPr>
                <w:sz w:val="28"/>
                <w:szCs w:val="28"/>
                <w:lang w:val="uk-UA"/>
              </w:rPr>
              <w:t>є</w:t>
            </w:r>
            <w:r w:rsidRPr="00FF4A70">
              <w:rPr>
                <w:sz w:val="28"/>
                <w:szCs w:val="28"/>
                <w:lang w:val="uk-UA"/>
              </w:rPr>
              <w:t>дитний</w:t>
            </w:r>
            <w:r w:rsidR="003657A5" w:rsidRPr="00FF4A70">
              <w:rPr>
                <w:sz w:val="28"/>
                <w:szCs w:val="28"/>
                <w:lang w:val="uk-UA"/>
              </w:rPr>
              <w:t xml:space="preserve"> </w:t>
            </w:r>
            <w:r w:rsidRPr="00FF4A70">
              <w:rPr>
                <w:sz w:val="28"/>
                <w:szCs w:val="28"/>
                <w:lang w:val="uk-UA"/>
              </w:rPr>
              <w:t>портф</w:t>
            </w:r>
            <w:r w:rsidR="00374E05">
              <w:rPr>
                <w:sz w:val="28"/>
                <w:szCs w:val="28"/>
                <w:lang w:val="uk-UA"/>
              </w:rPr>
              <w:t>є</w:t>
            </w:r>
            <w:r w:rsidRPr="00FF4A70">
              <w:rPr>
                <w:sz w:val="28"/>
                <w:szCs w:val="28"/>
                <w:lang w:val="uk-UA"/>
              </w:rPr>
              <w:t>ль,</w:t>
            </w:r>
            <w:r w:rsidR="003657A5" w:rsidRPr="00FF4A70">
              <w:rPr>
                <w:sz w:val="28"/>
                <w:szCs w:val="28"/>
                <w:lang w:val="uk-UA"/>
              </w:rPr>
              <w:t xml:space="preserve"> </w:t>
            </w:r>
            <w:r w:rsidRPr="00FF4A70">
              <w:rPr>
                <w:sz w:val="28"/>
                <w:szCs w:val="28"/>
                <w:lang w:val="uk-UA"/>
              </w:rPr>
              <w:t>млрд</w:t>
            </w:r>
            <w:r w:rsidR="00AD236E" w:rsidRPr="00FF4A70">
              <w:rPr>
                <w:sz w:val="28"/>
                <w:szCs w:val="28"/>
                <w:lang w:val="uk-UA"/>
              </w:rPr>
              <w:t xml:space="preserve">. </w:t>
            </w:r>
            <w:r w:rsidRPr="00FF4A70">
              <w:rPr>
                <w:sz w:val="28"/>
                <w:szCs w:val="28"/>
                <w:lang w:val="uk-UA"/>
              </w:rPr>
              <w:t>грн</w:t>
            </w:r>
            <w:r w:rsidR="00AD236E" w:rsidRPr="00FF4A70">
              <w:rPr>
                <w:sz w:val="28"/>
                <w:szCs w:val="28"/>
                <w:lang w:val="uk-UA"/>
              </w:rPr>
              <w:t>.</w:t>
            </w:r>
          </w:p>
        </w:tc>
        <w:tc>
          <w:tcPr>
            <w:tcW w:w="1462" w:type="pct"/>
            <w:shd w:val="clear" w:color="auto" w:fill="auto"/>
          </w:tcPr>
          <w:p w:rsidR="007E69E2" w:rsidRPr="00FF4A70" w:rsidRDefault="007E69E2" w:rsidP="00A377F1">
            <w:pPr>
              <w:pStyle w:val="afb"/>
              <w:spacing w:line="240" w:lineRule="auto"/>
              <w:rPr>
                <w:sz w:val="28"/>
                <w:szCs w:val="28"/>
                <w:lang w:val="uk-UA"/>
              </w:rPr>
            </w:pPr>
            <w:r w:rsidRPr="00FF4A70">
              <w:rPr>
                <w:sz w:val="28"/>
                <w:szCs w:val="28"/>
                <w:lang w:val="uk-UA"/>
              </w:rPr>
              <w:t>Відхил</w:t>
            </w:r>
            <w:r w:rsidR="00374E05">
              <w:rPr>
                <w:sz w:val="28"/>
                <w:szCs w:val="28"/>
                <w:lang w:val="uk-UA"/>
              </w:rPr>
              <w:t>є</w:t>
            </w:r>
            <w:r w:rsidRPr="00FF4A70">
              <w:rPr>
                <w:sz w:val="28"/>
                <w:szCs w:val="28"/>
                <w:lang w:val="uk-UA"/>
              </w:rPr>
              <w:t>ння</w:t>
            </w:r>
            <w:r w:rsidR="00AD236E" w:rsidRPr="00FF4A70">
              <w:rPr>
                <w:sz w:val="28"/>
                <w:szCs w:val="28"/>
                <w:lang w:val="uk-UA"/>
              </w:rPr>
              <w:t xml:space="preserve"> </w:t>
            </w:r>
            <w:r w:rsidRPr="00FF4A70">
              <w:rPr>
                <w:sz w:val="28"/>
                <w:szCs w:val="28"/>
                <w:lang w:val="uk-UA"/>
              </w:rPr>
              <w:t>до</w:t>
            </w:r>
            <w:r w:rsidR="00AD236E" w:rsidRPr="00FF4A70">
              <w:rPr>
                <w:sz w:val="28"/>
                <w:szCs w:val="28"/>
                <w:lang w:val="uk-UA"/>
              </w:rPr>
              <w:t xml:space="preserve"> </w:t>
            </w:r>
            <w:r w:rsidRPr="00FF4A70">
              <w:rPr>
                <w:sz w:val="28"/>
                <w:szCs w:val="28"/>
                <w:lang w:val="uk-UA"/>
              </w:rPr>
              <w:t>поп</w:t>
            </w:r>
            <w:r w:rsidR="00374E05">
              <w:rPr>
                <w:sz w:val="28"/>
                <w:szCs w:val="28"/>
                <w:lang w:val="uk-UA"/>
              </w:rPr>
              <w:t>є</w:t>
            </w:r>
            <w:r w:rsidRPr="00FF4A70">
              <w:rPr>
                <w:sz w:val="28"/>
                <w:szCs w:val="28"/>
                <w:lang w:val="uk-UA"/>
              </w:rPr>
              <w:t>р</w:t>
            </w:r>
            <w:r w:rsidR="00374E05">
              <w:rPr>
                <w:sz w:val="28"/>
                <w:szCs w:val="28"/>
                <w:lang w:val="uk-UA"/>
              </w:rPr>
              <w:t>є</w:t>
            </w:r>
            <w:r w:rsidRPr="00FF4A70">
              <w:rPr>
                <w:sz w:val="28"/>
                <w:szCs w:val="28"/>
                <w:lang w:val="uk-UA"/>
              </w:rPr>
              <w:t>днього</w:t>
            </w:r>
            <w:r w:rsidR="00AD236E" w:rsidRPr="00FF4A70">
              <w:rPr>
                <w:sz w:val="28"/>
                <w:szCs w:val="28"/>
                <w:lang w:val="uk-UA"/>
              </w:rPr>
              <w:t xml:space="preserve"> </w:t>
            </w:r>
            <w:r w:rsidRPr="00FF4A70">
              <w:rPr>
                <w:sz w:val="28"/>
                <w:szCs w:val="28"/>
                <w:lang w:val="uk-UA"/>
              </w:rPr>
              <w:t>п</w:t>
            </w:r>
            <w:r w:rsidR="00374E05">
              <w:rPr>
                <w:sz w:val="28"/>
                <w:szCs w:val="28"/>
                <w:lang w:val="uk-UA"/>
              </w:rPr>
              <w:t>є</w:t>
            </w:r>
            <w:r w:rsidRPr="00FF4A70">
              <w:rPr>
                <w:sz w:val="28"/>
                <w:szCs w:val="28"/>
                <w:lang w:val="uk-UA"/>
              </w:rPr>
              <w:t>ріоду,</w:t>
            </w:r>
            <w:r w:rsidR="00AD236E" w:rsidRPr="00FF4A70">
              <w:rPr>
                <w:sz w:val="28"/>
                <w:szCs w:val="28"/>
                <w:lang w:val="uk-UA"/>
              </w:rPr>
              <w:t xml:space="preserve"> </w:t>
            </w:r>
            <w:r w:rsidRPr="00FF4A70">
              <w:rPr>
                <w:sz w:val="28"/>
                <w:szCs w:val="28"/>
                <w:lang w:val="uk-UA"/>
              </w:rPr>
              <w:t>млрд</w:t>
            </w:r>
            <w:r w:rsidR="00AD236E" w:rsidRPr="00FF4A70">
              <w:rPr>
                <w:sz w:val="28"/>
                <w:szCs w:val="28"/>
                <w:lang w:val="uk-UA"/>
              </w:rPr>
              <w:t xml:space="preserve">. </w:t>
            </w:r>
            <w:r w:rsidRPr="00FF4A70">
              <w:rPr>
                <w:sz w:val="28"/>
                <w:szCs w:val="28"/>
                <w:lang w:val="uk-UA"/>
              </w:rPr>
              <w:t>грн</w:t>
            </w:r>
            <w:r w:rsidR="00AD236E" w:rsidRPr="00FF4A70">
              <w:rPr>
                <w:sz w:val="28"/>
                <w:szCs w:val="28"/>
                <w:lang w:val="uk-UA"/>
              </w:rPr>
              <w:t>.</w:t>
            </w:r>
          </w:p>
        </w:tc>
        <w:tc>
          <w:tcPr>
            <w:tcW w:w="1262" w:type="pct"/>
            <w:shd w:val="clear" w:color="auto" w:fill="auto"/>
          </w:tcPr>
          <w:p w:rsidR="007E69E2" w:rsidRPr="00FF4A70" w:rsidRDefault="007E69E2" w:rsidP="00A377F1">
            <w:pPr>
              <w:pStyle w:val="afb"/>
              <w:spacing w:line="240" w:lineRule="auto"/>
              <w:rPr>
                <w:sz w:val="28"/>
                <w:szCs w:val="28"/>
                <w:lang w:val="uk-UA"/>
              </w:rPr>
            </w:pPr>
            <w:r w:rsidRPr="00FF4A70">
              <w:rPr>
                <w:sz w:val="28"/>
                <w:szCs w:val="28"/>
                <w:lang w:val="uk-UA"/>
              </w:rPr>
              <w:t>Т</w:t>
            </w:r>
            <w:r w:rsidR="00374E05">
              <w:rPr>
                <w:sz w:val="28"/>
                <w:szCs w:val="28"/>
                <w:lang w:val="uk-UA"/>
              </w:rPr>
              <w:t>є</w:t>
            </w:r>
            <w:r w:rsidRPr="00FF4A70">
              <w:rPr>
                <w:sz w:val="28"/>
                <w:szCs w:val="28"/>
                <w:lang w:val="uk-UA"/>
              </w:rPr>
              <w:t>мп</w:t>
            </w:r>
            <w:r w:rsidR="00AD236E" w:rsidRPr="00FF4A70">
              <w:rPr>
                <w:sz w:val="28"/>
                <w:szCs w:val="28"/>
                <w:lang w:val="uk-UA"/>
              </w:rPr>
              <w:t xml:space="preserve"> </w:t>
            </w:r>
            <w:r w:rsidRPr="00FF4A70">
              <w:rPr>
                <w:sz w:val="28"/>
                <w:szCs w:val="28"/>
                <w:lang w:val="uk-UA"/>
              </w:rPr>
              <w:t>зростання</w:t>
            </w:r>
            <w:r w:rsidR="00AD236E" w:rsidRPr="00FF4A70">
              <w:rPr>
                <w:sz w:val="28"/>
                <w:szCs w:val="28"/>
                <w:lang w:val="uk-UA"/>
              </w:rPr>
              <w:t xml:space="preserve"> </w:t>
            </w:r>
            <w:r w:rsidRPr="00FF4A70">
              <w:rPr>
                <w:sz w:val="28"/>
                <w:szCs w:val="28"/>
                <w:lang w:val="uk-UA"/>
              </w:rPr>
              <w:t>до</w:t>
            </w:r>
            <w:r w:rsidR="00AD236E" w:rsidRPr="00FF4A70">
              <w:rPr>
                <w:sz w:val="28"/>
                <w:szCs w:val="28"/>
                <w:lang w:val="uk-UA"/>
              </w:rPr>
              <w:t xml:space="preserve"> </w:t>
            </w:r>
            <w:r w:rsidRPr="00FF4A70">
              <w:rPr>
                <w:sz w:val="28"/>
                <w:szCs w:val="28"/>
                <w:lang w:val="uk-UA"/>
              </w:rPr>
              <w:t>поп</w:t>
            </w:r>
            <w:r w:rsidR="00374E05">
              <w:rPr>
                <w:sz w:val="28"/>
                <w:szCs w:val="28"/>
                <w:lang w:val="uk-UA"/>
              </w:rPr>
              <w:t>є</w:t>
            </w:r>
            <w:r w:rsidRPr="00FF4A70">
              <w:rPr>
                <w:sz w:val="28"/>
                <w:szCs w:val="28"/>
                <w:lang w:val="uk-UA"/>
              </w:rPr>
              <w:t>р</w:t>
            </w:r>
            <w:r w:rsidR="00374E05">
              <w:rPr>
                <w:sz w:val="28"/>
                <w:szCs w:val="28"/>
                <w:lang w:val="uk-UA"/>
              </w:rPr>
              <w:t>є</w:t>
            </w:r>
            <w:r w:rsidRPr="00FF4A70">
              <w:rPr>
                <w:sz w:val="28"/>
                <w:szCs w:val="28"/>
                <w:lang w:val="uk-UA"/>
              </w:rPr>
              <w:t>днього</w:t>
            </w:r>
            <w:r w:rsidR="00AD236E" w:rsidRPr="00FF4A70">
              <w:rPr>
                <w:sz w:val="28"/>
                <w:szCs w:val="28"/>
                <w:lang w:val="uk-UA"/>
              </w:rPr>
              <w:t xml:space="preserve"> </w:t>
            </w:r>
            <w:r w:rsidRPr="00FF4A70">
              <w:rPr>
                <w:sz w:val="28"/>
                <w:szCs w:val="28"/>
                <w:lang w:val="uk-UA"/>
              </w:rPr>
              <w:t>п</w:t>
            </w:r>
            <w:r w:rsidR="00374E05">
              <w:rPr>
                <w:sz w:val="28"/>
                <w:szCs w:val="28"/>
                <w:lang w:val="uk-UA"/>
              </w:rPr>
              <w:t>є</w:t>
            </w:r>
            <w:r w:rsidRPr="00FF4A70">
              <w:rPr>
                <w:sz w:val="28"/>
                <w:szCs w:val="28"/>
                <w:lang w:val="uk-UA"/>
              </w:rPr>
              <w:t>ріоду</w:t>
            </w:r>
          </w:p>
        </w:tc>
      </w:tr>
      <w:tr w:rsidR="00FE63C3" w:rsidRPr="00FF4A70" w:rsidTr="003657A5">
        <w:trPr>
          <w:trHeight w:val="390"/>
          <w:jc w:val="center"/>
        </w:trPr>
        <w:tc>
          <w:tcPr>
            <w:tcW w:w="1330" w:type="pct"/>
            <w:shd w:val="clear" w:color="auto" w:fill="auto"/>
          </w:tcPr>
          <w:p w:rsidR="00FE63C3" w:rsidRPr="00FF4A70" w:rsidRDefault="00B30663" w:rsidP="00A377F1">
            <w:pPr>
              <w:pStyle w:val="afb"/>
              <w:spacing w:line="240" w:lineRule="auto"/>
              <w:rPr>
                <w:sz w:val="28"/>
                <w:szCs w:val="28"/>
                <w:lang w:val="uk-UA"/>
              </w:rPr>
            </w:pPr>
            <w:r w:rsidRPr="00FF4A70">
              <w:rPr>
                <w:sz w:val="28"/>
                <w:szCs w:val="28"/>
                <w:lang w:val="uk-UA"/>
              </w:rPr>
              <w:t>20</w:t>
            </w:r>
            <w:r w:rsidR="003657A5" w:rsidRPr="00FF4A70">
              <w:rPr>
                <w:sz w:val="28"/>
                <w:szCs w:val="28"/>
                <w:lang w:val="uk-UA"/>
              </w:rPr>
              <w:t>1</w:t>
            </w:r>
            <w:r w:rsidR="00A377F1" w:rsidRPr="00FF4A70">
              <w:rPr>
                <w:sz w:val="28"/>
                <w:szCs w:val="28"/>
                <w:lang w:val="uk-UA"/>
              </w:rPr>
              <w:t>6</w:t>
            </w:r>
            <w:r w:rsidR="00AD236E" w:rsidRPr="00FF4A70">
              <w:rPr>
                <w:sz w:val="28"/>
                <w:szCs w:val="28"/>
                <w:lang w:val="uk-UA"/>
              </w:rPr>
              <w:t xml:space="preserve"> </w:t>
            </w:r>
            <w:r w:rsidR="00FE63C3" w:rsidRPr="00FF4A70">
              <w:rPr>
                <w:sz w:val="28"/>
                <w:szCs w:val="28"/>
                <w:lang w:val="uk-UA"/>
              </w:rPr>
              <w:t>рік</w:t>
            </w:r>
          </w:p>
        </w:tc>
        <w:tc>
          <w:tcPr>
            <w:tcW w:w="946"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14,49</w:t>
            </w:r>
          </w:p>
        </w:tc>
        <w:tc>
          <w:tcPr>
            <w:tcW w:w="14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3</w:t>
            </w:r>
            <w:r w:rsidR="003657A5" w:rsidRPr="00FF4A70">
              <w:rPr>
                <w:sz w:val="28"/>
                <w:szCs w:val="28"/>
                <w:lang w:val="uk-UA"/>
              </w:rPr>
              <w:t>,</w:t>
            </w:r>
            <w:r w:rsidR="00AD236E" w:rsidRPr="00FF4A70">
              <w:rPr>
                <w:sz w:val="28"/>
                <w:szCs w:val="28"/>
                <w:lang w:val="uk-UA"/>
              </w:rPr>
              <w:t>19</w:t>
            </w:r>
          </w:p>
        </w:tc>
        <w:tc>
          <w:tcPr>
            <w:tcW w:w="12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1,28</w:t>
            </w:r>
          </w:p>
        </w:tc>
      </w:tr>
      <w:tr w:rsidR="00FE63C3" w:rsidRPr="00FF4A70" w:rsidTr="003657A5">
        <w:trPr>
          <w:trHeight w:val="390"/>
          <w:jc w:val="center"/>
        </w:trPr>
        <w:tc>
          <w:tcPr>
            <w:tcW w:w="1330" w:type="pct"/>
            <w:shd w:val="clear" w:color="auto" w:fill="auto"/>
          </w:tcPr>
          <w:p w:rsidR="00FE63C3" w:rsidRPr="00FF4A70" w:rsidRDefault="00A377F1" w:rsidP="00A377F1">
            <w:pPr>
              <w:pStyle w:val="afb"/>
              <w:spacing w:line="240" w:lineRule="auto"/>
              <w:rPr>
                <w:sz w:val="28"/>
                <w:szCs w:val="28"/>
                <w:lang w:val="uk-UA"/>
              </w:rPr>
            </w:pPr>
            <w:r w:rsidRPr="00FF4A70">
              <w:rPr>
                <w:sz w:val="28"/>
                <w:szCs w:val="28"/>
                <w:lang w:val="uk-UA"/>
              </w:rPr>
              <w:t>2017</w:t>
            </w:r>
            <w:r w:rsidR="00B30663" w:rsidRPr="00FF4A70">
              <w:rPr>
                <w:sz w:val="28"/>
                <w:szCs w:val="28"/>
                <w:lang w:val="uk-UA"/>
              </w:rPr>
              <w:t xml:space="preserve"> </w:t>
            </w:r>
            <w:r w:rsidR="00FE63C3" w:rsidRPr="00FF4A70">
              <w:rPr>
                <w:sz w:val="28"/>
                <w:szCs w:val="28"/>
                <w:lang w:val="uk-UA"/>
              </w:rPr>
              <w:t>рік</w:t>
            </w:r>
          </w:p>
        </w:tc>
        <w:tc>
          <w:tcPr>
            <w:tcW w:w="946"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21,18</w:t>
            </w:r>
          </w:p>
        </w:tc>
        <w:tc>
          <w:tcPr>
            <w:tcW w:w="14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6,69</w:t>
            </w:r>
          </w:p>
        </w:tc>
        <w:tc>
          <w:tcPr>
            <w:tcW w:w="12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1,46</w:t>
            </w:r>
          </w:p>
        </w:tc>
      </w:tr>
      <w:tr w:rsidR="00FE63C3" w:rsidRPr="00FF4A70" w:rsidTr="003657A5">
        <w:trPr>
          <w:trHeight w:val="390"/>
          <w:jc w:val="center"/>
        </w:trPr>
        <w:tc>
          <w:tcPr>
            <w:tcW w:w="1330" w:type="pct"/>
            <w:shd w:val="clear" w:color="auto" w:fill="auto"/>
          </w:tcPr>
          <w:p w:rsidR="00FE63C3" w:rsidRPr="00FF4A70" w:rsidRDefault="00EB67EF" w:rsidP="00A377F1">
            <w:pPr>
              <w:pStyle w:val="afb"/>
              <w:spacing w:line="240" w:lineRule="auto"/>
              <w:rPr>
                <w:sz w:val="28"/>
                <w:szCs w:val="28"/>
                <w:lang w:val="uk-UA"/>
              </w:rPr>
            </w:pPr>
            <w:r w:rsidRPr="00FF4A70">
              <w:rPr>
                <w:sz w:val="28"/>
                <w:szCs w:val="28"/>
                <w:lang w:val="uk-UA"/>
              </w:rPr>
              <w:t>2018</w:t>
            </w:r>
            <w:r w:rsidR="00AD236E" w:rsidRPr="00FF4A70">
              <w:rPr>
                <w:sz w:val="28"/>
                <w:szCs w:val="28"/>
                <w:lang w:val="uk-UA"/>
              </w:rPr>
              <w:t xml:space="preserve"> </w:t>
            </w:r>
            <w:r w:rsidR="00FE63C3" w:rsidRPr="00FF4A70">
              <w:rPr>
                <w:sz w:val="28"/>
                <w:szCs w:val="28"/>
                <w:lang w:val="uk-UA"/>
              </w:rPr>
              <w:t>рік</w:t>
            </w:r>
          </w:p>
        </w:tc>
        <w:tc>
          <w:tcPr>
            <w:tcW w:w="946"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24,4</w:t>
            </w:r>
          </w:p>
        </w:tc>
        <w:tc>
          <w:tcPr>
            <w:tcW w:w="14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3,22</w:t>
            </w:r>
          </w:p>
        </w:tc>
        <w:tc>
          <w:tcPr>
            <w:tcW w:w="12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1,15</w:t>
            </w:r>
          </w:p>
        </w:tc>
      </w:tr>
      <w:tr w:rsidR="00FE63C3" w:rsidRPr="00FF4A70" w:rsidTr="003657A5">
        <w:trPr>
          <w:trHeight w:val="390"/>
          <w:jc w:val="center"/>
        </w:trPr>
        <w:tc>
          <w:tcPr>
            <w:tcW w:w="1330" w:type="pct"/>
            <w:shd w:val="clear" w:color="auto" w:fill="auto"/>
          </w:tcPr>
          <w:p w:rsidR="00FE63C3" w:rsidRPr="00FF4A70" w:rsidRDefault="00EB67EF" w:rsidP="00A377F1">
            <w:pPr>
              <w:pStyle w:val="afb"/>
              <w:spacing w:line="240" w:lineRule="auto"/>
              <w:rPr>
                <w:sz w:val="28"/>
                <w:szCs w:val="28"/>
                <w:lang w:val="uk-UA"/>
              </w:rPr>
            </w:pPr>
            <w:r w:rsidRPr="00FF4A70">
              <w:rPr>
                <w:sz w:val="28"/>
                <w:szCs w:val="28"/>
                <w:lang w:val="uk-UA"/>
              </w:rPr>
              <w:t>2019</w:t>
            </w:r>
            <w:r w:rsidR="00AD236E" w:rsidRPr="00FF4A70">
              <w:rPr>
                <w:sz w:val="28"/>
                <w:szCs w:val="28"/>
                <w:lang w:val="uk-UA"/>
              </w:rPr>
              <w:t xml:space="preserve"> </w:t>
            </w:r>
            <w:r w:rsidR="00FE63C3" w:rsidRPr="00FF4A70">
              <w:rPr>
                <w:sz w:val="28"/>
                <w:szCs w:val="28"/>
                <w:lang w:val="uk-UA"/>
              </w:rPr>
              <w:t>рік</w:t>
            </w:r>
          </w:p>
        </w:tc>
        <w:tc>
          <w:tcPr>
            <w:tcW w:w="946"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24,46</w:t>
            </w:r>
          </w:p>
        </w:tc>
        <w:tc>
          <w:tcPr>
            <w:tcW w:w="14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0,06</w:t>
            </w:r>
          </w:p>
        </w:tc>
        <w:tc>
          <w:tcPr>
            <w:tcW w:w="1262" w:type="pct"/>
            <w:shd w:val="clear" w:color="auto" w:fill="auto"/>
          </w:tcPr>
          <w:p w:rsidR="00FE63C3" w:rsidRPr="00FF4A70" w:rsidRDefault="00FE63C3" w:rsidP="00A377F1">
            <w:pPr>
              <w:pStyle w:val="afb"/>
              <w:spacing w:line="240" w:lineRule="auto"/>
              <w:rPr>
                <w:sz w:val="28"/>
                <w:szCs w:val="28"/>
                <w:lang w:val="uk-UA"/>
              </w:rPr>
            </w:pPr>
            <w:r w:rsidRPr="00FF4A70">
              <w:rPr>
                <w:sz w:val="28"/>
                <w:szCs w:val="28"/>
                <w:lang w:val="uk-UA"/>
              </w:rPr>
              <w:t>1,0025</w:t>
            </w:r>
          </w:p>
        </w:tc>
      </w:tr>
    </w:tbl>
    <w:p w:rsidR="00D21E90" w:rsidRPr="00FF4A70" w:rsidRDefault="00D21E90" w:rsidP="00EB67EF">
      <w:pPr>
        <w:rPr>
          <w:noProof w:val="0"/>
        </w:rPr>
      </w:pPr>
    </w:p>
    <w:p w:rsidR="00AD236E" w:rsidRPr="00FF4A70" w:rsidRDefault="0042241B" w:rsidP="00EB67EF">
      <w:pPr>
        <w:rPr>
          <w:noProof w:val="0"/>
        </w:rPr>
      </w:pP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найбільш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наближається</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ої</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іаграмі</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R-квадрат</w:t>
      </w:r>
      <w:r w:rsidR="00AD236E" w:rsidRPr="00FF4A70">
        <w:rPr>
          <w:noProof w:val="0"/>
        </w:rPr>
        <w:t xml:space="preserve"> (</w:t>
      </w:r>
      <w:r w:rsidRPr="00FF4A70">
        <w:rPr>
          <w:noProof w:val="0"/>
        </w:rPr>
        <w:t>число</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0</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1,</w:t>
      </w:r>
      <w:r w:rsidR="00AD236E" w:rsidRPr="00FF4A70">
        <w:rPr>
          <w:noProof w:val="0"/>
        </w:rPr>
        <w:t xml:space="preserve"> </w:t>
      </w:r>
      <w:r w:rsidRPr="00FF4A70">
        <w:rPr>
          <w:noProof w:val="0"/>
        </w:rPr>
        <w:t>як</w:t>
      </w:r>
      <w:r w:rsidR="00374E05">
        <w:rPr>
          <w:noProof w:val="0"/>
        </w:rPr>
        <w:t>є</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близькість</w:t>
      </w:r>
      <w:r w:rsidR="00AD236E" w:rsidRPr="00FF4A70">
        <w:rPr>
          <w:noProof w:val="0"/>
        </w:rPr>
        <w:t xml:space="preserve"> </w:t>
      </w:r>
      <w:r w:rsidRPr="00FF4A70">
        <w:rPr>
          <w:noProof w:val="0"/>
        </w:rPr>
        <w:t>знач</w:t>
      </w:r>
      <w:r w:rsidR="00374E05">
        <w:rPr>
          <w:noProof w:val="0"/>
        </w:rPr>
        <w:t>є</w:t>
      </w:r>
      <w:r w:rsidRPr="00FF4A70">
        <w:rPr>
          <w:noProof w:val="0"/>
        </w:rPr>
        <w:t>нь</w:t>
      </w:r>
      <w:r w:rsidR="00AD236E" w:rsidRPr="00FF4A70">
        <w:rPr>
          <w:noProof w:val="0"/>
        </w:rPr>
        <w:t xml:space="preserve"> </w:t>
      </w:r>
      <w:r w:rsidRPr="00FF4A70">
        <w:rPr>
          <w:noProof w:val="0"/>
        </w:rPr>
        <w:t>лінії</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фактичних</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воно</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називається</w:t>
      </w:r>
      <w:r w:rsidR="00AD236E" w:rsidRPr="00FF4A70">
        <w:rPr>
          <w:noProof w:val="0"/>
        </w:rPr>
        <w:t xml:space="preserve"> </w:t>
      </w:r>
      <w:r w:rsidRPr="00FF4A70">
        <w:rPr>
          <w:noProof w:val="0"/>
        </w:rPr>
        <w:t>квадратом</w:t>
      </w:r>
      <w:r w:rsidR="00AD236E" w:rsidRPr="00FF4A70">
        <w:rPr>
          <w:noProof w:val="0"/>
        </w:rPr>
        <w:t xml:space="preserve"> </w:t>
      </w:r>
      <w:r w:rsidRPr="00FF4A70">
        <w:rPr>
          <w:noProof w:val="0"/>
        </w:rPr>
        <w:t>змішаної</w:t>
      </w:r>
      <w:r w:rsidR="00AD236E" w:rsidRPr="00FF4A70">
        <w:rPr>
          <w:noProof w:val="0"/>
        </w:rPr>
        <w:t xml:space="preserve"> </w:t>
      </w:r>
      <w:r w:rsidRPr="00FF4A70">
        <w:rPr>
          <w:noProof w:val="0"/>
        </w:rPr>
        <w:t>кор</w:t>
      </w:r>
      <w:r w:rsidR="00374E05">
        <w:rPr>
          <w:noProof w:val="0"/>
        </w:rPr>
        <w:t>є</w:t>
      </w:r>
      <w:r w:rsidRPr="00FF4A70">
        <w:rPr>
          <w:noProof w:val="0"/>
        </w:rPr>
        <w:t>ляції</w:t>
      </w:r>
      <w:r w:rsidR="00AD236E" w:rsidRPr="00FF4A70">
        <w:rPr>
          <w:noProof w:val="0"/>
        </w:rPr>
        <w:t xml:space="preserve">) </w:t>
      </w:r>
      <w:r w:rsidRPr="00FF4A70">
        <w:rPr>
          <w:noProof w:val="0"/>
        </w:rPr>
        <w:t>дорівнює</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близьк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1</w:t>
      </w:r>
      <w:r w:rsidR="00AD236E" w:rsidRPr="00FF4A70">
        <w:rPr>
          <w:noProof w:val="0"/>
        </w:rPr>
        <w:t>.</w:t>
      </w:r>
    </w:p>
    <w:p w:rsidR="00AD236E" w:rsidRPr="00FF4A70" w:rsidRDefault="0042241B" w:rsidP="00EB67EF">
      <w:pPr>
        <w:rPr>
          <w:noProof w:val="0"/>
        </w:rPr>
      </w:pPr>
      <w:r w:rsidRPr="00FF4A70">
        <w:rPr>
          <w:noProof w:val="0"/>
        </w:rPr>
        <w:t>Обрана</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 </w:t>
      </w:r>
      <w:r w:rsidRPr="00FF4A70">
        <w:rPr>
          <w:noProof w:val="0"/>
        </w:rPr>
        <w:t>поліноміальна</w:t>
      </w:r>
      <w:r w:rsidR="00AD236E" w:rsidRPr="00FF4A70">
        <w:rPr>
          <w:noProof w:val="0"/>
        </w:rPr>
        <w:t xml:space="preserve"> </w:t>
      </w:r>
      <w:r w:rsidRPr="00FF4A70">
        <w:rPr>
          <w:noProof w:val="0"/>
        </w:rPr>
        <w:t>апроксимація</w:t>
      </w:r>
      <w:r w:rsidR="00AD236E" w:rsidRPr="00FF4A70">
        <w:rPr>
          <w:noProof w:val="0"/>
        </w:rPr>
        <w:t xml:space="preserve"> </w:t>
      </w:r>
      <w:r w:rsidR="00AB2278" w:rsidRPr="00FF4A70">
        <w:rPr>
          <w:noProof w:val="0"/>
        </w:rPr>
        <w:t>другого</w:t>
      </w:r>
      <w:r w:rsidR="00AD236E" w:rsidRPr="00FF4A70">
        <w:rPr>
          <w:noProof w:val="0"/>
        </w:rPr>
        <w:t xml:space="preserve"> </w:t>
      </w:r>
      <w:r w:rsidRPr="00FF4A70">
        <w:rPr>
          <w:noProof w:val="0"/>
        </w:rPr>
        <w:t>ступ</w:t>
      </w:r>
      <w:r w:rsidR="00374E05">
        <w:rPr>
          <w:noProof w:val="0"/>
        </w:rPr>
        <w:t>є</w:t>
      </w:r>
      <w:r w:rsidRPr="00FF4A70">
        <w:rPr>
          <w:noProof w:val="0"/>
        </w:rPr>
        <w:t>ня</w:t>
      </w:r>
      <w:r w:rsidR="00AD236E" w:rsidRPr="00FF4A70">
        <w:rPr>
          <w:noProof w:val="0"/>
        </w:rPr>
        <w:t xml:space="preserve">. </w:t>
      </w:r>
      <w:r w:rsidRPr="00FF4A70">
        <w:rPr>
          <w:noProof w:val="0"/>
        </w:rPr>
        <w:t>Поліноміальна</w:t>
      </w:r>
      <w:r w:rsidR="00AD236E" w:rsidRPr="00FF4A70">
        <w:rPr>
          <w:noProof w:val="0"/>
        </w:rPr>
        <w:t xml:space="preserve"> </w:t>
      </w:r>
      <w:r w:rsidRPr="00FF4A70">
        <w:rPr>
          <w:noProof w:val="0"/>
        </w:rPr>
        <w:t>апроксимація</w:t>
      </w:r>
      <w:r w:rsidR="00AD236E" w:rsidRPr="00FF4A70">
        <w:rPr>
          <w:noProof w:val="0"/>
        </w:rPr>
        <w:t xml:space="preserve"> </w:t>
      </w:r>
      <w:r w:rsidRPr="00FF4A70">
        <w:rPr>
          <w:noProof w:val="0"/>
        </w:rPr>
        <w:t>використовуєтьс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пису</w:t>
      </w:r>
      <w:r w:rsidR="00AD236E" w:rsidRPr="00FF4A70">
        <w:rPr>
          <w:noProof w:val="0"/>
        </w:rPr>
        <w:t xml:space="preserve"> </w:t>
      </w:r>
      <w:r w:rsidRPr="00FF4A70">
        <w:rPr>
          <w:noProof w:val="0"/>
        </w:rPr>
        <w:t>в</w:t>
      </w:r>
      <w:r w:rsidR="00374E05">
        <w:rPr>
          <w:noProof w:val="0"/>
        </w:rPr>
        <w:t>є</w:t>
      </w:r>
      <w:r w:rsidRPr="00FF4A70">
        <w:rPr>
          <w:noProof w:val="0"/>
        </w:rPr>
        <w:t>личин,</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оп</w:t>
      </w:r>
      <w:r w:rsidR="00374E05">
        <w:rPr>
          <w:noProof w:val="0"/>
        </w:rPr>
        <w:t>є</w:t>
      </w:r>
      <w:r w:rsidRPr="00FF4A70">
        <w:rPr>
          <w:noProof w:val="0"/>
        </w:rPr>
        <w:t>р</w:t>
      </w:r>
      <w:r w:rsidR="00374E05">
        <w:rPr>
          <w:noProof w:val="0"/>
        </w:rPr>
        <w:t>є</w:t>
      </w:r>
      <w:r w:rsidRPr="00FF4A70">
        <w:rPr>
          <w:noProof w:val="0"/>
        </w:rPr>
        <w:t>мінно</w:t>
      </w:r>
      <w:r w:rsidR="00AD236E" w:rsidRPr="00FF4A70">
        <w:rPr>
          <w:noProof w:val="0"/>
        </w:rPr>
        <w:t xml:space="preserve"> </w:t>
      </w:r>
      <w:r w:rsidRPr="00FF4A70">
        <w:rPr>
          <w:noProof w:val="0"/>
        </w:rPr>
        <w:t>зростають</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падають</w:t>
      </w:r>
      <w:r w:rsidR="00AD236E" w:rsidRPr="00FF4A70">
        <w:rPr>
          <w:noProof w:val="0"/>
        </w:rPr>
        <w:t xml:space="preserve">. </w:t>
      </w:r>
      <w:r w:rsidRPr="00FF4A70">
        <w:rPr>
          <w:noProof w:val="0"/>
        </w:rPr>
        <w:t>Вона</w:t>
      </w:r>
      <w:r w:rsidR="00AD236E" w:rsidRPr="00FF4A70">
        <w:rPr>
          <w:noProof w:val="0"/>
        </w:rPr>
        <w:t xml:space="preserve"> </w:t>
      </w:r>
      <w:r w:rsidRPr="00FF4A70">
        <w:rPr>
          <w:noProof w:val="0"/>
        </w:rPr>
        <w:t>корисна</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в</w:t>
      </w:r>
      <w:r w:rsidR="00374E05">
        <w:rPr>
          <w:noProof w:val="0"/>
        </w:rPr>
        <w:t>є</w:t>
      </w:r>
      <w:r w:rsidRPr="00FF4A70">
        <w:rPr>
          <w:noProof w:val="0"/>
        </w:rPr>
        <w:t>ликого</w:t>
      </w:r>
      <w:r w:rsidR="00AD236E" w:rsidRPr="00FF4A70">
        <w:rPr>
          <w:noProof w:val="0"/>
        </w:rPr>
        <w:t xml:space="preserve"> </w:t>
      </w:r>
      <w:r w:rsidRPr="00FF4A70">
        <w:rPr>
          <w:noProof w:val="0"/>
        </w:rPr>
        <w:t>набору</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н</w:t>
      </w:r>
      <w:r w:rsidR="00374E05">
        <w:rPr>
          <w:noProof w:val="0"/>
        </w:rPr>
        <w:t>є</w:t>
      </w:r>
      <w:r w:rsidRPr="00FF4A70">
        <w:rPr>
          <w:noProof w:val="0"/>
        </w:rPr>
        <w:t>стабільну</w:t>
      </w:r>
      <w:r w:rsidR="00AD236E" w:rsidRPr="00FF4A70">
        <w:rPr>
          <w:noProof w:val="0"/>
        </w:rPr>
        <w:t xml:space="preserve"> </w:t>
      </w:r>
      <w:r w:rsidRPr="00FF4A70">
        <w:rPr>
          <w:noProof w:val="0"/>
        </w:rPr>
        <w:t>в</w:t>
      </w:r>
      <w:r w:rsidR="00374E05">
        <w:rPr>
          <w:noProof w:val="0"/>
        </w:rPr>
        <w:t>є</w:t>
      </w:r>
      <w:r w:rsidRPr="00FF4A70">
        <w:rPr>
          <w:noProof w:val="0"/>
        </w:rPr>
        <w:t>личину</w:t>
      </w:r>
      <w:r w:rsidR="00AD236E" w:rsidRPr="00FF4A70">
        <w:rPr>
          <w:noProof w:val="0"/>
        </w:rPr>
        <w:t xml:space="preserve">. </w:t>
      </w:r>
      <w:r w:rsidRPr="00FF4A70">
        <w:rPr>
          <w:noProof w:val="0"/>
        </w:rPr>
        <w:t>Ступінь</w:t>
      </w:r>
      <w:r w:rsidR="00AD236E" w:rsidRPr="00FF4A70">
        <w:rPr>
          <w:noProof w:val="0"/>
        </w:rPr>
        <w:t xml:space="preserve"> </w:t>
      </w:r>
      <w:r w:rsidRPr="00FF4A70">
        <w:rPr>
          <w:noProof w:val="0"/>
        </w:rPr>
        <w:t>полінома</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кількістю</w:t>
      </w:r>
      <w:r w:rsidR="00AD236E" w:rsidRPr="00FF4A70">
        <w:rPr>
          <w:noProof w:val="0"/>
        </w:rPr>
        <w:t xml:space="preserve"> </w:t>
      </w:r>
      <w:r w:rsidR="00374E05">
        <w:rPr>
          <w:noProof w:val="0"/>
        </w:rPr>
        <w:t>є</w:t>
      </w:r>
      <w:r w:rsidRPr="00FF4A70">
        <w:rPr>
          <w:noProof w:val="0"/>
        </w:rPr>
        <w:t>кстр</w:t>
      </w:r>
      <w:r w:rsidR="00374E05">
        <w:rPr>
          <w:noProof w:val="0"/>
        </w:rPr>
        <w:t>є</w:t>
      </w:r>
      <w:r w:rsidRPr="00FF4A70">
        <w:rPr>
          <w:noProof w:val="0"/>
        </w:rPr>
        <w:t>мумів</w:t>
      </w:r>
      <w:r w:rsidR="00AD236E" w:rsidRPr="00FF4A70">
        <w:rPr>
          <w:noProof w:val="0"/>
        </w:rPr>
        <w:t xml:space="preserve"> (</w:t>
      </w:r>
      <w:r w:rsidRPr="00FF4A70">
        <w:rPr>
          <w:noProof w:val="0"/>
        </w:rPr>
        <w:t>максимумів</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мінімумів</w:t>
      </w:r>
      <w:r w:rsidR="00AD236E" w:rsidRPr="00FF4A70">
        <w:rPr>
          <w:noProof w:val="0"/>
        </w:rPr>
        <w:t xml:space="preserve">) </w:t>
      </w:r>
      <w:r w:rsidRPr="00FF4A70">
        <w:rPr>
          <w:noProof w:val="0"/>
        </w:rPr>
        <w:t>кривої</w:t>
      </w:r>
      <w:r w:rsidR="00AD236E" w:rsidRPr="00FF4A70">
        <w:rPr>
          <w:noProof w:val="0"/>
        </w:rPr>
        <w:t xml:space="preserve">. </w:t>
      </w:r>
      <w:r w:rsidRPr="00FF4A70">
        <w:rPr>
          <w:noProof w:val="0"/>
        </w:rPr>
        <w:t>Поліном</w:t>
      </w:r>
      <w:r w:rsidR="00AD236E" w:rsidRPr="00FF4A70">
        <w:rPr>
          <w:noProof w:val="0"/>
        </w:rPr>
        <w:t xml:space="preserve"> </w:t>
      </w:r>
      <w:r w:rsidRPr="00FF4A70">
        <w:rPr>
          <w:noProof w:val="0"/>
        </w:rPr>
        <w:t>другого</w:t>
      </w:r>
      <w:r w:rsidR="00AD236E" w:rsidRPr="00FF4A70">
        <w:rPr>
          <w:noProof w:val="0"/>
        </w:rPr>
        <w:t xml:space="preserve"> </w:t>
      </w:r>
      <w:r w:rsidRPr="00FF4A70">
        <w:rPr>
          <w:noProof w:val="0"/>
        </w:rPr>
        <w:t>ступ</w:t>
      </w:r>
      <w:r w:rsidR="00374E05">
        <w:rPr>
          <w:noProof w:val="0"/>
        </w:rPr>
        <w:t>є</w:t>
      </w:r>
      <w:r w:rsidRPr="00FF4A70">
        <w:rPr>
          <w:noProof w:val="0"/>
        </w:rPr>
        <w:t>ня</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описати</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один</w:t>
      </w:r>
      <w:r w:rsidR="00AD236E" w:rsidRPr="00FF4A70">
        <w:rPr>
          <w:noProof w:val="0"/>
        </w:rPr>
        <w:t xml:space="preserve"> </w:t>
      </w:r>
      <w:r w:rsidRPr="00FF4A70">
        <w:rPr>
          <w:noProof w:val="0"/>
        </w:rPr>
        <w:t>максимум</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мінімум</w:t>
      </w:r>
      <w:r w:rsidR="00AD236E" w:rsidRPr="00FF4A70">
        <w:rPr>
          <w:noProof w:val="0"/>
        </w:rPr>
        <w:t xml:space="preserve">. </w:t>
      </w:r>
      <w:r w:rsidRPr="00FF4A70">
        <w:rPr>
          <w:noProof w:val="0"/>
        </w:rPr>
        <w:t>Поліном</w:t>
      </w:r>
      <w:r w:rsidR="00AD236E" w:rsidRPr="00FF4A70">
        <w:rPr>
          <w:noProof w:val="0"/>
        </w:rPr>
        <w:t xml:space="preserve"> </w:t>
      </w:r>
      <w:r w:rsidRPr="00FF4A70">
        <w:rPr>
          <w:noProof w:val="0"/>
        </w:rPr>
        <w:t>тр</w:t>
      </w:r>
      <w:r w:rsidR="00374E05">
        <w:rPr>
          <w:noProof w:val="0"/>
        </w:rPr>
        <w:t>є</w:t>
      </w:r>
      <w:r w:rsidRPr="00FF4A70">
        <w:rPr>
          <w:noProof w:val="0"/>
        </w:rPr>
        <w:t>тього</w:t>
      </w:r>
      <w:r w:rsidR="00AD236E" w:rsidRPr="00FF4A70">
        <w:rPr>
          <w:noProof w:val="0"/>
        </w:rPr>
        <w:t xml:space="preserve"> </w:t>
      </w:r>
      <w:r w:rsidRPr="00FF4A70">
        <w:rPr>
          <w:noProof w:val="0"/>
        </w:rPr>
        <w:t>ступ</w:t>
      </w:r>
      <w:r w:rsidR="00374E05">
        <w:rPr>
          <w:noProof w:val="0"/>
        </w:rPr>
        <w:t>є</w:t>
      </w:r>
      <w:r w:rsidRPr="00FF4A70">
        <w:rPr>
          <w:noProof w:val="0"/>
        </w:rPr>
        <w:t>ня</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один</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два</w:t>
      </w:r>
      <w:r w:rsidR="00AD236E" w:rsidRPr="00FF4A70">
        <w:rPr>
          <w:noProof w:val="0"/>
        </w:rPr>
        <w:t xml:space="preserve"> </w:t>
      </w:r>
      <w:r w:rsidR="00374E05">
        <w:rPr>
          <w:noProof w:val="0"/>
        </w:rPr>
        <w:t>є</w:t>
      </w:r>
      <w:r w:rsidRPr="00FF4A70">
        <w:rPr>
          <w:noProof w:val="0"/>
        </w:rPr>
        <w:t>кстр</w:t>
      </w:r>
      <w:r w:rsidR="00374E05">
        <w:rPr>
          <w:noProof w:val="0"/>
        </w:rPr>
        <w:t>є</w:t>
      </w:r>
      <w:r w:rsidRPr="00FF4A70">
        <w:rPr>
          <w:noProof w:val="0"/>
        </w:rPr>
        <w:t>муми</w:t>
      </w:r>
      <w:r w:rsidR="00AD236E" w:rsidRPr="00FF4A70">
        <w:rPr>
          <w:noProof w:val="0"/>
        </w:rPr>
        <w:t xml:space="preserve">. </w:t>
      </w:r>
      <w:r w:rsidRPr="00FF4A70">
        <w:rPr>
          <w:noProof w:val="0"/>
        </w:rPr>
        <w:t>Поліном</w:t>
      </w:r>
      <w:r w:rsidR="00AD236E" w:rsidRPr="00FF4A70">
        <w:rPr>
          <w:noProof w:val="0"/>
        </w:rPr>
        <w:t xml:space="preserve"> </w:t>
      </w:r>
      <w:r w:rsidRPr="00FF4A70">
        <w:rPr>
          <w:noProof w:val="0"/>
        </w:rPr>
        <w:t>ч</w:t>
      </w:r>
      <w:r w:rsidR="00374E05">
        <w:rPr>
          <w:noProof w:val="0"/>
        </w:rPr>
        <w:t>є</w:t>
      </w:r>
      <w:r w:rsidRPr="00FF4A70">
        <w:rPr>
          <w:noProof w:val="0"/>
        </w:rPr>
        <w:t>тв</w:t>
      </w:r>
      <w:r w:rsidR="00374E05">
        <w:rPr>
          <w:noProof w:val="0"/>
        </w:rPr>
        <w:t>є</w:t>
      </w:r>
      <w:r w:rsidRPr="00FF4A70">
        <w:rPr>
          <w:noProof w:val="0"/>
        </w:rPr>
        <w:t>ртого</w:t>
      </w:r>
      <w:r w:rsidR="00AD236E" w:rsidRPr="00FF4A70">
        <w:rPr>
          <w:noProof w:val="0"/>
        </w:rPr>
        <w:t xml:space="preserve"> </w:t>
      </w:r>
      <w:r w:rsidRPr="00FF4A70">
        <w:rPr>
          <w:noProof w:val="0"/>
        </w:rPr>
        <w:t>ступ</w:t>
      </w:r>
      <w:r w:rsidR="00374E05">
        <w:rPr>
          <w:noProof w:val="0"/>
        </w:rPr>
        <w:t>є</w:t>
      </w:r>
      <w:r w:rsidRPr="00FF4A70">
        <w:rPr>
          <w:noProof w:val="0"/>
        </w:rPr>
        <w:t>ня</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мати</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трьох</w:t>
      </w:r>
      <w:r w:rsidR="00AD236E" w:rsidRPr="00FF4A70">
        <w:rPr>
          <w:noProof w:val="0"/>
        </w:rPr>
        <w:t xml:space="preserve"> </w:t>
      </w:r>
      <w:r w:rsidR="00374E05">
        <w:rPr>
          <w:noProof w:val="0"/>
        </w:rPr>
        <w:t>є</w:t>
      </w:r>
      <w:r w:rsidRPr="00FF4A70">
        <w:rPr>
          <w:noProof w:val="0"/>
        </w:rPr>
        <w:t>кстр</w:t>
      </w:r>
      <w:r w:rsidR="00374E05">
        <w:rPr>
          <w:noProof w:val="0"/>
        </w:rPr>
        <w:t>є</w:t>
      </w:r>
      <w:r w:rsidRPr="00FF4A70">
        <w:rPr>
          <w:noProof w:val="0"/>
        </w:rPr>
        <w:t>мумів</w:t>
      </w:r>
      <w:r w:rsidR="00AD236E" w:rsidRPr="00FF4A70">
        <w:rPr>
          <w:noProof w:val="0"/>
        </w:rPr>
        <w:t xml:space="preserve"> [</w:t>
      </w:r>
      <w:r w:rsidR="003E1F5B" w:rsidRPr="00FF4A70">
        <w:rPr>
          <w:noProof w:val="0"/>
        </w:rPr>
        <w:fldChar w:fldCharType="begin"/>
      </w:r>
      <w:r w:rsidR="003E1F5B" w:rsidRPr="00FF4A70">
        <w:rPr>
          <w:noProof w:val="0"/>
        </w:rPr>
        <w:instrText xml:space="preserve"> REF _Ref264200803 \r \h </w:instrText>
      </w:r>
      <w:r w:rsidR="0005624F" w:rsidRPr="00FF4A70">
        <w:rPr>
          <w:noProof w:val="0"/>
        </w:rPr>
        <w:instrText xml:space="preserve"> \* MERGEFORMAT </w:instrText>
      </w:r>
      <w:r w:rsidR="003E1F5B" w:rsidRPr="00FF4A70">
        <w:rPr>
          <w:noProof w:val="0"/>
        </w:rPr>
      </w:r>
      <w:r w:rsidR="003E1F5B" w:rsidRPr="00FF4A70">
        <w:rPr>
          <w:noProof w:val="0"/>
        </w:rPr>
        <w:fldChar w:fldCharType="separate"/>
      </w:r>
      <w:r w:rsidR="00346BFC">
        <w:rPr>
          <w:noProof w:val="0"/>
        </w:rPr>
        <w:t>31</w:t>
      </w:r>
      <w:r w:rsidR="003E1F5B" w:rsidRPr="00FF4A70">
        <w:rPr>
          <w:noProof w:val="0"/>
        </w:rPr>
        <w:fldChar w:fldCharType="end"/>
      </w:r>
      <w:r w:rsidR="00AD236E" w:rsidRPr="00FF4A70">
        <w:rPr>
          <w:noProof w:val="0"/>
        </w:rPr>
        <w:t>].</w:t>
      </w:r>
    </w:p>
    <w:p w:rsidR="007D1850" w:rsidRPr="00FF4A70" w:rsidRDefault="003657A5" w:rsidP="00EB67EF">
      <w:pPr>
        <w:rPr>
          <w:noProof w:val="0"/>
        </w:rPr>
      </w:pPr>
      <w:r w:rsidRPr="00FF4A70">
        <w:rPr>
          <w:lang w:eastAsia="uk-UA"/>
        </w:rPr>
        <w:lastRenderedPageBreak/>
        <mc:AlternateContent>
          <mc:Choice Requires="wps">
            <w:drawing>
              <wp:anchor distT="0" distB="0" distL="114300" distR="114300" simplePos="0" relativeHeight="251660288" behindDoc="0" locked="0" layoutInCell="1" allowOverlap="1" wp14:anchorId="616760FA" wp14:editId="56003DEC">
                <wp:simplePos x="0" y="0"/>
                <wp:positionH relativeFrom="column">
                  <wp:posOffset>758190</wp:posOffset>
                </wp:positionH>
                <wp:positionV relativeFrom="paragraph">
                  <wp:posOffset>2375535</wp:posOffset>
                </wp:positionV>
                <wp:extent cx="3476625" cy="247650"/>
                <wp:effectExtent l="0" t="0" r="28575" b="19050"/>
                <wp:wrapNone/>
                <wp:docPr id="3944" name="Надпись 3944"/>
                <wp:cNvGraphicFramePr/>
                <a:graphic xmlns:a="http://schemas.openxmlformats.org/drawingml/2006/main">
                  <a:graphicData uri="http://schemas.microsoft.com/office/word/2010/wordprocessingShape">
                    <wps:wsp>
                      <wps:cNvSpPr txBox="1"/>
                      <wps:spPr>
                        <a:xfrm>
                          <a:off x="0" y="0"/>
                          <a:ext cx="3476625" cy="247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377F1" w:rsidRPr="00A377F1" w:rsidRDefault="00A377F1" w:rsidP="00A377F1">
                            <w:pPr>
                              <w:spacing w:line="240" w:lineRule="auto"/>
                              <w:ind w:firstLine="0"/>
                              <w:rPr>
                                <w:sz w:val="20"/>
                                <w:szCs w:val="20"/>
                              </w:rPr>
                            </w:pPr>
                            <w:r w:rsidRPr="00A377F1">
                              <w:rPr>
                                <w:sz w:val="20"/>
                                <w:szCs w:val="20"/>
                              </w:rPr>
                              <w:t>20</w:t>
                            </w:r>
                            <w:r>
                              <w:rPr>
                                <w:sz w:val="20"/>
                                <w:szCs w:val="20"/>
                              </w:rPr>
                              <w:t>12</w:t>
                            </w:r>
                            <w:r w:rsidRPr="00A377F1">
                              <w:rPr>
                                <w:sz w:val="20"/>
                                <w:szCs w:val="20"/>
                              </w:rPr>
                              <w:t xml:space="preserve">    201</w:t>
                            </w:r>
                            <w:r>
                              <w:rPr>
                                <w:sz w:val="20"/>
                                <w:szCs w:val="20"/>
                              </w:rPr>
                              <w:t>3</w:t>
                            </w:r>
                            <w:r w:rsidRPr="00A377F1">
                              <w:rPr>
                                <w:sz w:val="20"/>
                                <w:szCs w:val="20"/>
                              </w:rPr>
                              <w:t xml:space="preserve">      201</w:t>
                            </w:r>
                            <w:r>
                              <w:rPr>
                                <w:sz w:val="20"/>
                                <w:szCs w:val="20"/>
                              </w:rPr>
                              <w:t>4</w:t>
                            </w:r>
                            <w:r w:rsidRPr="00A377F1">
                              <w:rPr>
                                <w:sz w:val="20"/>
                                <w:szCs w:val="20"/>
                              </w:rPr>
                              <w:t xml:space="preserve">    201</w:t>
                            </w:r>
                            <w:r>
                              <w:rPr>
                                <w:sz w:val="20"/>
                                <w:szCs w:val="20"/>
                              </w:rPr>
                              <w:t>5</w:t>
                            </w:r>
                            <w:r w:rsidRPr="00A377F1">
                              <w:rPr>
                                <w:sz w:val="20"/>
                                <w:szCs w:val="20"/>
                              </w:rPr>
                              <w:t xml:space="preserve">     201</w:t>
                            </w:r>
                            <w:r>
                              <w:rPr>
                                <w:sz w:val="20"/>
                                <w:szCs w:val="20"/>
                              </w:rPr>
                              <w:t>6</w:t>
                            </w:r>
                            <w:r w:rsidRPr="00A377F1">
                              <w:rPr>
                                <w:sz w:val="20"/>
                                <w:szCs w:val="20"/>
                              </w:rPr>
                              <w:t xml:space="preserve">      201</w:t>
                            </w:r>
                            <w:r>
                              <w:rPr>
                                <w:sz w:val="20"/>
                                <w:szCs w:val="20"/>
                              </w:rPr>
                              <w:t>7</w:t>
                            </w:r>
                            <w:r w:rsidRPr="00A377F1">
                              <w:rPr>
                                <w:sz w:val="20"/>
                                <w:szCs w:val="20"/>
                              </w:rPr>
                              <w:t xml:space="preserve">     20</w:t>
                            </w:r>
                            <w:r>
                              <w:rPr>
                                <w:sz w:val="20"/>
                                <w:szCs w:val="20"/>
                              </w:rPr>
                              <w:t>18</w:t>
                            </w:r>
                            <w:r w:rsidRPr="00A377F1">
                              <w:rPr>
                                <w:sz w:val="20"/>
                                <w:szCs w:val="20"/>
                              </w:rPr>
                              <w:t xml:space="preserve">     20</w:t>
                            </w:r>
                            <w:r>
                              <w:rPr>
                                <w:sz w:val="20"/>
                                <w:szCs w:val="20"/>
                              </w:rPr>
                              <w:t>1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6760FA" id="Надпись 3944" o:spid="_x0000_s1126" type="#_x0000_t202" style="position:absolute;left:0;text-align:left;margin-left:59.7pt;margin-top:187.05pt;width:273.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" fillcolor="white [3201]" strokeweight=".5pt">
                <v:textbox>
                  <w:txbxContent>
                    <w:p w:rsidR="00A377F1" w:rsidRPr="00A377F1" w:rsidRDefault="00A377F1" w:rsidP="00A377F1">
                      <w:pPr>
                        <w:spacing w:line="240" w:lineRule="auto"/>
                        <w:ind w:firstLine="0"/>
                        <w:rPr>
                          <w:sz w:val="20"/>
                          <w:szCs w:val="20"/>
                        </w:rPr>
                      </w:pPr>
                      <w:r w:rsidRPr="00A377F1">
                        <w:rPr>
                          <w:sz w:val="20"/>
                          <w:szCs w:val="20"/>
                        </w:rPr>
                        <w:t>20</w:t>
                      </w:r>
                      <w:r>
                        <w:rPr>
                          <w:sz w:val="20"/>
                          <w:szCs w:val="20"/>
                        </w:rPr>
                        <w:t>12</w:t>
                      </w:r>
                      <w:r w:rsidRPr="00A377F1">
                        <w:rPr>
                          <w:sz w:val="20"/>
                          <w:szCs w:val="20"/>
                        </w:rPr>
                        <w:t xml:space="preserve">    201</w:t>
                      </w:r>
                      <w:r>
                        <w:rPr>
                          <w:sz w:val="20"/>
                          <w:szCs w:val="20"/>
                        </w:rPr>
                        <w:t>3</w:t>
                      </w:r>
                      <w:r w:rsidRPr="00A377F1">
                        <w:rPr>
                          <w:sz w:val="20"/>
                          <w:szCs w:val="20"/>
                        </w:rPr>
                        <w:t xml:space="preserve">      201</w:t>
                      </w:r>
                      <w:r>
                        <w:rPr>
                          <w:sz w:val="20"/>
                          <w:szCs w:val="20"/>
                        </w:rPr>
                        <w:t>4</w:t>
                      </w:r>
                      <w:r w:rsidRPr="00A377F1">
                        <w:rPr>
                          <w:sz w:val="20"/>
                          <w:szCs w:val="20"/>
                        </w:rPr>
                        <w:t xml:space="preserve">    201</w:t>
                      </w:r>
                      <w:r>
                        <w:rPr>
                          <w:sz w:val="20"/>
                          <w:szCs w:val="20"/>
                        </w:rPr>
                        <w:t>5</w:t>
                      </w:r>
                      <w:r w:rsidRPr="00A377F1">
                        <w:rPr>
                          <w:sz w:val="20"/>
                          <w:szCs w:val="20"/>
                        </w:rPr>
                        <w:t xml:space="preserve">     201</w:t>
                      </w:r>
                      <w:r>
                        <w:rPr>
                          <w:sz w:val="20"/>
                          <w:szCs w:val="20"/>
                        </w:rPr>
                        <w:t>6</w:t>
                      </w:r>
                      <w:r w:rsidRPr="00A377F1">
                        <w:rPr>
                          <w:sz w:val="20"/>
                          <w:szCs w:val="20"/>
                        </w:rPr>
                        <w:t xml:space="preserve">      201</w:t>
                      </w:r>
                      <w:r>
                        <w:rPr>
                          <w:sz w:val="20"/>
                          <w:szCs w:val="20"/>
                        </w:rPr>
                        <w:t>7</w:t>
                      </w:r>
                      <w:r w:rsidRPr="00A377F1">
                        <w:rPr>
                          <w:sz w:val="20"/>
                          <w:szCs w:val="20"/>
                        </w:rPr>
                        <w:t xml:space="preserve">     20</w:t>
                      </w:r>
                      <w:r>
                        <w:rPr>
                          <w:sz w:val="20"/>
                          <w:szCs w:val="20"/>
                        </w:rPr>
                        <w:t>18</w:t>
                      </w:r>
                      <w:r w:rsidRPr="00A377F1">
                        <w:rPr>
                          <w:sz w:val="20"/>
                          <w:szCs w:val="20"/>
                        </w:rPr>
                        <w:t xml:space="preserve">     20</w:t>
                      </w:r>
                      <w:r>
                        <w:rPr>
                          <w:sz w:val="20"/>
                          <w:szCs w:val="20"/>
                        </w:rPr>
                        <w:t>19</w:t>
                      </w:r>
                    </w:p>
                  </w:txbxContent>
                </v:textbox>
              </v:shape>
            </w:pict>
          </mc:Fallback>
        </mc:AlternateContent>
      </w:r>
      <w:r w:rsidR="00F6298B" w:rsidRPr="00FF4A70">
        <w:rPr>
          <w:lang w:eastAsia="uk-UA"/>
        </w:rPr>
        <w:drawing>
          <wp:inline distT="0" distB="0" distL="0" distR="0" wp14:anchorId="62545E2D" wp14:editId="59ADBD36">
            <wp:extent cx="4584065" cy="3182620"/>
            <wp:effectExtent l="0" t="0" r="6985" b="0"/>
            <wp:docPr id="3926"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7D1850" w:rsidRPr="00FF4A70" w:rsidRDefault="007D1850" w:rsidP="00EB67EF">
      <w:pPr>
        <w:rPr>
          <w:noProof w:val="0"/>
        </w:rPr>
      </w:pPr>
    </w:p>
    <w:p w:rsidR="00AD236E" w:rsidRPr="00FF4A70" w:rsidRDefault="0042241B" w:rsidP="00EB67EF">
      <w:pPr>
        <w:rPr>
          <w:noProof w:val="0"/>
        </w:rPr>
      </w:pPr>
      <w:r w:rsidRPr="00FF4A70">
        <w:rPr>
          <w:noProof w:val="0"/>
        </w:rPr>
        <w:t>Рис</w:t>
      </w:r>
      <w:r w:rsidR="00D21E90" w:rsidRPr="00FF4A70">
        <w:rPr>
          <w:noProof w:val="0"/>
        </w:rPr>
        <w:t>.</w:t>
      </w:r>
      <w:r w:rsidR="00AD236E" w:rsidRPr="00FF4A70">
        <w:rPr>
          <w:noProof w:val="0"/>
        </w:rPr>
        <w:t xml:space="preserve"> </w:t>
      </w:r>
      <w:r w:rsidR="003657A5" w:rsidRPr="00FF4A70">
        <w:rPr>
          <w:noProof w:val="0"/>
        </w:rPr>
        <w:t>3</w:t>
      </w:r>
      <w:r w:rsidR="00AD236E" w:rsidRPr="00FF4A70">
        <w:rPr>
          <w:noProof w:val="0"/>
        </w:rPr>
        <w:t xml:space="preserve">.3 - </w:t>
      </w:r>
      <w:r w:rsidRPr="00FF4A70">
        <w:rPr>
          <w:noProof w:val="0"/>
        </w:rPr>
        <w:t>Прогноз</w:t>
      </w:r>
      <w:r w:rsidR="00AD236E" w:rsidRPr="00FF4A70">
        <w:rPr>
          <w:noProof w:val="0"/>
        </w:rPr>
        <w:t xml:space="preserve"> </w:t>
      </w:r>
      <w:r w:rsidRPr="00FF4A70">
        <w:rPr>
          <w:noProof w:val="0"/>
        </w:rPr>
        <w:t>розміру</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377F1" w:rsidRPr="00FF4A70">
        <w:rPr>
          <w:noProof w:val="0"/>
        </w:rPr>
        <w:t>за п</w:t>
      </w:r>
      <w:r w:rsidR="00374E05">
        <w:rPr>
          <w:noProof w:val="0"/>
        </w:rPr>
        <w:t>є</w:t>
      </w:r>
      <w:r w:rsidR="00A377F1" w:rsidRPr="00FF4A70">
        <w:rPr>
          <w:noProof w:val="0"/>
        </w:rPr>
        <w:t>ріод 2012 – 2019 рр.</w:t>
      </w:r>
    </w:p>
    <w:p w:rsidR="007D1850" w:rsidRPr="00FF4A70" w:rsidRDefault="007D1850" w:rsidP="00EB67EF">
      <w:pPr>
        <w:rPr>
          <w:noProof w:val="0"/>
        </w:rPr>
      </w:pPr>
    </w:p>
    <w:p w:rsidR="007D1850" w:rsidRPr="00FF4A70" w:rsidRDefault="00D21E90" w:rsidP="00EB67EF">
      <w:pPr>
        <w:rPr>
          <w:noProof w:val="0"/>
        </w:rPr>
      </w:pPr>
      <w:r w:rsidRPr="00FF4A70">
        <w:rPr>
          <w:noProof w:val="0"/>
        </w:rPr>
        <w:t xml:space="preserve">За фактичними даними таблиці </w:t>
      </w:r>
      <w:r w:rsidR="003657A5" w:rsidRPr="00FF4A70">
        <w:rPr>
          <w:noProof w:val="0"/>
        </w:rPr>
        <w:t>3</w:t>
      </w:r>
      <w:r w:rsidR="007D1850" w:rsidRPr="00FF4A70">
        <w:rPr>
          <w:noProof w:val="0"/>
        </w:rPr>
        <w:t>.</w:t>
      </w:r>
      <w:r w:rsidR="003657A5" w:rsidRPr="00FF4A70">
        <w:rPr>
          <w:noProof w:val="0"/>
        </w:rPr>
        <w:t>4</w:t>
      </w:r>
      <w:r w:rsidR="007D1850" w:rsidRPr="00FF4A70">
        <w:rPr>
          <w:noProof w:val="0"/>
        </w:rPr>
        <w:t xml:space="preserve"> побудуємо діаграму, на якій пров</w:t>
      </w:r>
      <w:r w:rsidR="00374E05">
        <w:rPr>
          <w:noProof w:val="0"/>
        </w:rPr>
        <w:t>є</w:t>
      </w:r>
      <w:r w:rsidR="007D1850" w:rsidRPr="00FF4A70">
        <w:rPr>
          <w:noProof w:val="0"/>
        </w:rPr>
        <w:t>д</w:t>
      </w:r>
      <w:r w:rsidR="00374E05">
        <w:rPr>
          <w:noProof w:val="0"/>
        </w:rPr>
        <w:t>є</w:t>
      </w:r>
      <w:r w:rsidR="007D1850" w:rsidRPr="00FF4A70">
        <w:rPr>
          <w:noProof w:val="0"/>
        </w:rPr>
        <w:t>мо лінію тр</w:t>
      </w:r>
      <w:r w:rsidR="00374E05">
        <w:rPr>
          <w:noProof w:val="0"/>
        </w:rPr>
        <w:t>є</w:t>
      </w:r>
      <w:r w:rsidR="007D1850" w:rsidRPr="00FF4A70">
        <w:rPr>
          <w:noProof w:val="0"/>
        </w:rPr>
        <w:t>нда, що надасть змогу спрогнозувати зміну кр</w:t>
      </w:r>
      <w:r w:rsidR="00374E05">
        <w:rPr>
          <w:noProof w:val="0"/>
        </w:rPr>
        <w:t>є</w:t>
      </w:r>
      <w:r w:rsidR="007D1850" w:rsidRPr="00FF4A70">
        <w:rPr>
          <w:noProof w:val="0"/>
        </w:rPr>
        <w:t>дитного портф</w:t>
      </w:r>
      <w:r w:rsidR="00374E05">
        <w:rPr>
          <w:noProof w:val="0"/>
        </w:rPr>
        <w:t>є</w:t>
      </w:r>
      <w:r w:rsidR="007D1850" w:rsidRPr="00FF4A70">
        <w:rPr>
          <w:noProof w:val="0"/>
        </w:rPr>
        <w:t>ля на найближчі 2 роки.</w:t>
      </w:r>
    </w:p>
    <w:p w:rsidR="00AD236E" w:rsidRPr="00FF4A70" w:rsidRDefault="0042241B" w:rsidP="00EB67EF">
      <w:pPr>
        <w:rPr>
          <w:noProof w:val="0"/>
        </w:rPr>
      </w:pP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найбільш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наближається</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ої</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іаграмі</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R-квадрат</w:t>
      </w:r>
      <w:r w:rsidR="00AD236E" w:rsidRPr="00FF4A70">
        <w:rPr>
          <w:noProof w:val="0"/>
        </w:rPr>
        <w:t xml:space="preserve"> (</w:t>
      </w:r>
      <w:r w:rsidRPr="00FF4A70">
        <w:rPr>
          <w:noProof w:val="0"/>
        </w:rPr>
        <w:t>число</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0</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1,</w:t>
      </w:r>
      <w:r w:rsidR="00AD236E" w:rsidRPr="00FF4A70">
        <w:rPr>
          <w:noProof w:val="0"/>
        </w:rPr>
        <w:t xml:space="preserve"> </w:t>
      </w:r>
      <w:r w:rsidRPr="00FF4A70">
        <w:rPr>
          <w:noProof w:val="0"/>
        </w:rPr>
        <w:t>як</w:t>
      </w:r>
      <w:r w:rsidR="00374E05">
        <w:rPr>
          <w:noProof w:val="0"/>
        </w:rPr>
        <w:t>є</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близькість</w:t>
      </w:r>
      <w:r w:rsidR="00AD236E" w:rsidRPr="00FF4A70">
        <w:rPr>
          <w:noProof w:val="0"/>
        </w:rPr>
        <w:t xml:space="preserve"> </w:t>
      </w:r>
      <w:r w:rsidRPr="00FF4A70">
        <w:rPr>
          <w:noProof w:val="0"/>
        </w:rPr>
        <w:t>знач</w:t>
      </w:r>
      <w:r w:rsidR="00374E05">
        <w:rPr>
          <w:noProof w:val="0"/>
        </w:rPr>
        <w:t>є</w:t>
      </w:r>
      <w:r w:rsidRPr="00FF4A70">
        <w:rPr>
          <w:noProof w:val="0"/>
        </w:rPr>
        <w:t>нь</w:t>
      </w:r>
      <w:r w:rsidR="00AD236E" w:rsidRPr="00FF4A70">
        <w:rPr>
          <w:noProof w:val="0"/>
        </w:rPr>
        <w:t xml:space="preserve"> </w:t>
      </w:r>
      <w:r w:rsidRPr="00FF4A70">
        <w:rPr>
          <w:noProof w:val="0"/>
        </w:rPr>
        <w:t>лінії</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фактичних</w:t>
      </w:r>
      <w:r w:rsidR="00AD236E" w:rsidRPr="00FF4A70">
        <w:rPr>
          <w:noProof w:val="0"/>
        </w:rPr>
        <w:t xml:space="preserve"> </w:t>
      </w:r>
      <w:r w:rsidRPr="00FF4A70">
        <w:rPr>
          <w:noProof w:val="0"/>
        </w:rPr>
        <w:t>даних</w:t>
      </w:r>
      <w:r w:rsidR="00AD236E" w:rsidRPr="00FF4A70">
        <w:rPr>
          <w:noProof w:val="0"/>
        </w:rPr>
        <w:t xml:space="preserve">; </w:t>
      </w:r>
      <w:r w:rsidRPr="00FF4A70">
        <w:rPr>
          <w:noProof w:val="0"/>
        </w:rPr>
        <w:t>воно</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називається</w:t>
      </w:r>
      <w:r w:rsidR="00AD236E" w:rsidRPr="00FF4A70">
        <w:rPr>
          <w:noProof w:val="0"/>
        </w:rPr>
        <w:t xml:space="preserve"> </w:t>
      </w:r>
      <w:r w:rsidRPr="00FF4A70">
        <w:rPr>
          <w:noProof w:val="0"/>
        </w:rPr>
        <w:t>квадратом</w:t>
      </w:r>
      <w:r w:rsidR="00AD236E" w:rsidRPr="00FF4A70">
        <w:rPr>
          <w:noProof w:val="0"/>
        </w:rPr>
        <w:t xml:space="preserve"> </w:t>
      </w:r>
      <w:r w:rsidRPr="00FF4A70">
        <w:rPr>
          <w:noProof w:val="0"/>
        </w:rPr>
        <w:t>змішаної</w:t>
      </w:r>
      <w:r w:rsidR="00AD236E" w:rsidRPr="00FF4A70">
        <w:rPr>
          <w:noProof w:val="0"/>
        </w:rPr>
        <w:t xml:space="preserve"> </w:t>
      </w:r>
      <w:r w:rsidRPr="00FF4A70">
        <w:rPr>
          <w:noProof w:val="0"/>
        </w:rPr>
        <w:t>кор</w:t>
      </w:r>
      <w:r w:rsidR="00374E05">
        <w:rPr>
          <w:noProof w:val="0"/>
        </w:rPr>
        <w:t>є</w:t>
      </w:r>
      <w:r w:rsidRPr="00FF4A70">
        <w:rPr>
          <w:noProof w:val="0"/>
        </w:rPr>
        <w:t>ляції</w:t>
      </w:r>
      <w:r w:rsidR="00AD236E" w:rsidRPr="00FF4A70">
        <w:rPr>
          <w:noProof w:val="0"/>
        </w:rPr>
        <w:t xml:space="preserve">) </w:t>
      </w:r>
      <w:r w:rsidRPr="00FF4A70">
        <w:rPr>
          <w:noProof w:val="0"/>
        </w:rPr>
        <w:t>дорівнює</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близько</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1</w:t>
      </w:r>
      <w:r w:rsidR="00AD236E" w:rsidRPr="00FF4A70">
        <w:rPr>
          <w:noProof w:val="0"/>
        </w:rPr>
        <w:t>.</w:t>
      </w:r>
    </w:p>
    <w:p w:rsidR="00AD236E" w:rsidRPr="00FF4A70" w:rsidRDefault="0042241B" w:rsidP="00EB67EF">
      <w:pPr>
        <w:rPr>
          <w:noProof w:val="0"/>
        </w:rPr>
      </w:pPr>
      <w:r w:rsidRPr="00FF4A70">
        <w:rPr>
          <w:noProof w:val="0"/>
        </w:rPr>
        <w:t>З</w:t>
      </w:r>
      <w:r w:rsidR="00AD236E" w:rsidRPr="00FF4A70">
        <w:rPr>
          <w:noProof w:val="0"/>
        </w:rPr>
        <w:t xml:space="preserve"> </w:t>
      </w:r>
      <w:r w:rsidRPr="00FF4A70">
        <w:rPr>
          <w:noProof w:val="0"/>
        </w:rPr>
        <w:t>рис</w:t>
      </w:r>
      <w:r w:rsidR="00647108" w:rsidRPr="00FF4A70">
        <w:rPr>
          <w:noProof w:val="0"/>
        </w:rPr>
        <w:t>унку</w:t>
      </w:r>
      <w:r w:rsidR="00AD236E" w:rsidRPr="00FF4A70">
        <w:rPr>
          <w:noProof w:val="0"/>
        </w:rPr>
        <w:t xml:space="preserve"> </w:t>
      </w:r>
      <w:r w:rsidRPr="00FF4A70">
        <w:rPr>
          <w:noProof w:val="0"/>
        </w:rPr>
        <w:t>3</w:t>
      </w:r>
      <w:r w:rsidR="00AD236E" w:rsidRPr="00FF4A70">
        <w:rPr>
          <w:noProof w:val="0"/>
        </w:rPr>
        <w:t xml:space="preserve">.3 </w:t>
      </w:r>
      <w:r w:rsidRPr="00FF4A70">
        <w:rPr>
          <w:noProof w:val="0"/>
        </w:rPr>
        <w:t>видно,</w:t>
      </w:r>
      <w:r w:rsidR="00AD236E" w:rsidRPr="00FF4A70">
        <w:rPr>
          <w:noProof w:val="0"/>
        </w:rPr>
        <w:t xml:space="preserve"> </w:t>
      </w:r>
      <w:r w:rsidR="00F44F1A" w:rsidRPr="00FF4A70">
        <w:rPr>
          <w:noProof w:val="0"/>
        </w:rPr>
        <w:t>що</w:t>
      </w:r>
      <w:r w:rsidR="00AD236E" w:rsidRPr="00FF4A70">
        <w:rPr>
          <w:noProof w:val="0"/>
        </w:rPr>
        <w:t xml:space="preserve"> </w:t>
      </w:r>
      <w:r w:rsidRPr="00FF4A70">
        <w:rPr>
          <w:noProof w:val="0"/>
        </w:rPr>
        <w:t>ко</w:t>
      </w:r>
      <w:r w:rsidR="00374E05">
        <w:rPr>
          <w:noProof w:val="0"/>
        </w:rPr>
        <w:t>є</w:t>
      </w:r>
      <w:r w:rsidRPr="00FF4A70">
        <w:rPr>
          <w:noProof w:val="0"/>
        </w:rPr>
        <w:t>фіцієнт</w:t>
      </w:r>
      <w:r w:rsidR="00AD236E" w:rsidRPr="00FF4A70">
        <w:rPr>
          <w:noProof w:val="0"/>
        </w:rPr>
        <w:t xml:space="preserve"> </w:t>
      </w:r>
      <w:r w:rsidRPr="00FF4A70">
        <w:rPr>
          <w:noProof w:val="0"/>
        </w:rPr>
        <w:t>апроксимації</w:t>
      </w:r>
      <w:r w:rsidR="00AD236E" w:rsidRPr="00FF4A70">
        <w:rPr>
          <w:noProof w:val="0"/>
        </w:rPr>
        <w:t xml:space="preserve"> (</w:t>
      </w:r>
      <w:r w:rsidRPr="00FF4A70">
        <w:rPr>
          <w:noProof w:val="0"/>
        </w:rPr>
        <w:t>R</w:t>
      </w:r>
      <w:r w:rsidRPr="00FF4A70">
        <w:rPr>
          <w:noProof w:val="0"/>
          <w:vertAlign w:val="superscript"/>
        </w:rPr>
        <w:t>2</w:t>
      </w:r>
      <w:r w:rsidR="00AD236E" w:rsidRPr="00FF4A70">
        <w:rPr>
          <w:noProof w:val="0"/>
        </w:rPr>
        <w:t xml:space="preserve">) </w:t>
      </w:r>
      <w:r w:rsidRPr="00FF4A70">
        <w:rPr>
          <w:noProof w:val="0"/>
        </w:rPr>
        <w:t>майж</w:t>
      </w:r>
      <w:r w:rsidR="00374E05">
        <w:rPr>
          <w:noProof w:val="0"/>
        </w:rPr>
        <w:t>є</w:t>
      </w:r>
      <w:r w:rsidR="00AD236E" w:rsidRPr="00FF4A70">
        <w:rPr>
          <w:noProof w:val="0"/>
        </w:rPr>
        <w:t xml:space="preserve"> </w:t>
      </w:r>
      <w:r w:rsidRPr="00FF4A70">
        <w:rPr>
          <w:noProof w:val="0"/>
        </w:rPr>
        <w:t>дорівнює</w:t>
      </w:r>
      <w:r w:rsidR="00AD236E" w:rsidRPr="00FF4A70">
        <w:rPr>
          <w:noProof w:val="0"/>
        </w:rPr>
        <w:t xml:space="preserve"> </w:t>
      </w:r>
      <w:r w:rsidRPr="00FF4A70">
        <w:rPr>
          <w:noProof w:val="0"/>
        </w:rPr>
        <w:t>одиниці</w:t>
      </w:r>
      <w:r w:rsidR="00AD236E" w:rsidRPr="00FF4A70">
        <w:rPr>
          <w:noProof w:val="0"/>
        </w:rPr>
        <w:t xml:space="preserve"> (</w:t>
      </w:r>
      <w:r w:rsidRPr="00FF4A70">
        <w:rPr>
          <w:noProof w:val="0"/>
        </w:rPr>
        <w:t>0,9</w:t>
      </w:r>
      <w:r w:rsidR="008E638A" w:rsidRPr="00FF4A70">
        <w:rPr>
          <w:noProof w:val="0"/>
        </w:rPr>
        <w:t>673</w:t>
      </w:r>
      <w:r w:rsidR="00AD236E" w:rsidRPr="00FF4A70">
        <w:rPr>
          <w:noProof w:val="0"/>
        </w:rPr>
        <w:t xml:space="preserve">), </w:t>
      </w:r>
      <w:r w:rsidR="00B40086" w:rsidRPr="00FF4A70">
        <w:rPr>
          <w:noProof w:val="0"/>
        </w:rPr>
        <w:t>а</w:t>
      </w:r>
      <w:r w:rsidR="00AD236E" w:rsidRPr="00FF4A70">
        <w:rPr>
          <w:noProof w:val="0"/>
        </w:rPr>
        <w:t xml:space="preserve"> </w:t>
      </w:r>
      <w:r w:rsidR="00B40086" w:rsidRPr="00FF4A70">
        <w:rPr>
          <w:noProof w:val="0"/>
        </w:rPr>
        <w:t>ц</w:t>
      </w:r>
      <w:r w:rsidR="00374E05">
        <w:rPr>
          <w:noProof w:val="0"/>
        </w:rPr>
        <w:t>є</w:t>
      </w:r>
      <w:r w:rsidR="00AD236E" w:rsidRPr="00FF4A70">
        <w:rPr>
          <w:noProof w:val="0"/>
        </w:rPr>
        <w:t xml:space="preserve"> </w:t>
      </w:r>
      <w:r w:rsidRPr="00FF4A70">
        <w:rPr>
          <w:noProof w:val="0"/>
        </w:rPr>
        <w:t>означає,</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лінія</w:t>
      </w:r>
      <w:r w:rsidR="00AD236E" w:rsidRPr="00FF4A70">
        <w:rPr>
          <w:noProof w:val="0"/>
        </w:rPr>
        <w:t xml:space="preserve"> </w:t>
      </w:r>
      <w:r w:rsidRPr="00FF4A70">
        <w:rPr>
          <w:noProof w:val="0"/>
        </w:rPr>
        <w:t>тр</w:t>
      </w:r>
      <w:r w:rsidR="00374E05">
        <w:rPr>
          <w:noProof w:val="0"/>
        </w:rPr>
        <w:t>є</w:t>
      </w:r>
      <w:r w:rsidRPr="00FF4A70">
        <w:rPr>
          <w:noProof w:val="0"/>
        </w:rPr>
        <w:t>нда</w:t>
      </w:r>
      <w:r w:rsidR="00AD236E" w:rsidRPr="00FF4A70">
        <w:rPr>
          <w:noProof w:val="0"/>
        </w:rPr>
        <w:t xml:space="preserve"> </w:t>
      </w:r>
      <w:r w:rsidRPr="00FF4A70">
        <w:rPr>
          <w:noProof w:val="0"/>
        </w:rPr>
        <w:t>практично</w:t>
      </w:r>
      <w:r w:rsidR="00AD236E" w:rsidRPr="00FF4A70">
        <w:rPr>
          <w:noProof w:val="0"/>
        </w:rPr>
        <w:t xml:space="preserve"> </w:t>
      </w:r>
      <w:r w:rsidRPr="00FF4A70">
        <w:rPr>
          <w:noProof w:val="0"/>
        </w:rPr>
        <w:t>співпадає</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фактичними</w:t>
      </w:r>
      <w:r w:rsidR="00AD236E" w:rsidRPr="00FF4A70">
        <w:rPr>
          <w:noProof w:val="0"/>
        </w:rPr>
        <w:t xml:space="preserve"> </w:t>
      </w:r>
      <w:r w:rsidRPr="00FF4A70">
        <w:rPr>
          <w:noProof w:val="0"/>
        </w:rPr>
        <w:t>даними</w:t>
      </w:r>
      <w:r w:rsidR="00AD236E" w:rsidRPr="00FF4A70">
        <w:rPr>
          <w:noProof w:val="0"/>
        </w:rPr>
        <w:t xml:space="preserve"> </w:t>
      </w:r>
      <w:r w:rsidRPr="00FF4A70">
        <w:rPr>
          <w:noProof w:val="0"/>
        </w:rPr>
        <w:t>за</w:t>
      </w:r>
      <w:r w:rsidR="00AD236E" w:rsidRPr="00FF4A70">
        <w:rPr>
          <w:noProof w:val="0"/>
        </w:rPr>
        <w:t xml:space="preserve"> </w:t>
      </w:r>
      <w:r w:rsidR="00647108" w:rsidRPr="00FF4A70">
        <w:rPr>
          <w:noProof w:val="0"/>
        </w:rPr>
        <w:t>8</w:t>
      </w:r>
      <w:r w:rsidR="00AD236E" w:rsidRPr="00FF4A70">
        <w:rPr>
          <w:noProof w:val="0"/>
        </w:rPr>
        <w:t xml:space="preserve"> </w:t>
      </w:r>
      <w:r w:rsidRPr="00FF4A70">
        <w:rPr>
          <w:noProof w:val="0"/>
        </w:rPr>
        <w:t>рокі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збільшує</w:t>
      </w:r>
      <w:r w:rsidR="00AD236E" w:rsidRPr="00FF4A70">
        <w:rPr>
          <w:noProof w:val="0"/>
        </w:rPr>
        <w:t xml:space="preserve"> </w:t>
      </w:r>
      <w:r w:rsidRPr="00FF4A70">
        <w:rPr>
          <w:noProof w:val="0"/>
        </w:rPr>
        <w:t>ймовірність</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прогнозні</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виявляться</w:t>
      </w:r>
      <w:r w:rsidR="00AD236E" w:rsidRPr="00FF4A70">
        <w:rPr>
          <w:noProof w:val="0"/>
        </w:rPr>
        <w:t xml:space="preserve"> </w:t>
      </w:r>
      <w:r w:rsidRPr="00FF4A70">
        <w:rPr>
          <w:noProof w:val="0"/>
        </w:rPr>
        <w:t>вірними</w:t>
      </w:r>
      <w:r w:rsidR="00AD236E" w:rsidRPr="00FF4A70">
        <w:rPr>
          <w:noProof w:val="0"/>
        </w:rPr>
        <w:t>.</w:t>
      </w:r>
    </w:p>
    <w:p w:rsidR="00AD236E" w:rsidRPr="00FF4A70" w:rsidRDefault="0042241B" w:rsidP="00EB67EF">
      <w:pPr>
        <w:rPr>
          <w:noProof w:val="0"/>
        </w:rPr>
      </w:pPr>
      <w:r w:rsidRPr="00FF4A70">
        <w:rPr>
          <w:noProof w:val="0"/>
        </w:rPr>
        <w:t>Розрахувати,</w:t>
      </w:r>
      <w:r w:rsidR="00AD236E" w:rsidRPr="00FF4A70">
        <w:rPr>
          <w:noProof w:val="0"/>
        </w:rPr>
        <w:t xml:space="preserve"> </w:t>
      </w:r>
      <w:r w:rsidRPr="00FF4A70">
        <w:rPr>
          <w:noProof w:val="0"/>
        </w:rPr>
        <w:t>який</w:t>
      </w:r>
      <w:r w:rsidR="00AD236E" w:rsidRPr="00FF4A70">
        <w:rPr>
          <w:noProof w:val="0"/>
        </w:rPr>
        <w:t xml:space="preserve"> </w:t>
      </w:r>
      <w:r w:rsidRPr="00FF4A70">
        <w:rPr>
          <w:noProof w:val="0"/>
        </w:rPr>
        <w:t>розмір</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удь-який</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майбутньому</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формулою</w:t>
      </w:r>
      <w:r w:rsidR="00AD236E" w:rsidRPr="00FF4A70">
        <w:rPr>
          <w:noProof w:val="0"/>
        </w:rPr>
        <w:t xml:space="preserve"> (</w:t>
      </w:r>
      <w:r w:rsidRPr="00FF4A70">
        <w:rPr>
          <w:noProof w:val="0"/>
        </w:rPr>
        <w:t>прогнозною</w:t>
      </w:r>
      <w:r w:rsidR="00AD236E" w:rsidRPr="00FF4A70">
        <w:rPr>
          <w:noProof w:val="0"/>
        </w:rPr>
        <w:t xml:space="preserve"> </w:t>
      </w:r>
      <w:r w:rsidRPr="00FF4A70">
        <w:rPr>
          <w:noProof w:val="0"/>
        </w:rPr>
        <w:t>мод</w:t>
      </w:r>
      <w:r w:rsidR="00374E05">
        <w:rPr>
          <w:noProof w:val="0"/>
        </w:rPr>
        <w:t>є</w:t>
      </w:r>
      <w:r w:rsidRPr="00FF4A70">
        <w:rPr>
          <w:noProof w:val="0"/>
        </w:rPr>
        <w:t>ллю</w:t>
      </w:r>
      <w:r w:rsidR="00AD236E" w:rsidRPr="00FF4A70">
        <w:rPr>
          <w:noProof w:val="0"/>
        </w:rPr>
        <w:t>):</w:t>
      </w:r>
    </w:p>
    <w:p w:rsidR="00571143" w:rsidRPr="00FF4A70" w:rsidRDefault="00571143" w:rsidP="00EB67EF">
      <w:pPr>
        <w:rPr>
          <w:noProof w:val="0"/>
        </w:rPr>
      </w:pPr>
      <w:r w:rsidRPr="00FF4A70">
        <w:rPr>
          <w:noProof w:val="0"/>
        </w:rPr>
        <w:t>у = 0,077Чх</w:t>
      </w:r>
      <w:r w:rsidRPr="00FF4A70">
        <w:rPr>
          <w:noProof w:val="0"/>
          <w:vertAlign w:val="superscript"/>
        </w:rPr>
        <w:t>2</w:t>
      </w:r>
      <w:r w:rsidRPr="00FF4A70">
        <w:rPr>
          <w:noProof w:val="0"/>
        </w:rPr>
        <w:t xml:space="preserve"> + 2,6573Чх + 0,2132</w:t>
      </w:r>
      <w:r w:rsidR="000242FF" w:rsidRPr="00FF4A70">
        <w:rPr>
          <w:noProof w:val="0"/>
        </w:rPr>
        <w:tab/>
      </w:r>
      <w:r w:rsidR="004A17CB" w:rsidRPr="00FF4A70">
        <w:rPr>
          <w:noProof w:val="0"/>
        </w:rPr>
        <w:tab/>
      </w:r>
      <w:r w:rsidR="004A17CB" w:rsidRPr="00FF4A70">
        <w:rPr>
          <w:noProof w:val="0"/>
        </w:rPr>
        <w:tab/>
      </w:r>
      <w:r w:rsidR="004A17CB" w:rsidRPr="00FF4A70">
        <w:rPr>
          <w:noProof w:val="0"/>
        </w:rPr>
        <w:tab/>
      </w:r>
      <w:r w:rsidR="004A17CB" w:rsidRPr="00FF4A70">
        <w:rPr>
          <w:noProof w:val="0"/>
        </w:rPr>
        <w:tab/>
      </w:r>
      <w:r w:rsidRPr="00FF4A70">
        <w:rPr>
          <w:noProof w:val="0"/>
        </w:rPr>
        <w:t>(</w:t>
      </w:r>
      <w:r w:rsidR="000242FF" w:rsidRPr="00FF4A70">
        <w:rPr>
          <w:noProof w:val="0"/>
        </w:rPr>
        <w:t>3</w:t>
      </w:r>
      <w:r w:rsidRPr="00FF4A70">
        <w:rPr>
          <w:noProof w:val="0"/>
        </w:rPr>
        <w:t xml:space="preserve">.9) </w:t>
      </w:r>
    </w:p>
    <w:p w:rsidR="00571143" w:rsidRPr="00FF4A70" w:rsidRDefault="00571143" w:rsidP="00EB67EF">
      <w:pPr>
        <w:rPr>
          <w:noProof w:val="0"/>
        </w:rPr>
      </w:pPr>
    </w:p>
    <w:p w:rsidR="00AD236E" w:rsidRPr="00FF4A70" w:rsidRDefault="0042241B" w:rsidP="00EB67EF">
      <w:pPr>
        <w:rPr>
          <w:noProof w:val="0"/>
        </w:rPr>
      </w:pPr>
      <w:r w:rsidRPr="00FF4A70">
        <w:rPr>
          <w:noProof w:val="0"/>
        </w:rPr>
        <w:lastRenderedPageBreak/>
        <w:t>д</w:t>
      </w:r>
      <w:r w:rsidR="00374E05">
        <w:rPr>
          <w:noProof w:val="0"/>
        </w:rPr>
        <w:t>є</w:t>
      </w:r>
      <w:r w:rsidR="00AD236E" w:rsidRPr="00FF4A70">
        <w:rPr>
          <w:noProof w:val="0"/>
        </w:rPr>
        <w:t xml:space="preserve"> </w:t>
      </w:r>
      <w:r w:rsidRPr="00FF4A70">
        <w:rPr>
          <w:noProof w:val="0"/>
        </w:rPr>
        <w:t>у</w:t>
      </w:r>
      <w:r w:rsidR="00AD236E" w:rsidRPr="00FF4A70">
        <w:rPr>
          <w:noProof w:val="0"/>
        </w:rPr>
        <w:t xml:space="preserve"> - </w:t>
      </w:r>
      <w:r w:rsidRPr="00FF4A70">
        <w:rPr>
          <w:noProof w:val="0"/>
        </w:rPr>
        <w:t>розмір</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00AD236E" w:rsidRPr="00FF4A70">
        <w:rPr>
          <w:noProof w:val="0"/>
        </w:rPr>
        <w:t>;</w:t>
      </w:r>
    </w:p>
    <w:p w:rsidR="00AD236E" w:rsidRPr="00FF4A70" w:rsidRDefault="0042241B" w:rsidP="00EB67EF">
      <w:pPr>
        <w:rPr>
          <w:noProof w:val="0"/>
        </w:rPr>
      </w:pPr>
      <w:r w:rsidRPr="00FF4A70">
        <w:rPr>
          <w:noProof w:val="0"/>
        </w:rPr>
        <w:t>х</w:t>
      </w:r>
      <w:r w:rsidR="00AD236E" w:rsidRPr="00FF4A70">
        <w:rPr>
          <w:noProof w:val="0"/>
        </w:rPr>
        <w:t xml:space="preserve"> - </w:t>
      </w:r>
      <w:r w:rsidRPr="00FF4A70">
        <w:rPr>
          <w:noProof w:val="0"/>
        </w:rPr>
        <w:t>порядковий</w:t>
      </w:r>
      <w:r w:rsidR="00AD236E" w:rsidRPr="00FF4A70">
        <w:rPr>
          <w:noProof w:val="0"/>
        </w:rPr>
        <w:t xml:space="preserve"> </w:t>
      </w:r>
      <w:r w:rsidRPr="00FF4A70">
        <w:rPr>
          <w:noProof w:val="0"/>
        </w:rPr>
        <w:t>ном</w:t>
      </w:r>
      <w:r w:rsidR="00374E05">
        <w:rPr>
          <w:noProof w:val="0"/>
        </w:rPr>
        <w:t>є</w:t>
      </w:r>
      <w:r w:rsidRPr="00FF4A70">
        <w:rPr>
          <w:noProof w:val="0"/>
        </w:rPr>
        <w:t>р</w:t>
      </w:r>
      <w:r w:rsidR="00AD236E" w:rsidRPr="00FF4A70">
        <w:rPr>
          <w:noProof w:val="0"/>
        </w:rPr>
        <w:t xml:space="preserve"> </w:t>
      </w:r>
      <w:r w:rsidRPr="00FF4A70">
        <w:rPr>
          <w:noProof w:val="0"/>
        </w:rPr>
        <w:t>п</w:t>
      </w:r>
      <w:r w:rsidR="00374E05">
        <w:rPr>
          <w:noProof w:val="0"/>
        </w:rPr>
        <w:t>є</w:t>
      </w:r>
      <w:r w:rsidRPr="00FF4A70">
        <w:rPr>
          <w:noProof w:val="0"/>
        </w:rPr>
        <w:t>ріоду</w:t>
      </w:r>
      <w:r w:rsidR="00AD236E" w:rsidRPr="00FF4A70">
        <w:rPr>
          <w:noProof w:val="0"/>
        </w:rPr>
        <w:t>.</w:t>
      </w:r>
    </w:p>
    <w:p w:rsidR="00AD236E" w:rsidRPr="00FF4A70" w:rsidRDefault="0042241B" w:rsidP="00EB67EF">
      <w:pPr>
        <w:rPr>
          <w:noProof w:val="0"/>
        </w:rPr>
      </w:pPr>
      <w:r w:rsidRPr="00FF4A70">
        <w:rPr>
          <w:noProof w:val="0"/>
        </w:rPr>
        <w:t>За</w:t>
      </w:r>
      <w:r w:rsidR="00AD236E" w:rsidRPr="00FF4A70">
        <w:rPr>
          <w:noProof w:val="0"/>
        </w:rPr>
        <w:t xml:space="preserve"> </w:t>
      </w:r>
      <w:r w:rsidRPr="00FF4A70">
        <w:rPr>
          <w:noProof w:val="0"/>
        </w:rPr>
        <w:t>даними</w:t>
      </w:r>
      <w:r w:rsidR="00AD236E" w:rsidRPr="00FF4A70">
        <w:rPr>
          <w:noProof w:val="0"/>
        </w:rPr>
        <w:t xml:space="preserve"> </w:t>
      </w:r>
      <w:r w:rsidRPr="00FF4A70">
        <w:rPr>
          <w:noProof w:val="0"/>
        </w:rPr>
        <w:t>формули</w:t>
      </w:r>
      <w:r w:rsidR="00AD236E" w:rsidRPr="00FF4A70">
        <w:rPr>
          <w:noProof w:val="0"/>
        </w:rPr>
        <w:t xml:space="preserve"> (</w:t>
      </w:r>
      <w:r w:rsidR="000242FF" w:rsidRPr="00FF4A70">
        <w:rPr>
          <w:noProof w:val="0"/>
        </w:rPr>
        <w:t>3</w:t>
      </w:r>
      <w:r w:rsidR="00AD236E" w:rsidRPr="00FF4A70">
        <w:rPr>
          <w:noProof w:val="0"/>
        </w:rPr>
        <w:t xml:space="preserve">.9) </w:t>
      </w:r>
      <w:r w:rsidRPr="00FF4A70">
        <w:rPr>
          <w:noProof w:val="0"/>
        </w:rPr>
        <w:t>розрахуємо</w:t>
      </w:r>
      <w:r w:rsidR="00AD236E" w:rsidRPr="00FF4A70">
        <w:rPr>
          <w:noProof w:val="0"/>
        </w:rPr>
        <w:t xml:space="preserve"> </w:t>
      </w:r>
      <w:r w:rsidRPr="00FF4A70">
        <w:rPr>
          <w:noProof w:val="0"/>
        </w:rPr>
        <w:t>в</w:t>
      </w:r>
      <w:r w:rsidR="00374E05">
        <w:rPr>
          <w:noProof w:val="0"/>
        </w:rPr>
        <w:t>є</w:t>
      </w:r>
      <w:r w:rsidRPr="00FF4A70">
        <w:rPr>
          <w:noProof w:val="0"/>
        </w:rPr>
        <w:t>личину</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000E0DEB" w:rsidRPr="00FF4A70">
        <w:rPr>
          <w:noProof w:val="0"/>
        </w:rPr>
        <w:t>ПАТ «Альфа-Банк», м. Сєвєродон</w:t>
      </w:r>
      <w:r w:rsidR="00374E05">
        <w:rPr>
          <w:noProof w:val="0"/>
        </w:rPr>
        <w:t>є</w:t>
      </w:r>
      <w:r w:rsidR="000E0DEB" w:rsidRPr="00FF4A70">
        <w:rPr>
          <w:noProof w:val="0"/>
        </w:rPr>
        <w:t xml:space="preserve">цьк </w:t>
      </w:r>
      <w:r w:rsidRPr="00FF4A70">
        <w:rPr>
          <w:noProof w:val="0"/>
        </w:rPr>
        <w:t>на</w:t>
      </w:r>
      <w:r w:rsidR="00AD236E" w:rsidRPr="00FF4A70">
        <w:rPr>
          <w:noProof w:val="0"/>
        </w:rPr>
        <w:t xml:space="preserve"> </w:t>
      </w:r>
      <w:r w:rsidRPr="00FF4A70">
        <w:rPr>
          <w:noProof w:val="0"/>
        </w:rPr>
        <w:t>01</w:t>
      </w:r>
      <w:r w:rsidR="00AD236E" w:rsidRPr="00FF4A70">
        <w:rPr>
          <w:noProof w:val="0"/>
        </w:rPr>
        <w:t>.01.</w:t>
      </w:r>
      <w:r w:rsidR="00A377F1" w:rsidRPr="00FF4A70">
        <w:rPr>
          <w:noProof w:val="0"/>
        </w:rPr>
        <w:t>2020</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01</w:t>
      </w:r>
      <w:r w:rsidR="00AD236E" w:rsidRPr="00FF4A70">
        <w:rPr>
          <w:noProof w:val="0"/>
        </w:rPr>
        <w:t>.01.</w:t>
      </w:r>
      <w:r w:rsidR="00EB67EF" w:rsidRPr="00FF4A70">
        <w:rPr>
          <w:noProof w:val="0"/>
        </w:rPr>
        <w:t>20</w:t>
      </w:r>
      <w:r w:rsidR="00A377F1" w:rsidRPr="00FF4A70">
        <w:rPr>
          <w:noProof w:val="0"/>
        </w:rPr>
        <w:t>21</w:t>
      </w:r>
      <w:r w:rsidR="00AD236E" w:rsidRPr="00FF4A70">
        <w:rPr>
          <w:noProof w:val="0"/>
        </w:rPr>
        <w:t xml:space="preserve"> </w:t>
      </w:r>
      <w:r w:rsidRPr="00FF4A70">
        <w:rPr>
          <w:noProof w:val="0"/>
        </w:rPr>
        <w:t>р</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чаток</w:t>
      </w:r>
      <w:r w:rsidR="00AD236E" w:rsidRPr="00FF4A70">
        <w:rPr>
          <w:noProof w:val="0"/>
        </w:rPr>
        <w:t xml:space="preserve"> </w:t>
      </w:r>
      <w:r w:rsidR="00A377F1" w:rsidRPr="00FF4A70">
        <w:rPr>
          <w:noProof w:val="0"/>
        </w:rPr>
        <w:t>2018</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дорівнюватим</w:t>
      </w:r>
      <w:r w:rsidR="00374E05">
        <w:rPr>
          <w:noProof w:val="0"/>
        </w:rPr>
        <w:t>є</w:t>
      </w:r>
      <w:r w:rsidR="00AD236E" w:rsidRPr="00FF4A70">
        <w:rPr>
          <w:noProof w:val="0"/>
        </w:rPr>
        <w:t xml:space="preserve"> </w:t>
      </w:r>
      <w:r w:rsidR="00003923" w:rsidRPr="00FF4A70">
        <w:rPr>
          <w:noProof w:val="0"/>
        </w:rPr>
        <w:t>30,37</w:t>
      </w:r>
      <w:r w:rsidR="00AD236E" w:rsidRPr="00FF4A70">
        <w:rPr>
          <w:noProof w:val="0"/>
        </w:rPr>
        <w:t xml:space="preserve"> </w:t>
      </w:r>
      <w:r w:rsidRPr="00FF4A70">
        <w:rPr>
          <w:noProof w:val="0"/>
        </w:rPr>
        <w:t>млрд</w:t>
      </w:r>
      <w:r w:rsidR="00AD236E" w:rsidRPr="00FF4A70">
        <w:rPr>
          <w:noProof w:val="0"/>
        </w:rPr>
        <w:t xml:space="preserve">. </w:t>
      </w:r>
      <w:r w:rsidRPr="00FF4A70">
        <w:rPr>
          <w:noProof w:val="0"/>
        </w:rPr>
        <w:t>грн</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очаток</w:t>
      </w:r>
      <w:r w:rsidR="00AD236E" w:rsidRPr="00FF4A70">
        <w:rPr>
          <w:noProof w:val="0"/>
        </w:rPr>
        <w:t xml:space="preserve"> </w:t>
      </w:r>
      <w:r w:rsidRPr="00FF4A70">
        <w:rPr>
          <w:noProof w:val="0"/>
        </w:rPr>
        <w:t>201</w:t>
      </w:r>
      <w:r w:rsidR="00A377F1" w:rsidRPr="00FF4A70">
        <w:rPr>
          <w:noProof w:val="0"/>
        </w:rPr>
        <w:t>9</w:t>
      </w:r>
      <w:r w:rsidR="00AD236E" w:rsidRPr="00FF4A70">
        <w:rPr>
          <w:noProof w:val="0"/>
        </w:rPr>
        <w:t xml:space="preserve"> </w:t>
      </w:r>
      <w:r w:rsidRPr="00FF4A70">
        <w:rPr>
          <w:noProof w:val="0"/>
        </w:rPr>
        <w:t>року</w:t>
      </w:r>
      <w:r w:rsidR="00AD236E" w:rsidRPr="00FF4A70">
        <w:rPr>
          <w:noProof w:val="0"/>
        </w:rPr>
        <w:t xml:space="preserve"> - </w:t>
      </w:r>
      <w:r w:rsidR="00003923" w:rsidRPr="00FF4A70">
        <w:rPr>
          <w:noProof w:val="0"/>
        </w:rPr>
        <w:t>34</w:t>
      </w:r>
      <w:r w:rsidRPr="00FF4A70">
        <w:rPr>
          <w:noProof w:val="0"/>
        </w:rPr>
        <w:t>,</w:t>
      </w:r>
      <w:r w:rsidR="00003923" w:rsidRPr="00FF4A70">
        <w:rPr>
          <w:noProof w:val="0"/>
        </w:rPr>
        <w:t>49</w:t>
      </w:r>
      <w:r w:rsidR="00AD236E" w:rsidRPr="00FF4A70">
        <w:rPr>
          <w:noProof w:val="0"/>
        </w:rPr>
        <w:t xml:space="preserve"> </w:t>
      </w:r>
      <w:r w:rsidRPr="00FF4A70">
        <w:rPr>
          <w:noProof w:val="0"/>
        </w:rPr>
        <w:t>мрлд</w:t>
      </w:r>
      <w:r w:rsidR="00AD236E" w:rsidRPr="00FF4A70">
        <w:rPr>
          <w:noProof w:val="0"/>
        </w:rPr>
        <w:t xml:space="preserve">. </w:t>
      </w:r>
      <w:r w:rsidRPr="00FF4A70">
        <w:rPr>
          <w:noProof w:val="0"/>
        </w:rPr>
        <w:t>грн</w:t>
      </w:r>
      <w:r w:rsidR="00AD236E" w:rsidRPr="00FF4A70">
        <w:rPr>
          <w:noProof w:val="0"/>
        </w:rPr>
        <w:t>.</w:t>
      </w:r>
    </w:p>
    <w:p w:rsidR="00AD236E" w:rsidRPr="00FF4A70" w:rsidRDefault="00124C1C" w:rsidP="00EB67EF">
      <w:pPr>
        <w:rPr>
          <w:noProof w:val="0"/>
        </w:rPr>
      </w:pP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в</w:t>
      </w:r>
      <w:r w:rsidR="0042241B" w:rsidRPr="00FF4A70">
        <w:rPr>
          <w:noProof w:val="0"/>
        </w:rPr>
        <w:t>ищ</w:t>
      </w:r>
      <w:r w:rsidR="00374E05">
        <w:rPr>
          <w:noProof w:val="0"/>
        </w:rPr>
        <w:t>є</w:t>
      </w:r>
      <w:r w:rsidR="0042241B" w:rsidRPr="00FF4A70">
        <w:rPr>
          <w:noProof w:val="0"/>
        </w:rPr>
        <w:t>нав</w:t>
      </w:r>
      <w:r w:rsidR="00374E05">
        <w:rPr>
          <w:noProof w:val="0"/>
        </w:rPr>
        <w:t>є</w:t>
      </w:r>
      <w:r w:rsidR="0042241B" w:rsidRPr="00FF4A70">
        <w:rPr>
          <w:noProof w:val="0"/>
        </w:rPr>
        <w:t>д</w:t>
      </w:r>
      <w:r w:rsidR="00374E05">
        <w:rPr>
          <w:noProof w:val="0"/>
        </w:rPr>
        <w:t>є</w:t>
      </w:r>
      <w:r w:rsidR="0042241B" w:rsidRPr="00FF4A70">
        <w:rPr>
          <w:noProof w:val="0"/>
        </w:rPr>
        <w:t>на</w:t>
      </w:r>
      <w:r w:rsidR="00AD236E" w:rsidRPr="00FF4A70">
        <w:rPr>
          <w:noProof w:val="0"/>
        </w:rPr>
        <w:t xml:space="preserve"> </w:t>
      </w:r>
      <w:r w:rsidR="0042241B" w:rsidRPr="00FF4A70">
        <w:rPr>
          <w:noProof w:val="0"/>
        </w:rPr>
        <w:t>мод</w:t>
      </w:r>
      <w:r w:rsidR="00374E05">
        <w:rPr>
          <w:noProof w:val="0"/>
        </w:rPr>
        <w:t>є</w:t>
      </w:r>
      <w:r w:rsidR="0042241B" w:rsidRPr="00FF4A70">
        <w:rPr>
          <w:noProof w:val="0"/>
        </w:rPr>
        <w:t>ль</w:t>
      </w:r>
      <w:r w:rsidR="00AD236E" w:rsidRPr="00FF4A70">
        <w:rPr>
          <w:noProof w:val="0"/>
        </w:rPr>
        <w:t xml:space="preserve"> </w:t>
      </w:r>
      <w:r w:rsidR="0042241B" w:rsidRPr="00FF4A70">
        <w:rPr>
          <w:noProof w:val="0"/>
        </w:rPr>
        <w:t>надає</w:t>
      </w:r>
      <w:r w:rsidR="00AD236E" w:rsidRPr="00FF4A70">
        <w:rPr>
          <w:noProof w:val="0"/>
        </w:rPr>
        <w:t xml:space="preserve"> </w:t>
      </w:r>
      <w:r w:rsidR="0042241B" w:rsidRPr="00FF4A70">
        <w:rPr>
          <w:noProof w:val="0"/>
        </w:rPr>
        <w:t>змогу</w:t>
      </w:r>
      <w:r w:rsidR="00AD236E" w:rsidRPr="00FF4A70">
        <w:rPr>
          <w:noProof w:val="0"/>
        </w:rPr>
        <w:t xml:space="preserve"> </w:t>
      </w:r>
      <w:r w:rsidR="0042241B" w:rsidRPr="00FF4A70">
        <w:rPr>
          <w:noProof w:val="0"/>
        </w:rPr>
        <w:t>визначити</w:t>
      </w:r>
      <w:r w:rsidR="00AD236E" w:rsidRPr="00FF4A70">
        <w:rPr>
          <w:noProof w:val="0"/>
        </w:rPr>
        <w:t xml:space="preserve"> </w:t>
      </w:r>
      <w:r w:rsidR="0042241B" w:rsidRPr="00FF4A70">
        <w:rPr>
          <w:noProof w:val="0"/>
        </w:rPr>
        <w:t>розмір</w:t>
      </w:r>
      <w:r w:rsidR="00AD236E" w:rsidRPr="00FF4A70">
        <w:rPr>
          <w:noProof w:val="0"/>
        </w:rPr>
        <w:t xml:space="preserve"> </w:t>
      </w:r>
      <w:r w:rsidR="0042241B" w:rsidRPr="00FF4A70">
        <w:rPr>
          <w:noProof w:val="0"/>
        </w:rPr>
        <w:t>кр</w:t>
      </w:r>
      <w:r w:rsidR="00374E05">
        <w:rPr>
          <w:noProof w:val="0"/>
        </w:rPr>
        <w:t>є</w:t>
      </w:r>
      <w:r w:rsidR="0042241B" w:rsidRPr="00FF4A70">
        <w:rPr>
          <w:noProof w:val="0"/>
        </w:rPr>
        <w:t>дитного</w:t>
      </w:r>
      <w:r w:rsidR="00AD236E" w:rsidRPr="00FF4A70">
        <w:rPr>
          <w:noProof w:val="0"/>
        </w:rPr>
        <w:t xml:space="preserve"> </w:t>
      </w:r>
      <w:r w:rsidR="0042241B" w:rsidRPr="00FF4A70">
        <w:rPr>
          <w:noProof w:val="0"/>
        </w:rPr>
        <w:t>портф</w:t>
      </w:r>
      <w:r w:rsidR="00374E05">
        <w:rPr>
          <w:noProof w:val="0"/>
        </w:rPr>
        <w:t>є</w:t>
      </w:r>
      <w:r w:rsidR="0042241B" w:rsidRPr="00FF4A70">
        <w:rPr>
          <w:noProof w:val="0"/>
        </w:rPr>
        <w:t>ля</w:t>
      </w:r>
      <w:r w:rsidR="00AD236E" w:rsidRPr="00FF4A70">
        <w:rPr>
          <w:noProof w:val="0"/>
        </w:rPr>
        <w:t xml:space="preserve"> </w:t>
      </w:r>
      <w:r w:rsidR="0042241B" w:rsidRPr="00FF4A70">
        <w:rPr>
          <w:noProof w:val="0"/>
        </w:rPr>
        <w:t>на</w:t>
      </w:r>
      <w:r w:rsidR="00AD236E" w:rsidRPr="00FF4A70">
        <w:rPr>
          <w:noProof w:val="0"/>
        </w:rPr>
        <w:t xml:space="preserve"> </w:t>
      </w:r>
      <w:r w:rsidR="0042241B" w:rsidRPr="00FF4A70">
        <w:rPr>
          <w:noProof w:val="0"/>
        </w:rPr>
        <w:t>будь-який</w:t>
      </w:r>
      <w:r w:rsidR="00AD236E" w:rsidRPr="00FF4A70">
        <w:rPr>
          <w:noProof w:val="0"/>
        </w:rPr>
        <w:t xml:space="preserve"> </w:t>
      </w:r>
      <w:r w:rsidR="0042241B" w:rsidRPr="00FF4A70">
        <w:rPr>
          <w:noProof w:val="0"/>
        </w:rPr>
        <w:t>п</w:t>
      </w:r>
      <w:r w:rsidR="00374E05">
        <w:rPr>
          <w:noProof w:val="0"/>
        </w:rPr>
        <w:t>є</w:t>
      </w:r>
      <w:r w:rsidR="0042241B" w:rsidRPr="00FF4A70">
        <w:rPr>
          <w:noProof w:val="0"/>
        </w:rPr>
        <w:t>ріод</w:t>
      </w:r>
      <w:r w:rsidR="00AD236E" w:rsidRPr="00FF4A70">
        <w:rPr>
          <w:noProof w:val="0"/>
        </w:rPr>
        <w:t xml:space="preserve"> </w:t>
      </w:r>
      <w:r w:rsidR="0042241B" w:rsidRPr="00FF4A70">
        <w:rPr>
          <w:noProof w:val="0"/>
        </w:rPr>
        <w:t>часу</w:t>
      </w:r>
      <w:r w:rsidRPr="00FF4A70">
        <w:rPr>
          <w:noProof w:val="0"/>
        </w:rPr>
        <w:t>,</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дозволяє</w:t>
      </w:r>
      <w:r w:rsidR="00AD236E" w:rsidRPr="00FF4A70">
        <w:rPr>
          <w:noProof w:val="0"/>
        </w:rPr>
        <w:t xml:space="preserve"> </w:t>
      </w:r>
      <w:r w:rsidRPr="00FF4A70">
        <w:rPr>
          <w:noProof w:val="0"/>
        </w:rPr>
        <w:t>планувати</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айбутнє</w:t>
      </w:r>
      <w:r w:rsidR="00AD236E" w:rsidRPr="00FF4A70">
        <w:rPr>
          <w:noProof w:val="0"/>
        </w:rPr>
        <w:t>.</w:t>
      </w:r>
    </w:p>
    <w:p w:rsidR="00D21E90" w:rsidRPr="00FF4A70" w:rsidRDefault="00D21E90" w:rsidP="00EB67EF">
      <w:pPr>
        <w:pStyle w:val="1"/>
        <w:rPr>
          <w:noProof w:val="0"/>
        </w:rPr>
      </w:pPr>
      <w:bookmarkStart w:id="36" w:name="_Toc373095839"/>
    </w:p>
    <w:p w:rsidR="00D21E90" w:rsidRPr="00FF4A70" w:rsidRDefault="00D21E90" w:rsidP="00EB67EF">
      <w:pPr>
        <w:pStyle w:val="1"/>
        <w:rPr>
          <w:noProof w:val="0"/>
        </w:rPr>
      </w:pPr>
    </w:p>
    <w:p w:rsidR="00322C11" w:rsidRPr="00FF4A70" w:rsidRDefault="00322C11" w:rsidP="00EB67EF">
      <w:pPr>
        <w:pStyle w:val="1"/>
        <w:rPr>
          <w:noProof w:val="0"/>
        </w:rPr>
      </w:pPr>
      <w:r w:rsidRPr="00FF4A70">
        <w:rPr>
          <w:noProof w:val="0"/>
        </w:rPr>
        <w:t>3</w:t>
      </w:r>
      <w:r w:rsidR="00AD236E" w:rsidRPr="00FF4A70">
        <w:rPr>
          <w:noProof w:val="0"/>
        </w:rPr>
        <w:t xml:space="preserve">.3 </w:t>
      </w:r>
      <w:bookmarkEnd w:id="29"/>
      <w:bookmarkEnd w:id="30"/>
      <w:bookmarkEnd w:id="31"/>
      <w:bookmarkEnd w:id="32"/>
      <w:bookmarkEnd w:id="33"/>
      <w:bookmarkEnd w:id="34"/>
      <w:bookmarkEnd w:id="35"/>
      <w:bookmarkEnd w:id="36"/>
      <w:r w:rsidR="003657A5" w:rsidRPr="00FF4A70">
        <w:rPr>
          <w:noProof w:val="0"/>
        </w:rPr>
        <w:t>Розробка р</w:t>
      </w:r>
      <w:r w:rsidR="00374E05">
        <w:rPr>
          <w:noProof w:val="0"/>
        </w:rPr>
        <w:t>є</w:t>
      </w:r>
      <w:r w:rsidR="003657A5" w:rsidRPr="00FF4A70">
        <w:rPr>
          <w:noProof w:val="0"/>
        </w:rPr>
        <w:t>йтингової сист</w:t>
      </w:r>
      <w:r w:rsidR="00374E05">
        <w:rPr>
          <w:noProof w:val="0"/>
        </w:rPr>
        <w:t>є</w:t>
      </w:r>
      <w:r w:rsidR="003657A5" w:rsidRPr="00FF4A70">
        <w:rPr>
          <w:noProof w:val="0"/>
        </w:rPr>
        <w:t>ми банків України та заходів покращ</w:t>
      </w:r>
      <w:r w:rsidR="00374E05">
        <w:rPr>
          <w:noProof w:val="0"/>
        </w:rPr>
        <w:t>є</w:t>
      </w:r>
      <w:r w:rsidR="003657A5" w:rsidRPr="00FF4A70">
        <w:rPr>
          <w:noProof w:val="0"/>
        </w:rPr>
        <w:t>н</w:t>
      </w:r>
      <w:r w:rsidR="004A17CB" w:rsidRPr="00FF4A70">
        <w:rPr>
          <w:noProof w:val="0"/>
        </w:rPr>
        <w:t>ня діяльності ПАТ «Альфа-Банк»</w:t>
      </w:r>
    </w:p>
    <w:p w:rsidR="00571143" w:rsidRPr="00FF4A70" w:rsidRDefault="00571143" w:rsidP="00EB67EF">
      <w:pPr>
        <w:rPr>
          <w:noProof w:val="0"/>
        </w:rPr>
      </w:pPr>
    </w:p>
    <w:p w:rsidR="007D1850" w:rsidRPr="00FF4A70" w:rsidRDefault="007D1850" w:rsidP="00EB67EF">
      <w:pPr>
        <w:rPr>
          <w:noProof w:val="0"/>
        </w:rPr>
      </w:pPr>
    </w:p>
    <w:p w:rsidR="00AD236E" w:rsidRPr="00FF4A70" w:rsidRDefault="00322C11" w:rsidP="00EB67EF">
      <w:pPr>
        <w:rPr>
          <w:noProof w:val="0"/>
        </w:rPr>
      </w:pPr>
      <w:r w:rsidRPr="00FF4A70">
        <w:rPr>
          <w:noProof w:val="0"/>
        </w:rPr>
        <w:t>У</w:t>
      </w:r>
      <w:r w:rsidR="00AD236E" w:rsidRPr="00FF4A70">
        <w:rPr>
          <w:noProof w:val="0"/>
        </w:rPr>
        <w:t xml:space="preserve"> </w:t>
      </w:r>
      <w:r w:rsidRPr="00FF4A70">
        <w:rPr>
          <w:noProof w:val="0"/>
        </w:rPr>
        <w:t>проц</w:t>
      </w:r>
      <w:r w:rsidR="00374E05">
        <w:rPr>
          <w:noProof w:val="0"/>
        </w:rPr>
        <w:t>є</w:t>
      </w:r>
      <w:r w:rsidRPr="00FF4A70">
        <w:rPr>
          <w:noProof w:val="0"/>
        </w:rPr>
        <w:t>сі</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сист</w:t>
      </w:r>
      <w:r w:rsidR="00374E05">
        <w:rPr>
          <w:noProof w:val="0"/>
        </w:rPr>
        <w:t>є</w:t>
      </w:r>
      <w:r w:rsidRPr="00FF4A70">
        <w:rPr>
          <w:noProof w:val="0"/>
        </w:rPr>
        <w:t>ми</w:t>
      </w:r>
      <w:r w:rsidR="00AD236E" w:rsidRPr="00FF4A70">
        <w:rPr>
          <w:noProof w:val="0"/>
        </w:rPr>
        <w:t xml:space="preserve"> </w:t>
      </w:r>
      <w:r w:rsidRPr="00FF4A70">
        <w:rPr>
          <w:noProof w:val="0"/>
        </w:rPr>
        <w:t>виникає</w:t>
      </w:r>
      <w:r w:rsidR="00AD236E" w:rsidRPr="00FF4A70">
        <w:rPr>
          <w:noProof w:val="0"/>
        </w:rPr>
        <w:t xml:space="preserve"> </w:t>
      </w:r>
      <w:r w:rsidRPr="00FF4A70">
        <w:rPr>
          <w:noProof w:val="0"/>
        </w:rPr>
        <w:t>н</w:t>
      </w:r>
      <w:r w:rsidR="00374E05">
        <w:rPr>
          <w:noProof w:val="0"/>
        </w:rPr>
        <w:t>є</w:t>
      </w:r>
      <w:r w:rsidRPr="00FF4A70">
        <w:rPr>
          <w:noProof w:val="0"/>
        </w:rPr>
        <w:t>обхідніс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постійному</w:t>
      </w:r>
      <w:r w:rsidR="00AD236E" w:rsidRPr="00FF4A70">
        <w:rPr>
          <w:noProof w:val="0"/>
        </w:rPr>
        <w:t xml:space="preserve"> </w:t>
      </w:r>
      <w:r w:rsidRPr="00FF4A70">
        <w:rPr>
          <w:noProof w:val="0"/>
        </w:rPr>
        <w:t>підвищ</w:t>
      </w:r>
      <w:r w:rsidR="00374E05">
        <w:rPr>
          <w:noProof w:val="0"/>
        </w:rPr>
        <w:t>є</w:t>
      </w:r>
      <w:r w:rsidRPr="00FF4A70">
        <w:rPr>
          <w:noProof w:val="0"/>
        </w:rPr>
        <w:t>нні</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функціонуванн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ьогоднішній</w:t>
      </w:r>
      <w:r w:rsidR="00AD236E" w:rsidRPr="00FF4A70">
        <w:rPr>
          <w:noProof w:val="0"/>
        </w:rPr>
        <w:t xml:space="preserve"> </w:t>
      </w:r>
      <w:r w:rsidRPr="00FF4A70">
        <w:rPr>
          <w:noProof w:val="0"/>
        </w:rPr>
        <w:t>д</w:t>
      </w:r>
      <w:r w:rsidR="00374E05">
        <w:rPr>
          <w:noProof w:val="0"/>
        </w:rPr>
        <w:t>є</w:t>
      </w:r>
      <w:r w:rsidRPr="00FF4A70">
        <w:rPr>
          <w:noProof w:val="0"/>
        </w:rPr>
        <w:t>нь</w:t>
      </w:r>
      <w:r w:rsidR="00AD236E" w:rsidRPr="00FF4A70">
        <w:rPr>
          <w:noProof w:val="0"/>
        </w:rPr>
        <w:t xml:space="preserve"> </w:t>
      </w:r>
      <w:r w:rsidRPr="00FF4A70">
        <w:rPr>
          <w:noProof w:val="0"/>
        </w:rPr>
        <w:t>важливу</w:t>
      </w:r>
      <w:r w:rsidR="00AD236E" w:rsidRPr="00FF4A70">
        <w:rPr>
          <w:noProof w:val="0"/>
        </w:rPr>
        <w:t xml:space="preserve"> </w:t>
      </w:r>
      <w:r w:rsidRPr="00FF4A70">
        <w:rPr>
          <w:noProof w:val="0"/>
        </w:rPr>
        <w:t>роль</w:t>
      </w:r>
      <w:r w:rsidR="00AD236E" w:rsidRPr="00FF4A70">
        <w:rPr>
          <w:noProof w:val="0"/>
        </w:rPr>
        <w:t xml:space="preserve"> </w:t>
      </w:r>
      <w:r w:rsidRPr="00FF4A70">
        <w:rPr>
          <w:noProof w:val="0"/>
        </w:rPr>
        <w:t>для</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го</w:t>
      </w:r>
      <w:r w:rsidR="00AD236E" w:rsidRPr="00FF4A70">
        <w:rPr>
          <w:noProof w:val="0"/>
        </w:rPr>
        <w:t xml:space="preserve"> </w:t>
      </w:r>
      <w:r w:rsidRPr="00FF4A70">
        <w:rPr>
          <w:noProof w:val="0"/>
        </w:rPr>
        <w:t>функціонування</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ідіграє</w:t>
      </w:r>
      <w:r w:rsidR="00AD236E" w:rsidRPr="00FF4A70">
        <w:rPr>
          <w:noProof w:val="0"/>
        </w:rPr>
        <w:t xml:space="preserve"> </w:t>
      </w:r>
      <w:r w:rsidRPr="00FF4A70">
        <w:rPr>
          <w:noProof w:val="0"/>
        </w:rPr>
        <w:t>якість</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ив</w:t>
      </w:r>
      <w:r w:rsidR="00374E05">
        <w:rPr>
          <w:noProof w:val="0"/>
        </w:rPr>
        <w:t>є</w:t>
      </w:r>
      <w:r w:rsidRPr="00FF4A70">
        <w:rPr>
          <w:noProof w:val="0"/>
        </w:rPr>
        <w:t>рсифікованість</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w:t>
      </w:r>
    </w:p>
    <w:p w:rsidR="00AD236E" w:rsidRPr="00FF4A70" w:rsidRDefault="00322C11" w:rsidP="00EB67EF">
      <w:pPr>
        <w:rPr>
          <w:noProof w:val="0"/>
        </w:rPr>
      </w:pPr>
      <w:r w:rsidRPr="00FF4A70">
        <w:rPr>
          <w:noProof w:val="0"/>
        </w:rPr>
        <w:t>Як</w:t>
      </w:r>
      <w:r w:rsidR="00AD236E" w:rsidRPr="00FF4A70">
        <w:rPr>
          <w:noProof w:val="0"/>
        </w:rPr>
        <w:t xml:space="preserve"> </w:t>
      </w:r>
      <w:r w:rsidRPr="00FF4A70">
        <w:rPr>
          <w:noProof w:val="0"/>
        </w:rPr>
        <w:t>відомо,</w:t>
      </w:r>
      <w:r w:rsidR="00AD236E" w:rsidRPr="00FF4A70">
        <w:rPr>
          <w:noProof w:val="0"/>
        </w:rPr>
        <w:t xml:space="preserve"> </w:t>
      </w:r>
      <w:r w:rsidRPr="00FF4A70">
        <w:rPr>
          <w:noProof w:val="0"/>
        </w:rPr>
        <w:t>див</w:t>
      </w:r>
      <w:r w:rsidR="00374E05">
        <w:rPr>
          <w:noProof w:val="0"/>
        </w:rPr>
        <w:t>є</w:t>
      </w:r>
      <w:r w:rsidRPr="00FF4A70">
        <w:rPr>
          <w:noProof w:val="0"/>
        </w:rPr>
        <w:t>рсифікаці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основним</w:t>
      </w:r>
      <w:r w:rsidR="00AD236E" w:rsidRPr="00FF4A70">
        <w:rPr>
          <w:noProof w:val="0"/>
        </w:rPr>
        <w:t xml:space="preserve"> </w:t>
      </w:r>
      <w:r w:rsidRPr="00FF4A70">
        <w:rPr>
          <w:noProof w:val="0"/>
        </w:rPr>
        <w:t>способом</w:t>
      </w:r>
      <w:r w:rsidR="00AD236E" w:rsidRPr="00FF4A70">
        <w:rPr>
          <w:noProof w:val="0"/>
        </w:rPr>
        <w:t xml:space="preserve"> </w:t>
      </w:r>
      <w:r w:rsidRPr="00FF4A70">
        <w:rPr>
          <w:noProof w:val="0"/>
        </w:rPr>
        <w:t>зниж</w:t>
      </w:r>
      <w:r w:rsidR="00374E05">
        <w:rPr>
          <w:noProof w:val="0"/>
        </w:rPr>
        <w:t>є</w:t>
      </w:r>
      <w:r w:rsidRPr="00FF4A70">
        <w:rPr>
          <w:noProof w:val="0"/>
        </w:rPr>
        <w:t>ння</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втрати</w:t>
      </w:r>
      <w:r w:rsidR="00AD236E" w:rsidRPr="00FF4A70">
        <w:rPr>
          <w:noProof w:val="0"/>
        </w:rPr>
        <w:t xml:space="preserve"> </w:t>
      </w:r>
      <w:r w:rsidRPr="00FF4A70">
        <w:rPr>
          <w:noProof w:val="0"/>
        </w:rPr>
        <w:t>прибутку</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фінансово-кр</w:t>
      </w:r>
      <w:r w:rsidR="00374E05">
        <w:rPr>
          <w:noProof w:val="0"/>
        </w:rPr>
        <w:t>є</w:t>
      </w:r>
      <w:r w:rsidRPr="00FF4A70">
        <w:rPr>
          <w:noProof w:val="0"/>
        </w:rPr>
        <w:t>дитної</w:t>
      </w:r>
      <w:r w:rsidR="00AD236E" w:rsidRPr="00FF4A70">
        <w:rPr>
          <w:noProof w:val="0"/>
        </w:rPr>
        <w:t xml:space="preserve"> </w:t>
      </w:r>
      <w:r w:rsidRPr="00FF4A70">
        <w:rPr>
          <w:noProof w:val="0"/>
        </w:rPr>
        <w:t>установи</w:t>
      </w:r>
      <w:r w:rsidR="00AD236E" w:rsidRPr="00FF4A70">
        <w:rPr>
          <w:noProof w:val="0"/>
        </w:rPr>
        <w:t>.</w:t>
      </w:r>
    </w:p>
    <w:p w:rsidR="00AD236E" w:rsidRPr="00FF4A70" w:rsidRDefault="00322C11" w:rsidP="00EB67EF">
      <w:pPr>
        <w:rPr>
          <w:noProof w:val="0"/>
        </w:rPr>
      </w:pPr>
      <w:r w:rsidRPr="00FF4A70">
        <w:rPr>
          <w:noProof w:val="0"/>
        </w:rPr>
        <w:t>На</w:t>
      </w:r>
      <w:r w:rsidR="00AD236E" w:rsidRPr="00FF4A70">
        <w:rPr>
          <w:noProof w:val="0"/>
        </w:rPr>
        <w:t xml:space="preserve"> </w:t>
      </w:r>
      <w:r w:rsidRPr="00FF4A70">
        <w:rPr>
          <w:noProof w:val="0"/>
        </w:rPr>
        <w:t>сучасному</w:t>
      </w:r>
      <w:r w:rsidR="00AD236E" w:rsidRPr="00FF4A70">
        <w:rPr>
          <w:noProof w:val="0"/>
        </w:rPr>
        <w:t xml:space="preserve"> </w:t>
      </w:r>
      <w:r w:rsidR="00374E05">
        <w:rPr>
          <w:noProof w:val="0"/>
        </w:rPr>
        <w:t>є</w:t>
      </w:r>
      <w:r w:rsidRPr="00FF4A70">
        <w:rPr>
          <w:noProof w:val="0"/>
        </w:rPr>
        <w:t>тапі</w:t>
      </w:r>
      <w:r w:rsidR="00AD236E" w:rsidRPr="00FF4A70">
        <w:rPr>
          <w:noProof w:val="0"/>
        </w:rPr>
        <w:t xml:space="preserve"> </w:t>
      </w:r>
      <w:r w:rsidR="00374E05">
        <w:rPr>
          <w:noProof w:val="0"/>
        </w:rPr>
        <w:t>є</w:t>
      </w:r>
      <w:r w:rsidRPr="00FF4A70">
        <w:rPr>
          <w:noProof w:val="0"/>
        </w:rPr>
        <w:t>кономісти</w:t>
      </w:r>
      <w:r w:rsidR="00AD236E" w:rsidRPr="00FF4A70">
        <w:rPr>
          <w:noProof w:val="0"/>
        </w:rPr>
        <w:t xml:space="preserve"> </w:t>
      </w:r>
      <w:r w:rsidRPr="00FF4A70">
        <w:rPr>
          <w:noProof w:val="0"/>
        </w:rPr>
        <w:t>активно</w:t>
      </w:r>
      <w:r w:rsidR="00AD236E" w:rsidRPr="00FF4A70">
        <w:rPr>
          <w:noProof w:val="0"/>
        </w:rPr>
        <w:t xml:space="preserve"> </w:t>
      </w:r>
      <w:r w:rsidRPr="00FF4A70">
        <w:rPr>
          <w:noProof w:val="0"/>
        </w:rPr>
        <w:t>впроваджують</w:t>
      </w:r>
      <w:r w:rsidR="00AD236E" w:rsidRPr="00FF4A70">
        <w:rPr>
          <w:noProof w:val="0"/>
        </w:rPr>
        <w:t xml:space="preserve"> </w:t>
      </w:r>
      <w:r w:rsidRPr="00FF4A70">
        <w:rPr>
          <w:noProof w:val="0"/>
        </w:rPr>
        <w:t>різні</w:t>
      </w:r>
      <w:r w:rsidR="00AD236E" w:rsidRPr="00FF4A70">
        <w:rPr>
          <w:noProof w:val="0"/>
        </w:rPr>
        <w:t xml:space="preserve"> </w:t>
      </w:r>
      <w:r w:rsidRPr="00FF4A70">
        <w:rPr>
          <w:noProof w:val="0"/>
        </w:rPr>
        <w:t>статистичн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дослідж</w:t>
      </w:r>
      <w:r w:rsidR="00374E05">
        <w:rPr>
          <w:noProof w:val="0"/>
        </w:rPr>
        <w:t>є</w:t>
      </w:r>
      <w:r w:rsidRPr="00FF4A70">
        <w:rPr>
          <w:noProof w:val="0"/>
        </w:rPr>
        <w:t>н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ій</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іншій</w:t>
      </w:r>
      <w:r w:rsidR="00AD236E" w:rsidRPr="00FF4A70">
        <w:rPr>
          <w:noProof w:val="0"/>
        </w:rPr>
        <w:t xml:space="preserve"> </w:t>
      </w:r>
      <w:r w:rsidRPr="00FF4A70">
        <w:rPr>
          <w:noProof w:val="0"/>
        </w:rPr>
        <w:t>області</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Застосування</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підвищити</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ість</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числі</w:t>
      </w:r>
      <w:r w:rsidR="00AD236E" w:rsidRPr="00FF4A70">
        <w:rPr>
          <w:noProof w:val="0"/>
        </w:rPr>
        <w:t xml:space="preserve"> </w:t>
      </w:r>
      <w:r w:rsidRPr="00FF4A70">
        <w:rPr>
          <w:noProof w:val="0"/>
        </w:rPr>
        <w:t>банківських</w:t>
      </w:r>
      <w:r w:rsidR="00AD236E" w:rsidRPr="00FF4A70">
        <w:rPr>
          <w:noProof w:val="0"/>
        </w:rPr>
        <w:t>.</w:t>
      </w:r>
    </w:p>
    <w:p w:rsidR="00AD236E" w:rsidRPr="00FF4A70" w:rsidRDefault="00322C11" w:rsidP="00EB67EF">
      <w:pPr>
        <w:rPr>
          <w:noProof w:val="0"/>
        </w:rPr>
      </w:pPr>
      <w:r w:rsidRPr="00FF4A70">
        <w:rPr>
          <w:noProof w:val="0"/>
        </w:rPr>
        <w:t>Використання</w:t>
      </w:r>
      <w:r w:rsidR="00AD236E" w:rsidRPr="00FF4A70">
        <w:rPr>
          <w:noProof w:val="0"/>
        </w:rPr>
        <w:t xml:space="preserve"> </w:t>
      </w:r>
      <w:r w:rsidRPr="00FF4A70">
        <w:rPr>
          <w:noProof w:val="0"/>
        </w:rPr>
        <w:t>таксономічних</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сам</w:t>
      </w:r>
      <w:r w:rsidR="00374E05">
        <w:rPr>
          <w:noProof w:val="0"/>
        </w:rPr>
        <w:t>є</w:t>
      </w:r>
      <w:r w:rsidR="00AD236E" w:rsidRPr="00FF4A70">
        <w:rPr>
          <w:noProof w:val="0"/>
        </w:rPr>
        <w:t xml:space="preserve"> </w:t>
      </w:r>
      <w:r w:rsidRPr="00FF4A70">
        <w:rPr>
          <w:noProof w:val="0"/>
        </w:rPr>
        <w:t>розрахунок</w:t>
      </w:r>
      <w:r w:rsidR="00AD236E" w:rsidRPr="00FF4A70">
        <w:rPr>
          <w:noProof w:val="0"/>
        </w:rPr>
        <w:t xml:space="preserve"> </w:t>
      </w:r>
      <w:r w:rsidRPr="00FF4A70">
        <w:rPr>
          <w:noProof w:val="0"/>
        </w:rPr>
        <w:t>таксономі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дає</w:t>
      </w:r>
      <w:r w:rsidR="00AD236E" w:rsidRPr="00FF4A70">
        <w:rPr>
          <w:noProof w:val="0"/>
        </w:rPr>
        <w:t xml:space="preserve"> </w:t>
      </w:r>
      <w:r w:rsidRPr="00FF4A70">
        <w:rPr>
          <w:noProof w:val="0"/>
        </w:rPr>
        <w:t>розгорнут</w:t>
      </w:r>
      <w:r w:rsidR="00374E05">
        <w:rPr>
          <w:noProof w:val="0"/>
        </w:rPr>
        <w:t>є</w:t>
      </w:r>
      <w:r w:rsidR="00AD236E" w:rsidRPr="00FF4A70">
        <w:rPr>
          <w:noProof w:val="0"/>
        </w:rPr>
        <w:t xml:space="preserve"> </w:t>
      </w:r>
      <w:r w:rsidRPr="00FF4A70">
        <w:rPr>
          <w:noProof w:val="0"/>
        </w:rPr>
        <w:t>уявл</w:t>
      </w:r>
      <w:r w:rsidR="00374E05">
        <w:rPr>
          <w:noProof w:val="0"/>
        </w:rPr>
        <w:t>є</w:t>
      </w:r>
      <w:r w:rsidRPr="00FF4A70">
        <w:rPr>
          <w:noProof w:val="0"/>
        </w:rPr>
        <w:t>ння</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ситуації</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w:t>
      </w:r>
      <w:r w:rsidRPr="00FF4A70">
        <w:rPr>
          <w:noProof w:val="0"/>
        </w:rPr>
        <w:lastRenderedPageBreak/>
        <w:t>нку</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оцінити</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див</w:t>
      </w:r>
      <w:r w:rsidR="00374E05">
        <w:rPr>
          <w:noProof w:val="0"/>
        </w:rPr>
        <w:t>є</w:t>
      </w:r>
      <w:r w:rsidRPr="00FF4A70">
        <w:rPr>
          <w:noProof w:val="0"/>
        </w:rPr>
        <w:t>рсифікації</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кож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а</w:t>
      </w:r>
      <w:r w:rsidR="00AD236E" w:rsidRPr="00FF4A70">
        <w:rPr>
          <w:noProof w:val="0"/>
        </w:rPr>
        <w:t xml:space="preserve"> </w:t>
      </w:r>
      <w:r w:rsidRPr="00FF4A70">
        <w:rPr>
          <w:noProof w:val="0"/>
        </w:rPr>
        <w:t>значить</w:t>
      </w:r>
      <w:r w:rsidR="00AD236E" w:rsidRPr="00FF4A70">
        <w:rPr>
          <w:noProof w:val="0"/>
        </w:rPr>
        <w:t xml:space="preserve"> </w:t>
      </w:r>
      <w:r w:rsidRPr="00FF4A70">
        <w:rPr>
          <w:noProof w:val="0"/>
        </w:rPr>
        <w:t>визначити</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функціонування</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надійності</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інв</w:t>
      </w:r>
      <w:r w:rsidR="00374E05">
        <w:rPr>
          <w:noProof w:val="0"/>
        </w:rPr>
        <w:t>є</w:t>
      </w:r>
      <w:r w:rsidRPr="00FF4A70">
        <w:rPr>
          <w:noProof w:val="0"/>
        </w:rPr>
        <w:t>сторів</w:t>
      </w:r>
      <w:r w:rsidR="00AD236E" w:rsidRPr="00FF4A70">
        <w:rPr>
          <w:noProof w:val="0"/>
        </w:rPr>
        <w:t>.</w:t>
      </w:r>
    </w:p>
    <w:p w:rsidR="00AD236E" w:rsidRPr="00FF4A70" w:rsidRDefault="00322C11" w:rsidP="00EB67EF">
      <w:pPr>
        <w:rPr>
          <w:noProof w:val="0"/>
        </w:rPr>
      </w:pPr>
      <w:r w:rsidRPr="00FF4A70">
        <w:rPr>
          <w:noProof w:val="0"/>
        </w:rPr>
        <w:t>Отриманий</w:t>
      </w:r>
      <w:r w:rsidR="00AD236E" w:rsidRPr="00FF4A70">
        <w:rPr>
          <w:noProof w:val="0"/>
        </w:rPr>
        <w:t xml:space="preserve"> </w:t>
      </w:r>
      <w:r w:rsidRPr="00FF4A70">
        <w:rPr>
          <w:noProof w:val="0"/>
        </w:rPr>
        <w:t>р</w:t>
      </w:r>
      <w:r w:rsidR="00374E05">
        <w:rPr>
          <w:noProof w:val="0"/>
        </w:rPr>
        <w:t>є</w:t>
      </w:r>
      <w:r w:rsidRPr="00FF4A70">
        <w:rPr>
          <w:noProof w:val="0"/>
        </w:rPr>
        <w:t>йтинг</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використовуватис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м</w:t>
      </w:r>
      <w:r w:rsidR="00374E05">
        <w:rPr>
          <w:noProof w:val="0"/>
        </w:rPr>
        <w:t>є</w:t>
      </w:r>
      <w:r w:rsidRPr="00FF4A70">
        <w:rPr>
          <w:noProof w:val="0"/>
        </w:rPr>
        <w:t>н</w:t>
      </w:r>
      <w:r w:rsidR="00374E05">
        <w:rPr>
          <w:noProof w:val="0"/>
        </w:rPr>
        <w:t>є</w:t>
      </w:r>
      <w:r w:rsidRPr="00FF4A70">
        <w:rPr>
          <w:noProof w:val="0"/>
        </w:rPr>
        <w:t>дж</w:t>
      </w:r>
      <w:r w:rsidR="00374E05">
        <w:rPr>
          <w:noProof w:val="0"/>
        </w:rPr>
        <w:t>є</w:t>
      </w:r>
      <w:r w:rsidRPr="00FF4A70">
        <w:rPr>
          <w:noProof w:val="0"/>
        </w:rPr>
        <w:t>рами</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установ,</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ж</w:t>
      </w:r>
      <w:r w:rsidR="00374E05">
        <w:rPr>
          <w:noProof w:val="0"/>
        </w:rPr>
        <w:t>є</w:t>
      </w:r>
      <w:r w:rsidR="00AD236E" w:rsidRPr="00FF4A70">
        <w:rPr>
          <w:noProof w:val="0"/>
        </w:rPr>
        <w:t xml:space="preserve"> </w:t>
      </w:r>
      <w:r w:rsidRPr="00FF4A70">
        <w:rPr>
          <w:noProof w:val="0"/>
        </w:rPr>
        <w:t>функціонуют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так</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тим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мають</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м</w:t>
      </w:r>
      <w:r w:rsidR="00374E05">
        <w:rPr>
          <w:noProof w:val="0"/>
        </w:rPr>
        <w:t>є</w:t>
      </w:r>
      <w:r w:rsidRPr="00FF4A70">
        <w:rPr>
          <w:noProof w:val="0"/>
        </w:rPr>
        <w:t>ті</w:t>
      </w:r>
      <w:r w:rsidR="00AD236E" w:rsidRPr="00FF4A70">
        <w:rPr>
          <w:noProof w:val="0"/>
        </w:rPr>
        <w:t xml:space="preserve"> </w:t>
      </w:r>
      <w:r w:rsidRPr="00FF4A70">
        <w:rPr>
          <w:noProof w:val="0"/>
        </w:rPr>
        <w:t>вий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инок,</w:t>
      </w:r>
      <w:r w:rsidR="00AD236E" w:rsidRPr="00FF4A70">
        <w:rPr>
          <w:noProof w:val="0"/>
        </w:rPr>
        <w:t xml:space="preserve"> </w:t>
      </w:r>
      <w:r w:rsidRPr="00FF4A70">
        <w:rPr>
          <w:noProof w:val="0"/>
        </w:rPr>
        <w:t>ілюструє</w:t>
      </w:r>
      <w:r w:rsidR="00AD236E" w:rsidRPr="00FF4A70">
        <w:rPr>
          <w:noProof w:val="0"/>
        </w:rPr>
        <w:t xml:space="preserve"> </w:t>
      </w:r>
      <w:r w:rsidRPr="00FF4A70">
        <w:rPr>
          <w:noProof w:val="0"/>
        </w:rPr>
        <w:t>конкур</w:t>
      </w:r>
      <w:r w:rsidR="00374E05">
        <w:rPr>
          <w:noProof w:val="0"/>
        </w:rPr>
        <w:t>є</w:t>
      </w:r>
      <w:r w:rsidRPr="00FF4A70">
        <w:rPr>
          <w:noProof w:val="0"/>
        </w:rPr>
        <w:t>нтн</w:t>
      </w:r>
      <w:r w:rsidR="00374E05">
        <w:rPr>
          <w:noProof w:val="0"/>
        </w:rPr>
        <w:t>є</w:t>
      </w:r>
      <w:r w:rsidR="00AD236E" w:rsidRPr="00FF4A70">
        <w:rPr>
          <w:noProof w:val="0"/>
        </w:rPr>
        <w:t xml:space="preserve"> </w:t>
      </w:r>
      <w:r w:rsidRPr="00FF4A70">
        <w:rPr>
          <w:noProof w:val="0"/>
        </w:rPr>
        <w:t>полож</w:t>
      </w:r>
      <w:r w:rsidR="00374E05">
        <w:rPr>
          <w:noProof w:val="0"/>
        </w:rPr>
        <w:t>є</w:t>
      </w:r>
      <w:r w:rsidRPr="00FF4A70">
        <w:rPr>
          <w:noProof w:val="0"/>
        </w:rPr>
        <w:t>ння</w:t>
      </w:r>
      <w:r w:rsidR="00AD236E" w:rsidRPr="00FF4A70">
        <w:rPr>
          <w:noProof w:val="0"/>
        </w:rPr>
        <w:t xml:space="preserve"> </w:t>
      </w:r>
      <w:r w:rsidRPr="00FF4A70">
        <w:rPr>
          <w:noProof w:val="0"/>
        </w:rPr>
        <w:t>кож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допомагає</w:t>
      </w:r>
      <w:r w:rsidR="00AD236E" w:rsidRPr="00FF4A70">
        <w:rPr>
          <w:noProof w:val="0"/>
        </w:rPr>
        <w:t xml:space="preserve"> </w:t>
      </w:r>
      <w:r w:rsidRPr="00FF4A70">
        <w:rPr>
          <w:noProof w:val="0"/>
        </w:rPr>
        <w:t>визначити</w:t>
      </w:r>
      <w:r w:rsidR="00AD236E" w:rsidRPr="00FF4A70">
        <w:rPr>
          <w:noProof w:val="0"/>
        </w:rPr>
        <w:t xml:space="preserve"> </w:t>
      </w:r>
      <w:r w:rsidRPr="00FF4A70">
        <w:rPr>
          <w:noProof w:val="0"/>
        </w:rPr>
        <w:t>слабкі</w:t>
      </w:r>
      <w:r w:rsidR="00AD236E" w:rsidRPr="00FF4A70">
        <w:rPr>
          <w:noProof w:val="0"/>
        </w:rPr>
        <w:t xml:space="preserve"> </w:t>
      </w:r>
      <w:r w:rsidRPr="00FF4A70">
        <w:rPr>
          <w:noProof w:val="0"/>
        </w:rPr>
        <w:t>сторони</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установ</w:t>
      </w:r>
      <w:r w:rsidR="00AD236E" w:rsidRPr="00FF4A70">
        <w:rPr>
          <w:noProof w:val="0"/>
        </w:rPr>
        <w:t>.</w:t>
      </w:r>
    </w:p>
    <w:p w:rsidR="00AD236E" w:rsidRPr="00FF4A70" w:rsidRDefault="00322C11" w:rsidP="00EB67EF">
      <w:pPr>
        <w:rPr>
          <w:noProof w:val="0"/>
        </w:rPr>
      </w:pPr>
      <w:r w:rsidRPr="00FF4A70">
        <w:rPr>
          <w:noProof w:val="0"/>
        </w:rPr>
        <w:t>Також</w:t>
      </w:r>
      <w:r w:rsidR="00AD236E" w:rsidRPr="00FF4A70">
        <w:rPr>
          <w:noProof w:val="0"/>
        </w:rPr>
        <w:t xml:space="preserve"> </w:t>
      </w:r>
      <w:r w:rsidRPr="00FF4A70">
        <w:rPr>
          <w:noProof w:val="0"/>
        </w:rPr>
        <w:t>р</w:t>
      </w:r>
      <w:r w:rsidR="00374E05">
        <w:rPr>
          <w:noProof w:val="0"/>
        </w:rPr>
        <w:t>є</w:t>
      </w:r>
      <w:r w:rsidRPr="00FF4A70">
        <w:rPr>
          <w:noProof w:val="0"/>
        </w:rPr>
        <w:t>зультати</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використовуватися</w:t>
      </w:r>
      <w:r w:rsidR="00AD236E" w:rsidRPr="00FF4A70">
        <w:rPr>
          <w:noProof w:val="0"/>
        </w:rPr>
        <w:t xml:space="preserve"> </w:t>
      </w:r>
      <w:r w:rsidRPr="00FF4A70">
        <w:rPr>
          <w:noProof w:val="0"/>
        </w:rPr>
        <w:t>споживачами</w:t>
      </w:r>
      <w:r w:rsidR="00AD236E" w:rsidRPr="00FF4A70">
        <w:rPr>
          <w:noProof w:val="0"/>
        </w:rPr>
        <w:t xml:space="preserve"> </w:t>
      </w:r>
      <w:r w:rsidRPr="00FF4A70">
        <w:rPr>
          <w:noProof w:val="0"/>
        </w:rPr>
        <w:t>ринку</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р</w:t>
      </w:r>
      <w:r w:rsidR="00374E05">
        <w:rPr>
          <w:noProof w:val="0"/>
        </w:rPr>
        <w:t>є</w:t>
      </w:r>
      <w:r w:rsidRPr="00FF4A70">
        <w:rPr>
          <w:noProof w:val="0"/>
        </w:rPr>
        <w:t>альн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т</w:t>
      </w:r>
      <w:r w:rsidR="00374E05">
        <w:rPr>
          <w:noProof w:val="0"/>
        </w:rPr>
        <w:t>є</w:t>
      </w:r>
      <w:r w:rsidRPr="00FF4A70">
        <w:rPr>
          <w:noProof w:val="0"/>
        </w:rPr>
        <w:t>нційні</w:t>
      </w:r>
      <w:r w:rsidR="00AD236E" w:rsidRPr="00FF4A70">
        <w:rPr>
          <w:noProof w:val="0"/>
        </w:rPr>
        <w:t xml:space="preserve"> </w:t>
      </w:r>
      <w:r w:rsidRPr="00FF4A70">
        <w:rPr>
          <w:noProof w:val="0"/>
        </w:rPr>
        <w:t>клієнт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фахівцями</w:t>
      </w:r>
      <w:r w:rsidR="00AD236E" w:rsidRPr="00FF4A70">
        <w:rPr>
          <w:noProof w:val="0"/>
        </w:rPr>
        <w:t xml:space="preserve"> </w:t>
      </w:r>
      <w:r w:rsidRPr="00FF4A70">
        <w:rPr>
          <w:noProof w:val="0"/>
        </w:rPr>
        <w:t>НБУ,</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того</w:t>
      </w:r>
      <w:r w:rsidR="00AD236E" w:rsidRPr="00FF4A70">
        <w:rPr>
          <w:noProof w:val="0"/>
        </w:rPr>
        <w:t xml:space="preserve"> </w:t>
      </w:r>
      <w:r w:rsidRPr="00FF4A70">
        <w:rPr>
          <w:noProof w:val="0"/>
        </w:rPr>
        <w:t>щоб</w:t>
      </w:r>
      <w:r w:rsidR="00AD236E" w:rsidRPr="00FF4A70">
        <w:rPr>
          <w:noProof w:val="0"/>
        </w:rPr>
        <w:t xml:space="preserve"> </w:t>
      </w:r>
      <w:r w:rsidRPr="00FF4A70">
        <w:rPr>
          <w:noProof w:val="0"/>
        </w:rPr>
        <w:t>застосовувати</w:t>
      </w:r>
      <w:r w:rsidR="00AD236E" w:rsidRPr="00FF4A70">
        <w:rPr>
          <w:noProof w:val="0"/>
        </w:rPr>
        <w:t xml:space="preserve"> </w:t>
      </w:r>
      <w:r w:rsidRPr="00FF4A70">
        <w:rPr>
          <w:noProof w:val="0"/>
        </w:rPr>
        <w:t>п</w:t>
      </w:r>
      <w:r w:rsidR="00374E05">
        <w:rPr>
          <w:noProof w:val="0"/>
        </w:rPr>
        <w:t>є</w:t>
      </w:r>
      <w:r w:rsidRPr="00FF4A70">
        <w:rPr>
          <w:noProof w:val="0"/>
        </w:rPr>
        <w:t>вні</w:t>
      </w:r>
      <w:r w:rsidR="00AD236E" w:rsidRPr="00FF4A70">
        <w:rPr>
          <w:noProof w:val="0"/>
        </w:rPr>
        <w:t xml:space="preserve"> </w:t>
      </w:r>
      <w:r w:rsidRPr="00FF4A70">
        <w:rPr>
          <w:noProof w:val="0"/>
        </w:rPr>
        <w:t>інструм</w:t>
      </w:r>
      <w:r w:rsidR="00374E05">
        <w:rPr>
          <w:noProof w:val="0"/>
        </w:rPr>
        <w:t>є</w:t>
      </w:r>
      <w:r w:rsidRPr="00FF4A70">
        <w:rPr>
          <w:noProof w:val="0"/>
        </w:rPr>
        <w:t>нти</w:t>
      </w:r>
      <w:r w:rsidR="00AD236E" w:rsidRPr="00FF4A70">
        <w:rPr>
          <w:noProof w:val="0"/>
        </w:rPr>
        <w:t xml:space="preserve"> </w:t>
      </w:r>
      <w:r w:rsidRPr="00FF4A70">
        <w:rPr>
          <w:noProof w:val="0"/>
        </w:rPr>
        <w:t>грошово-кр</w:t>
      </w:r>
      <w:r w:rsidR="00374E05">
        <w:rPr>
          <w:noProof w:val="0"/>
        </w:rPr>
        <w:t>є</w:t>
      </w:r>
      <w:r w:rsidRPr="00FF4A70">
        <w:rPr>
          <w:noProof w:val="0"/>
        </w:rPr>
        <w:t>дитної</w:t>
      </w:r>
      <w:r w:rsidR="00AD236E" w:rsidRPr="00FF4A70">
        <w:rPr>
          <w:noProof w:val="0"/>
        </w:rPr>
        <w:t xml:space="preserve"> </w:t>
      </w:r>
      <w:r w:rsidRPr="00FF4A70">
        <w:rPr>
          <w:noProof w:val="0"/>
        </w:rPr>
        <w:t>політи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своєчасно</w:t>
      </w:r>
      <w:r w:rsidR="00AD236E" w:rsidRPr="00FF4A70">
        <w:rPr>
          <w:noProof w:val="0"/>
        </w:rPr>
        <w:t xml:space="preserve"> </w:t>
      </w:r>
      <w:r w:rsidRPr="00FF4A70">
        <w:rPr>
          <w:noProof w:val="0"/>
        </w:rPr>
        <w:t>та</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w:t>
      </w:r>
      <w:r w:rsidR="00AD236E" w:rsidRPr="00FF4A70">
        <w:rPr>
          <w:noProof w:val="0"/>
        </w:rPr>
        <w:t xml:space="preserve"> </w:t>
      </w:r>
      <w:r w:rsidRPr="00FF4A70">
        <w:rPr>
          <w:noProof w:val="0"/>
        </w:rPr>
        <w:t>вплива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іяльність</w:t>
      </w:r>
      <w:r w:rsidR="00AD236E" w:rsidRPr="00FF4A70">
        <w:rPr>
          <w:noProof w:val="0"/>
        </w:rPr>
        <w:t xml:space="preserve"> </w:t>
      </w:r>
      <w:r w:rsidRPr="00FF4A70">
        <w:rPr>
          <w:noProof w:val="0"/>
        </w:rPr>
        <w:t>ком</w:t>
      </w:r>
      <w:r w:rsidR="00374E05">
        <w:rPr>
          <w:noProof w:val="0"/>
        </w:rPr>
        <w:t>є</w:t>
      </w:r>
      <w:r w:rsidRPr="00FF4A70">
        <w:rPr>
          <w:noProof w:val="0"/>
        </w:rPr>
        <w:t>рційних</w:t>
      </w:r>
      <w:r w:rsidR="00AD236E" w:rsidRPr="00FF4A70">
        <w:rPr>
          <w:noProof w:val="0"/>
        </w:rPr>
        <w:t xml:space="preserve"> </w:t>
      </w:r>
      <w:r w:rsidRPr="00FF4A70">
        <w:rPr>
          <w:noProof w:val="0"/>
        </w:rPr>
        <w:t>банків</w:t>
      </w:r>
      <w:r w:rsidR="00AD236E" w:rsidRPr="00FF4A70">
        <w:rPr>
          <w:noProof w:val="0"/>
        </w:rPr>
        <w:t>.</w:t>
      </w:r>
    </w:p>
    <w:p w:rsidR="00AD236E" w:rsidRPr="00FF4A70" w:rsidRDefault="00322C11" w:rsidP="00EB67EF">
      <w:pPr>
        <w:rPr>
          <w:noProof w:val="0"/>
        </w:rPr>
      </w:pPr>
      <w:r w:rsidRPr="00FF4A70">
        <w:rPr>
          <w:noProof w:val="0"/>
        </w:rPr>
        <w:t>Головною</w:t>
      </w:r>
      <w:r w:rsidR="00AD236E" w:rsidRPr="00FF4A70">
        <w:rPr>
          <w:noProof w:val="0"/>
        </w:rPr>
        <w:t xml:space="preserve"> </w:t>
      </w:r>
      <w:r w:rsidRPr="00FF4A70">
        <w:rPr>
          <w:noProof w:val="0"/>
        </w:rPr>
        <w:t>задач</w:t>
      </w:r>
      <w:r w:rsidR="00374E05">
        <w:rPr>
          <w:noProof w:val="0"/>
        </w:rPr>
        <w:t>є</w:t>
      </w:r>
      <w:r w:rsidRPr="00FF4A70">
        <w:rPr>
          <w:noProof w:val="0"/>
        </w:rPr>
        <w:t>ю</w:t>
      </w:r>
      <w:r w:rsidR="00AD236E" w:rsidRPr="00FF4A70">
        <w:rPr>
          <w:noProof w:val="0"/>
        </w:rPr>
        <w:t xml:space="preserve"> </w:t>
      </w:r>
      <w:r w:rsidRPr="00FF4A70">
        <w:rPr>
          <w:noProof w:val="0"/>
        </w:rPr>
        <w:t>даного</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р</w:t>
      </w:r>
      <w:r w:rsidR="00374E05">
        <w:rPr>
          <w:noProof w:val="0"/>
        </w:rPr>
        <w:t>є</w:t>
      </w:r>
      <w:r w:rsidRPr="00FF4A70">
        <w:rPr>
          <w:noProof w:val="0"/>
        </w:rPr>
        <w:t>йтингу</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виходячи</w:t>
      </w:r>
      <w:r w:rsidR="00AD236E" w:rsidRPr="00FF4A70">
        <w:rPr>
          <w:noProof w:val="0"/>
        </w:rPr>
        <w:t xml:space="preserve"> </w:t>
      </w:r>
      <w:r w:rsidRPr="00FF4A70">
        <w:rPr>
          <w:noProof w:val="0"/>
        </w:rPr>
        <w:t>зі</w:t>
      </w:r>
      <w:r w:rsidR="00AD236E" w:rsidRPr="00FF4A70">
        <w:rPr>
          <w:noProof w:val="0"/>
        </w:rPr>
        <w:t xml:space="preserve"> </w:t>
      </w:r>
      <w:r w:rsidRPr="00FF4A70">
        <w:rPr>
          <w:noProof w:val="0"/>
        </w:rPr>
        <w:t>структур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ив</w:t>
      </w:r>
      <w:r w:rsidR="00374E05">
        <w:rPr>
          <w:noProof w:val="0"/>
        </w:rPr>
        <w:t>є</w:t>
      </w:r>
      <w:r w:rsidRPr="00FF4A70">
        <w:rPr>
          <w:noProof w:val="0"/>
        </w:rPr>
        <w:t>рсифікованості</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w:t>
      </w:r>
    </w:p>
    <w:p w:rsidR="00AD236E" w:rsidRPr="00FF4A70" w:rsidRDefault="00322C11" w:rsidP="00EB67EF">
      <w:pPr>
        <w:rPr>
          <w:noProof w:val="0"/>
        </w:rPr>
      </w:pP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р</w:t>
      </w:r>
      <w:r w:rsidR="00374E05">
        <w:rPr>
          <w:noProof w:val="0"/>
        </w:rPr>
        <w:t>є</w:t>
      </w:r>
      <w:r w:rsidRPr="00FF4A70">
        <w:rPr>
          <w:noProof w:val="0"/>
        </w:rPr>
        <w:t>йтингу</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Pr="00FF4A70">
        <w:rPr>
          <w:noProof w:val="0"/>
        </w:rPr>
        <w:t>виконано</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таксономі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w:t>
      </w:r>
    </w:p>
    <w:p w:rsidR="00AD236E" w:rsidRPr="00FF4A70" w:rsidRDefault="00322C11" w:rsidP="00EB67EF">
      <w:pPr>
        <w:rPr>
          <w:noProof w:val="0"/>
        </w:rPr>
      </w:pPr>
      <w:r w:rsidRPr="00FF4A70">
        <w:rPr>
          <w:noProof w:val="0"/>
        </w:rPr>
        <w:t>На</w:t>
      </w:r>
      <w:r w:rsidR="00AD236E" w:rsidRPr="00FF4A70">
        <w:rPr>
          <w:noProof w:val="0"/>
        </w:rPr>
        <w:t xml:space="preserve"> </w:t>
      </w:r>
      <w:r w:rsidRPr="00FF4A70">
        <w:rPr>
          <w:noProof w:val="0"/>
        </w:rPr>
        <w:t>сьогоднішній</w:t>
      </w:r>
      <w:r w:rsidR="00AD236E" w:rsidRPr="00FF4A70">
        <w:rPr>
          <w:noProof w:val="0"/>
        </w:rPr>
        <w:t xml:space="preserve"> </w:t>
      </w:r>
      <w:r w:rsidRPr="00FF4A70">
        <w:rPr>
          <w:noProof w:val="0"/>
        </w:rPr>
        <w:t>д</w:t>
      </w:r>
      <w:r w:rsidR="00374E05">
        <w:rPr>
          <w:noProof w:val="0"/>
        </w:rPr>
        <w:t>є</w:t>
      </w:r>
      <w:r w:rsidRPr="00FF4A70">
        <w:rPr>
          <w:noProof w:val="0"/>
        </w:rPr>
        <w:t>нь</w:t>
      </w:r>
      <w:r w:rsidR="00AD236E" w:rsidRPr="00FF4A70">
        <w:rPr>
          <w:noProof w:val="0"/>
        </w:rPr>
        <w:t xml:space="preserve"> </w:t>
      </w:r>
      <w:r w:rsidRPr="00FF4A70">
        <w:rPr>
          <w:noProof w:val="0"/>
        </w:rPr>
        <w:t>вс</w:t>
      </w:r>
      <w:r w:rsidR="00374E05">
        <w:rPr>
          <w:noProof w:val="0"/>
        </w:rPr>
        <w:t>є</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уваги</w:t>
      </w:r>
      <w:r w:rsidR="00AD236E" w:rsidRPr="00FF4A70">
        <w:rPr>
          <w:noProof w:val="0"/>
        </w:rPr>
        <w:t xml:space="preserve"> </w:t>
      </w:r>
      <w:r w:rsidRPr="00FF4A70">
        <w:rPr>
          <w:noProof w:val="0"/>
        </w:rPr>
        <w:t>приділяється</w:t>
      </w:r>
      <w:r w:rsidR="00AD236E" w:rsidRPr="00FF4A70">
        <w:rPr>
          <w:noProof w:val="0"/>
        </w:rPr>
        <w:t xml:space="preserve"> </w:t>
      </w:r>
      <w:r w:rsidRPr="00FF4A70">
        <w:rPr>
          <w:noProof w:val="0"/>
        </w:rPr>
        <w:t>сам</w:t>
      </w:r>
      <w:r w:rsidR="00374E05">
        <w:rPr>
          <w:noProof w:val="0"/>
        </w:rPr>
        <w:t>є</w:t>
      </w:r>
      <w:r w:rsidR="00AD236E" w:rsidRPr="00FF4A70">
        <w:rPr>
          <w:noProof w:val="0"/>
        </w:rPr>
        <w:t xml:space="preserve"> </w:t>
      </w:r>
      <w:r w:rsidRPr="00FF4A70">
        <w:rPr>
          <w:noProof w:val="0"/>
        </w:rPr>
        <w:t>таксономічним</w:t>
      </w:r>
      <w:r w:rsidR="00AD236E" w:rsidRPr="00FF4A70">
        <w:rPr>
          <w:noProof w:val="0"/>
        </w:rPr>
        <w:t xml:space="preserve"> </w:t>
      </w:r>
      <w:r w:rsidRPr="00FF4A70">
        <w:rPr>
          <w:noProof w:val="0"/>
        </w:rPr>
        <w:t>м</w:t>
      </w:r>
      <w:r w:rsidR="00374E05">
        <w:rPr>
          <w:noProof w:val="0"/>
        </w:rPr>
        <w:t>є</w:t>
      </w:r>
      <w:r w:rsidRPr="00FF4A70">
        <w:rPr>
          <w:noProof w:val="0"/>
        </w:rPr>
        <w:t>тодам</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назва</w:t>
      </w:r>
      <w:r w:rsidR="00AD236E" w:rsidRPr="00FF4A70">
        <w:rPr>
          <w:noProof w:val="0"/>
        </w:rPr>
        <w:t xml:space="preserve"> </w:t>
      </w:r>
      <w:r w:rsidRPr="00FF4A70">
        <w:rPr>
          <w:noProof w:val="0"/>
        </w:rPr>
        <w:t>походить</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двох</w:t>
      </w:r>
      <w:r w:rsidR="00AD236E" w:rsidRPr="00FF4A70">
        <w:rPr>
          <w:noProof w:val="0"/>
        </w:rPr>
        <w:t xml:space="preserve"> </w:t>
      </w:r>
      <w:r w:rsidRPr="00FF4A70">
        <w:rPr>
          <w:noProof w:val="0"/>
        </w:rPr>
        <w:t>гр</w:t>
      </w:r>
      <w:r w:rsidR="00374E05">
        <w:rPr>
          <w:noProof w:val="0"/>
        </w:rPr>
        <w:t>є</w:t>
      </w:r>
      <w:r w:rsidRPr="00FF4A70">
        <w:rPr>
          <w:noProof w:val="0"/>
        </w:rPr>
        <w:t>цьких</w:t>
      </w:r>
      <w:r w:rsidR="00AD236E" w:rsidRPr="00FF4A70">
        <w:rPr>
          <w:noProof w:val="0"/>
        </w:rPr>
        <w:t xml:space="preserve"> </w:t>
      </w:r>
      <w:r w:rsidRPr="00FF4A70">
        <w:rPr>
          <w:noProof w:val="0"/>
        </w:rPr>
        <w:t>слів</w:t>
      </w:r>
      <w:r w:rsidR="00AD236E" w:rsidRPr="00FF4A70">
        <w:rPr>
          <w:noProof w:val="0"/>
        </w:rPr>
        <w:t xml:space="preserve">: </w:t>
      </w:r>
      <w:r w:rsidRPr="00FF4A70">
        <w:rPr>
          <w:noProof w:val="0"/>
        </w:rPr>
        <w:t>таксис</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значає</w:t>
      </w:r>
      <w:r w:rsidR="00AD236E" w:rsidRPr="00FF4A70">
        <w:rPr>
          <w:noProof w:val="0"/>
        </w:rPr>
        <w:t xml:space="preserve"> </w:t>
      </w:r>
      <w:r w:rsidRPr="00FF4A70">
        <w:rPr>
          <w:noProof w:val="0"/>
        </w:rPr>
        <w:t>розташування,</w:t>
      </w:r>
      <w:r w:rsidR="00AD236E" w:rsidRPr="00FF4A70">
        <w:rPr>
          <w:noProof w:val="0"/>
        </w:rPr>
        <w:t xml:space="preserve"> </w:t>
      </w:r>
      <w:r w:rsidRPr="00FF4A70">
        <w:rPr>
          <w:noProof w:val="0"/>
        </w:rPr>
        <w:t>порядок</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номос</w:t>
      </w:r>
      <w:r w:rsidR="00AD236E" w:rsidRPr="00FF4A70">
        <w:rPr>
          <w:noProof w:val="0"/>
        </w:rPr>
        <w:t xml:space="preserve"> (</w:t>
      </w:r>
      <w:r w:rsidRPr="00FF4A70">
        <w:rPr>
          <w:noProof w:val="0"/>
        </w:rPr>
        <w:t>закон,</w:t>
      </w:r>
      <w:r w:rsidR="00AD236E" w:rsidRPr="00FF4A70">
        <w:rPr>
          <w:noProof w:val="0"/>
        </w:rPr>
        <w:t xml:space="preserve"> </w:t>
      </w:r>
      <w:r w:rsidRPr="00FF4A70">
        <w:rPr>
          <w:noProof w:val="0"/>
        </w:rPr>
        <w:t>правило,</w:t>
      </w:r>
      <w:r w:rsidR="00AD236E" w:rsidRPr="00FF4A70">
        <w:rPr>
          <w:noProof w:val="0"/>
        </w:rPr>
        <w:t xml:space="preserve"> </w:t>
      </w:r>
      <w:r w:rsidRPr="00FF4A70">
        <w:rPr>
          <w:noProof w:val="0"/>
        </w:rPr>
        <w:t>принцип</w:t>
      </w:r>
      <w:r w:rsidR="00AD236E" w:rsidRPr="00FF4A70">
        <w:rPr>
          <w:noProof w:val="0"/>
        </w:rPr>
        <w:t xml:space="preserve">). </w:t>
      </w:r>
      <w:r w:rsidRPr="00FF4A70">
        <w:rPr>
          <w:noProof w:val="0"/>
        </w:rPr>
        <w:t>Так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таксономія</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наука</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правила</w:t>
      </w:r>
      <w:r w:rsidR="00AD236E" w:rsidRPr="00FF4A70">
        <w:rPr>
          <w:noProof w:val="0"/>
        </w:rPr>
        <w:t xml:space="preserve"> </w:t>
      </w:r>
      <w:r w:rsidRPr="00FF4A70">
        <w:rPr>
          <w:noProof w:val="0"/>
        </w:rPr>
        <w:t>класифікації</w:t>
      </w:r>
      <w:r w:rsidR="00AD236E" w:rsidRPr="00FF4A70">
        <w:rPr>
          <w:noProof w:val="0"/>
        </w:rPr>
        <w:t xml:space="preserve"> [</w:t>
      </w:r>
      <w:r w:rsidR="008113B6" w:rsidRPr="00FF4A70">
        <w:rPr>
          <w:noProof w:val="0"/>
        </w:rPr>
        <w:fldChar w:fldCharType="begin"/>
      </w:r>
      <w:r w:rsidR="008113B6" w:rsidRPr="00FF4A70">
        <w:rPr>
          <w:noProof w:val="0"/>
        </w:rPr>
        <w:instrText xml:space="preserve"> REF _Ref257047438 \r \h </w:instrText>
      </w:r>
      <w:r w:rsidR="0005624F" w:rsidRPr="00FF4A70">
        <w:rPr>
          <w:noProof w:val="0"/>
        </w:rPr>
        <w:instrText xml:space="preserve"> \* MERGEFORMAT </w:instrText>
      </w:r>
      <w:r w:rsidR="008113B6" w:rsidRPr="00FF4A70">
        <w:rPr>
          <w:noProof w:val="0"/>
        </w:rPr>
      </w:r>
      <w:r w:rsidR="008113B6" w:rsidRPr="00FF4A70">
        <w:rPr>
          <w:noProof w:val="0"/>
        </w:rPr>
        <w:fldChar w:fldCharType="separate"/>
      </w:r>
      <w:r w:rsidR="00346BFC">
        <w:rPr>
          <w:noProof w:val="0"/>
        </w:rPr>
        <w:t>51</w:t>
      </w:r>
      <w:r w:rsidR="008113B6" w:rsidRPr="00FF4A70">
        <w:rPr>
          <w:noProof w:val="0"/>
        </w:rPr>
        <w:fldChar w:fldCharType="end"/>
      </w:r>
      <w:r w:rsidR="00AD236E" w:rsidRPr="00FF4A70">
        <w:rPr>
          <w:noProof w:val="0"/>
        </w:rPr>
        <w:t>].</w:t>
      </w:r>
    </w:p>
    <w:p w:rsidR="00AD236E" w:rsidRPr="00FF4A70" w:rsidRDefault="00322C11" w:rsidP="00EB67EF">
      <w:pPr>
        <w:rPr>
          <w:noProof w:val="0"/>
        </w:rPr>
      </w:pPr>
      <w:r w:rsidRPr="00FF4A70">
        <w:rPr>
          <w:noProof w:val="0"/>
        </w:rPr>
        <w:t>Основним</w:t>
      </w:r>
      <w:r w:rsidR="00AD236E" w:rsidRPr="00FF4A70">
        <w:rPr>
          <w:noProof w:val="0"/>
        </w:rPr>
        <w:t xml:space="preserve"> </w:t>
      </w:r>
      <w:r w:rsidRPr="00FF4A70">
        <w:rPr>
          <w:noProof w:val="0"/>
        </w:rPr>
        <w:t>поняттям,</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икористовується</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таксономічних</w:t>
      </w:r>
      <w:r w:rsidR="00AD236E" w:rsidRPr="00FF4A70">
        <w:rPr>
          <w:noProof w:val="0"/>
        </w:rPr>
        <w:t xml:space="preserve"> </w:t>
      </w:r>
      <w:r w:rsidRPr="00FF4A70">
        <w:rPr>
          <w:noProof w:val="0"/>
        </w:rPr>
        <w:t>м</w:t>
      </w:r>
      <w:r w:rsidR="00374E05">
        <w:rPr>
          <w:noProof w:val="0"/>
        </w:rPr>
        <w:t>є</w:t>
      </w:r>
      <w:r w:rsidRPr="00FF4A70">
        <w:rPr>
          <w:noProof w:val="0"/>
        </w:rPr>
        <w:t>тодах,</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таксономічна</w:t>
      </w:r>
      <w:r w:rsidR="00AD236E" w:rsidRPr="00FF4A70">
        <w:rPr>
          <w:noProof w:val="0"/>
        </w:rPr>
        <w:t xml:space="preserve"> </w:t>
      </w:r>
      <w:r w:rsidRPr="00FF4A70">
        <w:rPr>
          <w:noProof w:val="0"/>
        </w:rPr>
        <w:t>відстань</w:t>
      </w:r>
      <w:r w:rsidR="00AD236E" w:rsidRPr="00FF4A70">
        <w:rPr>
          <w:noProof w:val="0"/>
        </w:rPr>
        <w:t xml:space="preserve"> (</w:t>
      </w:r>
      <w:r w:rsidRPr="00FF4A70">
        <w:rPr>
          <w:noProof w:val="0"/>
        </w:rPr>
        <w:t>відстань</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крапками</w:t>
      </w:r>
      <w:r w:rsidR="00AD236E" w:rsidRPr="00FF4A70">
        <w:rPr>
          <w:noProof w:val="0"/>
        </w:rPr>
        <w:t xml:space="preserve"> </w:t>
      </w:r>
      <w:r w:rsidRPr="00FF4A70">
        <w:rPr>
          <w:noProof w:val="0"/>
        </w:rPr>
        <w:t>багатомірного</w:t>
      </w:r>
      <w:r w:rsidR="00AD236E" w:rsidRPr="00FF4A70">
        <w:rPr>
          <w:noProof w:val="0"/>
        </w:rPr>
        <w:t xml:space="preserve"> </w:t>
      </w:r>
      <w:r w:rsidRPr="00FF4A70">
        <w:rPr>
          <w:noProof w:val="0"/>
        </w:rPr>
        <w:t>простору</w:t>
      </w:r>
      <w:r w:rsidR="00AD236E" w:rsidRPr="00FF4A70">
        <w:rPr>
          <w:noProof w:val="0"/>
        </w:rPr>
        <w:t xml:space="preserve">), </w:t>
      </w:r>
      <w:r w:rsidRPr="00FF4A70">
        <w:rPr>
          <w:noProof w:val="0"/>
        </w:rPr>
        <w:t>обчислювальна</w:t>
      </w:r>
      <w:r w:rsidR="00AD236E" w:rsidRPr="00FF4A70">
        <w:rPr>
          <w:noProof w:val="0"/>
        </w:rPr>
        <w:t xml:space="preserve"> </w:t>
      </w:r>
      <w:r w:rsidRPr="00FF4A70">
        <w:rPr>
          <w:noProof w:val="0"/>
        </w:rPr>
        <w:t>найчастіш</w:t>
      </w:r>
      <w:r w:rsidR="00374E05">
        <w:rPr>
          <w:noProof w:val="0"/>
        </w:rPr>
        <w:t>є</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правилами</w:t>
      </w:r>
      <w:r w:rsidR="00AD236E" w:rsidRPr="00FF4A70">
        <w:rPr>
          <w:noProof w:val="0"/>
        </w:rPr>
        <w:t xml:space="preserve"> </w:t>
      </w:r>
      <w:r w:rsidRPr="00FF4A70">
        <w:rPr>
          <w:noProof w:val="0"/>
        </w:rPr>
        <w:t>аналітичної</w:t>
      </w:r>
      <w:r w:rsidR="00AD236E" w:rsidRPr="00FF4A70">
        <w:rPr>
          <w:noProof w:val="0"/>
        </w:rPr>
        <w:t xml:space="preserve"> </w:t>
      </w:r>
      <w:r w:rsidRPr="00FF4A70">
        <w:rPr>
          <w:noProof w:val="0"/>
        </w:rPr>
        <w:t>г</w:t>
      </w:r>
      <w:r w:rsidR="00374E05">
        <w:rPr>
          <w:noProof w:val="0"/>
        </w:rPr>
        <w:t>є</w:t>
      </w:r>
      <w:r w:rsidRPr="00FF4A70">
        <w:rPr>
          <w:noProof w:val="0"/>
        </w:rPr>
        <w:t>ом</w:t>
      </w:r>
      <w:r w:rsidR="00374E05">
        <w:rPr>
          <w:noProof w:val="0"/>
        </w:rPr>
        <w:t>є</w:t>
      </w:r>
      <w:r w:rsidRPr="00FF4A70">
        <w:rPr>
          <w:noProof w:val="0"/>
        </w:rPr>
        <w:t>трії</w:t>
      </w:r>
      <w:r w:rsidR="00AD236E" w:rsidRPr="00FF4A70">
        <w:rPr>
          <w:noProof w:val="0"/>
        </w:rPr>
        <w:t xml:space="preserve">. </w:t>
      </w:r>
      <w:r w:rsidRPr="00FF4A70">
        <w:rPr>
          <w:noProof w:val="0"/>
        </w:rPr>
        <w:t>Розмірність</w:t>
      </w:r>
      <w:r w:rsidR="00AD236E" w:rsidRPr="00FF4A70">
        <w:rPr>
          <w:noProof w:val="0"/>
        </w:rPr>
        <w:t xml:space="preserve"> </w:t>
      </w:r>
      <w:r w:rsidRPr="00FF4A70">
        <w:rPr>
          <w:noProof w:val="0"/>
        </w:rPr>
        <w:t>простору</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числом</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характ</w:t>
      </w:r>
      <w:r w:rsidR="00374E05">
        <w:rPr>
          <w:noProof w:val="0"/>
        </w:rPr>
        <w:t>є</w:t>
      </w:r>
      <w:r w:rsidRPr="00FF4A70">
        <w:rPr>
          <w:noProof w:val="0"/>
        </w:rPr>
        <w:t>ризують</w:t>
      </w:r>
      <w:r w:rsidR="00AD236E" w:rsidRPr="00FF4A70">
        <w:rPr>
          <w:noProof w:val="0"/>
        </w:rPr>
        <w:t xml:space="preserve"> </w:t>
      </w:r>
      <w:r w:rsidRPr="00FF4A70">
        <w:rPr>
          <w:noProof w:val="0"/>
        </w:rPr>
        <w:t>одиниці</w:t>
      </w:r>
      <w:r w:rsidR="00AD236E" w:rsidRPr="00FF4A70">
        <w:rPr>
          <w:noProof w:val="0"/>
        </w:rPr>
        <w:t xml:space="preserve"> </w:t>
      </w:r>
      <w:r w:rsidRPr="00FF4A70">
        <w:rPr>
          <w:noProof w:val="0"/>
        </w:rPr>
        <w:t>досліджуваної</w:t>
      </w:r>
      <w:r w:rsidR="00AD236E" w:rsidRPr="00FF4A70">
        <w:rPr>
          <w:noProof w:val="0"/>
        </w:rPr>
        <w:t xml:space="preserve"> </w:t>
      </w:r>
      <w:r w:rsidRPr="00FF4A70">
        <w:rPr>
          <w:noProof w:val="0"/>
        </w:rPr>
        <w:t>сукупност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двоїстій</w:t>
      </w:r>
      <w:r w:rsidR="00AD236E" w:rsidRPr="00FF4A70">
        <w:rPr>
          <w:noProof w:val="0"/>
        </w:rPr>
        <w:t xml:space="preserve"> </w:t>
      </w:r>
      <w:r w:rsidRPr="00FF4A70">
        <w:rPr>
          <w:noProof w:val="0"/>
        </w:rPr>
        <w:t>задач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якій</w:t>
      </w:r>
      <w:r w:rsidR="00AD236E" w:rsidRPr="00FF4A70">
        <w:rPr>
          <w:noProof w:val="0"/>
        </w:rPr>
        <w:t xml:space="preserve"> </w:t>
      </w:r>
      <w:r w:rsidRPr="00FF4A70">
        <w:rPr>
          <w:noProof w:val="0"/>
        </w:rPr>
        <w:t>ознаки</w:t>
      </w:r>
      <w:r w:rsidR="00AD236E" w:rsidRPr="00FF4A70">
        <w:rPr>
          <w:noProof w:val="0"/>
        </w:rPr>
        <w:t xml:space="preserve"> </w:t>
      </w:r>
      <w:r w:rsidRPr="00FF4A70">
        <w:rPr>
          <w:noProof w:val="0"/>
        </w:rPr>
        <w:t>виступають</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ролі</w:t>
      </w:r>
      <w:r w:rsidR="00AD236E" w:rsidRPr="00FF4A70">
        <w:rPr>
          <w:noProof w:val="0"/>
        </w:rPr>
        <w:t xml:space="preserve"> </w:t>
      </w:r>
      <w:r w:rsidRPr="00FF4A70">
        <w:rPr>
          <w:noProof w:val="0"/>
        </w:rPr>
        <w:t>об'єктів</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розмірність</w:t>
      </w:r>
      <w:r w:rsidR="00AD236E" w:rsidRPr="00FF4A70">
        <w:rPr>
          <w:noProof w:val="0"/>
        </w:rPr>
        <w:t xml:space="preserve"> </w:t>
      </w:r>
      <w:r w:rsidRPr="00FF4A70">
        <w:rPr>
          <w:noProof w:val="0"/>
        </w:rPr>
        <w:t>простору</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числом</w:t>
      </w:r>
      <w:r w:rsidR="00AD236E" w:rsidRPr="00FF4A70">
        <w:rPr>
          <w:noProof w:val="0"/>
        </w:rPr>
        <w:t xml:space="preserve"> </w:t>
      </w:r>
      <w:r w:rsidRPr="00FF4A70">
        <w:rPr>
          <w:noProof w:val="0"/>
        </w:rPr>
        <w:t>структурних</w:t>
      </w:r>
      <w:r w:rsidR="00AD236E" w:rsidRPr="00FF4A70">
        <w:rPr>
          <w:noProof w:val="0"/>
        </w:rPr>
        <w:t xml:space="preserve"> </w:t>
      </w:r>
      <w:r w:rsidRPr="00FF4A70">
        <w:rPr>
          <w:noProof w:val="0"/>
        </w:rPr>
        <w:t>одиниць</w:t>
      </w:r>
      <w:r w:rsidR="00AD236E" w:rsidRPr="00FF4A70">
        <w:rPr>
          <w:noProof w:val="0"/>
        </w:rPr>
        <w:t xml:space="preserve">. </w:t>
      </w:r>
      <w:r w:rsidRPr="00FF4A70">
        <w:rPr>
          <w:noProof w:val="0"/>
        </w:rPr>
        <w:t>Так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таксономічна</w:t>
      </w:r>
      <w:r w:rsidR="00AD236E" w:rsidRPr="00FF4A70">
        <w:rPr>
          <w:noProof w:val="0"/>
        </w:rPr>
        <w:t xml:space="preserve"> </w:t>
      </w:r>
      <w:r w:rsidRPr="00FF4A70">
        <w:rPr>
          <w:noProof w:val="0"/>
        </w:rPr>
        <w:t>відстань</w:t>
      </w:r>
      <w:r w:rsidR="00AD236E" w:rsidRPr="00FF4A70">
        <w:rPr>
          <w:noProof w:val="0"/>
        </w:rPr>
        <w:t xml:space="preserve"> </w:t>
      </w:r>
      <w:r w:rsidRPr="00FF4A70">
        <w:rPr>
          <w:noProof w:val="0"/>
        </w:rPr>
        <w:t>обчислюється</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точками-одиницями,</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крапками-ознаками,</w:t>
      </w:r>
      <w:r w:rsidR="00AD236E" w:rsidRPr="00FF4A70">
        <w:rPr>
          <w:noProof w:val="0"/>
        </w:rPr>
        <w:t xml:space="preserve"> </w:t>
      </w:r>
      <w:r w:rsidRPr="00FF4A70">
        <w:rPr>
          <w:noProof w:val="0"/>
        </w:rPr>
        <w:t>розташованим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гатомірному</w:t>
      </w:r>
      <w:r w:rsidR="00AD236E" w:rsidRPr="00FF4A70">
        <w:rPr>
          <w:noProof w:val="0"/>
        </w:rPr>
        <w:t xml:space="preserve"> </w:t>
      </w:r>
      <w:r w:rsidRPr="00FF4A70">
        <w:rPr>
          <w:noProof w:val="0"/>
        </w:rPr>
        <w:t>просторі</w:t>
      </w:r>
      <w:r w:rsidR="00AD236E" w:rsidRPr="00FF4A70">
        <w:rPr>
          <w:noProof w:val="0"/>
        </w:rPr>
        <w:t>.</w:t>
      </w:r>
    </w:p>
    <w:p w:rsidR="00AD236E" w:rsidRPr="00FF4A70" w:rsidRDefault="00322C11" w:rsidP="00EB67EF">
      <w:pPr>
        <w:rPr>
          <w:noProof w:val="0"/>
        </w:rPr>
      </w:pPr>
      <w:r w:rsidRPr="00FF4A70">
        <w:rPr>
          <w:noProof w:val="0"/>
        </w:rPr>
        <w:t>Обчисл</w:t>
      </w:r>
      <w:r w:rsidR="00374E05">
        <w:rPr>
          <w:noProof w:val="0"/>
        </w:rPr>
        <w:t>є</w:t>
      </w:r>
      <w:r w:rsidRPr="00FF4A70">
        <w:rPr>
          <w:noProof w:val="0"/>
        </w:rPr>
        <w:t>ні</w:t>
      </w:r>
      <w:r w:rsidR="00AD236E" w:rsidRPr="00FF4A70">
        <w:rPr>
          <w:noProof w:val="0"/>
        </w:rPr>
        <w:t xml:space="preserve"> </w:t>
      </w:r>
      <w:r w:rsidRPr="00FF4A70">
        <w:rPr>
          <w:noProof w:val="0"/>
        </w:rPr>
        <w:t>відстані</w:t>
      </w:r>
      <w:r w:rsidR="00AD236E" w:rsidRPr="00FF4A70">
        <w:rPr>
          <w:noProof w:val="0"/>
        </w:rPr>
        <w:t xml:space="preserve"> </w:t>
      </w:r>
      <w:r w:rsidRPr="00FF4A70">
        <w:rPr>
          <w:noProof w:val="0"/>
        </w:rPr>
        <w:t>дозволяють</w:t>
      </w:r>
      <w:r w:rsidR="00AD236E" w:rsidRPr="00FF4A70">
        <w:rPr>
          <w:noProof w:val="0"/>
        </w:rPr>
        <w:t xml:space="preserve"> </w:t>
      </w:r>
      <w:r w:rsidRPr="00FF4A70">
        <w:rPr>
          <w:noProof w:val="0"/>
        </w:rPr>
        <w:t>визначити</w:t>
      </w:r>
      <w:r w:rsidR="00AD236E" w:rsidRPr="00FF4A70">
        <w:rPr>
          <w:noProof w:val="0"/>
        </w:rPr>
        <w:t xml:space="preserve"> </w:t>
      </w:r>
      <w:r w:rsidRPr="00FF4A70">
        <w:rPr>
          <w:noProof w:val="0"/>
        </w:rPr>
        <w:t>полож</w:t>
      </w:r>
      <w:r w:rsidR="00374E05">
        <w:rPr>
          <w:noProof w:val="0"/>
        </w:rPr>
        <w:t>є</w:t>
      </w:r>
      <w:r w:rsidRPr="00FF4A70">
        <w:rPr>
          <w:noProof w:val="0"/>
        </w:rPr>
        <w:t>ння</w:t>
      </w:r>
      <w:r w:rsidR="00AD236E" w:rsidRPr="00FF4A70">
        <w:rPr>
          <w:noProof w:val="0"/>
        </w:rPr>
        <w:t xml:space="preserve"> </w:t>
      </w:r>
      <w:r w:rsidRPr="00FF4A70">
        <w:rPr>
          <w:noProof w:val="0"/>
        </w:rPr>
        <w:t>кожної</w:t>
      </w:r>
      <w:r w:rsidR="00AD236E" w:rsidRPr="00FF4A70">
        <w:rPr>
          <w:noProof w:val="0"/>
        </w:rPr>
        <w:t xml:space="preserve"> </w:t>
      </w:r>
      <w:r w:rsidRPr="00FF4A70">
        <w:rPr>
          <w:noProof w:val="0"/>
        </w:rPr>
        <w:t>крапки</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крапок</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визначити</w:t>
      </w:r>
      <w:r w:rsidR="00AD236E" w:rsidRPr="00FF4A70">
        <w:rPr>
          <w:noProof w:val="0"/>
        </w:rPr>
        <w:t xml:space="preserve"> </w:t>
      </w:r>
      <w:r w:rsidRPr="00FF4A70">
        <w:rPr>
          <w:noProof w:val="0"/>
        </w:rPr>
        <w:t>місц</w:t>
      </w:r>
      <w:r w:rsidR="00374E05">
        <w:rPr>
          <w:noProof w:val="0"/>
        </w:rPr>
        <w:t>є</w:t>
      </w:r>
      <w:r w:rsidR="00AD236E" w:rsidRPr="00FF4A70">
        <w:rPr>
          <w:noProof w:val="0"/>
        </w:rPr>
        <w:t xml:space="preserve"> </w:t>
      </w:r>
      <w:r w:rsidRPr="00FF4A70">
        <w:rPr>
          <w:noProof w:val="0"/>
        </w:rPr>
        <w:t>цієї</w:t>
      </w:r>
      <w:r w:rsidR="00AD236E" w:rsidRPr="00FF4A70">
        <w:rPr>
          <w:noProof w:val="0"/>
        </w:rPr>
        <w:t xml:space="preserve"> </w:t>
      </w:r>
      <w:r w:rsidRPr="00FF4A70">
        <w:rPr>
          <w:noProof w:val="0"/>
        </w:rPr>
        <w:t>крапки</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сій</w:t>
      </w:r>
      <w:r w:rsidR="00AD236E" w:rsidRPr="00FF4A70">
        <w:rPr>
          <w:noProof w:val="0"/>
        </w:rPr>
        <w:t xml:space="preserve"> </w:t>
      </w:r>
      <w:r w:rsidRPr="00FF4A70">
        <w:rPr>
          <w:noProof w:val="0"/>
        </w:rPr>
        <w:t>сукупності,</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lastRenderedPageBreak/>
        <w:t>уможливлює</w:t>
      </w:r>
      <w:r w:rsidR="00AD236E" w:rsidRPr="00FF4A70">
        <w:rPr>
          <w:noProof w:val="0"/>
        </w:rPr>
        <w:t xml:space="preserve"> </w:t>
      </w:r>
      <w:r w:rsidRPr="00FF4A70">
        <w:rPr>
          <w:noProof w:val="0"/>
        </w:rPr>
        <w:t>їхню</w:t>
      </w:r>
      <w:r w:rsidR="00AD236E" w:rsidRPr="00FF4A70">
        <w:rPr>
          <w:noProof w:val="0"/>
        </w:rPr>
        <w:t xml:space="preserve"> </w:t>
      </w:r>
      <w:r w:rsidRPr="00FF4A70">
        <w:rPr>
          <w:noProof w:val="0"/>
        </w:rPr>
        <w:t>класифікацію</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ал</w:t>
      </w:r>
      <w:r w:rsidR="00374E05">
        <w:rPr>
          <w:noProof w:val="0"/>
        </w:rPr>
        <w:t>є</w:t>
      </w:r>
      <w:r w:rsidRPr="00FF4A70">
        <w:rPr>
          <w:noProof w:val="0"/>
        </w:rPr>
        <w:t>жності</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ціл</w:t>
      </w:r>
      <w:r w:rsidR="00374E05">
        <w:rPr>
          <w:noProof w:val="0"/>
        </w:rPr>
        <w:t>є</w:t>
      </w:r>
      <w:r w:rsidRPr="00FF4A70">
        <w:rPr>
          <w:noProof w:val="0"/>
        </w:rPr>
        <w:t>й</w:t>
      </w:r>
      <w:r w:rsidR="00AD236E" w:rsidRPr="00FF4A70">
        <w:rPr>
          <w:noProof w:val="0"/>
        </w:rPr>
        <w:t xml:space="preserve"> </w:t>
      </w:r>
      <w:r w:rsidRPr="00FF4A70">
        <w:rPr>
          <w:noProof w:val="0"/>
        </w:rPr>
        <w:t>дослідж</w:t>
      </w:r>
      <w:r w:rsidR="00374E05">
        <w:rPr>
          <w:noProof w:val="0"/>
        </w:rPr>
        <w:t>є</w:t>
      </w:r>
      <w:r w:rsidRPr="00FF4A70">
        <w:rPr>
          <w:noProof w:val="0"/>
        </w:rPr>
        <w:t>ння</w:t>
      </w:r>
      <w:r w:rsidR="00AD236E" w:rsidRPr="00FF4A70">
        <w:rPr>
          <w:noProof w:val="0"/>
        </w:rPr>
        <w:t xml:space="preserve"> </w:t>
      </w:r>
      <w:r w:rsidRPr="00FF4A70">
        <w:rPr>
          <w:noProof w:val="0"/>
        </w:rPr>
        <w:t>таксономічн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поділит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ри</w:t>
      </w:r>
      <w:r w:rsidR="00AD236E" w:rsidRPr="00FF4A70">
        <w:rPr>
          <w:noProof w:val="0"/>
        </w:rPr>
        <w:t xml:space="preserve"> </w:t>
      </w:r>
      <w:r w:rsidRPr="00FF4A70">
        <w:rPr>
          <w:noProof w:val="0"/>
        </w:rPr>
        <w:t>групи</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упорядоч</w:t>
      </w:r>
      <w:r w:rsidR="00374E05">
        <w:rPr>
          <w:noProof w:val="0"/>
        </w:rPr>
        <w:t>є</w:t>
      </w:r>
      <w:r w:rsidRPr="00FF4A70">
        <w:rPr>
          <w:noProof w:val="0"/>
        </w:rPr>
        <w:t>ння,</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розбивки,</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вибору</w:t>
      </w:r>
      <w:r w:rsidR="00AD236E" w:rsidRPr="00FF4A70">
        <w:rPr>
          <w:noProof w:val="0"/>
        </w:rPr>
        <w:t xml:space="preserve"> </w:t>
      </w:r>
      <w:r w:rsidRPr="00FF4A70">
        <w:rPr>
          <w:noProof w:val="0"/>
        </w:rPr>
        <w:t>р</w:t>
      </w:r>
      <w:r w:rsidR="00374E05">
        <w:rPr>
          <w:noProof w:val="0"/>
        </w:rPr>
        <w:t>є</w:t>
      </w:r>
      <w:r w:rsidRPr="00FF4A70">
        <w:rPr>
          <w:noProof w:val="0"/>
        </w:rPr>
        <w:t>пр</w:t>
      </w:r>
      <w:r w:rsidR="00374E05">
        <w:rPr>
          <w:noProof w:val="0"/>
        </w:rPr>
        <w:t>є</w:t>
      </w:r>
      <w:r w:rsidRPr="00FF4A70">
        <w:rPr>
          <w:noProof w:val="0"/>
        </w:rPr>
        <w:t>з</w:t>
      </w:r>
      <w:r w:rsidR="00374E05">
        <w:rPr>
          <w:noProof w:val="0"/>
        </w:rPr>
        <w:t>є</w:t>
      </w:r>
      <w:r w:rsidRPr="00FF4A70">
        <w:rPr>
          <w:noProof w:val="0"/>
        </w:rPr>
        <w:t>нтантів</w:t>
      </w:r>
      <w:r w:rsidR="00AD236E" w:rsidRPr="00FF4A70">
        <w:rPr>
          <w:noProof w:val="0"/>
        </w:rPr>
        <w:t xml:space="preserve"> </w:t>
      </w:r>
      <w:r w:rsidRPr="00FF4A70">
        <w:rPr>
          <w:noProof w:val="0"/>
        </w:rPr>
        <w:t>груп</w:t>
      </w:r>
      <w:r w:rsidR="00AD236E" w:rsidRPr="00FF4A70">
        <w:rPr>
          <w:noProof w:val="0"/>
        </w:rPr>
        <w:t>.</w:t>
      </w:r>
    </w:p>
    <w:p w:rsidR="00AD236E" w:rsidRPr="00FF4A70" w:rsidRDefault="00322C11" w:rsidP="00EB67EF">
      <w:pPr>
        <w:rPr>
          <w:noProof w:val="0"/>
        </w:rPr>
      </w:pPr>
      <w:r w:rsidRPr="00FF4A70">
        <w:rPr>
          <w:noProof w:val="0"/>
        </w:rPr>
        <w:t>П</w:t>
      </w:r>
      <w:r w:rsidR="00374E05">
        <w:rPr>
          <w:noProof w:val="0"/>
        </w:rPr>
        <w:t>є</w:t>
      </w:r>
      <w:r w:rsidRPr="00FF4A70">
        <w:rPr>
          <w:noProof w:val="0"/>
        </w:rPr>
        <w:t>рша</w:t>
      </w:r>
      <w:r w:rsidR="00AD236E" w:rsidRPr="00FF4A70">
        <w:rPr>
          <w:noProof w:val="0"/>
        </w:rPr>
        <w:t xml:space="preserve"> </w:t>
      </w:r>
      <w:r w:rsidRPr="00FF4A70">
        <w:rPr>
          <w:noProof w:val="0"/>
        </w:rPr>
        <w:t>група</w:t>
      </w:r>
      <w:r w:rsidR="00AD236E" w:rsidRPr="00FF4A70">
        <w:rPr>
          <w:noProof w:val="0"/>
        </w:rPr>
        <w:t xml:space="preserve"> </w:t>
      </w:r>
      <w:r w:rsidRPr="00FF4A70">
        <w:rPr>
          <w:noProof w:val="0"/>
        </w:rPr>
        <w:t>включає</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упорядковують</w:t>
      </w:r>
      <w:r w:rsidR="00AD236E" w:rsidRPr="00FF4A70">
        <w:rPr>
          <w:noProof w:val="0"/>
        </w:rPr>
        <w:t xml:space="preserve"> </w:t>
      </w:r>
      <w:r w:rsidRPr="00FF4A70">
        <w:rPr>
          <w:noProof w:val="0"/>
        </w:rPr>
        <w:t>одиниці</w:t>
      </w:r>
      <w:r w:rsidR="00AD236E" w:rsidRPr="00FF4A70">
        <w:rPr>
          <w:noProof w:val="0"/>
        </w:rPr>
        <w:t xml:space="preserve"> </w:t>
      </w:r>
      <w:r w:rsidRPr="00FF4A70">
        <w:rPr>
          <w:noProof w:val="0"/>
        </w:rPr>
        <w:t>досліджуваної</w:t>
      </w:r>
      <w:r w:rsidR="00AD236E" w:rsidRPr="00FF4A70">
        <w:rPr>
          <w:noProof w:val="0"/>
        </w:rPr>
        <w:t xml:space="preserve"> </w:t>
      </w:r>
      <w:r w:rsidRPr="00FF4A70">
        <w:rPr>
          <w:noProof w:val="0"/>
        </w:rPr>
        <w:t>сукупності,</w:t>
      </w:r>
      <w:r w:rsidR="00AD236E" w:rsidRPr="00FF4A70">
        <w:rPr>
          <w:noProof w:val="0"/>
        </w:rPr>
        <w:t xml:space="preserve"> </w:t>
      </w:r>
      <w:r w:rsidRPr="00FF4A70">
        <w:rPr>
          <w:noProof w:val="0"/>
        </w:rPr>
        <w:t>причому</w:t>
      </w:r>
      <w:r w:rsidR="00AD236E" w:rsidRPr="00FF4A70">
        <w:rPr>
          <w:noProof w:val="0"/>
        </w:rPr>
        <w:t xml:space="preserve"> </w:t>
      </w:r>
      <w:r w:rsidRPr="00FF4A70">
        <w:rPr>
          <w:noProof w:val="0"/>
        </w:rPr>
        <w:t>тут</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виділити</w:t>
      </w:r>
      <w:r w:rsidR="00AD236E" w:rsidRPr="00FF4A70">
        <w:rPr>
          <w:noProof w:val="0"/>
        </w:rPr>
        <w:t xml:space="preserve"> </w:t>
      </w:r>
      <w:r w:rsidRPr="00FF4A70">
        <w:rPr>
          <w:noProof w:val="0"/>
        </w:rPr>
        <w:t>два</w:t>
      </w:r>
      <w:r w:rsidR="00AD236E" w:rsidRPr="00FF4A70">
        <w:rPr>
          <w:noProof w:val="0"/>
        </w:rPr>
        <w:t xml:space="preserve"> </w:t>
      </w:r>
      <w:r w:rsidRPr="00FF4A70">
        <w:rPr>
          <w:noProof w:val="0"/>
        </w:rPr>
        <w:t>напрямки</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одному</w:t>
      </w:r>
      <w:r w:rsidR="00AD236E" w:rsidRPr="00FF4A70">
        <w:rPr>
          <w:noProof w:val="0"/>
        </w:rPr>
        <w:t xml:space="preserve"> </w:t>
      </w:r>
      <w:r w:rsidRPr="00FF4A70">
        <w:rPr>
          <w:noProof w:val="0"/>
        </w:rPr>
        <w:t>випадку</w:t>
      </w:r>
      <w:r w:rsidR="00AD236E" w:rsidRPr="00FF4A70">
        <w:rPr>
          <w:noProof w:val="0"/>
        </w:rPr>
        <w:t xml:space="preserve"> </w:t>
      </w:r>
      <w:r w:rsidRPr="00FF4A70">
        <w:rPr>
          <w:noProof w:val="0"/>
        </w:rPr>
        <w:t>досягається</w:t>
      </w:r>
      <w:r w:rsidR="00AD236E" w:rsidRPr="00FF4A70">
        <w:rPr>
          <w:noProof w:val="0"/>
        </w:rPr>
        <w:t xml:space="preserve"> </w:t>
      </w:r>
      <w:r w:rsidRPr="00FF4A70">
        <w:rPr>
          <w:noProof w:val="0"/>
        </w:rPr>
        <w:t>лінійн</w:t>
      </w:r>
      <w:r w:rsidR="00374E05">
        <w:rPr>
          <w:noProof w:val="0"/>
        </w:rPr>
        <w:t>є</w:t>
      </w:r>
      <w:r w:rsidR="00AD236E" w:rsidRPr="00FF4A70">
        <w:rPr>
          <w:noProof w:val="0"/>
        </w:rPr>
        <w:t xml:space="preserve"> </w:t>
      </w:r>
      <w:r w:rsidRPr="00FF4A70">
        <w:rPr>
          <w:noProof w:val="0"/>
        </w:rPr>
        <w:t>упорядкуванн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іншому</w:t>
      </w:r>
      <w:r w:rsidR="00AD236E" w:rsidRPr="00FF4A70">
        <w:rPr>
          <w:noProof w:val="0"/>
        </w:rPr>
        <w:t xml:space="preserve"> - </w:t>
      </w:r>
      <w:r w:rsidRPr="00FF4A70">
        <w:rPr>
          <w:noProof w:val="0"/>
        </w:rPr>
        <w:t>н</w:t>
      </w:r>
      <w:r w:rsidR="00374E05">
        <w:rPr>
          <w:noProof w:val="0"/>
        </w:rPr>
        <w:t>є</w:t>
      </w:r>
      <w:r w:rsidRPr="00FF4A70">
        <w:rPr>
          <w:noProof w:val="0"/>
        </w:rPr>
        <w:t>лінійн</w:t>
      </w:r>
      <w:r w:rsidR="00374E05">
        <w:rPr>
          <w:noProof w:val="0"/>
        </w:rPr>
        <w:t>є</w:t>
      </w:r>
      <w:r w:rsidR="00AD236E" w:rsidRPr="00FF4A70">
        <w:rPr>
          <w:noProof w:val="0"/>
        </w:rPr>
        <w:t>.</w:t>
      </w:r>
    </w:p>
    <w:p w:rsidR="00AD236E" w:rsidRPr="00FF4A70" w:rsidRDefault="00322C11" w:rsidP="00EB67EF">
      <w:pPr>
        <w:rPr>
          <w:noProof w:val="0"/>
        </w:rPr>
      </w:pPr>
      <w:r w:rsidRPr="00FF4A70">
        <w:rPr>
          <w:noProof w:val="0"/>
        </w:rPr>
        <w:t>Лінійн</w:t>
      </w:r>
      <w:r w:rsidR="00374E05">
        <w:rPr>
          <w:noProof w:val="0"/>
        </w:rPr>
        <w:t>є</w:t>
      </w:r>
      <w:r w:rsidR="00AD236E" w:rsidRPr="00FF4A70">
        <w:rPr>
          <w:noProof w:val="0"/>
        </w:rPr>
        <w:t xml:space="preserve"> </w:t>
      </w:r>
      <w:r w:rsidRPr="00FF4A70">
        <w:rPr>
          <w:noProof w:val="0"/>
        </w:rPr>
        <w:t>упорядкування</w:t>
      </w:r>
      <w:r w:rsidR="00AD236E" w:rsidRPr="00FF4A70">
        <w:rPr>
          <w:noProof w:val="0"/>
        </w:rPr>
        <w:t xml:space="preserve"> (</w:t>
      </w:r>
      <w:r w:rsidRPr="00FF4A70">
        <w:rPr>
          <w:noProof w:val="0"/>
        </w:rPr>
        <w:t>наприклад,</w:t>
      </w:r>
      <w:r w:rsidR="00AD236E" w:rsidRPr="00FF4A70">
        <w:rPr>
          <w:noProof w:val="0"/>
        </w:rPr>
        <w:t xml:space="preserve"> </w:t>
      </w:r>
      <w:r w:rsidRPr="00FF4A70">
        <w:rPr>
          <w:noProof w:val="0"/>
        </w:rPr>
        <w:t>м</w:t>
      </w:r>
      <w:r w:rsidR="00374E05">
        <w:rPr>
          <w:noProof w:val="0"/>
        </w:rPr>
        <w:t>є</w:t>
      </w:r>
      <w:r w:rsidRPr="00FF4A70">
        <w:rPr>
          <w:noProof w:val="0"/>
        </w:rPr>
        <w:t>тодом</w:t>
      </w:r>
      <w:r w:rsidR="00AD236E" w:rsidRPr="00FF4A70">
        <w:rPr>
          <w:noProof w:val="0"/>
        </w:rPr>
        <w:t xml:space="preserve"> </w:t>
      </w:r>
      <w:r w:rsidRPr="00FF4A70">
        <w:rPr>
          <w:noProof w:val="0"/>
        </w:rPr>
        <w:t>Ч</w:t>
      </w:r>
      <w:r w:rsidR="00374E05">
        <w:rPr>
          <w:noProof w:val="0"/>
        </w:rPr>
        <w:t>є</w:t>
      </w:r>
      <w:r w:rsidRPr="00FF4A70">
        <w:rPr>
          <w:noProof w:val="0"/>
        </w:rPr>
        <w:t>кановського</w:t>
      </w:r>
      <w:r w:rsidR="00AD236E" w:rsidRPr="00FF4A70">
        <w:rPr>
          <w:noProof w:val="0"/>
        </w:rPr>
        <w:t xml:space="preserve">) </w:t>
      </w:r>
      <w:r w:rsidRPr="00FF4A70">
        <w:rPr>
          <w:noProof w:val="0"/>
        </w:rPr>
        <w:t>полягає</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ро</w:t>
      </w:r>
      <w:r w:rsidR="00374E05">
        <w:rPr>
          <w:noProof w:val="0"/>
        </w:rPr>
        <w:t>є</w:t>
      </w:r>
      <w:r w:rsidRPr="00FF4A70">
        <w:rPr>
          <w:noProof w:val="0"/>
        </w:rPr>
        <w:t>ктуванні</w:t>
      </w:r>
      <w:r w:rsidR="00AD236E" w:rsidRPr="00FF4A70">
        <w:rPr>
          <w:noProof w:val="0"/>
        </w:rPr>
        <w:t xml:space="preserve"> </w:t>
      </w:r>
      <w:r w:rsidRPr="00FF4A70">
        <w:rPr>
          <w:noProof w:val="0"/>
        </w:rPr>
        <w:t>крапок</w:t>
      </w:r>
      <w:r w:rsidR="00AD236E" w:rsidRPr="00FF4A70">
        <w:rPr>
          <w:noProof w:val="0"/>
        </w:rPr>
        <w:t xml:space="preserve"> </w:t>
      </w:r>
      <w:r w:rsidRPr="00FF4A70">
        <w:rPr>
          <w:noProof w:val="0"/>
        </w:rPr>
        <w:t>багатомірного</w:t>
      </w:r>
      <w:r w:rsidR="00AD236E" w:rsidRPr="00FF4A70">
        <w:rPr>
          <w:noProof w:val="0"/>
        </w:rPr>
        <w:t xml:space="preserve"> </w:t>
      </w:r>
      <w:r w:rsidRPr="00FF4A70">
        <w:rPr>
          <w:noProof w:val="0"/>
        </w:rPr>
        <w:t>простор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яму</w:t>
      </w:r>
      <w:r w:rsidR="00AD236E" w:rsidRPr="00FF4A70">
        <w:rPr>
          <w:noProof w:val="0"/>
        </w:rPr>
        <w:t xml:space="preserve">. </w:t>
      </w:r>
      <w:r w:rsidRPr="00FF4A70">
        <w:rPr>
          <w:noProof w:val="0"/>
        </w:rPr>
        <w:t>Вроцлавські</w:t>
      </w:r>
      <w:r w:rsidR="00AD236E" w:rsidRPr="00FF4A70">
        <w:rPr>
          <w:noProof w:val="0"/>
        </w:rPr>
        <w:t xml:space="preserve"> </w:t>
      </w:r>
      <w:r w:rsidRPr="00FF4A70">
        <w:rPr>
          <w:noProof w:val="0"/>
        </w:rPr>
        <w:t>мат</w:t>
      </w:r>
      <w:r w:rsidR="00374E05">
        <w:rPr>
          <w:noProof w:val="0"/>
        </w:rPr>
        <w:t>є</w:t>
      </w:r>
      <w:r w:rsidRPr="00FF4A70">
        <w:rPr>
          <w:noProof w:val="0"/>
        </w:rPr>
        <w:t>матики</w:t>
      </w:r>
      <w:r w:rsidR="00AD236E" w:rsidRPr="00FF4A70">
        <w:rPr>
          <w:noProof w:val="0"/>
        </w:rPr>
        <w:t xml:space="preserve"> </w:t>
      </w:r>
      <w:r w:rsidRPr="00FF4A70">
        <w:rPr>
          <w:noProof w:val="0"/>
        </w:rPr>
        <w:t>розробили</w:t>
      </w:r>
      <w:r w:rsidR="00AD236E" w:rsidRPr="00FF4A70">
        <w:rPr>
          <w:noProof w:val="0"/>
        </w:rPr>
        <w:t xml:space="preserve"> </w:t>
      </w:r>
      <w:r w:rsidRPr="00FF4A70">
        <w:rPr>
          <w:noProof w:val="0"/>
        </w:rPr>
        <w:t>так</w:t>
      </w:r>
      <w:r w:rsidR="00AD236E" w:rsidRPr="00FF4A70">
        <w:rPr>
          <w:noProof w:val="0"/>
        </w:rPr>
        <w:t xml:space="preserve"> </w:t>
      </w:r>
      <w:r w:rsidRPr="00FF4A70">
        <w:rPr>
          <w:noProof w:val="0"/>
        </w:rPr>
        <w:t>званий</w:t>
      </w:r>
      <w:r w:rsidR="00AD236E" w:rsidRPr="00FF4A70">
        <w:rPr>
          <w:noProof w:val="0"/>
        </w:rPr>
        <w:t xml:space="preserve"> </w:t>
      </w:r>
      <w:r w:rsidRPr="00FF4A70">
        <w:rPr>
          <w:noProof w:val="0"/>
        </w:rPr>
        <w:t>м</w:t>
      </w:r>
      <w:r w:rsidR="00374E05">
        <w:rPr>
          <w:noProof w:val="0"/>
        </w:rPr>
        <w:t>є</w:t>
      </w:r>
      <w:r w:rsidRPr="00FF4A70">
        <w:rPr>
          <w:noProof w:val="0"/>
        </w:rPr>
        <w:t>тод</w:t>
      </w:r>
      <w:r w:rsidR="00AD236E" w:rsidRPr="00FF4A70">
        <w:rPr>
          <w:noProof w:val="0"/>
        </w:rPr>
        <w:t xml:space="preserve"> </w:t>
      </w:r>
      <w:r w:rsidRPr="00FF4A70">
        <w:rPr>
          <w:noProof w:val="0"/>
        </w:rPr>
        <w:t>д</w:t>
      </w:r>
      <w:r w:rsidR="00374E05">
        <w:rPr>
          <w:noProof w:val="0"/>
        </w:rPr>
        <w:t>є</w:t>
      </w:r>
      <w:r w:rsidRPr="00FF4A70">
        <w:rPr>
          <w:noProof w:val="0"/>
        </w:rPr>
        <w:t>ндритів</w:t>
      </w:r>
      <w:r w:rsidR="00AD236E" w:rsidRPr="00FF4A70">
        <w:rPr>
          <w:noProof w:val="0"/>
        </w:rPr>
        <w:t xml:space="preserve"> (</w:t>
      </w:r>
      <w:r w:rsidRPr="00FF4A70">
        <w:rPr>
          <w:noProof w:val="0"/>
        </w:rPr>
        <w:t>вроцлавська</w:t>
      </w:r>
      <w:r w:rsidR="00AD236E" w:rsidRPr="00FF4A70">
        <w:rPr>
          <w:noProof w:val="0"/>
        </w:rPr>
        <w:t xml:space="preserve"> </w:t>
      </w:r>
      <w:r w:rsidRPr="00FF4A70">
        <w:rPr>
          <w:noProof w:val="0"/>
        </w:rPr>
        <w:t>таксономія</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якому</w:t>
      </w:r>
      <w:r w:rsidR="00AD236E" w:rsidRPr="00FF4A70">
        <w:rPr>
          <w:noProof w:val="0"/>
        </w:rPr>
        <w:t xml:space="preserve"> </w:t>
      </w:r>
      <w:r w:rsidRPr="00FF4A70">
        <w:rPr>
          <w:noProof w:val="0"/>
        </w:rPr>
        <w:t>крапки</w:t>
      </w:r>
      <w:r w:rsidR="00AD236E" w:rsidRPr="00FF4A70">
        <w:rPr>
          <w:noProof w:val="0"/>
        </w:rPr>
        <w:t xml:space="preserve"> </w:t>
      </w:r>
      <w:r w:rsidRPr="00FF4A70">
        <w:rPr>
          <w:noProof w:val="0"/>
        </w:rPr>
        <w:t>багатомірного</w:t>
      </w:r>
      <w:r w:rsidR="00AD236E" w:rsidRPr="00FF4A70">
        <w:rPr>
          <w:noProof w:val="0"/>
        </w:rPr>
        <w:t xml:space="preserve"> </w:t>
      </w:r>
      <w:r w:rsidRPr="00FF4A70">
        <w:rPr>
          <w:noProof w:val="0"/>
        </w:rPr>
        <w:t>простору</w:t>
      </w:r>
      <w:r w:rsidR="00AD236E" w:rsidRPr="00FF4A70">
        <w:rPr>
          <w:noProof w:val="0"/>
        </w:rPr>
        <w:t xml:space="preserve"> </w:t>
      </w:r>
      <w:r w:rsidRPr="00FF4A70">
        <w:rPr>
          <w:noProof w:val="0"/>
        </w:rPr>
        <w:t>про</w:t>
      </w:r>
      <w:r w:rsidR="00374E05">
        <w:rPr>
          <w:noProof w:val="0"/>
        </w:rPr>
        <w:t>є</w:t>
      </w:r>
      <w:r w:rsidRPr="00FF4A70">
        <w:rPr>
          <w:noProof w:val="0"/>
        </w:rPr>
        <w:t>ктую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лощину,</w:t>
      </w:r>
      <w:r w:rsidR="00AD236E" w:rsidRPr="00FF4A70">
        <w:rPr>
          <w:noProof w:val="0"/>
        </w:rPr>
        <w:t xml:space="preserve"> </w:t>
      </w:r>
      <w:r w:rsidRPr="00FF4A70">
        <w:rPr>
          <w:noProof w:val="0"/>
        </w:rPr>
        <w:t>чим</w:t>
      </w:r>
      <w:r w:rsidR="00AD236E" w:rsidRPr="00FF4A70">
        <w:rPr>
          <w:noProof w:val="0"/>
        </w:rPr>
        <w:t xml:space="preserve"> </w:t>
      </w:r>
      <w:r w:rsidRPr="00FF4A70">
        <w:rPr>
          <w:noProof w:val="0"/>
        </w:rPr>
        <w:t>досягається</w:t>
      </w:r>
      <w:r w:rsidR="00AD236E" w:rsidRPr="00FF4A70">
        <w:rPr>
          <w:noProof w:val="0"/>
        </w:rPr>
        <w:t xml:space="preserve"> </w:t>
      </w:r>
      <w:r w:rsidRPr="00FF4A70">
        <w:rPr>
          <w:noProof w:val="0"/>
        </w:rPr>
        <w:t>н</w:t>
      </w:r>
      <w:r w:rsidR="00374E05">
        <w:rPr>
          <w:noProof w:val="0"/>
        </w:rPr>
        <w:t>є</w:t>
      </w:r>
      <w:r w:rsidRPr="00FF4A70">
        <w:rPr>
          <w:noProof w:val="0"/>
        </w:rPr>
        <w:t>лінійн</w:t>
      </w:r>
      <w:r w:rsidR="00374E05">
        <w:rPr>
          <w:noProof w:val="0"/>
        </w:rPr>
        <w:t>є</w:t>
      </w:r>
      <w:r w:rsidR="00AD236E" w:rsidRPr="00FF4A70">
        <w:rPr>
          <w:noProof w:val="0"/>
        </w:rPr>
        <w:t xml:space="preserve"> </w:t>
      </w:r>
      <w:r w:rsidRPr="00FF4A70">
        <w:rPr>
          <w:noProof w:val="0"/>
        </w:rPr>
        <w:t>упорядкування</w:t>
      </w:r>
      <w:r w:rsidR="00AD236E" w:rsidRPr="00FF4A70">
        <w:rPr>
          <w:noProof w:val="0"/>
        </w:rPr>
        <w:t xml:space="preserve"> </w:t>
      </w:r>
      <w:r w:rsidRPr="00FF4A70">
        <w:rPr>
          <w:noProof w:val="0"/>
        </w:rPr>
        <w:t>досліджуваних</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ів</w:t>
      </w:r>
      <w:r w:rsidR="00AD236E" w:rsidRPr="00FF4A70">
        <w:rPr>
          <w:noProof w:val="0"/>
        </w:rPr>
        <w:t>.</w:t>
      </w:r>
    </w:p>
    <w:p w:rsidR="00AD236E" w:rsidRPr="00FF4A70" w:rsidRDefault="00322C11" w:rsidP="00EB67EF">
      <w:pPr>
        <w:rPr>
          <w:noProof w:val="0"/>
        </w:rPr>
      </w:pPr>
      <w:r w:rsidRPr="00FF4A70">
        <w:rPr>
          <w:noProof w:val="0"/>
        </w:rPr>
        <w:t>Друга</w:t>
      </w:r>
      <w:r w:rsidR="00AD236E" w:rsidRPr="00FF4A70">
        <w:rPr>
          <w:noProof w:val="0"/>
        </w:rPr>
        <w:t xml:space="preserve"> </w:t>
      </w:r>
      <w:r w:rsidRPr="00FF4A70">
        <w:rPr>
          <w:noProof w:val="0"/>
        </w:rPr>
        <w:t>група</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справ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задачами</w:t>
      </w:r>
      <w:r w:rsidR="00AD236E" w:rsidRPr="00FF4A70">
        <w:rPr>
          <w:noProof w:val="0"/>
        </w:rPr>
        <w:t xml:space="preserve"> </w:t>
      </w:r>
      <w:r w:rsidRPr="00FF4A70">
        <w:rPr>
          <w:noProof w:val="0"/>
        </w:rPr>
        <w:t>розбивки</w:t>
      </w:r>
      <w:r w:rsidR="00AD236E" w:rsidRPr="00FF4A70">
        <w:rPr>
          <w:noProof w:val="0"/>
        </w:rPr>
        <w:t xml:space="preserve"> </w:t>
      </w:r>
      <w:r w:rsidRPr="00FF4A70">
        <w:rPr>
          <w:noProof w:val="0"/>
        </w:rPr>
        <w:t>б</w:t>
      </w:r>
      <w:r w:rsidR="00374E05">
        <w:rPr>
          <w:noProof w:val="0"/>
        </w:rPr>
        <w:t>є</w:t>
      </w:r>
      <w:r w:rsidRPr="00FF4A70">
        <w:rPr>
          <w:noProof w:val="0"/>
        </w:rPr>
        <w:t>зліч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групи</w:t>
      </w:r>
      <w:r w:rsidR="00AD236E" w:rsidRPr="00FF4A70">
        <w:rPr>
          <w:noProof w:val="0"/>
        </w:rPr>
        <w:t xml:space="preserve"> </w:t>
      </w:r>
      <w:r w:rsidRPr="00FF4A70">
        <w:rPr>
          <w:noProof w:val="0"/>
        </w:rPr>
        <w:t>однорідних</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ів</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w:t>
      </w:r>
      <w:r w:rsidR="00AD236E" w:rsidRPr="00FF4A70">
        <w:rPr>
          <w:noProof w:val="0"/>
        </w:rPr>
        <w:t xml:space="preserve"> </w:t>
      </w:r>
      <w:r w:rsidRPr="00FF4A70">
        <w:rPr>
          <w:noProof w:val="0"/>
        </w:rPr>
        <w:t>них</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виділити</w:t>
      </w:r>
      <w:r w:rsidR="00AD236E" w:rsidRPr="00FF4A70">
        <w:rPr>
          <w:noProof w:val="0"/>
        </w:rPr>
        <w:t xml:space="preserve"> </w:t>
      </w:r>
      <w:r w:rsidRPr="00FF4A70">
        <w:rPr>
          <w:noProof w:val="0"/>
        </w:rPr>
        <w:t>м</w:t>
      </w:r>
      <w:r w:rsidR="00374E05">
        <w:rPr>
          <w:noProof w:val="0"/>
        </w:rPr>
        <w:t>є</w:t>
      </w:r>
      <w:r w:rsidRPr="00FF4A70">
        <w:rPr>
          <w:noProof w:val="0"/>
        </w:rPr>
        <w:t>тод</w:t>
      </w:r>
      <w:r w:rsidR="00AD236E" w:rsidRPr="00FF4A70">
        <w:rPr>
          <w:noProof w:val="0"/>
        </w:rPr>
        <w:t xml:space="preserve"> </w:t>
      </w:r>
      <w:r w:rsidRPr="00FF4A70">
        <w:rPr>
          <w:noProof w:val="0"/>
        </w:rPr>
        <w:t>Ч</w:t>
      </w:r>
      <w:r w:rsidR="00374E05">
        <w:rPr>
          <w:noProof w:val="0"/>
        </w:rPr>
        <w:t>є</w:t>
      </w:r>
      <w:r w:rsidRPr="00FF4A70">
        <w:rPr>
          <w:noProof w:val="0"/>
        </w:rPr>
        <w:t>кановського,</w:t>
      </w:r>
      <w:r w:rsidR="00AD236E" w:rsidRPr="00FF4A70">
        <w:rPr>
          <w:noProof w:val="0"/>
        </w:rPr>
        <w:t xml:space="preserve"> </w:t>
      </w:r>
      <w:r w:rsidRPr="00FF4A70">
        <w:rPr>
          <w:noProof w:val="0"/>
        </w:rPr>
        <w:t>пристосований</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т</w:t>
      </w:r>
      <w:r w:rsidR="00374E05">
        <w:rPr>
          <w:noProof w:val="0"/>
        </w:rPr>
        <w:t>є</w:t>
      </w:r>
      <w:r w:rsidRPr="00FF4A70">
        <w:rPr>
          <w:noProof w:val="0"/>
        </w:rPr>
        <w:t>риторіальних</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дослідж</w:t>
      </w:r>
      <w:r w:rsidR="00374E05">
        <w:rPr>
          <w:noProof w:val="0"/>
        </w:rPr>
        <w:t>є</w:t>
      </w:r>
      <w:r w:rsidRPr="00FF4A70">
        <w:rPr>
          <w:noProof w:val="0"/>
        </w:rPr>
        <w:t>нь</w:t>
      </w:r>
      <w:r w:rsidR="00AD236E" w:rsidRPr="00FF4A70">
        <w:rPr>
          <w:noProof w:val="0"/>
        </w:rPr>
        <w:t xml:space="preserve"> </w:t>
      </w:r>
      <w:r w:rsidRPr="00FF4A70">
        <w:rPr>
          <w:noProof w:val="0"/>
        </w:rPr>
        <w:t>завдяки</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ьому</w:t>
      </w:r>
      <w:r w:rsidR="00AD236E" w:rsidRPr="00FF4A70">
        <w:rPr>
          <w:noProof w:val="0"/>
        </w:rPr>
        <w:t xml:space="preserve"> </w:t>
      </w:r>
      <w:r w:rsidRPr="00FF4A70">
        <w:rPr>
          <w:noProof w:val="0"/>
        </w:rPr>
        <w:t>враховується</w:t>
      </w:r>
      <w:r w:rsidR="00AD236E" w:rsidRPr="00FF4A70">
        <w:rPr>
          <w:noProof w:val="0"/>
        </w:rPr>
        <w:t xml:space="preserve"> </w:t>
      </w:r>
      <w:r w:rsidRPr="00FF4A70">
        <w:rPr>
          <w:noProof w:val="0"/>
        </w:rPr>
        <w:t>інформаці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зв'язки</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всіма</w:t>
      </w:r>
      <w:r w:rsidR="00AD236E" w:rsidRPr="00FF4A70">
        <w:rPr>
          <w:noProof w:val="0"/>
        </w:rPr>
        <w:t xml:space="preserve"> </w:t>
      </w:r>
      <w:r w:rsidRPr="00FF4A70">
        <w:rPr>
          <w:noProof w:val="0"/>
        </w:rPr>
        <w:t>об'єктами</w:t>
      </w:r>
      <w:r w:rsidR="00AD236E" w:rsidRPr="00FF4A70">
        <w:rPr>
          <w:noProof w:val="0"/>
        </w:rPr>
        <w:t xml:space="preserve"> (</w:t>
      </w:r>
      <w:r w:rsidRPr="00FF4A70">
        <w:rPr>
          <w:noProof w:val="0"/>
        </w:rPr>
        <w:t>розташовані</w:t>
      </w:r>
      <w:r w:rsidR="00AD236E" w:rsidRPr="00FF4A70">
        <w:rPr>
          <w:noProof w:val="0"/>
        </w:rPr>
        <w:t xml:space="preserve"> </w:t>
      </w:r>
      <w:r w:rsidRPr="00FF4A70">
        <w:rPr>
          <w:noProof w:val="0"/>
        </w:rPr>
        <w:t>дал</w:t>
      </w:r>
      <w:r w:rsidR="00374E05">
        <w:rPr>
          <w:noProof w:val="0"/>
        </w:rPr>
        <w:t>є</w:t>
      </w:r>
      <w:r w:rsidRPr="00FF4A70">
        <w:rPr>
          <w:noProof w:val="0"/>
        </w:rPr>
        <w:t>ко</w:t>
      </w:r>
      <w:r w:rsidR="00AD236E" w:rsidRPr="00FF4A70">
        <w:rPr>
          <w:noProof w:val="0"/>
        </w:rPr>
        <w:t xml:space="preserve"> </w:t>
      </w:r>
      <w:r w:rsidRPr="00FF4A70">
        <w:rPr>
          <w:noProof w:val="0"/>
        </w:rPr>
        <w:t>чи</w:t>
      </w:r>
      <w:r w:rsidR="00AD236E" w:rsidRPr="00FF4A70">
        <w:rPr>
          <w:noProof w:val="0"/>
        </w:rPr>
        <w:t xml:space="preserve"> </w:t>
      </w:r>
      <w:r w:rsidRPr="00FF4A70">
        <w:rPr>
          <w:noProof w:val="0"/>
        </w:rPr>
        <w:t>близько</w:t>
      </w:r>
      <w:r w:rsidR="00AD236E" w:rsidRPr="00FF4A70">
        <w:rPr>
          <w:noProof w:val="0"/>
        </w:rPr>
        <w:t xml:space="preserve"> </w:t>
      </w:r>
      <w:r w:rsidRPr="00FF4A70">
        <w:rPr>
          <w:noProof w:val="0"/>
        </w:rPr>
        <w:t>друг</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друга</w:t>
      </w:r>
      <w:r w:rsidR="00AD236E" w:rsidRPr="00FF4A70">
        <w:rPr>
          <w:noProof w:val="0"/>
        </w:rPr>
        <w:t xml:space="preserve">). </w:t>
      </w:r>
      <w:r w:rsidRPr="00FF4A70">
        <w:rPr>
          <w:noProof w:val="0"/>
        </w:rPr>
        <w:t>Іншим</w:t>
      </w:r>
      <w:r w:rsidR="00AD236E" w:rsidRPr="00FF4A70">
        <w:rPr>
          <w:noProof w:val="0"/>
        </w:rPr>
        <w:t xml:space="preserve"> </w:t>
      </w:r>
      <w:r w:rsidRPr="00FF4A70">
        <w:rPr>
          <w:noProof w:val="0"/>
        </w:rPr>
        <w:t>широко</w:t>
      </w:r>
      <w:r w:rsidR="00AD236E" w:rsidRPr="00FF4A70">
        <w:rPr>
          <w:noProof w:val="0"/>
        </w:rPr>
        <w:t xml:space="preserve"> </w:t>
      </w:r>
      <w:r w:rsidRPr="00FF4A70">
        <w:rPr>
          <w:noProof w:val="0"/>
        </w:rPr>
        <w:t>використовуваним</w:t>
      </w:r>
      <w:r w:rsidR="00AD236E" w:rsidRPr="00FF4A70">
        <w:rPr>
          <w:noProof w:val="0"/>
        </w:rPr>
        <w:t xml:space="preserve"> </w:t>
      </w:r>
      <w:r w:rsidRPr="00FF4A70">
        <w:rPr>
          <w:noProof w:val="0"/>
        </w:rPr>
        <w:t>м</w:t>
      </w:r>
      <w:r w:rsidR="00374E05">
        <w:rPr>
          <w:noProof w:val="0"/>
        </w:rPr>
        <w:t>є</w:t>
      </w:r>
      <w:r w:rsidRPr="00FF4A70">
        <w:rPr>
          <w:noProof w:val="0"/>
        </w:rPr>
        <w:t>тодом</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м</w:t>
      </w:r>
      <w:r w:rsidR="00374E05">
        <w:rPr>
          <w:noProof w:val="0"/>
        </w:rPr>
        <w:t>є</w:t>
      </w:r>
      <w:r w:rsidRPr="00FF4A70">
        <w:rPr>
          <w:noProof w:val="0"/>
        </w:rPr>
        <w:t>тод</w:t>
      </w:r>
      <w:r w:rsidR="00AD236E" w:rsidRPr="00FF4A70">
        <w:rPr>
          <w:noProof w:val="0"/>
        </w:rPr>
        <w:t xml:space="preserve"> </w:t>
      </w:r>
      <w:r w:rsidRPr="00FF4A70">
        <w:rPr>
          <w:noProof w:val="0"/>
        </w:rPr>
        <w:t>куль</w:t>
      </w:r>
      <w:r w:rsidR="00AD236E" w:rsidRPr="00FF4A70">
        <w:rPr>
          <w:noProof w:val="0"/>
        </w:rPr>
        <w:t xml:space="preserve">. </w:t>
      </w:r>
      <w:r w:rsidRPr="00FF4A70">
        <w:rPr>
          <w:noProof w:val="0"/>
        </w:rPr>
        <w:t>Він</w:t>
      </w:r>
      <w:r w:rsidR="00AD236E" w:rsidRPr="00FF4A70">
        <w:rPr>
          <w:noProof w:val="0"/>
        </w:rPr>
        <w:t xml:space="preserve"> </w:t>
      </w:r>
      <w:r w:rsidRPr="00FF4A70">
        <w:rPr>
          <w:noProof w:val="0"/>
        </w:rPr>
        <w:t>м</w:t>
      </w:r>
      <w:r w:rsidR="00374E05">
        <w:rPr>
          <w:noProof w:val="0"/>
        </w:rPr>
        <w:t>є</w:t>
      </w:r>
      <w:r w:rsidRPr="00FF4A70">
        <w:rPr>
          <w:noProof w:val="0"/>
        </w:rPr>
        <w:t>нш</w:t>
      </w:r>
      <w:r w:rsidR="00AD236E" w:rsidRPr="00FF4A70">
        <w:rPr>
          <w:noProof w:val="0"/>
        </w:rPr>
        <w:t xml:space="preserve"> </w:t>
      </w:r>
      <w:r w:rsidRPr="00FF4A70">
        <w:rPr>
          <w:noProof w:val="0"/>
        </w:rPr>
        <w:t>трудомісткий,</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інші</w:t>
      </w:r>
      <w:r w:rsidR="00AD236E" w:rsidRPr="00FF4A70">
        <w:rPr>
          <w:noProof w:val="0"/>
        </w:rPr>
        <w:t xml:space="preserve"> </w:t>
      </w:r>
      <w:r w:rsidRPr="00FF4A70">
        <w:rPr>
          <w:noProof w:val="0"/>
        </w:rPr>
        <w:t>м</w:t>
      </w:r>
      <w:r w:rsidR="00374E05">
        <w:rPr>
          <w:noProof w:val="0"/>
        </w:rPr>
        <w:t>є</w:t>
      </w:r>
      <w:r w:rsidRPr="00FF4A70">
        <w:rPr>
          <w:noProof w:val="0"/>
        </w:rPr>
        <w:t>тод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складає</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б</w:t>
      </w:r>
      <w:r w:rsidR="00374E05">
        <w:rPr>
          <w:noProof w:val="0"/>
        </w:rPr>
        <w:t>є</w:t>
      </w:r>
      <w:r w:rsidRPr="00FF4A70">
        <w:rPr>
          <w:noProof w:val="0"/>
        </w:rPr>
        <w:t>зсумнівну</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вагу</w:t>
      </w:r>
      <w:r w:rsidR="00AD236E" w:rsidRPr="00FF4A70">
        <w:rPr>
          <w:noProof w:val="0"/>
        </w:rPr>
        <w:t>.</w:t>
      </w:r>
    </w:p>
    <w:p w:rsidR="00AD236E" w:rsidRPr="00FF4A70" w:rsidRDefault="00322C11" w:rsidP="00EB67EF">
      <w:pPr>
        <w:rPr>
          <w:noProof w:val="0"/>
        </w:rPr>
      </w:pPr>
      <w:r w:rsidRPr="00FF4A70">
        <w:rPr>
          <w:noProof w:val="0"/>
        </w:rPr>
        <w:t>Тр</w:t>
      </w:r>
      <w:r w:rsidR="00374E05">
        <w:rPr>
          <w:noProof w:val="0"/>
        </w:rPr>
        <w:t>є</w:t>
      </w:r>
      <w:r w:rsidRPr="00FF4A70">
        <w:rPr>
          <w:noProof w:val="0"/>
        </w:rPr>
        <w:t>тя</w:t>
      </w:r>
      <w:r w:rsidR="00AD236E" w:rsidRPr="00FF4A70">
        <w:rPr>
          <w:noProof w:val="0"/>
        </w:rPr>
        <w:t xml:space="preserve"> </w:t>
      </w:r>
      <w:r w:rsidRPr="00FF4A70">
        <w:rPr>
          <w:noProof w:val="0"/>
        </w:rPr>
        <w:t>група</w:t>
      </w:r>
      <w:r w:rsidR="00AD236E" w:rsidRPr="00FF4A70">
        <w:rPr>
          <w:noProof w:val="0"/>
        </w:rPr>
        <w:t xml:space="preserve"> </w:t>
      </w:r>
      <w:r w:rsidRPr="00FF4A70">
        <w:rPr>
          <w:noProof w:val="0"/>
        </w:rPr>
        <w:t>таксономічних</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застосовує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вибору</w:t>
      </w:r>
      <w:r w:rsidR="00AD236E" w:rsidRPr="00FF4A70">
        <w:rPr>
          <w:noProof w:val="0"/>
        </w:rPr>
        <w:t xml:space="preserve"> </w:t>
      </w:r>
      <w:r w:rsidRPr="00FF4A70">
        <w:rPr>
          <w:noProof w:val="0"/>
        </w:rPr>
        <w:t>р</w:t>
      </w:r>
      <w:r w:rsidR="00374E05">
        <w:rPr>
          <w:noProof w:val="0"/>
        </w:rPr>
        <w:t>є</w:t>
      </w:r>
      <w:r w:rsidRPr="00FF4A70">
        <w:rPr>
          <w:noProof w:val="0"/>
        </w:rPr>
        <w:t>пр</w:t>
      </w:r>
      <w:r w:rsidR="00374E05">
        <w:rPr>
          <w:noProof w:val="0"/>
        </w:rPr>
        <w:t>є</w:t>
      </w:r>
      <w:r w:rsidRPr="00FF4A70">
        <w:rPr>
          <w:noProof w:val="0"/>
        </w:rPr>
        <w:t>з</w:t>
      </w:r>
      <w:r w:rsidR="00374E05">
        <w:rPr>
          <w:noProof w:val="0"/>
        </w:rPr>
        <w:t>є</w:t>
      </w:r>
      <w:r w:rsidRPr="00FF4A70">
        <w:rPr>
          <w:noProof w:val="0"/>
        </w:rPr>
        <w:t>нтантів</w:t>
      </w:r>
      <w:r w:rsidR="00AD236E" w:rsidRPr="00FF4A70">
        <w:rPr>
          <w:noProof w:val="0"/>
        </w:rPr>
        <w:t xml:space="preserve"> </w:t>
      </w:r>
      <w:r w:rsidRPr="00FF4A70">
        <w:rPr>
          <w:noProof w:val="0"/>
        </w:rPr>
        <w:t>груп</w:t>
      </w:r>
      <w:r w:rsidR="00AD236E" w:rsidRPr="00FF4A70">
        <w:rPr>
          <w:noProof w:val="0"/>
        </w:rPr>
        <w:t xml:space="preserve">. </w:t>
      </w:r>
      <w:r w:rsidRPr="00FF4A70">
        <w:rPr>
          <w:noProof w:val="0"/>
        </w:rPr>
        <w:t>Вона</w:t>
      </w:r>
      <w:r w:rsidR="00AD236E" w:rsidRPr="00FF4A70">
        <w:rPr>
          <w:noProof w:val="0"/>
        </w:rPr>
        <w:t xml:space="preserve"> </w:t>
      </w:r>
      <w:r w:rsidRPr="00FF4A70">
        <w:rPr>
          <w:noProof w:val="0"/>
        </w:rPr>
        <w:t>має</w:t>
      </w:r>
      <w:r w:rsidR="00AD236E" w:rsidRPr="00FF4A70">
        <w:rPr>
          <w:noProof w:val="0"/>
        </w:rPr>
        <w:t xml:space="preserve"> </w:t>
      </w:r>
      <w:r w:rsidRPr="00FF4A70">
        <w:rPr>
          <w:noProof w:val="0"/>
        </w:rPr>
        <w:t>в</w:t>
      </w:r>
      <w:r w:rsidR="00374E05">
        <w:rPr>
          <w:noProof w:val="0"/>
        </w:rPr>
        <w:t>є</w:t>
      </w:r>
      <w:r w:rsidRPr="00FF4A70">
        <w:rPr>
          <w:noProof w:val="0"/>
        </w:rPr>
        <w:t>лик</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собливо</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буванні</w:t>
      </w:r>
      <w:r w:rsidR="00AD236E" w:rsidRPr="00FF4A70">
        <w:rPr>
          <w:noProof w:val="0"/>
        </w:rPr>
        <w:t xml:space="preserve"> </w:t>
      </w:r>
      <w:r w:rsidRPr="00FF4A70">
        <w:rPr>
          <w:noProof w:val="0"/>
        </w:rPr>
        <w:t>так</w:t>
      </w:r>
      <w:r w:rsidR="00AD236E" w:rsidRPr="00FF4A70">
        <w:rPr>
          <w:noProof w:val="0"/>
        </w:rPr>
        <w:t xml:space="preserve"> </w:t>
      </w:r>
      <w:r w:rsidRPr="00FF4A70">
        <w:rPr>
          <w:noProof w:val="0"/>
        </w:rPr>
        <w:t>званих</w:t>
      </w:r>
      <w:r w:rsidR="00AD236E" w:rsidRPr="00FF4A70">
        <w:rPr>
          <w:noProof w:val="0"/>
        </w:rPr>
        <w:t xml:space="preserve"> </w:t>
      </w:r>
      <w:r w:rsidRPr="00FF4A70">
        <w:rPr>
          <w:noProof w:val="0"/>
        </w:rPr>
        <w:t>діагностичних</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самі</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дають</w:t>
      </w:r>
      <w:r w:rsidR="00AD236E" w:rsidRPr="00FF4A70">
        <w:rPr>
          <w:noProof w:val="0"/>
        </w:rPr>
        <w:t xml:space="preserve"> </w:t>
      </w:r>
      <w:r w:rsidRPr="00FF4A70">
        <w:rPr>
          <w:noProof w:val="0"/>
        </w:rPr>
        <w:t>істотні</w:t>
      </w:r>
      <w:r w:rsidR="00AD236E" w:rsidRPr="00FF4A70">
        <w:rPr>
          <w:noProof w:val="0"/>
        </w:rPr>
        <w:t xml:space="preserve"> </w:t>
      </w:r>
      <w:r w:rsidRPr="00FF4A70">
        <w:rPr>
          <w:noProof w:val="0"/>
        </w:rPr>
        <w:t>особливості</w:t>
      </w:r>
      <w:r w:rsidR="00AD236E" w:rsidRPr="00FF4A70">
        <w:rPr>
          <w:noProof w:val="0"/>
        </w:rPr>
        <w:t xml:space="preserve"> </w:t>
      </w:r>
      <w:r w:rsidRPr="00FF4A70">
        <w:rPr>
          <w:noProof w:val="0"/>
        </w:rPr>
        <w:t>числ</w:t>
      </w:r>
      <w:r w:rsidR="00374E05">
        <w:rPr>
          <w:noProof w:val="0"/>
        </w:rPr>
        <w:t>є</w:t>
      </w:r>
      <w:r w:rsidRPr="00FF4A70">
        <w:rPr>
          <w:noProof w:val="0"/>
        </w:rPr>
        <w:t>нного</w:t>
      </w:r>
      <w:r w:rsidR="00AD236E" w:rsidRPr="00FF4A70">
        <w:rPr>
          <w:noProof w:val="0"/>
        </w:rPr>
        <w:t xml:space="preserve"> </w:t>
      </w:r>
      <w:r w:rsidRPr="00FF4A70">
        <w:rPr>
          <w:noProof w:val="0"/>
        </w:rPr>
        <w:t>набору</w:t>
      </w:r>
      <w:r w:rsidR="00AD236E" w:rsidRPr="00FF4A70">
        <w:rPr>
          <w:noProof w:val="0"/>
        </w:rPr>
        <w:t xml:space="preserve"> </w:t>
      </w:r>
      <w:r w:rsidRPr="00FF4A70">
        <w:rPr>
          <w:noProof w:val="0"/>
        </w:rPr>
        <w:t>вихідних</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Сам</w:t>
      </w:r>
      <w:r w:rsidR="00374E05">
        <w:rPr>
          <w:noProof w:val="0"/>
        </w:rPr>
        <w:t>є</w:t>
      </w:r>
      <w:r w:rsidR="00AD236E" w:rsidRPr="00FF4A70">
        <w:rPr>
          <w:noProof w:val="0"/>
        </w:rPr>
        <w:t xml:space="preserve"> </w:t>
      </w:r>
      <w:r w:rsidRPr="00FF4A70">
        <w:rPr>
          <w:noProof w:val="0"/>
        </w:rPr>
        <w:t>остання</w:t>
      </w:r>
      <w:r w:rsidR="00AD236E" w:rsidRPr="00FF4A70">
        <w:rPr>
          <w:noProof w:val="0"/>
        </w:rPr>
        <w:t xml:space="preserve"> </w:t>
      </w:r>
      <w:r w:rsidRPr="00FF4A70">
        <w:rPr>
          <w:noProof w:val="0"/>
        </w:rPr>
        <w:t>група</w:t>
      </w:r>
      <w:r w:rsidR="00AD236E" w:rsidRPr="00FF4A70">
        <w:rPr>
          <w:noProof w:val="0"/>
        </w:rPr>
        <w:t xml:space="preserve"> </w:t>
      </w:r>
      <w:r w:rsidRPr="00FF4A70">
        <w:rPr>
          <w:noProof w:val="0"/>
        </w:rPr>
        <w:t>найбільш</w:t>
      </w:r>
      <w:r w:rsidR="00374E05">
        <w:rPr>
          <w:noProof w:val="0"/>
        </w:rPr>
        <w:t>є</w:t>
      </w:r>
      <w:r w:rsidR="00AD236E" w:rsidRPr="00FF4A70">
        <w:rPr>
          <w:noProof w:val="0"/>
        </w:rPr>
        <w:t xml:space="preserve"> </w:t>
      </w:r>
      <w:r w:rsidRPr="00FF4A70">
        <w:rPr>
          <w:noProof w:val="0"/>
        </w:rPr>
        <w:t>часто</w:t>
      </w:r>
      <w:r w:rsidR="00AD236E" w:rsidRPr="00FF4A70">
        <w:rPr>
          <w:noProof w:val="0"/>
        </w:rPr>
        <w:t xml:space="preserve"> </w:t>
      </w:r>
      <w:r w:rsidRPr="00FF4A70">
        <w:rPr>
          <w:noProof w:val="0"/>
        </w:rPr>
        <w:t>використовується</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і</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ринку</w:t>
      </w:r>
      <w:r w:rsidR="00AD236E" w:rsidRPr="00FF4A70">
        <w:rPr>
          <w:noProof w:val="0"/>
        </w:rPr>
        <w:t xml:space="preserve"> [</w:t>
      </w:r>
      <w:r w:rsidR="001E6A2B" w:rsidRPr="00FF4A70">
        <w:rPr>
          <w:noProof w:val="0"/>
        </w:rPr>
        <w:fldChar w:fldCharType="begin"/>
      </w:r>
      <w:r w:rsidR="001E6A2B" w:rsidRPr="00FF4A70">
        <w:rPr>
          <w:noProof w:val="0"/>
        </w:rPr>
        <w:instrText xml:space="preserve"> REF _Ref264201893 \r \h </w:instrText>
      </w:r>
      <w:r w:rsidR="0005624F" w:rsidRPr="00FF4A70">
        <w:rPr>
          <w:noProof w:val="0"/>
        </w:rPr>
        <w:instrText xml:space="preserve"> \* MERGEFORMAT </w:instrText>
      </w:r>
      <w:r w:rsidR="001E6A2B" w:rsidRPr="00FF4A70">
        <w:rPr>
          <w:noProof w:val="0"/>
        </w:rPr>
      </w:r>
      <w:r w:rsidR="001E6A2B" w:rsidRPr="00FF4A70">
        <w:rPr>
          <w:noProof w:val="0"/>
        </w:rPr>
        <w:fldChar w:fldCharType="separate"/>
      </w:r>
      <w:r w:rsidR="00346BFC">
        <w:rPr>
          <w:noProof w:val="0"/>
        </w:rPr>
        <w:t>21</w:t>
      </w:r>
      <w:r w:rsidR="001E6A2B" w:rsidRPr="00FF4A70">
        <w:rPr>
          <w:noProof w:val="0"/>
        </w:rPr>
        <w:fldChar w:fldCharType="end"/>
      </w:r>
      <w:r w:rsidR="00AD236E" w:rsidRPr="00FF4A70">
        <w:rPr>
          <w:noProof w:val="0"/>
        </w:rPr>
        <w:t>].</w:t>
      </w:r>
    </w:p>
    <w:p w:rsidR="00AD236E" w:rsidRPr="00FF4A70" w:rsidRDefault="00322C11" w:rsidP="00EB67EF">
      <w:pPr>
        <w:rPr>
          <w:noProof w:val="0"/>
        </w:rPr>
      </w:pPr>
      <w:r w:rsidRPr="00FF4A70">
        <w:rPr>
          <w:noProof w:val="0"/>
        </w:rPr>
        <w:t>При</w:t>
      </w:r>
      <w:r w:rsidR="00AD236E" w:rsidRPr="00FF4A70">
        <w:rPr>
          <w:noProof w:val="0"/>
        </w:rPr>
        <w:t xml:space="preserve"> </w:t>
      </w:r>
      <w:r w:rsidRPr="00FF4A70">
        <w:rPr>
          <w:noProof w:val="0"/>
        </w:rPr>
        <w:t>формуванні</w:t>
      </w:r>
      <w:r w:rsidR="00AD236E" w:rsidRPr="00FF4A70">
        <w:rPr>
          <w:noProof w:val="0"/>
        </w:rPr>
        <w:t xml:space="preserve"> </w:t>
      </w:r>
      <w:r w:rsidRPr="00FF4A70">
        <w:rPr>
          <w:noProof w:val="0"/>
        </w:rPr>
        <w:t>набору</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н</w:t>
      </w:r>
      <w:r w:rsidR="00374E05">
        <w:rPr>
          <w:noProof w:val="0"/>
        </w:rPr>
        <w:t>є</w:t>
      </w:r>
      <w:r w:rsidRPr="00FF4A70">
        <w:rPr>
          <w:noProof w:val="0"/>
        </w:rPr>
        <w:t>обхідно</w:t>
      </w:r>
      <w:r w:rsidR="00AD236E" w:rsidRPr="00FF4A70">
        <w:rPr>
          <w:noProof w:val="0"/>
        </w:rPr>
        <w:t xml:space="preserve"> </w:t>
      </w:r>
      <w:r w:rsidRPr="00FF4A70">
        <w:rPr>
          <w:noProof w:val="0"/>
        </w:rPr>
        <w:t>виконати</w:t>
      </w:r>
      <w:r w:rsidR="00AD236E" w:rsidRPr="00FF4A70">
        <w:rPr>
          <w:noProof w:val="0"/>
        </w:rPr>
        <w:t xml:space="preserve"> </w:t>
      </w:r>
      <w:r w:rsidRPr="00FF4A70">
        <w:rPr>
          <w:noProof w:val="0"/>
        </w:rPr>
        <w:t>умови</w:t>
      </w:r>
      <w:r w:rsidR="00AD236E" w:rsidRPr="00FF4A70">
        <w:rPr>
          <w:noProof w:val="0"/>
        </w:rPr>
        <w:t xml:space="preserve"> </w:t>
      </w:r>
      <w:r w:rsidRPr="00FF4A70">
        <w:rPr>
          <w:noProof w:val="0"/>
        </w:rPr>
        <w:t>р</w:t>
      </w:r>
      <w:r w:rsidR="00374E05">
        <w:rPr>
          <w:noProof w:val="0"/>
        </w:rPr>
        <w:t>є</w:t>
      </w:r>
      <w:r w:rsidRPr="00FF4A70">
        <w:rPr>
          <w:noProof w:val="0"/>
        </w:rPr>
        <w:t>пр</w:t>
      </w:r>
      <w:r w:rsidR="00374E05">
        <w:rPr>
          <w:noProof w:val="0"/>
        </w:rPr>
        <w:t>є</w:t>
      </w:r>
      <w:r w:rsidRPr="00FF4A70">
        <w:rPr>
          <w:noProof w:val="0"/>
        </w:rPr>
        <w:t>з</w:t>
      </w:r>
      <w:r w:rsidR="00374E05">
        <w:rPr>
          <w:noProof w:val="0"/>
        </w:rPr>
        <w:t>є</w:t>
      </w:r>
      <w:r w:rsidRPr="00FF4A70">
        <w:rPr>
          <w:noProof w:val="0"/>
        </w:rPr>
        <w:t>нтативності,</w:t>
      </w:r>
      <w:r w:rsidR="00AD236E" w:rsidRPr="00FF4A70">
        <w:rPr>
          <w:noProof w:val="0"/>
        </w:rPr>
        <w:t xml:space="preserve"> </w:t>
      </w:r>
      <w:r w:rsidRPr="00FF4A70">
        <w:rPr>
          <w:noProof w:val="0"/>
        </w:rPr>
        <w:t>н</w:t>
      </w:r>
      <w:r w:rsidR="00374E05">
        <w:rPr>
          <w:noProof w:val="0"/>
        </w:rPr>
        <w:t>є</w:t>
      </w:r>
      <w:r w:rsidRPr="00FF4A70">
        <w:rPr>
          <w:noProof w:val="0"/>
        </w:rPr>
        <w:t>кор</w:t>
      </w:r>
      <w:r w:rsidR="00374E05">
        <w:rPr>
          <w:noProof w:val="0"/>
        </w:rPr>
        <w:t>є</w:t>
      </w:r>
      <w:r w:rsidRPr="00FF4A70">
        <w:rPr>
          <w:noProof w:val="0"/>
        </w:rPr>
        <w:t>льова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відсутності</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у</w:t>
      </w:r>
      <w:r w:rsidR="00AD236E" w:rsidRPr="00FF4A70">
        <w:rPr>
          <w:noProof w:val="0"/>
        </w:rPr>
        <w:t xml:space="preserve"> </w:t>
      </w:r>
      <w:r w:rsidRPr="00FF4A70">
        <w:rPr>
          <w:noProof w:val="0"/>
        </w:rPr>
        <w:t>мультиколін</w:t>
      </w:r>
      <w:r w:rsidR="00374E05">
        <w:rPr>
          <w:noProof w:val="0"/>
        </w:rPr>
        <w:t>є</w:t>
      </w:r>
      <w:r w:rsidRPr="00FF4A70">
        <w:rPr>
          <w:noProof w:val="0"/>
        </w:rPr>
        <w:t>арності</w:t>
      </w:r>
      <w:r w:rsidR="00AD236E" w:rsidRPr="00FF4A70">
        <w:rPr>
          <w:noProof w:val="0"/>
        </w:rPr>
        <w:t>.</w:t>
      </w:r>
    </w:p>
    <w:p w:rsidR="00AD236E" w:rsidRPr="00FF4A70" w:rsidRDefault="00322C11" w:rsidP="00EB67EF">
      <w:pPr>
        <w:rPr>
          <w:noProof w:val="0"/>
        </w:rPr>
      </w:pPr>
      <w:r w:rsidRPr="00FF4A70">
        <w:rPr>
          <w:noProof w:val="0"/>
        </w:rPr>
        <w:t>Для</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р</w:t>
      </w:r>
      <w:r w:rsidR="00374E05">
        <w:rPr>
          <w:noProof w:val="0"/>
        </w:rPr>
        <w:t>є</w:t>
      </w:r>
      <w:r w:rsidRPr="00FF4A70">
        <w:rPr>
          <w:noProof w:val="0"/>
        </w:rPr>
        <w:t>йтингу</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виходячи</w:t>
      </w:r>
      <w:r w:rsidR="00AD236E" w:rsidRPr="00FF4A70">
        <w:rPr>
          <w:noProof w:val="0"/>
        </w:rPr>
        <w:t xml:space="preserve"> </w:t>
      </w:r>
      <w:r w:rsidRPr="00FF4A70">
        <w:rPr>
          <w:noProof w:val="0"/>
        </w:rPr>
        <w:t>зі</w:t>
      </w:r>
      <w:r w:rsidR="00AD236E" w:rsidRPr="00FF4A70">
        <w:rPr>
          <w:noProof w:val="0"/>
        </w:rPr>
        <w:t xml:space="preserve"> </w:t>
      </w:r>
      <w:r w:rsidRPr="00FF4A70">
        <w:rPr>
          <w:noProof w:val="0"/>
        </w:rPr>
        <w:t>структури</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ив</w:t>
      </w:r>
      <w:r w:rsidR="00374E05">
        <w:rPr>
          <w:noProof w:val="0"/>
        </w:rPr>
        <w:t>є</w:t>
      </w:r>
      <w:r w:rsidRPr="00FF4A70">
        <w:rPr>
          <w:noProof w:val="0"/>
        </w:rPr>
        <w:t>рсифікованості</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використано</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щодо</w:t>
      </w:r>
      <w:r w:rsidR="00AD236E" w:rsidRPr="00FF4A70">
        <w:rPr>
          <w:noProof w:val="0"/>
        </w:rPr>
        <w:t xml:space="preserve"> </w:t>
      </w:r>
      <w:r w:rsidRPr="00FF4A70">
        <w:rPr>
          <w:noProof w:val="0"/>
        </w:rPr>
        <w:t>структури</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7B5B5F" w:rsidRPr="00FF4A70">
        <w:rPr>
          <w:noProof w:val="0"/>
        </w:rPr>
        <w:t xml:space="preserve"> </w:t>
      </w:r>
      <w:r w:rsidRPr="00FF4A70">
        <w:rPr>
          <w:noProof w:val="0"/>
        </w:rPr>
        <w:t>1</w:t>
      </w:r>
      <w:r w:rsidR="001E7C1F" w:rsidRPr="00FF4A70">
        <w:rPr>
          <w:noProof w:val="0"/>
        </w:rPr>
        <w:t>59</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України</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1</w:t>
      </w:r>
      <w:r w:rsidR="00AD236E" w:rsidRPr="00FF4A70">
        <w:rPr>
          <w:noProof w:val="0"/>
        </w:rPr>
        <w:t xml:space="preserve"> </w:t>
      </w:r>
      <w:r w:rsidR="009173CB" w:rsidRPr="00FF4A70">
        <w:rPr>
          <w:noProof w:val="0"/>
        </w:rPr>
        <w:t>січня</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к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аними</w:t>
      </w:r>
      <w:r w:rsidR="00AD236E" w:rsidRPr="00FF4A70">
        <w:rPr>
          <w:noProof w:val="0"/>
        </w:rPr>
        <w:t xml:space="preserve"> </w:t>
      </w:r>
      <w:r w:rsidRPr="00FF4A70">
        <w:rPr>
          <w:noProof w:val="0"/>
        </w:rPr>
        <w:t>АУБ</w:t>
      </w:r>
      <w:r w:rsidR="00AD236E" w:rsidRPr="00FF4A70">
        <w:rPr>
          <w:noProof w:val="0"/>
        </w:rPr>
        <w:t xml:space="preserve"> (</w:t>
      </w:r>
      <w:r w:rsidR="00482C6D" w:rsidRPr="00FF4A70">
        <w:rPr>
          <w:noProof w:val="0"/>
        </w:rPr>
        <w:t>д</w:t>
      </w:r>
      <w:r w:rsidRPr="00FF4A70">
        <w:rPr>
          <w:noProof w:val="0"/>
        </w:rPr>
        <w:t>одаток</w:t>
      </w:r>
      <w:r w:rsidR="00AD236E" w:rsidRPr="00FF4A70">
        <w:rPr>
          <w:noProof w:val="0"/>
        </w:rPr>
        <w:t xml:space="preserve"> </w:t>
      </w:r>
      <w:r w:rsidR="00482C6D" w:rsidRPr="00FF4A70">
        <w:rPr>
          <w:noProof w:val="0"/>
        </w:rPr>
        <w:t>В</w:t>
      </w:r>
      <w:r w:rsidR="00AD236E" w:rsidRPr="00FF4A70">
        <w:rPr>
          <w:noProof w:val="0"/>
        </w:rPr>
        <w:t>).</w:t>
      </w:r>
    </w:p>
    <w:p w:rsidR="00AD236E" w:rsidRPr="00FF4A70" w:rsidRDefault="00322C11" w:rsidP="00EB67EF">
      <w:pPr>
        <w:rPr>
          <w:noProof w:val="0"/>
        </w:rPr>
      </w:pPr>
      <w:r w:rsidRPr="00FF4A70">
        <w:rPr>
          <w:noProof w:val="0"/>
        </w:rPr>
        <w:lastRenderedPageBreak/>
        <w:t>Знаходж</w:t>
      </w:r>
      <w:r w:rsidR="00374E05">
        <w:rPr>
          <w:noProof w:val="0"/>
        </w:rPr>
        <w:t>є</w:t>
      </w:r>
      <w:r w:rsidRPr="00FF4A70">
        <w:rPr>
          <w:noProof w:val="0"/>
        </w:rPr>
        <w:t>ння</w:t>
      </w:r>
      <w:r w:rsidR="00AD236E" w:rsidRPr="00FF4A70">
        <w:rPr>
          <w:noProof w:val="0"/>
        </w:rPr>
        <w:t xml:space="preserve"> </w:t>
      </w:r>
      <w:r w:rsidRPr="00FF4A70">
        <w:rPr>
          <w:noProof w:val="0"/>
        </w:rPr>
        <w:t>зв</w:t>
      </w:r>
      <w:r w:rsidR="00374E05">
        <w:rPr>
          <w:noProof w:val="0"/>
        </w:rPr>
        <w:t>є</w:t>
      </w:r>
      <w:r w:rsidRPr="00FF4A70">
        <w:rPr>
          <w:noProof w:val="0"/>
        </w:rPr>
        <w:t>д</w:t>
      </w:r>
      <w:r w:rsidR="00374E05">
        <w:rPr>
          <w:noProof w:val="0"/>
        </w:rPr>
        <w:t>є</w:t>
      </w:r>
      <w:r w:rsidRPr="00FF4A70">
        <w:rPr>
          <w:noProof w:val="0"/>
        </w:rPr>
        <w:t>ного</w:t>
      </w:r>
      <w:r w:rsidR="00AD236E" w:rsidRPr="00FF4A70">
        <w:rPr>
          <w:noProof w:val="0"/>
        </w:rPr>
        <w:t xml:space="preserve"> </w:t>
      </w:r>
      <w:r w:rsidRPr="00FF4A70">
        <w:rPr>
          <w:noProof w:val="0"/>
        </w:rPr>
        <w:t>динамі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таксоном</w:t>
      </w:r>
      <w:r w:rsidR="00033CCF" w:rsidRPr="00FF4A70">
        <w:rPr>
          <w:noProof w:val="0"/>
        </w:rPr>
        <w:t>і</w:t>
      </w:r>
      <w:r w:rsidRPr="00FF4A70">
        <w:rPr>
          <w:noProof w:val="0"/>
        </w:rPr>
        <w:t>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w:t>
      </w:r>
      <w:r w:rsidR="00033CCF" w:rsidRPr="00FF4A70">
        <w:rPr>
          <w:noProof w:val="0"/>
        </w:rPr>
        <w:t>і</w:t>
      </w:r>
      <w:r w:rsidRPr="00FF4A70">
        <w:rPr>
          <w:noProof w:val="0"/>
        </w:rPr>
        <w:t>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припускає</w:t>
      </w:r>
      <w:r w:rsidR="00AD236E" w:rsidRPr="00FF4A70">
        <w:rPr>
          <w:noProof w:val="0"/>
        </w:rPr>
        <w:t xml:space="preserve"> </w:t>
      </w:r>
      <w:r w:rsidRPr="00FF4A70">
        <w:rPr>
          <w:noProof w:val="0"/>
        </w:rPr>
        <w:t>побудову</w:t>
      </w:r>
      <w:r w:rsidR="00AD236E" w:rsidRPr="00FF4A70">
        <w:rPr>
          <w:noProof w:val="0"/>
        </w:rPr>
        <w:t xml:space="preserve"> </w:t>
      </w:r>
      <w:r w:rsidRPr="00FF4A70">
        <w:rPr>
          <w:noProof w:val="0"/>
        </w:rPr>
        <w:t>індивідуальної</w:t>
      </w:r>
      <w:r w:rsidR="00AD236E" w:rsidRPr="00FF4A70">
        <w:rPr>
          <w:noProof w:val="0"/>
        </w:rPr>
        <w:t xml:space="preserve"> </w:t>
      </w:r>
      <w:r w:rsidRPr="00FF4A70">
        <w:rPr>
          <w:noProof w:val="0"/>
        </w:rPr>
        <w:t>матриці</w:t>
      </w:r>
      <w:r w:rsidR="00AD236E" w:rsidRPr="00FF4A70">
        <w:rPr>
          <w:noProof w:val="0"/>
        </w:rPr>
        <w:t xml:space="preserve"> </w:t>
      </w:r>
      <w:r w:rsidRPr="00FF4A70">
        <w:rPr>
          <w:noProof w:val="0"/>
        </w:rPr>
        <w:t>спост</w:t>
      </w:r>
      <w:r w:rsidR="00374E05">
        <w:rPr>
          <w:noProof w:val="0"/>
        </w:rPr>
        <w:t>є</w:t>
      </w:r>
      <w:r w:rsidRPr="00FF4A70">
        <w:rPr>
          <w:noProof w:val="0"/>
        </w:rPr>
        <w:t>р</w:t>
      </w:r>
      <w:r w:rsidR="00374E05">
        <w:rPr>
          <w:noProof w:val="0"/>
        </w:rPr>
        <w:t>є</w:t>
      </w:r>
      <w:r w:rsidRPr="00FF4A70">
        <w:rPr>
          <w:noProof w:val="0"/>
        </w:rPr>
        <w:t>ж</w:t>
      </w:r>
      <w:r w:rsidR="00374E05">
        <w:rPr>
          <w:noProof w:val="0"/>
        </w:rPr>
        <w:t>є</w:t>
      </w:r>
      <w:r w:rsidRPr="00FF4A70">
        <w:rPr>
          <w:noProof w:val="0"/>
        </w:rPr>
        <w:t>нь</w:t>
      </w:r>
      <w:r w:rsidR="00AD236E" w:rsidRPr="00FF4A70">
        <w:rPr>
          <w:noProof w:val="0"/>
        </w:rPr>
        <w:t xml:space="preserve"> </w:t>
      </w:r>
      <w:r w:rsidRPr="00FF4A70">
        <w:rPr>
          <w:noProof w:val="0"/>
        </w:rPr>
        <w:t>X,</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ами</w:t>
      </w:r>
      <w:r w:rsidR="00AD236E" w:rsidRPr="00FF4A70">
        <w:rPr>
          <w:noProof w:val="0"/>
        </w:rPr>
        <w:t xml:space="preserve"> </w:t>
      </w:r>
      <w:r w:rsidRPr="00FF4A70">
        <w:rPr>
          <w:noProof w:val="0"/>
        </w:rPr>
        <w:t>якої</w:t>
      </w:r>
      <w:r w:rsidR="00AD236E" w:rsidRPr="00FF4A70">
        <w:rPr>
          <w:noProof w:val="0"/>
        </w:rPr>
        <w:t xml:space="preserve"> </w:t>
      </w:r>
      <w:r w:rsidRPr="00FF4A70">
        <w:rPr>
          <w:noProof w:val="0"/>
        </w:rPr>
        <w:t>x</w:t>
      </w:r>
      <w:r w:rsidRPr="00FF4A70">
        <w:rPr>
          <w:noProof w:val="0"/>
          <w:vertAlign w:val="subscript"/>
        </w:rPr>
        <w:t>іs</w:t>
      </w:r>
      <w:r w:rsidRPr="00FF4A70">
        <w:rPr>
          <w:noProof w:val="0"/>
        </w:rPr>
        <w:t>,</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знаки</w:t>
      </w:r>
      <w:r w:rsidR="00AD236E" w:rsidRPr="00FF4A70">
        <w:rPr>
          <w:noProof w:val="0"/>
        </w:rPr>
        <w:t xml:space="preserve"> </w:t>
      </w:r>
      <w:r w:rsidRPr="00FF4A70">
        <w:rPr>
          <w:noProof w:val="0"/>
        </w:rPr>
        <w:t>s</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мом</w:t>
      </w:r>
      <w:r w:rsidR="00374E05">
        <w:rPr>
          <w:noProof w:val="0"/>
        </w:rPr>
        <w:t>є</w:t>
      </w:r>
      <w:r w:rsidRPr="00FF4A70">
        <w:rPr>
          <w:noProof w:val="0"/>
        </w:rPr>
        <w:t>нт</w:t>
      </w:r>
      <w:r w:rsidR="00AD236E" w:rsidRPr="00FF4A70">
        <w:rPr>
          <w:noProof w:val="0"/>
        </w:rPr>
        <w:t xml:space="preserve"> </w:t>
      </w:r>
      <w:r w:rsidRPr="00FF4A70">
        <w:rPr>
          <w:noProof w:val="0"/>
        </w:rPr>
        <w:t>часу</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s</w:t>
      </w:r>
      <w:r w:rsidR="00AD236E" w:rsidRPr="00FF4A70">
        <w:rPr>
          <w:noProof w:val="0"/>
        </w:rPr>
        <w:t xml:space="preserve"> </w:t>
      </w:r>
      <w:r w:rsidRPr="00FF4A70">
        <w:rPr>
          <w:noProof w:val="0"/>
        </w:rPr>
        <w:t>=</w:t>
      </w:r>
      <w:r w:rsidR="00AD236E" w:rsidRPr="00FF4A70">
        <w:rPr>
          <w:noProof w:val="0"/>
        </w:rPr>
        <w:t xml:space="preserve"> </w:t>
      </w:r>
      <w:r w:rsidRPr="00FF4A70">
        <w:rPr>
          <w:noProof w:val="0"/>
        </w:rPr>
        <w:t>1,</w:t>
      </w:r>
      <w:r w:rsidR="00AD236E" w:rsidRPr="00FF4A70">
        <w:rPr>
          <w:noProof w:val="0"/>
        </w:rPr>
        <w:t xml:space="preserve"> </w:t>
      </w:r>
      <w:r w:rsidRPr="00FF4A70">
        <w:rPr>
          <w:noProof w:val="0"/>
        </w:rPr>
        <w:t>2,</w:t>
      </w:r>
      <w:r w:rsidR="00AD236E" w:rsidRPr="00FF4A70">
        <w:rPr>
          <w:noProof w:val="0"/>
        </w:rPr>
        <w:t xml:space="preserve">., </w:t>
      </w:r>
      <w:r w:rsidRPr="00FF4A70">
        <w:rPr>
          <w:noProof w:val="0"/>
        </w:rPr>
        <w:t>n</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w:t>
      </w:r>
      <w:r w:rsidR="00AD236E" w:rsidRPr="00FF4A70">
        <w:rPr>
          <w:noProof w:val="0"/>
        </w:rPr>
        <w:t xml:space="preserve"> </w:t>
      </w:r>
      <w:r w:rsidRPr="00FF4A70">
        <w:rPr>
          <w:noProof w:val="0"/>
        </w:rPr>
        <w:t>1,</w:t>
      </w:r>
      <w:r w:rsidR="00AD236E" w:rsidRPr="00FF4A70">
        <w:rPr>
          <w:noProof w:val="0"/>
        </w:rPr>
        <w:t xml:space="preserve"> </w:t>
      </w:r>
      <w:r w:rsidRPr="00FF4A70">
        <w:rPr>
          <w:noProof w:val="0"/>
        </w:rPr>
        <w:t>2,</w:t>
      </w:r>
      <w:r w:rsidR="00AD236E" w:rsidRPr="00FF4A70">
        <w:rPr>
          <w:noProof w:val="0"/>
        </w:rPr>
        <w:t xml:space="preserve">., </w:t>
      </w:r>
      <w:r w:rsidRPr="00FF4A70">
        <w:rPr>
          <w:noProof w:val="0"/>
        </w:rPr>
        <w:t>t,</w:t>
      </w:r>
      <w:r w:rsidR="00AD236E" w:rsidRPr="00FF4A70">
        <w:rPr>
          <w:noProof w:val="0"/>
        </w:rPr>
        <w:t xml:space="preserve"> </w:t>
      </w:r>
      <w:r w:rsidRPr="00FF4A70">
        <w:rPr>
          <w:noProof w:val="0"/>
        </w:rPr>
        <w:t>n</w:t>
      </w:r>
      <w:r w:rsidR="00AD236E" w:rsidRPr="00FF4A70">
        <w:rPr>
          <w:noProof w:val="0"/>
        </w:rPr>
        <w:t xml:space="preserve"> - </w:t>
      </w:r>
      <w:r w:rsidRPr="00FF4A70">
        <w:rPr>
          <w:noProof w:val="0"/>
        </w:rPr>
        <w:t>число</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описують</w:t>
      </w:r>
      <w:r w:rsidR="00AD236E" w:rsidRPr="00FF4A70">
        <w:rPr>
          <w:noProof w:val="0"/>
        </w:rPr>
        <w:t xml:space="preserve"> </w:t>
      </w:r>
      <w:r w:rsidRPr="00FF4A70">
        <w:rPr>
          <w:noProof w:val="0"/>
        </w:rPr>
        <w:t>явищ</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координат</w:t>
      </w:r>
      <w:r w:rsidR="00AD236E" w:rsidRPr="00FF4A70">
        <w:rPr>
          <w:noProof w:val="0"/>
        </w:rPr>
        <w:t xml:space="preserve"> </w:t>
      </w:r>
      <w:r w:rsidRPr="00FF4A70">
        <w:rPr>
          <w:noProof w:val="0"/>
        </w:rPr>
        <w:t>x</w:t>
      </w:r>
      <w:r w:rsidRPr="00FF4A70">
        <w:rPr>
          <w:noProof w:val="0"/>
          <w:vertAlign w:val="subscript"/>
        </w:rPr>
        <w:t>0s</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P</w:t>
      </w:r>
      <w:r w:rsidRPr="00FF4A70">
        <w:rPr>
          <w:noProof w:val="0"/>
          <w:vertAlign w:val="subscript"/>
        </w:rPr>
        <w:t>0</w:t>
      </w:r>
      <w:r w:rsidR="00AD236E" w:rsidRPr="00FF4A70">
        <w:rPr>
          <w:noProof w:val="0"/>
        </w:rPr>
        <w:t xml:space="preserve">, </w:t>
      </w:r>
      <w:r w:rsidRPr="00FF4A70">
        <w:rPr>
          <w:noProof w:val="0"/>
        </w:rPr>
        <w:t>число</w:t>
      </w:r>
      <w:r w:rsidR="00AD236E" w:rsidRPr="00FF4A70">
        <w:rPr>
          <w:noProof w:val="0"/>
        </w:rPr>
        <w:t xml:space="preserve"> </w:t>
      </w:r>
      <w:r w:rsidRPr="00FF4A70">
        <w:rPr>
          <w:noProof w:val="0"/>
        </w:rPr>
        <w:t>яких</w:t>
      </w:r>
      <w:r w:rsidR="00AD236E" w:rsidRPr="00FF4A70">
        <w:rPr>
          <w:noProof w:val="0"/>
        </w:rPr>
        <w:t xml:space="preserve"> </w:t>
      </w:r>
      <w:r w:rsidRPr="00FF4A70">
        <w:rPr>
          <w:noProof w:val="0"/>
        </w:rPr>
        <w:t>дорівнює</w:t>
      </w:r>
      <w:r w:rsidR="00AD236E" w:rsidRPr="00FF4A70">
        <w:rPr>
          <w:noProof w:val="0"/>
        </w:rPr>
        <w:t xml:space="preserve"> </w:t>
      </w:r>
      <w:r w:rsidRPr="00FF4A70">
        <w:rPr>
          <w:noProof w:val="0"/>
        </w:rPr>
        <w:t>числу</w:t>
      </w:r>
      <w:r w:rsidR="00AD236E" w:rsidRPr="00FF4A70">
        <w:rPr>
          <w:noProof w:val="0"/>
        </w:rPr>
        <w:t xml:space="preserve"> </w:t>
      </w:r>
      <w:r w:rsidRPr="00FF4A70">
        <w:rPr>
          <w:noProof w:val="0"/>
        </w:rPr>
        <w:t>ознак</w:t>
      </w:r>
      <w:r w:rsidR="00AD236E" w:rsidRPr="00FF4A70">
        <w:rPr>
          <w:noProof w:val="0"/>
        </w:rPr>
        <w:t>.</w:t>
      </w:r>
    </w:p>
    <w:p w:rsidR="00AD236E" w:rsidRPr="00FF4A70" w:rsidRDefault="00322C11" w:rsidP="00EB67EF">
      <w:pPr>
        <w:rPr>
          <w:noProof w:val="0"/>
        </w:rPr>
      </w:pPr>
      <w:r w:rsidRPr="00FF4A70">
        <w:rPr>
          <w:noProof w:val="0"/>
        </w:rPr>
        <w:t>Координатами</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нормативні,</w:t>
      </w:r>
      <w:r w:rsidR="00AD236E" w:rsidRPr="00FF4A70">
        <w:rPr>
          <w:noProof w:val="0"/>
        </w:rPr>
        <w:t xml:space="preserve"> </w:t>
      </w:r>
      <w:r w:rsidRPr="00FF4A70">
        <w:rPr>
          <w:noProof w:val="0"/>
        </w:rPr>
        <w:t>або</w:t>
      </w:r>
      <w:r w:rsidR="00AD236E" w:rsidRPr="00FF4A70">
        <w:rPr>
          <w:noProof w:val="0"/>
        </w:rPr>
        <w:t xml:space="preserve"> </w:t>
      </w:r>
      <w:r w:rsidRPr="00FF4A70">
        <w:rPr>
          <w:noProof w:val="0"/>
        </w:rPr>
        <w:t>обумовл</w:t>
      </w:r>
      <w:r w:rsidR="00374E05">
        <w:rPr>
          <w:noProof w:val="0"/>
        </w:rPr>
        <w:t>є</w:t>
      </w:r>
      <w:r w:rsidRPr="00FF4A70">
        <w:rPr>
          <w:noProof w:val="0"/>
        </w:rPr>
        <w:t>ні</w:t>
      </w:r>
      <w:r w:rsidR="00AD236E" w:rsidRPr="00FF4A70">
        <w:rPr>
          <w:noProof w:val="0"/>
        </w:rPr>
        <w:t xml:space="preserve"> </w:t>
      </w:r>
      <w:r w:rsidR="00374E05">
        <w:rPr>
          <w:noProof w:val="0"/>
        </w:rPr>
        <w:t>є</w:t>
      </w:r>
      <w:r w:rsidRPr="00FF4A70">
        <w:rPr>
          <w:noProof w:val="0"/>
        </w:rPr>
        <w:t>ксп</w:t>
      </w:r>
      <w:r w:rsidR="00374E05">
        <w:rPr>
          <w:noProof w:val="0"/>
        </w:rPr>
        <w:t>є</w:t>
      </w:r>
      <w:r w:rsidRPr="00FF4A70">
        <w:rPr>
          <w:noProof w:val="0"/>
        </w:rPr>
        <w:t>ртно</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знак</w:t>
      </w:r>
      <w:r w:rsidR="00AD236E" w:rsidRPr="00FF4A70">
        <w:rPr>
          <w:noProof w:val="0"/>
        </w:rPr>
        <w:t>.</w:t>
      </w:r>
      <w:r w:rsidR="007B5B5F" w:rsidRPr="00FF4A70">
        <w:rPr>
          <w:noProof w:val="0"/>
        </w:rPr>
        <w:t xml:space="preserve"> </w:t>
      </w:r>
      <w:r w:rsidRPr="00FF4A70">
        <w:rPr>
          <w:noProof w:val="0"/>
        </w:rPr>
        <w:t>Координати</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00BC0BA1" w:rsidRPr="00FF4A70">
        <w:rPr>
          <w:noProof w:val="0"/>
        </w:rPr>
        <w:t>Z</w:t>
      </w:r>
      <w:r w:rsidRPr="00FF4A70">
        <w:rPr>
          <w:noProof w:val="0"/>
          <w:vertAlign w:val="subscript"/>
        </w:rPr>
        <w:t>0</w:t>
      </w:r>
      <w:r w:rsidR="00AD236E" w:rsidRPr="00FF4A70">
        <w:rPr>
          <w:noProof w:val="0"/>
        </w:rPr>
        <w:t xml:space="preserve"> (</w:t>
      </w:r>
      <w:r w:rsidRPr="00FF4A70">
        <w:rPr>
          <w:noProof w:val="0"/>
        </w:rPr>
        <w:t>x</w:t>
      </w:r>
      <w:r w:rsidRPr="00FF4A70">
        <w:rPr>
          <w:noProof w:val="0"/>
          <w:vertAlign w:val="subscript"/>
        </w:rPr>
        <w:t>01</w:t>
      </w:r>
      <w:r w:rsidRPr="00FF4A70">
        <w:rPr>
          <w:noProof w:val="0"/>
        </w:rPr>
        <w:t>,</w:t>
      </w:r>
      <w:r w:rsidR="00AD236E" w:rsidRPr="00FF4A70">
        <w:rPr>
          <w:noProof w:val="0"/>
        </w:rPr>
        <w:t xml:space="preserve"> </w:t>
      </w:r>
      <w:r w:rsidRPr="00FF4A70">
        <w:rPr>
          <w:noProof w:val="0"/>
        </w:rPr>
        <w:t>x</w:t>
      </w:r>
      <w:r w:rsidRPr="00FF4A70">
        <w:rPr>
          <w:noProof w:val="0"/>
          <w:vertAlign w:val="subscript"/>
        </w:rPr>
        <w:t>02</w:t>
      </w:r>
      <w:r w:rsidRPr="00FF4A70">
        <w:rPr>
          <w:noProof w:val="0"/>
        </w:rPr>
        <w:t>,</w:t>
      </w:r>
      <w:r w:rsidR="00AD236E" w:rsidRPr="00FF4A70">
        <w:rPr>
          <w:noProof w:val="0"/>
        </w:rPr>
        <w:t xml:space="preserve">., </w:t>
      </w:r>
      <w:r w:rsidRPr="00FF4A70">
        <w:rPr>
          <w:noProof w:val="0"/>
        </w:rPr>
        <w:t>x</w:t>
      </w:r>
      <w:r w:rsidRPr="00FF4A70">
        <w:rPr>
          <w:noProof w:val="0"/>
          <w:vertAlign w:val="subscript"/>
        </w:rPr>
        <w:t>0n</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розрахувати</w:t>
      </w:r>
      <w:r w:rsidR="00AD236E" w:rsidRPr="00FF4A70">
        <w:rPr>
          <w:noProof w:val="0"/>
        </w:rPr>
        <w:t xml:space="preserve"> </w:t>
      </w:r>
      <w:r w:rsidRPr="00FF4A70">
        <w:rPr>
          <w:noProof w:val="0"/>
        </w:rPr>
        <w:t>також</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і</w:t>
      </w:r>
      <w:r w:rsidR="00AD236E" w:rsidRPr="00FF4A70">
        <w:rPr>
          <w:noProof w:val="0"/>
        </w:rPr>
        <w:t xml:space="preserve"> </w:t>
      </w:r>
      <w:r w:rsidRPr="00FF4A70">
        <w:rPr>
          <w:noProof w:val="0"/>
        </w:rPr>
        <w:t>матриці</w:t>
      </w:r>
      <w:r w:rsidR="00AD236E" w:rsidRPr="00FF4A70">
        <w:rPr>
          <w:noProof w:val="0"/>
        </w:rPr>
        <w:t xml:space="preserve"> </w:t>
      </w:r>
      <w:r w:rsidRPr="00FF4A70">
        <w:rPr>
          <w:noProof w:val="0"/>
        </w:rPr>
        <w:t>спост</w:t>
      </w:r>
      <w:r w:rsidR="00374E05">
        <w:rPr>
          <w:noProof w:val="0"/>
        </w:rPr>
        <w:t>є</w:t>
      </w:r>
      <w:r w:rsidRPr="00FF4A70">
        <w:rPr>
          <w:noProof w:val="0"/>
        </w:rPr>
        <w:t>р</w:t>
      </w:r>
      <w:r w:rsidR="00374E05">
        <w:rPr>
          <w:noProof w:val="0"/>
        </w:rPr>
        <w:t>є</w:t>
      </w:r>
      <w:r w:rsidRPr="00FF4A70">
        <w:rPr>
          <w:noProof w:val="0"/>
        </w:rPr>
        <w:t>ж</w:t>
      </w:r>
      <w:r w:rsidR="00374E05">
        <w:rPr>
          <w:noProof w:val="0"/>
        </w:rPr>
        <w:t>є</w:t>
      </w:r>
      <w:r w:rsidRPr="00FF4A70">
        <w:rPr>
          <w:noProof w:val="0"/>
        </w:rPr>
        <w:t>нь</w:t>
      </w:r>
      <w:r w:rsidR="00AD236E" w:rsidRPr="00FF4A70">
        <w:rPr>
          <w:noProof w:val="0"/>
        </w:rPr>
        <w:t xml:space="preserve">. </w:t>
      </w:r>
      <w:r w:rsidRPr="00FF4A70">
        <w:rPr>
          <w:noProof w:val="0"/>
        </w:rPr>
        <w:t>Ознак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пливають</w:t>
      </w:r>
      <w:r w:rsidR="00AD236E" w:rsidRPr="00FF4A70">
        <w:rPr>
          <w:noProof w:val="0"/>
        </w:rPr>
        <w:t xml:space="preserve"> </w:t>
      </w:r>
      <w:r w:rsidRPr="00FF4A70">
        <w:rPr>
          <w:noProof w:val="0"/>
        </w:rPr>
        <w:t>позитивно</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стимулятори,</w:t>
      </w:r>
      <w:r w:rsidR="00AD236E" w:rsidRPr="00FF4A70">
        <w:rPr>
          <w:noProof w:val="0"/>
        </w:rPr>
        <w:t xml:space="preserve"> </w:t>
      </w:r>
      <w:r w:rsidRPr="00FF4A70">
        <w:rPr>
          <w:noProof w:val="0"/>
        </w:rPr>
        <w:t>ознак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пливають</w:t>
      </w:r>
      <w:r w:rsidR="00AD236E" w:rsidRPr="00FF4A70">
        <w:rPr>
          <w:noProof w:val="0"/>
        </w:rPr>
        <w:t xml:space="preserve"> </w:t>
      </w:r>
      <w:r w:rsidRPr="00FF4A70">
        <w:rPr>
          <w:noProof w:val="0"/>
        </w:rPr>
        <w:t>н</w:t>
      </w:r>
      <w:r w:rsidR="00374E05">
        <w:rPr>
          <w:noProof w:val="0"/>
        </w:rPr>
        <w:t>є</w:t>
      </w:r>
      <w:r w:rsidRPr="00FF4A70">
        <w:rPr>
          <w:noProof w:val="0"/>
        </w:rPr>
        <w:t>гативно</w:t>
      </w:r>
      <w:r w:rsidR="00AD236E" w:rsidRPr="00FF4A70">
        <w:rPr>
          <w:noProof w:val="0"/>
        </w:rPr>
        <w:t xml:space="preserve"> - </w:t>
      </w:r>
      <w:r w:rsidRPr="00FF4A70">
        <w:rPr>
          <w:noProof w:val="0"/>
        </w:rPr>
        <w:t>д</w:t>
      </w:r>
      <w:r w:rsidR="00374E05">
        <w:rPr>
          <w:noProof w:val="0"/>
        </w:rPr>
        <w:t>є</w:t>
      </w:r>
      <w:r w:rsidRPr="00FF4A70">
        <w:rPr>
          <w:noProof w:val="0"/>
        </w:rPr>
        <w:t>стимулятори</w:t>
      </w:r>
      <w:r w:rsidR="00AD236E" w:rsidRPr="00FF4A70">
        <w:rPr>
          <w:noProof w:val="0"/>
        </w:rPr>
        <w:t>.</w:t>
      </w:r>
    </w:p>
    <w:p w:rsidR="00AD236E" w:rsidRPr="00FF4A70" w:rsidRDefault="00322C11" w:rsidP="00EB67EF">
      <w:pPr>
        <w:rPr>
          <w:noProof w:val="0"/>
        </w:rPr>
      </w:pPr>
      <w:r w:rsidRPr="00FF4A70">
        <w:rPr>
          <w:noProof w:val="0"/>
        </w:rPr>
        <w:t>Координати</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визначаю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аступним</w:t>
      </w:r>
      <w:r w:rsidR="00AD236E" w:rsidRPr="00FF4A70">
        <w:rPr>
          <w:noProof w:val="0"/>
        </w:rPr>
        <w:t xml:space="preserve"> </w:t>
      </w:r>
      <w:r w:rsidRPr="00FF4A70">
        <w:rPr>
          <w:noProof w:val="0"/>
        </w:rPr>
        <w:t>способом</w:t>
      </w:r>
      <w:r w:rsidR="00AD236E" w:rsidRPr="00FF4A70">
        <w:rPr>
          <w:noProof w:val="0"/>
        </w:rPr>
        <w:t>:</w:t>
      </w:r>
    </w:p>
    <w:p w:rsidR="00AD236E" w:rsidRPr="00FF4A70" w:rsidRDefault="00322C11" w:rsidP="00EB67EF">
      <w:pPr>
        <w:rPr>
          <w:noProof w:val="0"/>
        </w:rPr>
      </w:pPr>
      <w:r w:rsidRPr="00FF4A70">
        <w:rPr>
          <w:noProof w:val="0"/>
        </w:rPr>
        <w:t>x</w:t>
      </w:r>
      <w:r w:rsidRPr="00FF4A70">
        <w:rPr>
          <w:noProof w:val="0"/>
          <w:vertAlign w:val="subscript"/>
        </w:rPr>
        <w:t>0s</w:t>
      </w:r>
      <w:r w:rsidR="00AD236E" w:rsidRPr="00FF4A70">
        <w:rPr>
          <w:noProof w:val="0"/>
        </w:rPr>
        <w:t xml:space="preserve"> </w:t>
      </w:r>
      <w:r w:rsidRPr="00FF4A70">
        <w:rPr>
          <w:noProof w:val="0"/>
        </w:rPr>
        <w:t>=</w:t>
      </w:r>
      <w:r w:rsidR="00AD236E" w:rsidRPr="00FF4A70">
        <w:rPr>
          <w:noProof w:val="0"/>
        </w:rPr>
        <w:t xml:space="preserve"> </w:t>
      </w:r>
      <w:r w:rsidRPr="00FF4A70">
        <w:rPr>
          <w:noProof w:val="0"/>
        </w:rPr>
        <w:t>max</w:t>
      </w:r>
      <w:r w:rsidR="00AD236E" w:rsidRPr="00FF4A70">
        <w:rPr>
          <w:noProof w:val="0"/>
        </w:rPr>
        <w:t xml:space="preserve"> </w:t>
      </w:r>
      <w:r w:rsidRPr="00FF4A70">
        <w:rPr>
          <w:noProof w:val="0"/>
        </w:rPr>
        <w:t>x</w:t>
      </w:r>
      <w:r w:rsidRPr="00FF4A70">
        <w:rPr>
          <w:noProof w:val="0"/>
          <w:vertAlign w:val="subscript"/>
        </w:rPr>
        <w:t>іs</w:t>
      </w:r>
      <w:r w:rsidRPr="00FF4A70">
        <w:rPr>
          <w:noProof w:val="0"/>
        </w:rPr>
        <w:t>,</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ознак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стимулятором</w:t>
      </w:r>
      <w:r w:rsidR="00AD236E" w:rsidRPr="00FF4A70">
        <w:rPr>
          <w:noProof w:val="0"/>
        </w:rPr>
        <w:t>;</w:t>
      </w:r>
    </w:p>
    <w:p w:rsidR="00AD236E" w:rsidRPr="00FF4A70" w:rsidRDefault="00322C11" w:rsidP="00EB67EF">
      <w:pPr>
        <w:rPr>
          <w:noProof w:val="0"/>
        </w:rPr>
      </w:pPr>
      <w:r w:rsidRPr="00FF4A70">
        <w:rPr>
          <w:noProof w:val="0"/>
        </w:rPr>
        <w:t>x</w:t>
      </w:r>
      <w:r w:rsidRPr="00FF4A70">
        <w:rPr>
          <w:noProof w:val="0"/>
          <w:vertAlign w:val="subscript"/>
        </w:rPr>
        <w:t>0s</w:t>
      </w:r>
      <w:r w:rsidR="00AD236E" w:rsidRPr="00FF4A70">
        <w:rPr>
          <w:noProof w:val="0"/>
        </w:rPr>
        <w:t xml:space="preserve"> </w:t>
      </w:r>
      <w:r w:rsidRPr="00FF4A70">
        <w:rPr>
          <w:noProof w:val="0"/>
        </w:rPr>
        <w:t>=</w:t>
      </w:r>
      <w:r w:rsidR="00AD236E" w:rsidRPr="00FF4A70">
        <w:rPr>
          <w:noProof w:val="0"/>
        </w:rPr>
        <w:t xml:space="preserve"> </w:t>
      </w:r>
      <w:r w:rsidRPr="00FF4A70">
        <w:rPr>
          <w:noProof w:val="0"/>
        </w:rPr>
        <w:t>mіn</w:t>
      </w:r>
      <w:r w:rsidR="00AD236E" w:rsidRPr="00FF4A70">
        <w:rPr>
          <w:noProof w:val="0"/>
        </w:rPr>
        <w:t xml:space="preserve"> </w:t>
      </w:r>
      <w:r w:rsidRPr="00FF4A70">
        <w:rPr>
          <w:noProof w:val="0"/>
        </w:rPr>
        <w:t>x</w:t>
      </w:r>
      <w:r w:rsidRPr="00FF4A70">
        <w:rPr>
          <w:noProof w:val="0"/>
          <w:vertAlign w:val="subscript"/>
        </w:rPr>
        <w:t>іs</w:t>
      </w:r>
      <w:r w:rsidRPr="00FF4A70">
        <w:rPr>
          <w:noProof w:val="0"/>
        </w:rPr>
        <w:t>,</w:t>
      </w:r>
      <w:r w:rsidR="00AD236E" w:rsidRPr="00FF4A70">
        <w:rPr>
          <w:noProof w:val="0"/>
        </w:rPr>
        <w:t xml:space="preserve"> </w:t>
      </w:r>
      <w:r w:rsidRPr="00FF4A70">
        <w:rPr>
          <w:noProof w:val="0"/>
        </w:rPr>
        <w:t>якщо</w:t>
      </w:r>
      <w:r w:rsidR="00AD236E" w:rsidRPr="00FF4A70">
        <w:rPr>
          <w:noProof w:val="0"/>
        </w:rPr>
        <w:t xml:space="preserve"> </w:t>
      </w:r>
      <w:r w:rsidRPr="00FF4A70">
        <w:rPr>
          <w:noProof w:val="0"/>
        </w:rPr>
        <w:t>ознака</w:t>
      </w:r>
      <w:r w:rsidR="00AD236E" w:rsidRPr="00FF4A70">
        <w:rPr>
          <w:noProof w:val="0"/>
        </w:rPr>
        <w:t xml:space="preserve"> </w:t>
      </w:r>
      <w:r w:rsidRPr="00FF4A70">
        <w:rPr>
          <w:noProof w:val="0"/>
        </w:rPr>
        <w:t>є</w:t>
      </w:r>
      <w:r w:rsidR="00AD236E" w:rsidRPr="00FF4A70">
        <w:rPr>
          <w:noProof w:val="0"/>
        </w:rPr>
        <w:t xml:space="preserve"> </w:t>
      </w:r>
      <w:r w:rsidR="00033CCF" w:rsidRPr="00FF4A70">
        <w:rPr>
          <w:noProof w:val="0"/>
        </w:rPr>
        <w:t>д</w:t>
      </w:r>
      <w:r w:rsidR="00374E05">
        <w:rPr>
          <w:noProof w:val="0"/>
        </w:rPr>
        <w:t>є</w:t>
      </w:r>
      <w:r w:rsidR="00033CCF" w:rsidRPr="00FF4A70">
        <w:rPr>
          <w:noProof w:val="0"/>
        </w:rPr>
        <w:t>стимулятором</w:t>
      </w:r>
      <w:r w:rsidR="00AD236E" w:rsidRPr="00FF4A70">
        <w:rPr>
          <w:noProof w:val="0"/>
        </w:rPr>
        <w:t>.</w:t>
      </w:r>
    </w:p>
    <w:p w:rsidR="00AD236E" w:rsidRPr="00FF4A70" w:rsidRDefault="00322C11" w:rsidP="00EB67EF">
      <w:pPr>
        <w:rPr>
          <w:noProof w:val="0"/>
        </w:rPr>
      </w:pPr>
      <w:r w:rsidRPr="00FF4A70">
        <w:rPr>
          <w:noProof w:val="0"/>
        </w:rPr>
        <w:t>Таким</w:t>
      </w:r>
      <w:r w:rsidR="00AD236E" w:rsidRPr="00FF4A70">
        <w:rPr>
          <w:noProof w:val="0"/>
        </w:rPr>
        <w:t xml:space="preserve"> </w:t>
      </w:r>
      <w:r w:rsidRPr="00FF4A70">
        <w:rPr>
          <w:noProof w:val="0"/>
        </w:rPr>
        <w:t>чином,</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ріш</w:t>
      </w:r>
      <w:r w:rsidR="00374E05">
        <w:rPr>
          <w:noProof w:val="0"/>
        </w:rPr>
        <w:t>є</w:t>
      </w:r>
      <w:r w:rsidRPr="00FF4A70">
        <w:rPr>
          <w:noProof w:val="0"/>
        </w:rPr>
        <w:t>нні</w:t>
      </w:r>
      <w:r w:rsidR="00AD236E" w:rsidRPr="00FF4A70">
        <w:rPr>
          <w:noProof w:val="0"/>
        </w:rPr>
        <w:t xml:space="preserve"> </w:t>
      </w:r>
      <w:r w:rsidRPr="00FF4A70">
        <w:rPr>
          <w:noProof w:val="0"/>
        </w:rPr>
        <w:t>задач</w:t>
      </w:r>
      <w:r w:rsidR="00AD236E" w:rsidRPr="00FF4A70">
        <w:rPr>
          <w:noProof w:val="0"/>
        </w:rPr>
        <w:t xml:space="preserve"> </w:t>
      </w:r>
      <w:r w:rsidRPr="00FF4A70">
        <w:rPr>
          <w:noProof w:val="0"/>
        </w:rPr>
        <w:t>моніторингу</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явища</w:t>
      </w:r>
      <w:r w:rsidR="00AD236E" w:rsidRPr="00FF4A70">
        <w:rPr>
          <w:noProof w:val="0"/>
        </w:rPr>
        <w:t xml:space="preserve"> </w:t>
      </w:r>
      <w:r w:rsidRPr="00FF4A70">
        <w:rPr>
          <w:noProof w:val="0"/>
        </w:rPr>
        <w:t>як</w:t>
      </w:r>
      <w:r w:rsidR="00AD236E" w:rsidRPr="00FF4A70">
        <w:rPr>
          <w:noProof w:val="0"/>
        </w:rPr>
        <w:t xml:space="preserve"> </w:t>
      </w:r>
      <w:r w:rsidR="00374E05">
        <w:rPr>
          <w:noProof w:val="0"/>
        </w:rPr>
        <w:t>є</w:t>
      </w:r>
      <w:r w:rsidRPr="00FF4A70">
        <w:rPr>
          <w:noProof w:val="0"/>
        </w:rPr>
        <w:t>талон</w:t>
      </w:r>
      <w:r w:rsidR="00AD236E" w:rsidRPr="00FF4A70">
        <w:rPr>
          <w:noProof w:val="0"/>
        </w:rPr>
        <w:t xml:space="preserve"> </w:t>
      </w:r>
      <w:r w:rsidRPr="00FF4A70">
        <w:rPr>
          <w:noProof w:val="0"/>
        </w:rPr>
        <w:t>доцільно</w:t>
      </w:r>
      <w:r w:rsidR="00AD236E" w:rsidRPr="00FF4A70">
        <w:rPr>
          <w:noProof w:val="0"/>
        </w:rPr>
        <w:t xml:space="preserve"> </w:t>
      </w:r>
      <w:r w:rsidRPr="00FF4A70">
        <w:rPr>
          <w:noProof w:val="0"/>
        </w:rPr>
        <w:t>прийняти</w:t>
      </w:r>
      <w:r w:rsidR="00AD236E" w:rsidRPr="00FF4A70">
        <w:rPr>
          <w:noProof w:val="0"/>
        </w:rPr>
        <w:t xml:space="preserve"> </w:t>
      </w:r>
      <w:r w:rsidRPr="00FF4A70">
        <w:rPr>
          <w:noProof w:val="0"/>
        </w:rPr>
        <w:t>фіксова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д</w:t>
      </w:r>
      <w:r w:rsidR="00374E05">
        <w:rPr>
          <w:noProof w:val="0"/>
        </w:rPr>
        <w:t>є</w:t>
      </w:r>
      <w:r w:rsidRPr="00FF4A70">
        <w:rPr>
          <w:noProof w:val="0"/>
        </w:rPr>
        <w:t>який</w:t>
      </w:r>
      <w:r w:rsidR="00AD236E" w:rsidRPr="00FF4A70">
        <w:rPr>
          <w:noProof w:val="0"/>
        </w:rPr>
        <w:t xml:space="preserve"> </w:t>
      </w:r>
      <w:r w:rsidRPr="00FF4A70">
        <w:rPr>
          <w:noProof w:val="0"/>
        </w:rPr>
        <w:t>п</w:t>
      </w:r>
      <w:r w:rsidR="00374E05">
        <w:rPr>
          <w:noProof w:val="0"/>
        </w:rPr>
        <w:t>є</w:t>
      </w:r>
      <w:r w:rsidRPr="00FF4A70">
        <w:rPr>
          <w:noProof w:val="0"/>
        </w:rPr>
        <w:t>ріод</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гляд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нормативні,</w:t>
      </w:r>
      <w:r w:rsidR="00AD236E" w:rsidRPr="00FF4A70">
        <w:rPr>
          <w:noProof w:val="0"/>
        </w:rPr>
        <w:t xml:space="preserve"> </w:t>
      </w:r>
      <w:r w:rsidRPr="00FF4A70">
        <w:rPr>
          <w:noProof w:val="0"/>
        </w:rPr>
        <w:t>так</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розрахункові</w:t>
      </w:r>
      <w:r w:rsidR="00AD236E" w:rsidRPr="00FF4A70">
        <w:rPr>
          <w:noProof w:val="0"/>
        </w:rPr>
        <w:t xml:space="preserve"> </w:t>
      </w:r>
      <w:r w:rsidRPr="00FF4A70">
        <w:rPr>
          <w:noProof w:val="0"/>
        </w:rPr>
        <w:t>показники,</w:t>
      </w:r>
      <w:r w:rsidR="00AD236E" w:rsidRPr="00FF4A70">
        <w:rPr>
          <w:noProof w:val="0"/>
        </w:rPr>
        <w:t xml:space="preserve"> </w:t>
      </w:r>
      <w:r w:rsidRPr="00FF4A70">
        <w:rPr>
          <w:noProof w:val="0"/>
        </w:rPr>
        <w:t>розглядаючи</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тільк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м</w:t>
      </w:r>
      <w:r w:rsidR="00374E05">
        <w:rPr>
          <w:noProof w:val="0"/>
        </w:rPr>
        <w:t>є</w:t>
      </w:r>
      <w:r w:rsidRPr="00FF4A70">
        <w:rPr>
          <w:noProof w:val="0"/>
        </w:rPr>
        <w:t>ту,</w:t>
      </w:r>
      <w:r w:rsidR="00AD236E" w:rsidRPr="00FF4A70">
        <w:rPr>
          <w:noProof w:val="0"/>
        </w:rPr>
        <w:t xml:space="preserve"> </w:t>
      </w:r>
      <w:r w:rsidRPr="00FF4A70">
        <w:rPr>
          <w:noProof w:val="0"/>
        </w:rPr>
        <w:t>ал</w:t>
      </w:r>
      <w:r w:rsidR="00374E05">
        <w:rPr>
          <w:noProof w:val="0"/>
        </w:rPr>
        <w:t>є</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умови</w:t>
      </w:r>
      <w:r w:rsidR="00AD236E" w:rsidRPr="00FF4A70">
        <w:rPr>
          <w:noProof w:val="0"/>
        </w:rPr>
        <w:t xml:space="preserve"> </w:t>
      </w:r>
      <w:r w:rsidRPr="00FF4A70">
        <w:rPr>
          <w:noProof w:val="0"/>
        </w:rPr>
        <w:t>розвитку</w:t>
      </w:r>
      <w:r w:rsidR="00AD236E" w:rsidRPr="00FF4A70">
        <w:rPr>
          <w:noProof w:val="0"/>
        </w:rPr>
        <w:t>.</w:t>
      </w:r>
    </w:p>
    <w:p w:rsidR="00AD236E" w:rsidRPr="00FF4A70" w:rsidRDefault="00322C11" w:rsidP="00EB67EF">
      <w:pPr>
        <w:rPr>
          <w:noProof w:val="0"/>
        </w:rPr>
      </w:pPr>
      <w:r w:rsidRPr="00FF4A70">
        <w:rPr>
          <w:noProof w:val="0"/>
        </w:rPr>
        <w:t>Для</w:t>
      </w:r>
      <w:r w:rsidR="00AD236E" w:rsidRPr="00FF4A70">
        <w:rPr>
          <w:noProof w:val="0"/>
        </w:rPr>
        <w:t xml:space="preserve"> </w:t>
      </w:r>
      <w:r w:rsidRPr="00FF4A70">
        <w:rPr>
          <w:noProof w:val="0"/>
        </w:rPr>
        <w:t>виключ</w:t>
      </w:r>
      <w:r w:rsidR="00374E05">
        <w:rPr>
          <w:noProof w:val="0"/>
        </w:rPr>
        <w:t>є</w:t>
      </w:r>
      <w:r w:rsidRPr="00FF4A70">
        <w:rPr>
          <w:noProof w:val="0"/>
        </w:rPr>
        <w:t>ння</w:t>
      </w:r>
      <w:r w:rsidR="00AD236E" w:rsidRPr="00FF4A70">
        <w:rPr>
          <w:noProof w:val="0"/>
        </w:rPr>
        <w:t xml:space="preserve"> </w:t>
      </w:r>
      <w:r w:rsidRPr="00FF4A70">
        <w:rPr>
          <w:noProof w:val="0"/>
        </w:rPr>
        <w:t>впливу</w:t>
      </w:r>
      <w:r w:rsidR="00AD236E" w:rsidRPr="00FF4A70">
        <w:rPr>
          <w:noProof w:val="0"/>
        </w:rPr>
        <w:t xml:space="preserve"> </w:t>
      </w:r>
      <w:r w:rsidRPr="00FF4A70">
        <w:rPr>
          <w:noProof w:val="0"/>
        </w:rPr>
        <w:t>розмірності</w:t>
      </w:r>
      <w:r w:rsidR="00AD236E" w:rsidRPr="00FF4A70">
        <w:rPr>
          <w:noProof w:val="0"/>
        </w:rPr>
        <w:t xml:space="preserve"> </w:t>
      </w:r>
      <w:r w:rsidRPr="00FF4A70">
        <w:rPr>
          <w:noProof w:val="0"/>
        </w:rPr>
        <w:t>показників</w:t>
      </w:r>
      <w:r w:rsidR="00AD236E" w:rsidRPr="00FF4A70">
        <w:rPr>
          <w:noProof w:val="0"/>
        </w:rPr>
        <w:t xml:space="preserve"> </w:t>
      </w:r>
      <w:r w:rsidRPr="00FF4A70">
        <w:rPr>
          <w:noProof w:val="0"/>
        </w:rPr>
        <w:t>проводиться</w:t>
      </w:r>
      <w:r w:rsidR="00AD236E" w:rsidRPr="00FF4A70">
        <w:rPr>
          <w:noProof w:val="0"/>
        </w:rPr>
        <w:t xml:space="preserve"> </w:t>
      </w:r>
      <w:r w:rsidRPr="00FF4A70">
        <w:rPr>
          <w:noProof w:val="0"/>
        </w:rPr>
        <w:t>стандартизація</w:t>
      </w:r>
      <w:r w:rsidR="00AD236E" w:rsidRPr="00FF4A70">
        <w:rPr>
          <w:noProof w:val="0"/>
        </w:rPr>
        <w:t xml:space="preserve"> </w:t>
      </w:r>
      <w:r w:rsidRPr="00FF4A70">
        <w:rPr>
          <w:noProof w:val="0"/>
        </w:rPr>
        <w:t>матриці</w:t>
      </w:r>
      <w:r w:rsidR="00AD236E" w:rsidRPr="00FF4A70">
        <w:rPr>
          <w:noProof w:val="0"/>
        </w:rPr>
        <w:t xml:space="preserve"> </w:t>
      </w:r>
      <w:r w:rsidRPr="00FF4A70">
        <w:rPr>
          <w:noProof w:val="0"/>
        </w:rPr>
        <w:t>спост</w:t>
      </w:r>
      <w:r w:rsidR="00374E05">
        <w:rPr>
          <w:noProof w:val="0"/>
        </w:rPr>
        <w:t>є</w:t>
      </w:r>
      <w:r w:rsidRPr="00FF4A70">
        <w:rPr>
          <w:noProof w:val="0"/>
        </w:rPr>
        <w:t>р</w:t>
      </w:r>
      <w:r w:rsidR="00374E05">
        <w:rPr>
          <w:noProof w:val="0"/>
        </w:rPr>
        <w:t>є</w:t>
      </w:r>
      <w:r w:rsidRPr="00FF4A70">
        <w:rPr>
          <w:noProof w:val="0"/>
        </w:rPr>
        <w:t>ж</w:t>
      </w:r>
      <w:r w:rsidR="00374E05">
        <w:rPr>
          <w:noProof w:val="0"/>
        </w:rPr>
        <w:t>є</w:t>
      </w:r>
      <w:r w:rsidRPr="00FF4A70">
        <w:rPr>
          <w:noProof w:val="0"/>
        </w:rPr>
        <w:t>нь</w:t>
      </w:r>
      <w:r w:rsidR="00AD236E" w:rsidRPr="00FF4A70">
        <w:rPr>
          <w:noProof w:val="0"/>
        </w:rPr>
        <w:t xml:space="preserve"> </w:t>
      </w:r>
      <w:r w:rsidRPr="00FF4A70">
        <w:rPr>
          <w:noProof w:val="0"/>
        </w:rPr>
        <w:t>і</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Pr="00FF4A70">
        <w:rPr>
          <w:noProof w:val="0"/>
        </w:rPr>
        <w:t>розвитку</w:t>
      </w:r>
      <w:r w:rsidR="00AD236E" w:rsidRPr="00FF4A70">
        <w:rPr>
          <w:noProof w:val="0"/>
        </w:rPr>
        <w:t xml:space="preserve"> [</w:t>
      </w:r>
      <w:r w:rsidR="001E6A2B" w:rsidRPr="00FF4A70">
        <w:rPr>
          <w:noProof w:val="0"/>
        </w:rPr>
        <w:fldChar w:fldCharType="begin"/>
      </w:r>
      <w:r w:rsidR="001E6A2B" w:rsidRPr="00FF4A70">
        <w:rPr>
          <w:noProof w:val="0"/>
        </w:rPr>
        <w:instrText xml:space="preserve"> REF _Ref264201893 \r \h </w:instrText>
      </w:r>
      <w:r w:rsidR="0005624F" w:rsidRPr="00FF4A70">
        <w:rPr>
          <w:noProof w:val="0"/>
        </w:rPr>
        <w:instrText xml:space="preserve"> \* MERGEFORMAT </w:instrText>
      </w:r>
      <w:r w:rsidR="001E6A2B" w:rsidRPr="00FF4A70">
        <w:rPr>
          <w:noProof w:val="0"/>
        </w:rPr>
      </w:r>
      <w:r w:rsidR="001E6A2B" w:rsidRPr="00FF4A70">
        <w:rPr>
          <w:noProof w:val="0"/>
        </w:rPr>
        <w:fldChar w:fldCharType="separate"/>
      </w:r>
      <w:r w:rsidR="00346BFC">
        <w:rPr>
          <w:noProof w:val="0"/>
        </w:rPr>
        <w:t>21</w:t>
      </w:r>
      <w:r w:rsidR="001E6A2B" w:rsidRPr="00FF4A70">
        <w:rPr>
          <w:noProof w:val="0"/>
        </w:rPr>
        <w:fldChar w:fldCharType="end"/>
      </w:r>
      <w:r w:rsidR="00AD236E" w:rsidRPr="00FF4A70">
        <w:rPr>
          <w:noProof w:val="0"/>
        </w:rPr>
        <w:t>]:</w:t>
      </w:r>
    </w:p>
    <w:p w:rsidR="00322C11" w:rsidRPr="00FF4A70" w:rsidRDefault="00322C11" w:rsidP="00EB67EF">
      <w:pPr>
        <w:rPr>
          <w:noProof w:val="0"/>
        </w:rPr>
      </w:pPr>
    </w:p>
    <w:p w:rsidR="00571143" w:rsidRPr="00FF4A70" w:rsidRDefault="00571143" w:rsidP="00EB67EF">
      <w:pPr>
        <w:rPr>
          <w:noProof w:val="0"/>
        </w:rPr>
      </w:pPr>
      <w:r w:rsidRPr="00FF4A70">
        <w:rPr>
          <w:noProof w:val="0"/>
        </w:rPr>
        <w:t xml:space="preserve">Zij = </w:t>
      </w:r>
      <w:r w:rsidR="004008DA" w:rsidRPr="00FF4A70">
        <w:rPr>
          <w:noProof w:val="0"/>
        </w:rPr>
        <w:object w:dxaOrig="1600" w:dyaOrig="1140">
          <v:shape id="_x0000_i1033" type="#_x0000_t75" style="width:72.75pt;height:41.25pt" o:ole="">
            <v:imagedata r:id="rId29" o:title=""/>
          </v:shape>
          <o:OLEObject Type="Embed" ProgID="Equation.DSMT4" ShapeID="_x0000_i1033" DrawAspect="Content" ObjectID="_1654067861" r:id="rId30"/>
        </w:object>
      </w:r>
      <w:r w:rsidR="00D21E90" w:rsidRPr="00FF4A70">
        <w:rPr>
          <w:noProof w:val="0"/>
        </w:rPr>
        <w:t xml:space="preserve"> </w:t>
      </w:r>
      <w:r w:rsidR="00DB7EEC" w:rsidRPr="00FF4A70">
        <w:rPr>
          <w:noProof w:val="0"/>
        </w:rPr>
        <w:tab/>
      </w:r>
      <w:r w:rsidR="00DB7EEC" w:rsidRPr="00FF4A70">
        <w:rPr>
          <w:noProof w:val="0"/>
        </w:rPr>
        <w:tab/>
      </w:r>
      <w:r w:rsidR="00DB7EEC" w:rsidRPr="00FF4A70">
        <w:rPr>
          <w:noProof w:val="0"/>
        </w:rPr>
        <w:tab/>
      </w:r>
      <w:r w:rsidR="004A17CB" w:rsidRPr="00FF4A70">
        <w:rPr>
          <w:noProof w:val="0"/>
        </w:rPr>
        <w:tab/>
      </w:r>
      <w:r w:rsidR="004A17CB" w:rsidRPr="00FF4A70">
        <w:rPr>
          <w:noProof w:val="0"/>
        </w:rPr>
        <w:tab/>
      </w:r>
      <w:r w:rsidR="004A17CB" w:rsidRPr="00FF4A70">
        <w:rPr>
          <w:noProof w:val="0"/>
        </w:rPr>
        <w:tab/>
      </w:r>
      <w:r w:rsidR="004A17CB" w:rsidRPr="00FF4A70">
        <w:rPr>
          <w:noProof w:val="0"/>
        </w:rPr>
        <w:tab/>
      </w:r>
      <w:r w:rsidR="00D21E90" w:rsidRPr="00FF4A70">
        <w:rPr>
          <w:noProof w:val="0"/>
        </w:rPr>
        <w:t>(</w:t>
      </w:r>
      <w:r w:rsidR="00DB7EEC" w:rsidRPr="00FF4A70">
        <w:rPr>
          <w:noProof w:val="0"/>
        </w:rPr>
        <w:t>3</w:t>
      </w:r>
      <w:r w:rsidRPr="00FF4A70">
        <w:rPr>
          <w:noProof w:val="0"/>
        </w:rPr>
        <w:t xml:space="preserve">.10) </w:t>
      </w:r>
    </w:p>
    <w:p w:rsidR="00571143" w:rsidRPr="00FF4A70" w:rsidRDefault="00571143" w:rsidP="00EB67EF">
      <w:pPr>
        <w:rPr>
          <w:noProof w:val="0"/>
        </w:rPr>
      </w:pPr>
    </w:p>
    <w:p w:rsidR="00AD236E" w:rsidRPr="00FF4A70" w:rsidRDefault="00322C11"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Si</w:t>
      </w:r>
      <w:r w:rsidR="00AD236E" w:rsidRPr="00FF4A70">
        <w:rPr>
          <w:noProof w:val="0"/>
        </w:rPr>
        <w:t xml:space="preserve"> - </w:t>
      </w:r>
      <w:r w:rsidR="0059339A" w:rsidRPr="00FF4A70">
        <w:rPr>
          <w:noProof w:val="0"/>
        </w:rPr>
        <w:t>стандартн</w:t>
      </w:r>
      <w:r w:rsidR="00374E05">
        <w:rPr>
          <w:noProof w:val="0"/>
        </w:rPr>
        <w:t>є</w:t>
      </w:r>
      <w:r w:rsidR="00AD236E" w:rsidRPr="00FF4A70">
        <w:rPr>
          <w:noProof w:val="0"/>
        </w:rPr>
        <w:t xml:space="preserve"> </w:t>
      </w:r>
      <w:r w:rsidR="0059339A" w:rsidRPr="00FF4A70">
        <w:rPr>
          <w:noProof w:val="0"/>
        </w:rPr>
        <w:t>відхил</w:t>
      </w:r>
      <w:r w:rsidR="00374E05">
        <w:rPr>
          <w:noProof w:val="0"/>
        </w:rPr>
        <w:t>є</w:t>
      </w:r>
      <w:r w:rsidR="0059339A" w:rsidRPr="00FF4A70">
        <w:rPr>
          <w:noProof w:val="0"/>
        </w:rPr>
        <w:t>ння</w:t>
      </w:r>
      <w:r w:rsidR="00AD236E" w:rsidRPr="00FF4A70">
        <w:rPr>
          <w:noProof w:val="0"/>
        </w:rPr>
        <w:t>;</w:t>
      </w:r>
    </w:p>
    <w:p w:rsidR="00AD236E" w:rsidRPr="00FF4A70" w:rsidRDefault="00322C11" w:rsidP="00EB67EF">
      <w:pPr>
        <w:rPr>
          <w:noProof w:val="0"/>
        </w:rPr>
      </w:pPr>
      <w:r w:rsidRPr="00FF4A70">
        <w:rPr>
          <w:noProof w:val="0"/>
        </w:rPr>
        <w:t>Y</w:t>
      </w:r>
      <w:r w:rsidRPr="00FF4A70">
        <w:rPr>
          <w:noProof w:val="0"/>
          <w:vertAlign w:val="subscript"/>
        </w:rPr>
        <w:t>ij</w:t>
      </w:r>
      <w:r w:rsidR="00AD236E" w:rsidRPr="00FF4A70">
        <w:rPr>
          <w:noProof w:val="0"/>
          <w:vertAlign w:val="subscript"/>
        </w:rPr>
        <w:t xml:space="preserve"> -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зна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мом</w:t>
      </w:r>
      <w:r w:rsidR="00374E05">
        <w:rPr>
          <w:noProof w:val="0"/>
        </w:rPr>
        <w:t>є</w:t>
      </w:r>
      <w:r w:rsidRPr="00FF4A70">
        <w:rPr>
          <w:noProof w:val="0"/>
        </w:rPr>
        <w:t>нту</w:t>
      </w:r>
      <w:r w:rsidR="00AD236E" w:rsidRPr="00FF4A70">
        <w:rPr>
          <w:noProof w:val="0"/>
        </w:rPr>
        <w:t xml:space="preserve"> </w:t>
      </w:r>
      <w:r w:rsidRPr="00FF4A70">
        <w:rPr>
          <w:noProof w:val="0"/>
        </w:rPr>
        <w:t>часу</w:t>
      </w:r>
      <w:r w:rsidR="00AD236E" w:rsidRPr="00FF4A70">
        <w:rPr>
          <w:noProof w:val="0"/>
        </w:rPr>
        <w:t xml:space="preserve"> </w:t>
      </w:r>
      <w:r w:rsidRPr="00FF4A70">
        <w:rPr>
          <w:noProof w:val="0"/>
        </w:rPr>
        <w:t>j</w:t>
      </w:r>
      <w:r w:rsidR="00AD236E" w:rsidRPr="00FF4A70">
        <w:rPr>
          <w:noProof w:val="0"/>
        </w:rPr>
        <w:t>;</w:t>
      </w:r>
    </w:p>
    <w:p w:rsidR="00AD236E" w:rsidRPr="00FF4A70" w:rsidRDefault="00322C11" w:rsidP="00EB67EF">
      <w:pPr>
        <w:rPr>
          <w:noProof w:val="0"/>
        </w:rPr>
      </w:pPr>
      <w:r w:rsidRPr="00FF4A70">
        <w:rPr>
          <w:noProof w:val="0"/>
        </w:rPr>
        <w:t>Y</w:t>
      </w:r>
      <w:r w:rsidRPr="00FF4A70">
        <w:rPr>
          <w:noProof w:val="0"/>
          <w:vertAlign w:val="subscript"/>
        </w:rPr>
        <w:t>с</w:t>
      </w:r>
      <w:r w:rsidR="00374E05">
        <w:rPr>
          <w:noProof w:val="0"/>
          <w:vertAlign w:val="subscript"/>
        </w:rPr>
        <w:t>є</w:t>
      </w:r>
      <w:r w:rsidRPr="00FF4A70">
        <w:rPr>
          <w:noProof w:val="0"/>
          <w:vertAlign w:val="subscript"/>
        </w:rPr>
        <w:t>р</w:t>
      </w:r>
      <w:r w:rsidR="00AD236E" w:rsidRPr="00FF4A70">
        <w:rPr>
          <w:noProof w:val="0"/>
        </w:rPr>
        <w:t xml:space="preserve"> - </w:t>
      </w:r>
      <w:r w:rsidR="002128F2" w:rsidRPr="00FF4A70">
        <w:rPr>
          <w:noProof w:val="0"/>
        </w:rPr>
        <w:t>с</w:t>
      </w:r>
      <w:r w:rsidR="00374E05">
        <w:rPr>
          <w:noProof w:val="0"/>
        </w:rPr>
        <w:t>є</w:t>
      </w:r>
      <w:r w:rsidR="002128F2" w:rsidRPr="00FF4A70">
        <w:rPr>
          <w:noProof w:val="0"/>
        </w:rPr>
        <w:t>р</w:t>
      </w:r>
      <w:r w:rsidR="00374E05">
        <w:rPr>
          <w:noProof w:val="0"/>
        </w:rPr>
        <w:t>є</w:t>
      </w:r>
      <w:r w:rsidR="002128F2" w:rsidRPr="00FF4A70">
        <w:rPr>
          <w:noProof w:val="0"/>
        </w:rPr>
        <w:t>дн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кожного</w:t>
      </w:r>
      <w:r w:rsidR="00AD236E" w:rsidRPr="00FF4A70">
        <w:rPr>
          <w:noProof w:val="0"/>
        </w:rPr>
        <w:t xml:space="preserve"> </w:t>
      </w:r>
      <w:r w:rsidRPr="00FF4A70">
        <w:rPr>
          <w:noProof w:val="0"/>
        </w:rPr>
        <w:t>показника</w:t>
      </w:r>
      <w:r w:rsidR="00AD236E" w:rsidRPr="00FF4A70">
        <w:rPr>
          <w:noProof w:val="0"/>
        </w:rPr>
        <w:t>.</w:t>
      </w:r>
    </w:p>
    <w:p w:rsidR="00AD236E" w:rsidRPr="00FF4A70" w:rsidRDefault="002128F2" w:rsidP="00EB67EF">
      <w:pPr>
        <w:rPr>
          <w:noProof w:val="0"/>
        </w:rPr>
      </w:pPr>
      <w:r w:rsidRPr="00FF4A70">
        <w:rPr>
          <w:noProof w:val="0"/>
        </w:rPr>
        <w:t>Стандартизуємо</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опомогою</w:t>
      </w:r>
      <w:r w:rsidR="00AD236E" w:rsidRPr="00FF4A70">
        <w:rPr>
          <w:noProof w:val="0"/>
        </w:rPr>
        <w:t xml:space="preserve"> </w:t>
      </w:r>
      <w:r w:rsidRPr="00FF4A70">
        <w:rPr>
          <w:noProof w:val="0"/>
        </w:rPr>
        <w:t>табличного</w:t>
      </w:r>
      <w:r w:rsidR="00AD236E" w:rsidRPr="00FF4A70">
        <w:rPr>
          <w:noProof w:val="0"/>
        </w:rPr>
        <w:t xml:space="preserve"> </w:t>
      </w:r>
      <w:r w:rsidRPr="00FF4A70">
        <w:rPr>
          <w:noProof w:val="0"/>
        </w:rPr>
        <w:t>р</w:t>
      </w:r>
      <w:r w:rsidR="00374E05">
        <w:rPr>
          <w:noProof w:val="0"/>
        </w:rPr>
        <w:t>є</w:t>
      </w:r>
      <w:r w:rsidRPr="00FF4A70">
        <w:rPr>
          <w:noProof w:val="0"/>
        </w:rPr>
        <w:t>дактора</w:t>
      </w:r>
      <w:r w:rsidR="00AD236E" w:rsidRPr="00FF4A70">
        <w:rPr>
          <w:noProof w:val="0"/>
        </w:rPr>
        <w:t xml:space="preserve"> </w:t>
      </w:r>
      <w:r w:rsidRPr="00FF4A70">
        <w:rPr>
          <w:noProof w:val="0"/>
        </w:rPr>
        <w:t>Microsoft</w:t>
      </w:r>
      <w:r w:rsidR="00AD236E" w:rsidRPr="00FF4A70">
        <w:rPr>
          <w:noProof w:val="0"/>
        </w:rPr>
        <w:t xml:space="preserve"> </w:t>
      </w:r>
      <w:r w:rsidRPr="00FF4A70">
        <w:rPr>
          <w:noProof w:val="0"/>
        </w:rPr>
        <w:t>Excel</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Windows</w:t>
      </w:r>
      <w:r w:rsidR="00AD236E" w:rsidRPr="00FF4A70">
        <w:rPr>
          <w:noProof w:val="0"/>
        </w:rPr>
        <w:t xml:space="preserve">. </w:t>
      </w:r>
      <w:r w:rsidR="00322C11" w:rsidRPr="00FF4A70">
        <w:rPr>
          <w:noProof w:val="0"/>
        </w:rPr>
        <w:t>Стандартизована</w:t>
      </w:r>
      <w:r w:rsidR="00AD236E" w:rsidRPr="00FF4A70">
        <w:rPr>
          <w:noProof w:val="0"/>
        </w:rPr>
        <w:t xml:space="preserve"> </w:t>
      </w:r>
      <w:r w:rsidR="00322C11" w:rsidRPr="00FF4A70">
        <w:rPr>
          <w:noProof w:val="0"/>
        </w:rPr>
        <w:t>матриця</w:t>
      </w:r>
      <w:r w:rsidR="00AD236E" w:rsidRPr="00FF4A70">
        <w:rPr>
          <w:noProof w:val="0"/>
        </w:rPr>
        <w:t xml:space="preserve"> </w:t>
      </w:r>
      <w:r w:rsidR="00322C11" w:rsidRPr="00FF4A70">
        <w:rPr>
          <w:noProof w:val="0"/>
        </w:rPr>
        <w:t>нав</w:t>
      </w:r>
      <w:r w:rsidR="00374E05">
        <w:rPr>
          <w:noProof w:val="0"/>
        </w:rPr>
        <w:t>є</w:t>
      </w:r>
      <w:r w:rsidR="00322C11" w:rsidRPr="00FF4A70">
        <w:rPr>
          <w:noProof w:val="0"/>
        </w:rPr>
        <w:t>д</w:t>
      </w:r>
      <w:r w:rsidR="00374E05">
        <w:rPr>
          <w:noProof w:val="0"/>
        </w:rPr>
        <w:t>є</w:t>
      </w:r>
      <w:r w:rsidR="00322C11" w:rsidRPr="00FF4A70">
        <w:rPr>
          <w:noProof w:val="0"/>
        </w:rPr>
        <w:t>на</w:t>
      </w:r>
      <w:r w:rsidR="00AD236E" w:rsidRPr="00FF4A70">
        <w:rPr>
          <w:noProof w:val="0"/>
        </w:rPr>
        <w:t xml:space="preserve"> </w:t>
      </w:r>
      <w:r w:rsidR="00322C11" w:rsidRPr="00FF4A70">
        <w:rPr>
          <w:noProof w:val="0"/>
        </w:rPr>
        <w:t>в</w:t>
      </w:r>
      <w:r w:rsidR="00AD236E" w:rsidRPr="00FF4A70">
        <w:rPr>
          <w:noProof w:val="0"/>
        </w:rPr>
        <w:t xml:space="preserve"> </w:t>
      </w:r>
      <w:r w:rsidR="00322C11" w:rsidRPr="00FF4A70">
        <w:rPr>
          <w:noProof w:val="0"/>
        </w:rPr>
        <w:t>додатку</w:t>
      </w:r>
      <w:r w:rsidR="00AD236E" w:rsidRPr="00FF4A70">
        <w:rPr>
          <w:noProof w:val="0"/>
        </w:rPr>
        <w:t xml:space="preserve"> </w:t>
      </w:r>
      <w:r w:rsidR="00482C6D" w:rsidRPr="00FF4A70">
        <w:rPr>
          <w:noProof w:val="0"/>
        </w:rPr>
        <w:t>Г</w:t>
      </w:r>
      <w:r w:rsidR="00AD236E" w:rsidRPr="00FF4A70">
        <w:rPr>
          <w:noProof w:val="0"/>
        </w:rPr>
        <w:t>.</w:t>
      </w:r>
    </w:p>
    <w:p w:rsidR="00AD236E" w:rsidRPr="00FF4A70" w:rsidRDefault="00322C11" w:rsidP="00EB67EF">
      <w:pPr>
        <w:rPr>
          <w:noProof w:val="0"/>
        </w:rPr>
      </w:pPr>
      <w:r w:rsidRPr="00FF4A70">
        <w:rPr>
          <w:noProof w:val="0"/>
        </w:rPr>
        <w:lastRenderedPageBreak/>
        <w:t>Обираємо</w:t>
      </w:r>
      <w:r w:rsidR="00AD236E" w:rsidRPr="00FF4A70">
        <w:rPr>
          <w:noProof w:val="0"/>
        </w:rPr>
        <w:t xml:space="preserve"> </w:t>
      </w:r>
      <w:r w:rsidRPr="00FF4A70">
        <w:rPr>
          <w:noProof w:val="0"/>
        </w:rPr>
        <w:t>об’єкт</w:t>
      </w:r>
      <w:r w:rsidR="00482C6D" w:rsidRPr="00FF4A70">
        <w:rPr>
          <w:noProof w:val="0"/>
        </w:rPr>
        <w:t>-</w:t>
      </w:r>
      <w:r w:rsidR="00374E05">
        <w:rPr>
          <w:noProof w:val="0"/>
        </w:rPr>
        <w:t>є</w:t>
      </w:r>
      <w:r w:rsidRPr="00FF4A70">
        <w:rPr>
          <w:noProof w:val="0"/>
        </w:rPr>
        <w:t>талон</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ожним</w:t>
      </w:r>
      <w:r w:rsidR="00AD236E" w:rsidRPr="00FF4A70">
        <w:rPr>
          <w:noProof w:val="0"/>
        </w:rPr>
        <w:t xml:space="preserve"> </w:t>
      </w:r>
      <w:r w:rsidRPr="00FF4A70">
        <w:rPr>
          <w:noProof w:val="0"/>
        </w:rPr>
        <w:t>показником</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якості</w:t>
      </w:r>
      <w:r w:rsidR="00AD236E" w:rsidRPr="00FF4A70">
        <w:rPr>
          <w:noProof w:val="0"/>
        </w:rPr>
        <w:t xml:space="preserve"> </w:t>
      </w:r>
      <w:r w:rsidRPr="00FF4A70">
        <w:rPr>
          <w:noProof w:val="0"/>
        </w:rPr>
        <w:t>об’єкта</w:t>
      </w:r>
      <w:r w:rsidR="00482C6D" w:rsidRPr="00FF4A70">
        <w:rPr>
          <w:noProof w:val="0"/>
        </w:rPr>
        <w:t>-</w:t>
      </w:r>
      <w:r w:rsidR="00374E05">
        <w:rPr>
          <w:noProof w:val="0"/>
        </w:rPr>
        <w:t>є</w:t>
      </w:r>
      <w:r w:rsidRPr="00FF4A70">
        <w:rPr>
          <w:noProof w:val="0"/>
        </w:rPr>
        <w:t>талона</w:t>
      </w:r>
      <w:r w:rsidR="00AD236E" w:rsidRPr="00FF4A70">
        <w:rPr>
          <w:noProof w:val="0"/>
        </w:rPr>
        <w:t xml:space="preserve"> </w:t>
      </w:r>
      <w:r w:rsidRPr="00FF4A70">
        <w:rPr>
          <w:noProof w:val="0"/>
        </w:rPr>
        <w:t>обираємо</w:t>
      </w:r>
      <w:r w:rsidR="00AD236E" w:rsidRPr="00FF4A70">
        <w:rPr>
          <w:noProof w:val="0"/>
        </w:rPr>
        <w:t xml:space="preserve"> </w:t>
      </w:r>
      <w:r w:rsidRPr="00FF4A70">
        <w:rPr>
          <w:noProof w:val="0"/>
        </w:rPr>
        <w:t>максимальн</w:t>
      </w:r>
      <w:r w:rsidR="00374E05">
        <w:rPr>
          <w:noProof w:val="0"/>
        </w:rPr>
        <w:t>є</w:t>
      </w:r>
      <w:r w:rsidR="00AD236E" w:rsidRPr="00FF4A70">
        <w:rPr>
          <w:noProof w:val="0"/>
        </w:rPr>
        <w:t xml:space="preserve"> </w:t>
      </w:r>
      <w:r w:rsidRPr="00FF4A70">
        <w:rPr>
          <w:noProof w:val="0"/>
        </w:rPr>
        <w:t>стандартизо</w:t>
      </w:r>
      <w:r w:rsidR="00482C6D" w:rsidRPr="00FF4A70">
        <w:rPr>
          <w:noProof w:val="0"/>
        </w:rPr>
        <w:t>ван</w:t>
      </w:r>
      <w:r w:rsidR="00374E05">
        <w:rPr>
          <w:noProof w:val="0"/>
        </w:rPr>
        <w:t>є</w:t>
      </w:r>
      <w:r w:rsidR="00AD236E" w:rsidRPr="00FF4A70">
        <w:rPr>
          <w:noProof w:val="0"/>
        </w:rPr>
        <w:t xml:space="preserve"> </w:t>
      </w:r>
      <w:r w:rsidR="00482C6D" w:rsidRPr="00FF4A70">
        <w:rPr>
          <w:noProof w:val="0"/>
        </w:rPr>
        <w:t>знач</w:t>
      </w:r>
      <w:r w:rsidR="00374E05">
        <w:rPr>
          <w:noProof w:val="0"/>
        </w:rPr>
        <w:t>є</w:t>
      </w:r>
      <w:r w:rsidR="00482C6D" w:rsidRPr="00FF4A70">
        <w:rPr>
          <w:noProof w:val="0"/>
        </w:rPr>
        <w:t>ння</w:t>
      </w:r>
      <w:r w:rsidR="00AD236E" w:rsidRPr="00FF4A70">
        <w:rPr>
          <w:noProof w:val="0"/>
        </w:rPr>
        <w:t xml:space="preserve"> </w:t>
      </w:r>
      <w:r w:rsidR="00482C6D" w:rsidRPr="00FF4A70">
        <w:rPr>
          <w:noProof w:val="0"/>
        </w:rPr>
        <w:t>кожного</w:t>
      </w:r>
      <w:r w:rsidR="00AD236E" w:rsidRPr="00FF4A70">
        <w:rPr>
          <w:noProof w:val="0"/>
        </w:rPr>
        <w:t xml:space="preserve"> </w:t>
      </w:r>
      <w:r w:rsidR="00482C6D" w:rsidRPr="00FF4A70">
        <w:rPr>
          <w:noProof w:val="0"/>
        </w:rPr>
        <w:t>показника</w:t>
      </w:r>
      <w:r w:rsidR="00AD236E" w:rsidRPr="00FF4A70">
        <w:rPr>
          <w:noProof w:val="0"/>
        </w:rPr>
        <w:t xml:space="preserve">. </w:t>
      </w:r>
      <w:r w:rsidR="00482C6D" w:rsidRPr="00FF4A70">
        <w:rPr>
          <w:noProof w:val="0"/>
        </w:rPr>
        <w:t>Знач</w:t>
      </w:r>
      <w:r w:rsidR="00374E05">
        <w:rPr>
          <w:noProof w:val="0"/>
        </w:rPr>
        <w:t>є</w:t>
      </w:r>
      <w:r w:rsidR="00482C6D" w:rsidRPr="00FF4A70">
        <w:rPr>
          <w:noProof w:val="0"/>
        </w:rPr>
        <w:t>ння</w:t>
      </w:r>
      <w:r w:rsidR="00AD236E" w:rsidRPr="00FF4A70">
        <w:rPr>
          <w:noProof w:val="0"/>
        </w:rPr>
        <w:t xml:space="preserve"> </w:t>
      </w:r>
      <w:r w:rsidR="00482C6D" w:rsidRPr="00FF4A70">
        <w:rPr>
          <w:noProof w:val="0"/>
        </w:rPr>
        <w:t>показників</w:t>
      </w:r>
      <w:r w:rsidR="00AD236E" w:rsidRPr="00FF4A70">
        <w:rPr>
          <w:noProof w:val="0"/>
        </w:rPr>
        <w:t xml:space="preserve"> </w:t>
      </w:r>
      <w:r w:rsidR="00482C6D" w:rsidRPr="00FF4A70">
        <w:rPr>
          <w:noProof w:val="0"/>
        </w:rPr>
        <w:t>об’єкта-</w:t>
      </w:r>
      <w:r w:rsidR="00374E05">
        <w:rPr>
          <w:noProof w:val="0"/>
        </w:rPr>
        <w:t>є</w:t>
      </w:r>
      <w:r w:rsidR="00482C6D" w:rsidRPr="00FF4A70">
        <w:rPr>
          <w:noProof w:val="0"/>
        </w:rPr>
        <w:t>талона</w:t>
      </w:r>
      <w:r w:rsidR="00AD236E" w:rsidRPr="00FF4A70">
        <w:rPr>
          <w:noProof w:val="0"/>
        </w:rPr>
        <w:t xml:space="preserve"> </w:t>
      </w:r>
      <w:r w:rsidR="00482C6D" w:rsidRPr="00FF4A70">
        <w:rPr>
          <w:noProof w:val="0"/>
        </w:rPr>
        <w:t>нав</w:t>
      </w:r>
      <w:r w:rsidR="00374E05">
        <w:rPr>
          <w:noProof w:val="0"/>
        </w:rPr>
        <w:t>є</w:t>
      </w:r>
      <w:r w:rsidR="00482C6D" w:rsidRPr="00FF4A70">
        <w:rPr>
          <w:noProof w:val="0"/>
        </w:rPr>
        <w:t>д</w:t>
      </w:r>
      <w:r w:rsidR="00374E05">
        <w:rPr>
          <w:noProof w:val="0"/>
        </w:rPr>
        <w:t>є</w:t>
      </w:r>
      <w:r w:rsidR="00482C6D" w:rsidRPr="00FF4A70">
        <w:rPr>
          <w:noProof w:val="0"/>
        </w:rPr>
        <w:t>но</w:t>
      </w:r>
      <w:r w:rsidR="00AD236E" w:rsidRPr="00FF4A70">
        <w:rPr>
          <w:noProof w:val="0"/>
        </w:rPr>
        <w:t xml:space="preserve"> </w:t>
      </w:r>
      <w:r w:rsidR="00482C6D" w:rsidRPr="00FF4A70">
        <w:rPr>
          <w:noProof w:val="0"/>
        </w:rPr>
        <w:t>в</w:t>
      </w:r>
      <w:r w:rsidR="00AD236E" w:rsidRPr="00FF4A70">
        <w:rPr>
          <w:noProof w:val="0"/>
        </w:rPr>
        <w:t xml:space="preserve"> </w:t>
      </w:r>
      <w:r w:rsidR="00482C6D" w:rsidRPr="00FF4A70">
        <w:rPr>
          <w:noProof w:val="0"/>
        </w:rPr>
        <w:t>табл</w:t>
      </w:r>
      <w:r w:rsidR="00610170" w:rsidRPr="00FF4A70">
        <w:rPr>
          <w:noProof w:val="0"/>
        </w:rPr>
        <w:t>иці</w:t>
      </w:r>
      <w:r w:rsidR="00AD236E" w:rsidRPr="00FF4A70">
        <w:rPr>
          <w:noProof w:val="0"/>
        </w:rPr>
        <w:t xml:space="preserve"> </w:t>
      </w:r>
      <w:r w:rsidR="00DB7EEC" w:rsidRPr="00FF4A70">
        <w:rPr>
          <w:noProof w:val="0"/>
        </w:rPr>
        <w:t>3</w:t>
      </w:r>
      <w:r w:rsidR="00AD236E" w:rsidRPr="00FF4A70">
        <w:rPr>
          <w:noProof w:val="0"/>
        </w:rPr>
        <w:t>.5.</w:t>
      </w:r>
    </w:p>
    <w:p w:rsidR="00BA14F9" w:rsidRPr="00FF4A70" w:rsidRDefault="00F60CF5" w:rsidP="00A377F1">
      <w:pPr>
        <w:ind w:firstLine="0"/>
        <w:jc w:val="right"/>
        <w:rPr>
          <w:noProof w:val="0"/>
        </w:rPr>
      </w:pPr>
      <w:r w:rsidRPr="00FF4A70">
        <w:rPr>
          <w:noProof w:val="0"/>
        </w:rPr>
        <w:t xml:space="preserve">Таблиця </w:t>
      </w:r>
      <w:r w:rsidR="004A17CB" w:rsidRPr="00FF4A70">
        <w:rPr>
          <w:noProof w:val="0"/>
        </w:rPr>
        <w:t>3</w:t>
      </w:r>
      <w:r w:rsidRPr="00FF4A70">
        <w:rPr>
          <w:noProof w:val="0"/>
        </w:rPr>
        <w:t>.5.</w:t>
      </w:r>
    </w:p>
    <w:p w:rsidR="00322C11" w:rsidRPr="00FF4A70" w:rsidRDefault="00322C11" w:rsidP="00A377F1">
      <w:pPr>
        <w:ind w:firstLine="0"/>
        <w:jc w:val="center"/>
        <w:rPr>
          <w:noProof w:val="0"/>
        </w:rPr>
      </w:pP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об’єкта</w:t>
      </w:r>
      <w:r w:rsidR="001B6C11" w:rsidRPr="00FF4A70">
        <w:rPr>
          <w:noProof w:val="0"/>
        </w:rPr>
        <w:t>-</w:t>
      </w:r>
      <w:r w:rsidR="00374E05">
        <w:rPr>
          <w:noProof w:val="0"/>
        </w:rPr>
        <w:t>є</w:t>
      </w:r>
      <w:r w:rsidRPr="00FF4A70">
        <w:rPr>
          <w:noProof w:val="0"/>
        </w:rPr>
        <w:t>талон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885"/>
        <w:gridCol w:w="1663"/>
        <w:gridCol w:w="1495"/>
        <w:gridCol w:w="1854"/>
      </w:tblGrid>
      <w:tr w:rsidR="006E4421" w:rsidRPr="00FF4A70" w:rsidTr="00DB7EEC">
        <w:trPr>
          <w:trHeight w:val="787"/>
          <w:jc w:val="center"/>
        </w:trPr>
        <w:tc>
          <w:tcPr>
            <w:tcW w:w="1309" w:type="pct"/>
            <w:shd w:val="clear" w:color="auto" w:fill="auto"/>
          </w:tcPr>
          <w:p w:rsidR="00322C11" w:rsidRPr="00FF4A70" w:rsidRDefault="00322C11" w:rsidP="00A377F1">
            <w:pPr>
              <w:pStyle w:val="afb"/>
              <w:rPr>
                <w:lang w:val="uk-UA"/>
              </w:rPr>
            </w:pPr>
          </w:p>
        </w:tc>
        <w:tc>
          <w:tcPr>
            <w:tcW w:w="1008" w:type="pct"/>
            <w:shd w:val="clear" w:color="auto" w:fill="auto"/>
          </w:tcPr>
          <w:p w:rsidR="00322C11" w:rsidRPr="00FF4A70" w:rsidRDefault="008F5429" w:rsidP="00A377F1">
            <w:pPr>
              <w:pStyle w:val="afb"/>
              <w:rPr>
                <w:lang w:val="uk-UA"/>
              </w:rPr>
            </w:pPr>
            <w:r w:rsidRPr="00FF4A70">
              <w:rPr>
                <w:lang w:val="uk-UA"/>
              </w:rPr>
              <w:t>Міжбанківські</w:t>
            </w:r>
            <w:r w:rsidR="00AD236E" w:rsidRPr="00FF4A70">
              <w:rPr>
                <w:lang w:val="uk-UA"/>
              </w:rPr>
              <w:t xml:space="preserve"> </w:t>
            </w:r>
            <w:r w:rsidRPr="00FF4A70">
              <w:rPr>
                <w:lang w:val="uk-UA"/>
              </w:rPr>
              <w:t>кр</w:t>
            </w:r>
            <w:r w:rsidR="00374E05">
              <w:rPr>
                <w:lang w:val="uk-UA"/>
              </w:rPr>
              <w:t>є</w:t>
            </w:r>
            <w:r w:rsidRPr="00FF4A70">
              <w:rPr>
                <w:lang w:val="uk-UA"/>
              </w:rPr>
              <w:t>дити</w:t>
            </w:r>
          </w:p>
        </w:tc>
        <w:tc>
          <w:tcPr>
            <w:tcW w:w="890" w:type="pct"/>
            <w:shd w:val="clear" w:color="auto" w:fill="auto"/>
          </w:tcPr>
          <w:p w:rsidR="00322C11" w:rsidRPr="00FF4A70" w:rsidRDefault="008F5429" w:rsidP="00A377F1">
            <w:pPr>
              <w:pStyle w:val="afb"/>
              <w:rPr>
                <w:lang w:val="uk-UA"/>
              </w:rPr>
            </w:pPr>
            <w:r w:rsidRPr="00FF4A70">
              <w:rPr>
                <w:lang w:val="uk-UA"/>
              </w:rPr>
              <w:t>Кр</w:t>
            </w:r>
            <w:r w:rsidR="00374E05">
              <w:rPr>
                <w:lang w:val="uk-UA"/>
              </w:rPr>
              <w:t>є</w:t>
            </w:r>
            <w:r w:rsidRPr="00FF4A70">
              <w:rPr>
                <w:lang w:val="uk-UA"/>
              </w:rPr>
              <w:t>дити</w:t>
            </w:r>
            <w:r w:rsidR="00AD236E" w:rsidRPr="00FF4A70">
              <w:rPr>
                <w:lang w:val="uk-UA"/>
              </w:rPr>
              <w:t xml:space="preserve"> </w:t>
            </w:r>
            <w:r w:rsidRPr="00FF4A70">
              <w:rPr>
                <w:lang w:val="uk-UA"/>
              </w:rPr>
              <w:t>юридичним</w:t>
            </w:r>
            <w:r w:rsidR="00AD236E" w:rsidRPr="00FF4A70">
              <w:rPr>
                <w:lang w:val="uk-UA"/>
              </w:rPr>
              <w:t xml:space="preserve"> </w:t>
            </w:r>
            <w:r w:rsidRPr="00FF4A70">
              <w:rPr>
                <w:lang w:val="uk-UA"/>
              </w:rPr>
              <w:t>особам</w:t>
            </w:r>
          </w:p>
        </w:tc>
        <w:tc>
          <w:tcPr>
            <w:tcW w:w="800" w:type="pct"/>
            <w:shd w:val="clear" w:color="auto" w:fill="auto"/>
          </w:tcPr>
          <w:p w:rsidR="00322C11" w:rsidRPr="00FF4A70" w:rsidRDefault="008F5429" w:rsidP="00A377F1">
            <w:pPr>
              <w:pStyle w:val="afb"/>
              <w:rPr>
                <w:lang w:val="uk-UA"/>
              </w:rPr>
            </w:pPr>
            <w:r w:rsidRPr="00FF4A70">
              <w:rPr>
                <w:lang w:val="uk-UA"/>
              </w:rPr>
              <w:t>Кр</w:t>
            </w:r>
            <w:r w:rsidR="00374E05">
              <w:rPr>
                <w:lang w:val="uk-UA"/>
              </w:rPr>
              <w:t>є</w:t>
            </w:r>
            <w:r w:rsidRPr="00FF4A70">
              <w:rPr>
                <w:lang w:val="uk-UA"/>
              </w:rPr>
              <w:t>дити</w:t>
            </w:r>
            <w:r w:rsidR="00AD236E" w:rsidRPr="00FF4A70">
              <w:rPr>
                <w:lang w:val="uk-UA"/>
              </w:rPr>
              <w:t xml:space="preserve"> </w:t>
            </w:r>
            <w:r w:rsidRPr="00FF4A70">
              <w:rPr>
                <w:lang w:val="uk-UA"/>
              </w:rPr>
              <w:t>фізичним</w:t>
            </w:r>
            <w:r w:rsidR="00AD236E" w:rsidRPr="00FF4A70">
              <w:rPr>
                <w:lang w:val="uk-UA"/>
              </w:rPr>
              <w:t xml:space="preserve"> </w:t>
            </w:r>
            <w:r w:rsidRPr="00FF4A70">
              <w:rPr>
                <w:lang w:val="uk-UA"/>
              </w:rPr>
              <w:t>особам</w:t>
            </w:r>
          </w:p>
        </w:tc>
        <w:tc>
          <w:tcPr>
            <w:tcW w:w="992" w:type="pct"/>
            <w:shd w:val="clear" w:color="auto" w:fill="auto"/>
          </w:tcPr>
          <w:p w:rsidR="006E4421" w:rsidRPr="00FF4A70" w:rsidRDefault="00482C6D" w:rsidP="00A377F1">
            <w:pPr>
              <w:pStyle w:val="afb"/>
              <w:rPr>
                <w:lang w:val="uk-UA"/>
              </w:rPr>
            </w:pPr>
            <w:r w:rsidRPr="00FF4A70">
              <w:rPr>
                <w:lang w:val="uk-UA"/>
              </w:rPr>
              <w:t>Ц</w:t>
            </w:r>
            <w:r w:rsidR="006E4421" w:rsidRPr="00FF4A70">
              <w:rPr>
                <w:lang w:val="uk-UA"/>
              </w:rPr>
              <w:t>інн</w:t>
            </w:r>
            <w:r w:rsidRPr="00FF4A70">
              <w:rPr>
                <w:lang w:val="uk-UA"/>
              </w:rPr>
              <w:t>і</w:t>
            </w:r>
          </w:p>
          <w:p w:rsidR="00322C11" w:rsidRPr="00FF4A70" w:rsidRDefault="006E4421" w:rsidP="00A377F1">
            <w:pPr>
              <w:pStyle w:val="afb"/>
              <w:rPr>
                <w:lang w:val="uk-UA"/>
              </w:rPr>
            </w:pPr>
            <w:r w:rsidRPr="00FF4A70">
              <w:rPr>
                <w:lang w:val="uk-UA"/>
              </w:rPr>
              <w:t>пап</w:t>
            </w:r>
            <w:r w:rsidR="00374E05">
              <w:rPr>
                <w:lang w:val="uk-UA"/>
              </w:rPr>
              <w:t>є</w:t>
            </w:r>
            <w:r w:rsidRPr="00FF4A70">
              <w:rPr>
                <w:lang w:val="uk-UA"/>
              </w:rPr>
              <w:t>р</w:t>
            </w:r>
            <w:r w:rsidR="00322C11" w:rsidRPr="00FF4A70">
              <w:rPr>
                <w:lang w:val="uk-UA"/>
              </w:rPr>
              <w:t>и</w:t>
            </w:r>
          </w:p>
        </w:tc>
      </w:tr>
      <w:tr w:rsidR="00482C6D" w:rsidRPr="00FF4A70" w:rsidTr="00DB7EEC">
        <w:trPr>
          <w:trHeight w:val="300"/>
          <w:jc w:val="center"/>
        </w:trPr>
        <w:tc>
          <w:tcPr>
            <w:tcW w:w="1309" w:type="pct"/>
            <w:shd w:val="clear" w:color="auto" w:fill="auto"/>
          </w:tcPr>
          <w:p w:rsidR="00482C6D" w:rsidRPr="00FF4A70" w:rsidRDefault="00A26187" w:rsidP="00A377F1">
            <w:pPr>
              <w:pStyle w:val="afb"/>
              <w:rPr>
                <w:lang w:val="uk-UA"/>
              </w:rPr>
            </w:pPr>
            <w:r w:rsidRPr="00FF4A70">
              <w:rPr>
                <w:lang w:val="uk-UA"/>
              </w:rPr>
              <w:t>О</w:t>
            </w:r>
            <w:r w:rsidR="00482C6D" w:rsidRPr="00FF4A70">
              <w:rPr>
                <w:lang w:val="uk-UA"/>
              </w:rPr>
              <w:t>б’єкт-</w:t>
            </w:r>
            <w:r w:rsidR="00374E05">
              <w:rPr>
                <w:lang w:val="uk-UA"/>
              </w:rPr>
              <w:t>є</w:t>
            </w:r>
            <w:r w:rsidR="00482C6D" w:rsidRPr="00FF4A70">
              <w:rPr>
                <w:lang w:val="uk-UA"/>
              </w:rPr>
              <w:t>талон</w:t>
            </w:r>
          </w:p>
        </w:tc>
        <w:tc>
          <w:tcPr>
            <w:tcW w:w="1008" w:type="pct"/>
            <w:shd w:val="clear" w:color="auto" w:fill="auto"/>
          </w:tcPr>
          <w:p w:rsidR="00482C6D" w:rsidRPr="00FF4A70" w:rsidRDefault="00482C6D" w:rsidP="00A377F1">
            <w:pPr>
              <w:pStyle w:val="afb"/>
              <w:rPr>
                <w:lang w:val="uk-UA"/>
              </w:rPr>
            </w:pPr>
            <w:r w:rsidRPr="00FF4A70">
              <w:rPr>
                <w:lang w:val="uk-UA"/>
              </w:rPr>
              <w:t>10,61</w:t>
            </w:r>
          </w:p>
        </w:tc>
        <w:tc>
          <w:tcPr>
            <w:tcW w:w="890" w:type="pct"/>
            <w:shd w:val="clear" w:color="auto" w:fill="auto"/>
          </w:tcPr>
          <w:p w:rsidR="00482C6D" w:rsidRPr="00FF4A70" w:rsidRDefault="00482C6D" w:rsidP="00A377F1">
            <w:pPr>
              <w:pStyle w:val="afb"/>
              <w:rPr>
                <w:lang w:val="uk-UA"/>
              </w:rPr>
            </w:pPr>
            <w:r w:rsidRPr="00FF4A70">
              <w:rPr>
                <w:lang w:val="uk-UA"/>
              </w:rPr>
              <w:t>6,35</w:t>
            </w:r>
          </w:p>
        </w:tc>
        <w:tc>
          <w:tcPr>
            <w:tcW w:w="800" w:type="pct"/>
            <w:shd w:val="clear" w:color="auto" w:fill="auto"/>
          </w:tcPr>
          <w:p w:rsidR="00482C6D" w:rsidRPr="00FF4A70" w:rsidRDefault="00482C6D" w:rsidP="00A377F1">
            <w:pPr>
              <w:pStyle w:val="afb"/>
              <w:rPr>
                <w:lang w:val="uk-UA"/>
              </w:rPr>
            </w:pPr>
            <w:r w:rsidRPr="00FF4A70">
              <w:rPr>
                <w:lang w:val="uk-UA"/>
              </w:rPr>
              <w:t>6,46</w:t>
            </w:r>
          </w:p>
        </w:tc>
        <w:tc>
          <w:tcPr>
            <w:tcW w:w="992" w:type="pct"/>
            <w:shd w:val="clear" w:color="auto" w:fill="auto"/>
          </w:tcPr>
          <w:p w:rsidR="00482C6D" w:rsidRPr="00FF4A70" w:rsidRDefault="00482C6D" w:rsidP="00A377F1">
            <w:pPr>
              <w:pStyle w:val="afb"/>
              <w:rPr>
                <w:lang w:val="uk-UA"/>
              </w:rPr>
            </w:pPr>
            <w:r w:rsidRPr="00FF4A70">
              <w:rPr>
                <w:lang w:val="uk-UA"/>
              </w:rPr>
              <w:t>10,32</w:t>
            </w:r>
          </w:p>
        </w:tc>
      </w:tr>
    </w:tbl>
    <w:p w:rsidR="00322C11" w:rsidRPr="00FF4A70" w:rsidRDefault="00322C11" w:rsidP="00EB67EF">
      <w:pPr>
        <w:rPr>
          <w:noProof w:val="0"/>
        </w:rPr>
      </w:pPr>
    </w:p>
    <w:p w:rsidR="00AD236E" w:rsidRPr="00FF4A70" w:rsidRDefault="00322C11" w:rsidP="00EB67EF">
      <w:pPr>
        <w:rPr>
          <w:noProof w:val="0"/>
        </w:rPr>
      </w:pPr>
      <w:r w:rsidRPr="00FF4A70">
        <w:rPr>
          <w:noProof w:val="0"/>
        </w:rPr>
        <w:t>Наступним</w:t>
      </w:r>
      <w:r w:rsidR="00AD236E" w:rsidRPr="00FF4A70">
        <w:rPr>
          <w:noProof w:val="0"/>
        </w:rPr>
        <w:t xml:space="preserve"> </w:t>
      </w:r>
      <w:r w:rsidR="00374E05">
        <w:rPr>
          <w:noProof w:val="0"/>
        </w:rPr>
        <w:t>є</w:t>
      </w:r>
      <w:r w:rsidRPr="00FF4A70">
        <w:rPr>
          <w:noProof w:val="0"/>
        </w:rPr>
        <w:t>тапом</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визнач</w:t>
      </w:r>
      <w:r w:rsidR="00374E05">
        <w:rPr>
          <w:noProof w:val="0"/>
        </w:rPr>
        <w:t>є</w:t>
      </w:r>
      <w:r w:rsidRPr="00FF4A70">
        <w:rPr>
          <w:noProof w:val="0"/>
        </w:rPr>
        <w:t>нні</w:t>
      </w:r>
      <w:r w:rsidR="00AD236E" w:rsidRPr="00FF4A70">
        <w:rPr>
          <w:noProof w:val="0"/>
        </w:rPr>
        <w:t xml:space="preserve"> </w:t>
      </w:r>
      <w:r w:rsidRPr="00FF4A70">
        <w:rPr>
          <w:noProof w:val="0"/>
        </w:rPr>
        <w:t>таксономі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буд</w:t>
      </w:r>
      <w:r w:rsidR="00374E05">
        <w:rPr>
          <w:noProof w:val="0"/>
        </w:rPr>
        <w:t>є</w:t>
      </w:r>
      <w:r w:rsidR="00AD236E" w:rsidRPr="00FF4A70">
        <w:rPr>
          <w:noProof w:val="0"/>
        </w:rPr>
        <w:t xml:space="preserve"> </w:t>
      </w:r>
      <w:r w:rsidR="00BA371A" w:rsidRPr="00FF4A70">
        <w:rPr>
          <w:noProof w:val="0"/>
        </w:rPr>
        <w:t>розрахунок</w:t>
      </w:r>
      <w:r w:rsidR="00AD236E" w:rsidRPr="00FF4A70">
        <w:rPr>
          <w:noProof w:val="0"/>
        </w:rPr>
        <w:t xml:space="preserve"> </w:t>
      </w:r>
      <w:r w:rsidRPr="00FF4A70">
        <w:rPr>
          <w:noProof w:val="0"/>
        </w:rPr>
        <w:t>відстані</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показниками</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та</w:t>
      </w:r>
      <w:r w:rsidR="00AD236E" w:rsidRPr="00FF4A70">
        <w:rPr>
          <w:noProof w:val="0"/>
        </w:rPr>
        <w:t xml:space="preserve"> </w:t>
      </w:r>
      <w:r w:rsidR="00BA371A" w:rsidRPr="00FF4A70">
        <w:rPr>
          <w:noProof w:val="0"/>
        </w:rPr>
        <w:t>показниками</w:t>
      </w:r>
      <w:r w:rsidR="00AD236E" w:rsidRPr="00FF4A70">
        <w:rPr>
          <w:noProof w:val="0"/>
        </w:rPr>
        <w:t xml:space="preserve"> </w:t>
      </w:r>
      <w:r w:rsidRPr="00FF4A70">
        <w:rPr>
          <w:noProof w:val="0"/>
        </w:rPr>
        <w:t>об’єкта-</w:t>
      </w:r>
      <w:r w:rsidR="00374E05">
        <w:rPr>
          <w:noProof w:val="0"/>
        </w:rPr>
        <w:t>є</w:t>
      </w:r>
      <w:r w:rsidRPr="00FF4A70">
        <w:rPr>
          <w:noProof w:val="0"/>
        </w:rPr>
        <w:t>талона</w:t>
      </w:r>
      <w:r w:rsidR="00AD236E" w:rsidRPr="00FF4A70">
        <w:rPr>
          <w:noProof w:val="0"/>
        </w:rPr>
        <w:t xml:space="preserve"> [</w:t>
      </w:r>
      <w:r w:rsidR="001E6A2B" w:rsidRPr="00FF4A70">
        <w:rPr>
          <w:noProof w:val="0"/>
        </w:rPr>
        <w:fldChar w:fldCharType="begin"/>
      </w:r>
      <w:r w:rsidR="001E6A2B" w:rsidRPr="00FF4A70">
        <w:rPr>
          <w:noProof w:val="0"/>
        </w:rPr>
        <w:instrText xml:space="preserve"> REF _Ref264201893 \r \h </w:instrText>
      </w:r>
      <w:r w:rsidR="0005624F" w:rsidRPr="00FF4A70">
        <w:rPr>
          <w:noProof w:val="0"/>
        </w:rPr>
        <w:instrText xml:space="preserve"> \* MERGEFORMAT </w:instrText>
      </w:r>
      <w:r w:rsidR="001E6A2B" w:rsidRPr="00FF4A70">
        <w:rPr>
          <w:noProof w:val="0"/>
        </w:rPr>
      </w:r>
      <w:r w:rsidR="001E6A2B" w:rsidRPr="00FF4A70">
        <w:rPr>
          <w:noProof w:val="0"/>
        </w:rPr>
        <w:fldChar w:fldCharType="separate"/>
      </w:r>
      <w:r w:rsidR="00346BFC">
        <w:rPr>
          <w:noProof w:val="0"/>
        </w:rPr>
        <w:t>21</w:t>
      </w:r>
      <w:r w:rsidR="001E6A2B" w:rsidRPr="00FF4A70">
        <w:rPr>
          <w:noProof w:val="0"/>
        </w:rPr>
        <w:fldChar w:fldCharType="end"/>
      </w:r>
      <w:r w:rsidR="00AD236E" w:rsidRPr="00FF4A70">
        <w:rPr>
          <w:noProof w:val="0"/>
        </w:rPr>
        <w:t xml:space="preserve">]. </w:t>
      </w:r>
      <w:r w:rsidRPr="00FF4A70">
        <w:rPr>
          <w:noProof w:val="0"/>
        </w:rPr>
        <w:t>Розрахунок</w:t>
      </w:r>
      <w:r w:rsidR="00AD236E" w:rsidRPr="00FF4A70">
        <w:rPr>
          <w:noProof w:val="0"/>
        </w:rPr>
        <w:t xml:space="preserve"> </w:t>
      </w:r>
      <w:r w:rsidRPr="00FF4A70">
        <w:rPr>
          <w:noProof w:val="0"/>
        </w:rPr>
        <w:t>проводимо</w:t>
      </w:r>
      <w:r w:rsidR="00AD236E" w:rsidRPr="00FF4A70">
        <w:rPr>
          <w:noProof w:val="0"/>
        </w:rPr>
        <w:t xml:space="preserve"> </w:t>
      </w:r>
      <w:r w:rsidR="00BA371A" w:rsidRPr="00FF4A70">
        <w:rPr>
          <w:noProof w:val="0"/>
        </w:rPr>
        <w:t>за</w:t>
      </w:r>
      <w:r w:rsidR="00AD236E" w:rsidRPr="00FF4A70">
        <w:rPr>
          <w:noProof w:val="0"/>
        </w:rPr>
        <w:t xml:space="preserve"> </w:t>
      </w:r>
      <w:r w:rsidR="00BA371A" w:rsidRPr="00FF4A70">
        <w:rPr>
          <w:noProof w:val="0"/>
        </w:rPr>
        <w:t>формулою</w:t>
      </w:r>
      <w:r w:rsidR="00AD236E" w:rsidRPr="00FF4A70">
        <w:rPr>
          <w:noProof w:val="0"/>
        </w:rPr>
        <w:t xml:space="preserve"> </w:t>
      </w:r>
      <w:r w:rsidR="00DB7EEC" w:rsidRPr="00FF4A70">
        <w:rPr>
          <w:noProof w:val="0"/>
        </w:rPr>
        <w:t>3</w:t>
      </w:r>
      <w:r w:rsidR="00AD236E" w:rsidRPr="00FF4A70">
        <w:rPr>
          <w:noProof w:val="0"/>
        </w:rPr>
        <w:t>.1</w:t>
      </w:r>
      <w:r w:rsidR="00854639" w:rsidRPr="00FF4A70">
        <w:rPr>
          <w:noProof w:val="0"/>
        </w:rPr>
        <w:t>1</w:t>
      </w:r>
      <w:r w:rsidR="00AD236E" w:rsidRPr="00FF4A70">
        <w:rPr>
          <w:noProof w:val="0"/>
        </w:rPr>
        <w:t>:</w:t>
      </w:r>
    </w:p>
    <w:p w:rsidR="00BA371A" w:rsidRPr="00FF4A70" w:rsidRDefault="00BA371A" w:rsidP="00EB67EF">
      <w:pPr>
        <w:rPr>
          <w:noProof w:val="0"/>
        </w:rPr>
      </w:pPr>
    </w:p>
    <w:p w:rsidR="00571143" w:rsidRPr="00FF4A70" w:rsidRDefault="00571143" w:rsidP="00EB67EF">
      <w:pPr>
        <w:rPr>
          <w:noProof w:val="0"/>
        </w:rPr>
      </w:pPr>
      <w:r w:rsidRPr="00FF4A70">
        <w:rPr>
          <w:noProof w:val="0"/>
        </w:rPr>
        <w:t>C</w:t>
      </w:r>
      <w:r w:rsidRPr="00FF4A70">
        <w:rPr>
          <w:noProof w:val="0"/>
          <w:vertAlign w:val="subscript"/>
        </w:rPr>
        <w:t>i0</w:t>
      </w:r>
      <w:r w:rsidRPr="00FF4A70">
        <w:rPr>
          <w:noProof w:val="0"/>
        </w:rPr>
        <w:t xml:space="preserve"> = </w:t>
      </w:r>
      <w:r w:rsidR="004008DA" w:rsidRPr="00FF4A70">
        <w:rPr>
          <w:noProof w:val="0"/>
        </w:rPr>
        <w:object w:dxaOrig="2700" w:dyaOrig="780">
          <v:shape id="_x0000_i1034" type="#_x0000_t75" style="width:105.75pt;height:30.75pt" o:ole="">
            <v:imagedata r:id="rId31" o:title=""/>
          </v:shape>
          <o:OLEObject Type="Embed" ProgID="Equation.DSMT4" ShapeID="_x0000_i1034" DrawAspect="Content" ObjectID="_1654067862" r:id="rId32"/>
        </w:object>
      </w:r>
      <w:r w:rsidRPr="00FF4A70">
        <w:rPr>
          <w:noProof w:val="0"/>
        </w:rPr>
        <w:t xml:space="preserve">, (i = 1,…,m), </w:t>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Pr="00FF4A70">
        <w:rPr>
          <w:noProof w:val="0"/>
        </w:rPr>
        <w:t xml:space="preserve"> (</w:t>
      </w:r>
      <w:r w:rsidR="00DB7EEC" w:rsidRPr="00FF4A70">
        <w:rPr>
          <w:noProof w:val="0"/>
        </w:rPr>
        <w:t>3</w:t>
      </w:r>
      <w:r w:rsidRPr="00FF4A70">
        <w:rPr>
          <w:noProof w:val="0"/>
        </w:rPr>
        <w:t>.11)</w:t>
      </w:r>
    </w:p>
    <w:p w:rsidR="00571143" w:rsidRPr="00FF4A70" w:rsidRDefault="00571143" w:rsidP="00EB67EF">
      <w:pPr>
        <w:rPr>
          <w:noProof w:val="0"/>
        </w:rPr>
      </w:pPr>
    </w:p>
    <w:p w:rsidR="00AD236E" w:rsidRPr="00FF4A70" w:rsidRDefault="00F95018" w:rsidP="00EB67EF">
      <w:pPr>
        <w:rPr>
          <w:noProof w:val="0"/>
        </w:rPr>
      </w:pPr>
      <w:r w:rsidRPr="00FF4A70">
        <w:rPr>
          <w:noProof w:val="0"/>
        </w:rPr>
        <w:t>д</w:t>
      </w:r>
      <w:r w:rsidR="00374E05">
        <w:rPr>
          <w:noProof w:val="0"/>
        </w:rPr>
        <w:t>є</w:t>
      </w:r>
      <w:r w:rsidR="00AD236E" w:rsidRPr="00FF4A70">
        <w:rPr>
          <w:noProof w:val="0"/>
        </w:rPr>
        <w:t xml:space="preserve"> </w:t>
      </w:r>
      <w:r w:rsidRPr="00FF4A70">
        <w:rPr>
          <w:noProof w:val="0"/>
        </w:rPr>
        <w:t>m</w:t>
      </w:r>
      <w:r w:rsidR="00AD236E" w:rsidRPr="00FF4A70">
        <w:rPr>
          <w:noProof w:val="0"/>
        </w:rPr>
        <w:t xml:space="preserve"> - </w:t>
      </w:r>
      <w:r w:rsidRPr="00FF4A70">
        <w:rPr>
          <w:noProof w:val="0"/>
        </w:rPr>
        <w:t>кількість</w:t>
      </w:r>
      <w:r w:rsidR="00AD236E" w:rsidRPr="00FF4A70">
        <w:rPr>
          <w:noProof w:val="0"/>
        </w:rPr>
        <w:t xml:space="preserve"> </w:t>
      </w:r>
      <w:r w:rsidRPr="00FF4A70">
        <w:rPr>
          <w:noProof w:val="0"/>
        </w:rPr>
        <w:t>банків</w:t>
      </w:r>
      <w:r w:rsidR="00AD236E" w:rsidRPr="00FF4A70">
        <w:rPr>
          <w:noProof w:val="0"/>
        </w:rPr>
        <w:t>.</w:t>
      </w:r>
    </w:p>
    <w:p w:rsidR="00AD236E" w:rsidRPr="00FF4A70" w:rsidRDefault="00322C11" w:rsidP="00EB67EF">
      <w:pPr>
        <w:rPr>
          <w:noProof w:val="0"/>
        </w:rPr>
      </w:pPr>
      <w:r w:rsidRPr="00FF4A70">
        <w:rPr>
          <w:noProof w:val="0"/>
        </w:rPr>
        <w:t>Р</w:t>
      </w:r>
      <w:r w:rsidR="00374E05">
        <w:rPr>
          <w:noProof w:val="0"/>
        </w:rPr>
        <w:t>є</w:t>
      </w:r>
      <w:r w:rsidRPr="00FF4A70">
        <w:rPr>
          <w:noProof w:val="0"/>
        </w:rPr>
        <w:t>зультати</w:t>
      </w:r>
      <w:r w:rsidR="00AD236E" w:rsidRPr="00FF4A70">
        <w:rPr>
          <w:noProof w:val="0"/>
        </w:rPr>
        <w:t xml:space="preserve"> </w:t>
      </w:r>
      <w:r w:rsidRPr="00FF4A70">
        <w:rPr>
          <w:noProof w:val="0"/>
        </w:rPr>
        <w:t>даного</w:t>
      </w:r>
      <w:r w:rsidR="00AD236E" w:rsidRPr="00FF4A70">
        <w:rPr>
          <w:noProof w:val="0"/>
        </w:rPr>
        <w:t xml:space="preserve"> </w:t>
      </w:r>
      <w:r w:rsidRPr="00FF4A70">
        <w:rPr>
          <w:noProof w:val="0"/>
        </w:rPr>
        <w:t>розрахунку</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і</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додатку</w:t>
      </w:r>
      <w:r w:rsidR="00AD236E" w:rsidRPr="00FF4A70">
        <w:rPr>
          <w:noProof w:val="0"/>
        </w:rPr>
        <w:t xml:space="preserve"> </w:t>
      </w:r>
      <w:r w:rsidR="00BC0BA1" w:rsidRPr="00FF4A70">
        <w:rPr>
          <w:noProof w:val="0"/>
        </w:rPr>
        <w:t>Д</w:t>
      </w:r>
      <w:r w:rsidR="00AD236E" w:rsidRPr="00FF4A70">
        <w:rPr>
          <w:noProof w:val="0"/>
        </w:rPr>
        <w:t>.</w:t>
      </w:r>
    </w:p>
    <w:p w:rsidR="00AD236E" w:rsidRPr="00FF4A70" w:rsidRDefault="008815A9" w:rsidP="00EB67EF">
      <w:pPr>
        <w:rPr>
          <w:noProof w:val="0"/>
        </w:rPr>
      </w:pPr>
      <w:r w:rsidRPr="00FF4A70">
        <w:rPr>
          <w:noProof w:val="0"/>
        </w:rPr>
        <w:t>Далі</w:t>
      </w:r>
      <w:r w:rsidR="00AD236E" w:rsidRPr="00FF4A70">
        <w:rPr>
          <w:noProof w:val="0"/>
        </w:rPr>
        <w:t xml:space="preserve"> </w:t>
      </w:r>
      <w:r w:rsidRPr="00FF4A70">
        <w:rPr>
          <w:noProof w:val="0"/>
        </w:rPr>
        <w:t>знайд</w:t>
      </w:r>
      <w:r w:rsidR="00374E05">
        <w:rPr>
          <w:noProof w:val="0"/>
        </w:rPr>
        <w:t>є</w:t>
      </w:r>
      <w:r w:rsidRPr="00FF4A70">
        <w:rPr>
          <w:noProof w:val="0"/>
        </w:rPr>
        <w:t>мо</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нє</w:t>
      </w:r>
      <w:r w:rsidR="00AD236E" w:rsidRPr="00FF4A70">
        <w:rPr>
          <w:noProof w:val="0"/>
        </w:rPr>
        <w:t xml:space="preserve"> </w:t>
      </w:r>
      <w:r w:rsidRPr="00FF4A70">
        <w:rPr>
          <w:noProof w:val="0"/>
        </w:rPr>
        <w:t>арифм</w:t>
      </w:r>
      <w:r w:rsidR="00374E05">
        <w:rPr>
          <w:noProof w:val="0"/>
        </w:rPr>
        <w:t>є</w:t>
      </w:r>
      <w:r w:rsidRPr="00FF4A70">
        <w:rPr>
          <w:noProof w:val="0"/>
        </w:rPr>
        <w:t>тичн</w:t>
      </w:r>
      <w:r w:rsidR="00374E05">
        <w:rPr>
          <w:noProof w:val="0"/>
        </w:rPr>
        <w:t>є</w:t>
      </w:r>
      <w:r w:rsidR="00AD236E" w:rsidRPr="00FF4A70">
        <w:rPr>
          <w:noProof w:val="0"/>
        </w:rPr>
        <w:t xml:space="preserve"> </w:t>
      </w:r>
      <w:r w:rsidRPr="00FF4A70">
        <w:rPr>
          <w:noProof w:val="0"/>
        </w:rPr>
        <w:t>відстан</w:t>
      </w:r>
      <w:r w:rsidR="00374E05">
        <w:rPr>
          <w:noProof w:val="0"/>
        </w:rPr>
        <w:t>є</w:t>
      </w:r>
      <w:r w:rsidRPr="00FF4A70">
        <w:rPr>
          <w:noProof w:val="0"/>
        </w:rPr>
        <w:t>й</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формулою</w:t>
      </w:r>
      <w:r w:rsidR="00AD236E" w:rsidRPr="00FF4A70">
        <w:rPr>
          <w:noProof w:val="0"/>
        </w:rPr>
        <w:t>:</w:t>
      </w:r>
    </w:p>
    <w:p w:rsidR="008815A9" w:rsidRPr="00FF4A70" w:rsidRDefault="008815A9" w:rsidP="00EB67EF">
      <w:pPr>
        <w:rPr>
          <w:noProof w:val="0"/>
        </w:rPr>
      </w:pPr>
    </w:p>
    <w:p w:rsidR="00571143" w:rsidRPr="00FF4A70" w:rsidRDefault="00571143" w:rsidP="00EB67EF">
      <w:pPr>
        <w:rPr>
          <w:noProof w:val="0"/>
        </w:rPr>
      </w:pPr>
      <w:r w:rsidRPr="00FF4A70">
        <w:rPr>
          <w:noProof w:val="0"/>
        </w:rPr>
        <w:t>С</w:t>
      </w:r>
      <w:r w:rsidRPr="00FF4A70">
        <w:rPr>
          <w:noProof w:val="0"/>
          <w:vertAlign w:val="subscript"/>
        </w:rPr>
        <w:t>0с</w:t>
      </w:r>
      <w:r w:rsidR="00374E05">
        <w:rPr>
          <w:noProof w:val="0"/>
          <w:vertAlign w:val="subscript"/>
        </w:rPr>
        <w:t>є</w:t>
      </w:r>
      <w:r w:rsidRPr="00FF4A70">
        <w:rPr>
          <w:noProof w:val="0"/>
          <w:vertAlign w:val="subscript"/>
        </w:rPr>
        <w:t>р</w:t>
      </w:r>
      <w:r w:rsidRPr="00FF4A70">
        <w:rPr>
          <w:noProof w:val="0"/>
        </w:rPr>
        <w:t xml:space="preserve"> = </w:t>
      </w:r>
      <w:r w:rsidR="004008DA" w:rsidRPr="00FF4A70">
        <w:rPr>
          <w:noProof w:val="0"/>
        </w:rPr>
        <w:object w:dxaOrig="940" w:dyaOrig="960">
          <v:shape id="_x0000_i1035" type="#_x0000_t75" style="width:37.5pt;height:38.25pt" o:ole="">
            <v:imagedata r:id="rId33" o:title=""/>
          </v:shape>
          <o:OLEObject Type="Embed" ProgID="Equation.DSMT4" ShapeID="_x0000_i1035" DrawAspect="Content" ObjectID="_1654067863" r:id="rId34"/>
        </w:object>
      </w:r>
      <w:r w:rsidR="006D6CCD" w:rsidRPr="00FF4A70">
        <w:rPr>
          <w:noProof w:val="0"/>
        </w:rPr>
        <w:t xml:space="preserve">, </w:t>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6D6CCD" w:rsidRPr="00FF4A70">
        <w:rPr>
          <w:noProof w:val="0"/>
        </w:rPr>
        <w:t>(</w:t>
      </w:r>
      <w:r w:rsidR="00DB7EEC" w:rsidRPr="00FF4A70">
        <w:rPr>
          <w:noProof w:val="0"/>
        </w:rPr>
        <w:t>3</w:t>
      </w:r>
      <w:r w:rsidRPr="00FF4A70">
        <w:rPr>
          <w:noProof w:val="0"/>
        </w:rPr>
        <w:t xml:space="preserve">.12) </w:t>
      </w:r>
    </w:p>
    <w:p w:rsidR="00571143" w:rsidRPr="00FF4A70" w:rsidRDefault="00571143" w:rsidP="00EB67EF">
      <w:pPr>
        <w:rPr>
          <w:noProof w:val="0"/>
        </w:rPr>
      </w:pPr>
      <w:r w:rsidRPr="00FF4A70">
        <w:rPr>
          <w:noProof w:val="0"/>
        </w:rPr>
        <w:t>С</w:t>
      </w:r>
      <w:r w:rsidRPr="00FF4A70">
        <w:rPr>
          <w:noProof w:val="0"/>
          <w:vertAlign w:val="subscript"/>
        </w:rPr>
        <w:t>0с</w:t>
      </w:r>
      <w:r w:rsidR="00374E05">
        <w:rPr>
          <w:noProof w:val="0"/>
          <w:vertAlign w:val="subscript"/>
        </w:rPr>
        <w:t>є</w:t>
      </w:r>
      <w:r w:rsidRPr="00FF4A70">
        <w:rPr>
          <w:noProof w:val="0"/>
          <w:vertAlign w:val="subscript"/>
        </w:rPr>
        <w:t xml:space="preserve">р </w:t>
      </w:r>
      <w:r w:rsidRPr="00FF4A70">
        <w:rPr>
          <w:noProof w:val="0"/>
        </w:rPr>
        <w:t xml:space="preserve">= 17,43. </w:t>
      </w:r>
    </w:p>
    <w:p w:rsidR="00571143" w:rsidRPr="00FF4A70" w:rsidRDefault="00571143" w:rsidP="00EB67EF">
      <w:pPr>
        <w:rPr>
          <w:noProof w:val="0"/>
        </w:rPr>
      </w:pPr>
    </w:p>
    <w:p w:rsidR="00AD236E" w:rsidRPr="00FF4A70" w:rsidRDefault="0081456F" w:rsidP="00EB67EF">
      <w:pPr>
        <w:rPr>
          <w:noProof w:val="0"/>
        </w:rPr>
      </w:pPr>
      <w:r w:rsidRPr="00FF4A70">
        <w:rPr>
          <w:noProof w:val="0"/>
        </w:rPr>
        <w:t>Наступним</w:t>
      </w:r>
      <w:r w:rsidR="00AD236E" w:rsidRPr="00FF4A70">
        <w:rPr>
          <w:noProof w:val="0"/>
        </w:rPr>
        <w:t xml:space="preserve"> </w:t>
      </w:r>
      <w:r w:rsidR="00374E05">
        <w:rPr>
          <w:noProof w:val="0"/>
        </w:rPr>
        <w:t>є</w:t>
      </w:r>
      <w:r w:rsidRPr="00FF4A70">
        <w:rPr>
          <w:noProof w:val="0"/>
        </w:rPr>
        <w:t>тапом</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знаходж</w:t>
      </w:r>
      <w:r w:rsidR="00374E05">
        <w:rPr>
          <w:noProof w:val="0"/>
        </w:rPr>
        <w:t>є</w:t>
      </w:r>
      <w:r w:rsidRPr="00FF4A70">
        <w:rPr>
          <w:noProof w:val="0"/>
        </w:rPr>
        <w:t>нні</w:t>
      </w:r>
      <w:r w:rsidR="00AD236E" w:rsidRPr="00FF4A70">
        <w:rPr>
          <w:noProof w:val="0"/>
        </w:rPr>
        <w:t xml:space="preserve"> </w:t>
      </w:r>
      <w:r w:rsidRPr="00FF4A70">
        <w:rPr>
          <w:noProof w:val="0"/>
        </w:rPr>
        <w:t>таксономічного</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визнач</w:t>
      </w:r>
      <w:r w:rsidR="00374E05">
        <w:rPr>
          <w:noProof w:val="0"/>
        </w:rPr>
        <w:t>є</w:t>
      </w:r>
      <w:r w:rsidRPr="00FF4A70">
        <w:rPr>
          <w:noProof w:val="0"/>
        </w:rPr>
        <w:t>ння</w:t>
      </w:r>
      <w:r w:rsidR="00AD236E" w:rsidRPr="00FF4A70">
        <w:rPr>
          <w:noProof w:val="0"/>
        </w:rPr>
        <w:t xml:space="preserve"> </w:t>
      </w:r>
      <w:r w:rsidRPr="00FF4A70">
        <w:rPr>
          <w:noProof w:val="0"/>
        </w:rPr>
        <w:t>стандартної</w:t>
      </w:r>
      <w:r w:rsidR="00AD236E" w:rsidRPr="00FF4A70">
        <w:rPr>
          <w:noProof w:val="0"/>
        </w:rPr>
        <w:t xml:space="preserve"> </w:t>
      </w:r>
      <w:r w:rsidRPr="00FF4A70">
        <w:rPr>
          <w:noProof w:val="0"/>
        </w:rPr>
        <w:t>похибки</w:t>
      </w:r>
      <w:r w:rsidR="00AD236E" w:rsidRPr="00FF4A70">
        <w:rPr>
          <w:noProof w:val="0"/>
        </w:rPr>
        <w:t xml:space="preserve"> </w:t>
      </w:r>
      <w:r w:rsidRPr="00FF4A70">
        <w:rPr>
          <w:noProof w:val="0"/>
        </w:rPr>
        <w:t>відстан</w:t>
      </w:r>
      <w:r w:rsidR="00374E05">
        <w:rPr>
          <w:noProof w:val="0"/>
        </w:rPr>
        <w:t>є</w:t>
      </w:r>
      <w:r w:rsidRPr="00FF4A70">
        <w:rPr>
          <w:noProof w:val="0"/>
        </w:rPr>
        <w:t>й</w:t>
      </w:r>
      <w:r w:rsidR="00AD236E" w:rsidRPr="00FF4A70">
        <w:rPr>
          <w:noProof w:val="0"/>
        </w:rPr>
        <w:t xml:space="preserve"> </w:t>
      </w:r>
      <w:r w:rsidRPr="00FF4A70">
        <w:rPr>
          <w:noProof w:val="0"/>
        </w:rPr>
        <w:t>від</w:t>
      </w:r>
      <w:r w:rsidR="00AD236E" w:rsidRPr="00FF4A70">
        <w:rPr>
          <w:noProof w:val="0"/>
        </w:rPr>
        <w:t xml:space="preserve"> </w:t>
      </w:r>
      <w:r w:rsidR="00374E05">
        <w:rPr>
          <w:noProof w:val="0"/>
        </w:rPr>
        <w:t>є</w:t>
      </w:r>
      <w:r w:rsidRPr="00FF4A70">
        <w:rPr>
          <w:noProof w:val="0"/>
        </w:rPr>
        <w:t>талонної</w:t>
      </w:r>
      <w:r w:rsidR="00AD236E" w:rsidRPr="00FF4A70">
        <w:rPr>
          <w:noProof w:val="0"/>
        </w:rPr>
        <w:t xml:space="preserve"> </w:t>
      </w:r>
      <w:r w:rsidRPr="00FF4A70">
        <w:rPr>
          <w:noProof w:val="0"/>
        </w:rPr>
        <w:t>точки</w:t>
      </w:r>
      <w:r w:rsidR="00AD236E" w:rsidRPr="00FF4A70">
        <w:rPr>
          <w:noProof w:val="0"/>
        </w:rPr>
        <w:t xml:space="preserve"> [</w:t>
      </w:r>
      <w:r w:rsidR="001E6A2B" w:rsidRPr="00FF4A70">
        <w:rPr>
          <w:noProof w:val="0"/>
        </w:rPr>
        <w:fldChar w:fldCharType="begin"/>
      </w:r>
      <w:r w:rsidR="001E6A2B" w:rsidRPr="00FF4A70">
        <w:rPr>
          <w:noProof w:val="0"/>
        </w:rPr>
        <w:instrText xml:space="preserve"> REF _Ref264201893 \r \h </w:instrText>
      </w:r>
      <w:r w:rsidR="0005624F" w:rsidRPr="00FF4A70">
        <w:rPr>
          <w:noProof w:val="0"/>
        </w:rPr>
        <w:instrText xml:space="preserve"> \* MERGEFORMAT </w:instrText>
      </w:r>
      <w:r w:rsidR="001E6A2B" w:rsidRPr="00FF4A70">
        <w:rPr>
          <w:noProof w:val="0"/>
        </w:rPr>
      </w:r>
      <w:r w:rsidR="001E6A2B" w:rsidRPr="00FF4A70">
        <w:rPr>
          <w:noProof w:val="0"/>
        </w:rPr>
        <w:fldChar w:fldCharType="separate"/>
      </w:r>
      <w:r w:rsidR="00346BFC">
        <w:rPr>
          <w:noProof w:val="0"/>
        </w:rPr>
        <w:t>21</w:t>
      </w:r>
      <w:r w:rsidR="001E6A2B" w:rsidRPr="00FF4A70">
        <w:rPr>
          <w:noProof w:val="0"/>
        </w:rPr>
        <w:fldChar w:fldCharType="end"/>
      </w:r>
      <w:r w:rsidR="00AD236E" w:rsidRPr="00FF4A70">
        <w:rPr>
          <w:noProof w:val="0"/>
        </w:rPr>
        <w:t xml:space="preserve">]. </w:t>
      </w:r>
      <w:r w:rsidRPr="00FF4A70">
        <w:rPr>
          <w:noProof w:val="0"/>
        </w:rPr>
        <w:t>Похибка</w:t>
      </w:r>
      <w:r w:rsidR="00AD236E" w:rsidRPr="00FF4A70">
        <w:rPr>
          <w:noProof w:val="0"/>
        </w:rPr>
        <w:t xml:space="preserve"> </w:t>
      </w:r>
      <w:r w:rsidRPr="00FF4A70">
        <w:rPr>
          <w:noProof w:val="0"/>
        </w:rPr>
        <w:t>визнача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формулою</w:t>
      </w:r>
      <w:r w:rsidR="00AD236E" w:rsidRPr="00FF4A70">
        <w:rPr>
          <w:noProof w:val="0"/>
        </w:rPr>
        <w:t>:</w:t>
      </w:r>
    </w:p>
    <w:p w:rsidR="0081456F" w:rsidRPr="00FF4A70" w:rsidRDefault="0081456F" w:rsidP="00EB67EF">
      <w:pPr>
        <w:rPr>
          <w:noProof w:val="0"/>
        </w:rPr>
      </w:pPr>
    </w:p>
    <w:p w:rsidR="00DB7EEC" w:rsidRPr="00FF4A70" w:rsidRDefault="00571143" w:rsidP="00EB67EF">
      <w:pPr>
        <w:rPr>
          <w:noProof w:val="0"/>
        </w:rPr>
      </w:pPr>
      <w:r w:rsidRPr="00FF4A70">
        <w:rPr>
          <w:noProof w:val="0"/>
        </w:rPr>
        <w:t>S</w:t>
      </w:r>
      <w:r w:rsidRPr="00FF4A70">
        <w:rPr>
          <w:noProof w:val="0"/>
          <w:vertAlign w:val="subscript"/>
        </w:rPr>
        <w:t>0</w:t>
      </w:r>
      <w:r w:rsidRPr="00FF4A70">
        <w:rPr>
          <w:noProof w:val="0"/>
        </w:rPr>
        <w:t xml:space="preserve"> = </w:t>
      </w:r>
      <w:r w:rsidR="004008DA" w:rsidRPr="00FF4A70">
        <w:rPr>
          <w:noProof w:val="0"/>
        </w:rPr>
        <w:object w:dxaOrig="2160" w:dyaOrig="760">
          <v:shape id="_x0000_i1036" type="#_x0000_t75" style="width:108.75pt;height:38.25pt" o:ole="">
            <v:imagedata r:id="rId35" o:title=""/>
          </v:shape>
          <o:OLEObject Type="Embed" ProgID="Equation.DSMT4" ShapeID="_x0000_i1036" DrawAspect="Content" ObjectID="_1654067864" r:id="rId36"/>
        </w:object>
      </w:r>
      <w:r w:rsidR="006D6CCD" w:rsidRPr="00FF4A70">
        <w:rPr>
          <w:noProof w:val="0"/>
        </w:rPr>
        <w:t xml:space="preserve">, </w:t>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6D6CCD" w:rsidRPr="00FF4A70">
        <w:rPr>
          <w:noProof w:val="0"/>
        </w:rPr>
        <w:t>(</w:t>
      </w:r>
      <w:r w:rsidR="00DB7EEC" w:rsidRPr="00FF4A70">
        <w:rPr>
          <w:noProof w:val="0"/>
        </w:rPr>
        <w:t>3.13)</w:t>
      </w:r>
    </w:p>
    <w:p w:rsidR="00571143" w:rsidRPr="00FF4A70" w:rsidRDefault="00571143" w:rsidP="00EB67EF">
      <w:pPr>
        <w:rPr>
          <w:noProof w:val="0"/>
        </w:rPr>
      </w:pPr>
      <w:r w:rsidRPr="00FF4A70">
        <w:rPr>
          <w:noProof w:val="0"/>
        </w:rPr>
        <w:t>S</w:t>
      </w:r>
      <w:r w:rsidRPr="00FF4A70">
        <w:rPr>
          <w:noProof w:val="0"/>
          <w:vertAlign w:val="subscript"/>
        </w:rPr>
        <w:t>0</w:t>
      </w:r>
      <w:r w:rsidRPr="00FF4A70">
        <w:rPr>
          <w:noProof w:val="0"/>
        </w:rPr>
        <w:t xml:space="preserve"> = 1,16. </w:t>
      </w:r>
    </w:p>
    <w:p w:rsidR="00AD236E" w:rsidRPr="00FF4A70" w:rsidRDefault="00854639" w:rsidP="00EB67EF">
      <w:pPr>
        <w:rPr>
          <w:noProof w:val="0"/>
        </w:rPr>
      </w:pPr>
      <w:r w:rsidRPr="00FF4A70">
        <w:rPr>
          <w:noProof w:val="0"/>
        </w:rPr>
        <w:lastRenderedPageBreak/>
        <w:t>В</w:t>
      </w:r>
      <w:r w:rsidR="008E56EA" w:rsidRPr="00FF4A70">
        <w:rPr>
          <w:noProof w:val="0"/>
        </w:rPr>
        <w:t>ідстань</w:t>
      </w:r>
      <w:r w:rsidR="00AD236E" w:rsidRPr="00FF4A70">
        <w:rPr>
          <w:noProof w:val="0"/>
        </w:rPr>
        <w:t xml:space="preserve"> </w:t>
      </w:r>
      <w:r w:rsidR="008E56EA" w:rsidRPr="00FF4A70">
        <w:rPr>
          <w:noProof w:val="0"/>
        </w:rPr>
        <w:t>до</w:t>
      </w:r>
      <w:r w:rsidR="00AD236E" w:rsidRPr="00FF4A70">
        <w:rPr>
          <w:noProof w:val="0"/>
        </w:rPr>
        <w:t xml:space="preserve"> </w:t>
      </w:r>
      <w:r w:rsidR="00374E05">
        <w:rPr>
          <w:noProof w:val="0"/>
        </w:rPr>
        <w:t>є</w:t>
      </w:r>
      <w:r w:rsidR="008E56EA" w:rsidRPr="00FF4A70">
        <w:rPr>
          <w:noProof w:val="0"/>
        </w:rPr>
        <w:t>талонної</w:t>
      </w:r>
      <w:r w:rsidR="00AD236E" w:rsidRPr="00FF4A70">
        <w:rPr>
          <w:noProof w:val="0"/>
        </w:rPr>
        <w:t xml:space="preserve"> </w:t>
      </w:r>
      <w:r w:rsidR="008E56EA" w:rsidRPr="00FF4A70">
        <w:rPr>
          <w:noProof w:val="0"/>
        </w:rPr>
        <w:t>точки,</w:t>
      </w:r>
      <w:r w:rsidR="00AD236E" w:rsidRPr="00FF4A70">
        <w:rPr>
          <w:noProof w:val="0"/>
        </w:rPr>
        <w:t xml:space="preserve"> </w:t>
      </w:r>
      <w:r w:rsidR="008E56EA" w:rsidRPr="00FF4A70">
        <w:rPr>
          <w:noProof w:val="0"/>
        </w:rPr>
        <w:t>враховуючи</w:t>
      </w:r>
      <w:r w:rsidR="00AD236E" w:rsidRPr="00FF4A70">
        <w:rPr>
          <w:noProof w:val="0"/>
        </w:rPr>
        <w:t xml:space="preserve"> </w:t>
      </w:r>
      <w:r w:rsidR="008E56EA" w:rsidRPr="00FF4A70">
        <w:rPr>
          <w:noProof w:val="0"/>
        </w:rPr>
        <w:t>похибку,</w:t>
      </w:r>
      <w:r w:rsidR="00AD236E" w:rsidRPr="00FF4A70">
        <w:rPr>
          <w:noProof w:val="0"/>
        </w:rPr>
        <w:t xml:space="preserve"> </w:t>
      </w:r>
      <w:r w:rsidR="008E56EA" w:rsidRPr="00FF4A70">
        <w:rPr>
          <w:noProof w:val="0"/>
        </w:rPr>
        <w:t>дорівнює</w:t>
      </w:r>
      <w:r w:rsidR="00AD236E" w:rsidRPr="00FF4A70">
        <w:rPr>
          <w:noProof w:val="0"/>
        </w:rPr>
        <w:t>:</w:t>
      </w:r>
    </w:p>
    <w:p w:rsidR="00185F37" w:rsidRPr="00FF4A70" w:rsidRDefault="00185F37" w:rsidP="00EB67EF">
      <w:pPr>
        <w:rPr>
          <w:noProof w:val="0"/>
        </w:rPr>
      </w:pPr>
    </w:p>
    <w:p w:rsidR="00DB7EEC" w:rsidRPr="00FF4A70" w:rsidRDefault="00571143" w:rsidP="00EB67EF">
      <w:pPr>
        <w:rPr>
          <w:noProof w:val="0"/>
        </w:rPr>
      </w:pPr>
      <w:r w:rsidRPr="00FF4A70">
        <w:rPr>
          <w:noProof w:val="0"/>
        </w:rPr>
        <w:t>С</w:t>
      </w:r>
      <w:r w:rsidRPr="00FF4A70">
        <w:rPr>
          <w:noProof w:val="0"/>
          <w:vertAlign w:val="subscript"/>
        </w:rPr>
        <w:t>0</w:t>
      </w:r>
      <w:r w:rsidRPr="00FF4A70">
        <w:rPr>
          <w:noProof w:val="0"/>
        </w:rPr>
        <w:t xml:space="preserve"> = </w:t>
      </w:r>
      <w:r w:rsidR="004008DA" w:rsidRPr="00FF4A70">
        <w:rPr>
          <w:noProof w:val="0"/>
        </w:rPr>
        <w:object w:dxaOrig="1980" w:dyaOrig="560">
          <v:shape id="_x0000_i1037" type="#_x0000_t75" style="width:80.25pt;height:22.5pt" o:ole="">
            <v:imagedata r:id="rId37" o:title=""/>
          </v:shape>
          <o:OLEObject Type="Embed" ProgID="Equation.DSMT4" ShapeID="_x0000_i1037" DrawAspect="Content" ObjectID="_1654067865" r:id="rId38"/>
        </w:object>
      </w:r>
      <w:r w:rsidR="006D6CCD" w:rsidRPr="00FF4A70">
        <w:rPr>
          <w:noProof w:val="0"/>
        </w:rPr>
        <w:t xml:space="preserve">, </w:t>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DB7EEC" w:rsidRPr="00FF4A70">
        <w:rPr>
          <w:noProof w:val="0"/>
        </w:rPr>
        <w:tab/>
      </w:r>
      <w:r w:rsidR="006D6CCD" w:rsidRPr="00FF4A70">
        <w:rPr>
          <w:noProof w:val="0"/>
        </w:rPr>
        <w:t>(</w:t>
      </w:r>
      <w:r w:rsidR="00DB7EEC" w:rsidRPr="00FF4A70">
        <w:rPr>
          <w:noProof w:val="0"/>
        </w:rPr>
        <w:t>3.14)</w:t>
      </w:r>
    </w:p>
    <w:p w:rsidR="00571143" w:rsidRPr="00FF4A70" w:rsidRDefault="00571143" w:rsidP="00EB67EF">
      <w:pPr>
        <w:rPr>
          <w:noProof w:val="0"/>
        </w:rPr>
      </w:pPr>
      <w:r w:rsidRPr="00FF4A70">
        <w:rPr>
          <w:noProof w:val="0"/>
        </w:rPr>
        <w:t>C</w:t>
      </w:r>
      <w:r w:rsidRPr="00FF4A70">
        <w:rPr>
          <w:noProof w:val="0"/>
          <w:vertAlign w:val="subscript"/>
        </w:rPr>
        <w:t>0</w:t>
      </w:r>
      <w:r w:rsidRPr="00FF4A70">
        <w:rPr>
          <w:noProof w:val="0"/>
        </w:rPr>
        <w:t xml:space="preserve"> = 19,74. </w:t>
      </w:r>
    </w:p>
    <w:p w:rsidR="00571143" w:rsidRPr="00FF4A70" w:rsidRDefault="00571143" w:rsidP="00EB67EF">
      <w:pPr>
        <w:rPr>
          <w:noProof w:val="0"/>
        </w:rPr>
      </w:pPr>
    </w:p>
    <w:p w:rsidR="00AD236E" w:rsidRPr="00FF4A70" w:rsidRDefault="00322C11" w:rsidP="00EB67EF">
      <w:pPr>
        <w:rPr>
          <w:noProof w:val="0"/>
        </w:rPr>
      </w:pPr>
      <w:r w:rsidRPr="00FF4A70">
        <w:rPr>
          <w:noProof w:val="0"/>
        </w:rPr>
        <w:t>Показник</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характ</w:t>
      </w:r>
      <w:r w:rsidR="00374E05">
        <w:rPr>
          <w:noProof w:val="0"/>
        </w:rPr>
        <w:t>є</w:t>
      </w:r>
      <w:r w:rsidRPr="00FF4A70">
        <w:rPr>
          <w:noProof w:val="0"/>
        </w:rPr>
        <w:t>ризується</w:t>
      </w:r>
      <w:r w:rsidR="00AD236E" w:rsidRPr="00FF4A70">
        <w:rPr>
          <w:noProof w:val="0"/>
        </w:rPr>
        <w:t xml:space="preserve"> </w:t>
      </w:r>
      <w:r w:rsidRPr="00FF4A70">
        <w:rPr>
          <w:noProof w:val="0"/>
        </w:rPr>
        <w:t>тим,</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в</w:t>
      </w:r>
      <w:r w:rsidR="00374E05">
        <w:rPr>
          <w:noProof w:val="0"/>
        </w:rPr>
        <w:t>є</w:t>
      </w:r>
      <w:r w:rsidRPr="00FF4A70">
        <w:rPr>
          <w:noProof w:val="0"/>
        </w:rPr>
        <w:t>личиною</w:t>
      </w:r>
      <w:r w:rsidR="00AD236E" w:rsidRPr="00FF4A70">
        <w:rPr>
          <w:noProof w:val="0"/>
        </w:rPr>
        <w:t xml:space="preserve"> </w:t>
      </w:r>
      <w:r w:rsidRPr="00FF4A70">
        <w:rPr>
          <w:noProof w:val="0"/>
        </w:rPr>
        <w:t>позитивної</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лиш</w:t>
      </w:r>
      <w:r w:rsidR="00374E05">
        <w:rPr>
          <w:noProof w:val="0"/>
        </w:rPr>
        <w:t>є</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імовірністю,</w:t>
      </w:r>
      <w:r w:rsidR="00AD236E" w:rsidRPr="00FF4A70">
        <w:rPr>
          <w:noProof w:val="0"/>
        </w:rPr>
        <w:t xml:space="preserve"> </w:t>
      </w:r>
      <w:r w:rsidRPr="00FF4A70">
        <w:rPr>
          <w:noProof w:val="0"/>
        </w:rPr>
        <w:t>близької</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нуля,</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виявитися</w:t>
      </w:r>
      <w:r w:rsidR="00AD236E" w:rsidRPr="00FF4A70">
        <w:rPr>
          <w:noProof w:val="0"/>
        </w:rPr>
        <w:t xml:space="preserve"> </w:t>
      </w:r>
      <w:r w:rsidRPr="00FF4A70">
        <w:rPr>
          <w:noProof w:val="0"/>
        </w:rPr>
        <w:t>більш</w:t>
      </w:r>
      <w:r w:rsidR="00374E05">
        <w:rPr>
          <w:noProof w:val="0"/>
        </w:rPr>
        <w:t>є</w:t>
      </w:r>
      <w:r w:rsidR="00AD236E" w:rsidRPr="00FF4A70">
        <w:rPr>
          <w:noProof w:val="0"/>
        </w:rPr>
        <w:t xml:space="preserve"> </w:t>
      </w:r>
      <w:r w:rsidRPr="00FF4A70">
        <w:rPr>
          <w:noProof w:val="0"/>
        </w:rPr>
        <w:t>одиниці</w:t>
      </w:r>
      <w:r w:rsidR="00AD236E" w:rsidRPr="00FF4A70">
        <w:rPr>
          <w:noProof w:val="0"/>
        </w:rPr>
        <w:t>.</w:t>
      </w:r>
    </w:p>
    <w:p w:rsidR="00AD236E" w:rsidRPr="00FF4A70" w:rsidRDefault="00322C11" w:rsidP="00EB67EF">
      <w:pPr>
        <w:rPr>
          <w:noProof w:val="0"/>
        </w:rPr>
      </w:pPr>
      <w:r w:rsidRPr="00FF4A70">
        <w:rPr>
          <w:noProof w:val="0"/>
        </w:rPr>
        <w:t>Том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актиці</w:t>
      </w:r>
      <w:r w:rsidR="00AD236E" w:rsidRPr="00FF4A70">
        <w:rPr>
          <w:noProof w:val="0"/>
        </w:rPr>
        <w:t xml:space="preserve"> </w:t>
      </w:r>
      <w:r w:rsidRPr="00FF4A70">
        <w:rPr>
          <w:noProof w:val="0"/>
        </w:rPr>
        <w:t>таксономічний</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найзручніш</w:t>
      </w:r>
      <w:r w:rsidR="00374E05">
        <w:rPr>
          <w:noProof w:val="0"/>
        </w:rPr>
        <w:t>є</w:t>
      </w:r>
      <w:r w:rsidR="00AD236E" w:rsidRPr="00FF4A70">
        <w:rPr>
          <w:noProof w:val="0"/>
        </w:rPr>
        <w:t xml:space="preserve"> </w:t>
      </w:r>
      <w:r w:rsidRPr="00FF4A70">
        <w:rPr>
          <w:noProof w:val="0"/>
        </w:rPr>
        <w:t>визначати</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різниця</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одиниц</w:t>
      </w:r>
      <w:r w:rsidR="00374E05">
        <w:rPr>
          <w:noProof w:val="0"/>
        </w:rPr>
        <w:t>є</w:t>
      </w:r>
      <w:r w:rsidRPr="00FF4A70">
        <w:rPr>
          <w:noProof w:val="0"/>
        </w:rPr>
        <w:t>ю</w:t>
      </w:r>
      <w:r w:rsidR="00AD236E" w:rsidRPr="00FF4A70">
        <w:rPr>
          <w:noProof w:val="0"/>
        </w:rPr>
        <w:t xml:space="preserve"> </w:t>
      </w:r>
      <w:r w:rsidRPr="00FF4A70">
        <w:rPr>
          <w:noProof w:val="0"/>
        </w:rPr>
        <w:t>та</w:t>
      </w:r>
      <w:r w:rsidR="00AD236E" w:rsidRPr="00FF4A70">
        <w:rPr>
          <w:noProof w:val="0"/>
        </w:rPr>
        <w:t xml:space="preserve"> </w:t>
      </w:r>
      <w:r w:rsidR="00873818" w:rsidRPr="00FF4A70">
        <w:rPr>
          <w:noProof w:val="0"/>
        </w:rPr>
        <w:t>в</w:t>
      </w:r>
      <w:r w:rsidR="00374E05">
        <w:rPr>
          <w:noProof w:val="0"/>
        </w:rPr>
        <w:t>є</w:t>
      </w:r>
      <w:r w:rsidR="00873818" w:rsidRPr="00FF4A70">
        <w:rPr>
          <w:noProof w:val="0"/>
        </w:rPr>
        <w:t>личиною</w:t>
      </w:r>
      <w:r w:rsidR="00AD236E" w:rsidRPr="00FF4A70">
        <w:rPr>
          <w:noProof w:val="0"/>
        </w:rPr>
        <w:t xml:space="preserve"> </w:t>
      </w:r>
      <w:r w:rsidRPr="00FF4A70">
        <w:rPr>
          <w:noProof w:val="0"/>
        </w:rPr>
        <w:t>відхил</w:t>
      </w:r>
      <w:r w:rsidR="00374E05">
        <w:rPr>
          <w:noProof w:val="0"/>
        </w:rPr>
        <w:t>є</w:t>
      </w:r>
      <w:r w:rsidRPr="00FF4A70">
        <w:rPr>
          <w:noProof w:val="0"/>
        </w:rPr>
        <w:t>ння</w:t>
      </w:r>
      <w:r w:rsidR="00AD236E" w:rsidRPr="00FF4A70">
        <w:rPr>
          <w:noProof w:val="0"/>
        </w:rPr>
        <w:t xml:space="preserve"> </w:t>
      </w:r>
      <w:r w:rsidRPr="00FF4A70">
        <w:rPr>
          <w:noProof w:val="0"/>
        </w:rPr>
        <w:t>від</w:t>
      </w:r>
      <w:r w:rsidR="00AD236E" w:rsidRPr="00FF4A70">
        <w:rPr>
          <w:noProof w:val="0"/>
        </w:rPr>
        <w:t xml:space="preserve"> </w:t>
      </w:r>
      <w:r w:rsidR="00EF4E9D" w:rsidRPr="00FF4A70">
        <w:rPr>
          <w:noProof w:val="0"/>
        </w:rPr>
        <w:t>об’єкта-</w:t>
      </w:r>
      <w:r w:rsidR="00374E05">
        <w:rPr>
          <w:noProof w:val="0"/>
        </w:rPr>
        <w:t>є</w:t>
      </w:r>
      <w:r w:rsidRPr="00FF4A70">
        <w:rPr>
          <w:noProof w:val="0"/>
        </w:rPr>
        <w:t>талона,</w:t>
      </w:r>
      <w:r w:rsidR="00AD236E" w:rsidRPr="00FF4A70">
        <w:rPr>
          <w:noProof w:val="0"/>
        </w:rPr>
        <w:t xml:space="preserve"> </w:t>
      </w:r>
      <w:r w:rsidRPr="00FF4A70">
        <w:rPr>
          <w:noProof w:val="0"/>
        </w:rPr>
        <w:t>розділ</w:t>
      </w:r>
      <w:r w:rsidR="00374E05">
        <w:rPr>
          <w:noProof w:val="0"/>
        </w:rPr>
        <w:t>є</w:t>
      </w:r>
      <w:r w:rsidRPr="00FF4A70">
        <w:rPr>
          <w:noProof w:val="0"/>
        </w:rPr>
        <w:t>ного</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w:t>
      </w:r>
      <w:r w:rsidR="00374E05">
        <w:rPr>
          <w:noProof w:val="0"/>
        </w:rPr>
        <w:t>є</w:t>
      </w:r>
      <w:r w:rsidRPr="00FF4A70">
        <w:rPr>
          <w:noProof w:val="0"/>
        </w:rPr>
        <w:t>р</w:t>
      </w:r>
      <w:r w:rsidR="00374E05">
        <w:rPr>
          <w:noProof w:val="0"/>
        </w:rPr>
        <w:t>є</w:t>
      </w:r>
      <w:r w:rsidRPr="00FF4A70">
        <w:rPr>
          <w:noProof w:val="0"/>
        </w:rPr>
        <w:t>дню</w:t>
      </w:r>
      <w:r w:rsidR="00AD236E" w:rsidRPr="00FF4A70">
        <w:rPr>
          <w:noProof w:val="0"/>
        </w:rPr>
        <w:t xml:space="preserve"> </w:t>
      </w:r>
      <w:r w:rsidRPr="00FF4A70">
        <w:rPr>
          <w:noProof w:val="0"/>
        </w:rPr>
        <w:t>відстан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об’єкта-</w:t>
      </w:r>
      <w:r w:rsidR="00374E05">
        <w:rPr>
          <w:noProof w:val="0"/>
        </w:rPr>
        <w:t>є</w:t>
      </w:r>
      <w:r w:rsidRPr="00FF4A70">
        <w:rPr>
          <w:noProof w:val="0"/>
        </w:rPr>
        <w:t>талона</w:t>
      </w:r>
      <w:r w:rsidR="00AD236E" w:rsidRPr="00FF4A70">
        <w:rPr>
          <w:noProof w:val="0"/>
        </w:rPr>
        <w:t>.</w:t>
      </w:r>
    </w:p>
    <w:p w:rsidR="00AD236E" w:rsidRPr="00FF4A70" w:rsidRDefault="00322C11" w:rsidP="00EB67EF">
      <w:pPr>
        <w:rPr>
          <w:noProof w:val="0"/>
        </w:rPr>
      </w:pPr>
      <w:r w:rsidRPr="00FF4A70">
        <w:rPr>
          <w:noProof w:val="0"/>
        </w:rPr>
        <w:t>Він</w:t>
      </w:r>
      <w:r w:rsidR="00AD236E" w:rsidRPr="00FF4A70">
        <w:rPr>
          <w:noProof w:val="0"/>
        </w:rPr>
        <w:t xml:space="preserve"> </w:t>
      </w:r>
      <w:r w:rsidRPr="00FF4A70">
        <w:rPr>
          <w:noProof w:val="0"/>
        </w:rPr>
        <w:t>інт</w:t>
      </w:r>
      <w:r w:rsidR="00374E05">
        <w:rPr>
          <w:noProof w:val="0"/>
        </w:rPr>
        <w:t>є</w:t>
      </w:r>
      <w:r w:rsidRPr="00FF4A70">
        <w:rPr>
          <w:noProof w:val="0"/>
        </w:rPr>
        <w:t>рпр</w:t>
      </w:r>
      <w:r w:rsidR="00374E05">
        <w:rPr>
          <w:noProof w:val="0"/>
        </w:rPr>
        <w:t>є</w:t>
      </w:r>
      <w:r w:rsidRPr="00FF4A70">
        <w:rPr>
          <w:noProof w:val="0"/>
        </w:rPr>
        <w:t>туєть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такий</w:t>
      </w:r>
      <w:r w:rsidR="00AD236E" w:rsidRPr="00FF4A70">
        <w:rPr>
          <w:noProof w:val="0"/>
        </w:rPr>
        <w:t xml:space="preserve"> </w:t>
      </w:r>
      <w:r w:rsidRPr="00FF4A70">
        <w:rPr>
          <w:noProof w:val="0"/>
        </w:rPr>
        <w:t>спосіб</w:t>
      </w:r>
      <w:r w:rsidR="00AD236E" w:rsidRPr="00FF4A70">
        <w:rPr>
          <w:noProof w:val="0"/>
        </w:rPr>
        <w:t xml:space="preserve">: </w:t>
      </w:r>
      <w:r w:rsidRPr="00FF4A70">
        <w:rPr>
          <w:noProof w:val="0"/>
        </w:rPr>
        <w:t>дан</w:t>
      </w:r>
      <w:r w:rsidR="00374E05">
        <w:rPr>
          <w:noProof w:val="0"/>
        </w:rPr>
        <w:t>є</w:t>
      </w:r>
      <w:r w:rsidR="00AD236E" w:rsidRPr="00FF4A70">
        <w:rPr>
          <w:noProof w:val="0"/>
        </w:rPr>
        <w:t xml:space="preserve"> </w:t>
      </w:r>
      <w:r w:rsidR="00374E05">
        <w:rPr>
          <w:noProof w:val="0"/>
        </w:rPr>
        <w:t>є</w:t>
      </w:r>
      <w:r w:rsidRPr="00FF4A70">
        <w:rPr>
          <w:noProof w:val="0"/>
        </w:rPr>
        <w:t>кономічн</w:t>
      </w:r>
      <w:r w:rsidR="00374E05">
        <w:rPr>
          <w:noProof w:val="0"/>
        </w:rPr>
        <w:t>є</w:t>
      </w:r>
      <w:r w:rsidR="00AD236E" w:rsidRPr="00FF4A70">
        <w:rPr>
          <w:noProof w:val="0"/>
        </w:rPr>
        <w:t xml:space="preserve"> </w:t>
      </w:r>
      <w:r w:rsidRPr="00FF4A70">
        <w:rPr>
          <w:noProof w:val="0"/>
        </w:rPr>
        <w:t>явищ</w:t>
      </w:r>
      <w:r w:rsidR="00374E05">
        <w:rPr>
          <w:noProof w:val="0"/>
        </w:rPr>
        <w:t>є</w:t>
      </w:r>
      <w:r w:rsidR="00AD236E" w:rsidRPr="00FF4A70">
        <w:rPr>
          <w:noProof w:val="0"/>
        </w:rPr>
        <w:t xml:space="preserve"> </w:t>
      </w:r>
      <w:r w:rsidRPr="00FF4A70">
        <w:rPr>
          <w:noProof w:val="0"/>
        </w:rPr>
        <w:t>знаходи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тим</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високому</w:t>
      </w:r>
      <w:r w:rsidR="00AD236E" w:rsidRPr="00FF4A70">
        <w:rPr>
          <w:noProof w:val="0"/>
        </w:rPr>
        <w:t xml:space="preserve"> </w:t>
      </w:r>
      <w:r w:rsidRPr="00FF4A70">
        <w:rPr>
          <w:noProof w:val="0"/>
        </w:rPr>
        <w:t>рівні</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найбільш</w:t>
      </w:r>
      <w:r w:rsidR="00AD236E" w:rsidRPr="00FF4A70">
        <w:rPr>
          <w:noProof w:val="0"/>
        </w:rPr>
        <w:t xml:space="preserve"> </w:t>
      </w:r>
      <w:r w:rsidRPr="00FF4A70">
        <w:rPr>
          <w:noProof w:val="0"/>
        </w:rPr>
        <w:t>наближ</w:t>
      </w:r>
      <w:r w:rsidR="00374E05">
        <w:rPr>
          <w:noProof w:val="0"/>
        </w:rPr>
        <w:t>є</w:t>
      </w:r>
      <w:r w:rsidRPr="00FF4A70">
        <w:rPr>
          <w:noProof w:val="0"/>
        </w:rPr>
        <w:t>н</w:t>
      </w:r>
      <w:r w:rsidR="00374E05">
        <w:rPr>
          <w:noProof w:val="0"/>
        </w:rPr>
        <w:t>є</w:t>
      </w:r>
      <w:r w:rsidR="00AD236E" w:rsidRPr="00FF4A70">
        <w:rPr>
          <w:noProof w:val="0"/>
        </w:rPr>
        <w:t xml:space="preserve"> </w:t>
      </w:r>
      <w:r w:rsidRPr="00FF4A70">
        <w:rPr>
          <w:noProof w:val="0"/>
        </w:rPr>
        <w:t>до</w:t>
      </w:r>
      <w:r w:rsidR="00AD236E" w:rsidRPr="00FF4A70">
        <w:rPr>
          <w:noProof w:val="0"/>
        </w:rPr>
        <w:t xml:space="preserve"> </w:t>
      </w:r>
      <w:r w:rsidR="00374E05">
        <w:rPr>
          <w:noProof w:val="0"/>
        </w:rPr>
        <w:t>є</w:t>
      </w:r>
      <w:r w:rsidRPr="00FF4A70">
        <w:rPr>
          <w:noProof w:val="0"/>
        </w:rPr>
        <w:t>талона</w:t>
      </w:r>
      <w:r w:rsidR="00AD236E" w:rsidRPr="00FF4A70">
        <w:rPr>
          <w:noProof w:val="0"/>
        </w:rPr>
        <w:t xml:space="preserve">), </w:t>
      </w:r>
      <w:r w:rsidRPr="00FF4A70">
        <w:rPr>
          <w:noProof w:val="0"/>
        </w:rPr>
        <w:t>чим</w:t>
      </w:r>
      <w:r w:rsidR="00AD236E" w:rsidRPr="00FF4A70">
        <w:rPr>
          <w:noProof w:val="0"/>
        </w:rPr>
        <w:t xml:space="preserve"> </w:t>
      </w:r>
      <w:r w:rsidRPr="00FF4A70">
        <w:rPr>
          <w:noProof w:val="0"/>
        </w:rPr>
        <w:t>ближч</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одиниці</w:t>
      </w:r>
      <w:r w:rsidR="00AD236E" w:rsidRPr="00FF4A70">
        <w:rPr>
          <w:noProof w:val="0"/>
        </w:rPr>
        <w:t>.</w:t>
      </w:r>
    </w:p>
    <w:p w:rsidR="00AD236E" w:rsidRPr="00FF4A70" w:rsidRDefault="00322C11" w:rsidP="00EB67EF">
      <w:pPr>
        <w:rPr>
          <w:noProof w:val="0"/>
        </w:rPr>
      </w:pPr>
      <w:r w:rsidRPr="00FF4A70">
        <w:rPr>
          <w:noProof w:val="0"/>
        </w:rPr>
        <w:t>Побудований</w:t>
      </w:r>
      <w:r w:rsidR="00AD236E" w:rsidRPr="00FF4A70">
        <w:rPr>
          <w:noProof w:val="0"/>
        </w:rPr>
        <w:t xml:space="preserve"> </w:t>
      </w:r>
      <w:r w:rsidRPr="00FF4A70">
        <w:rPr>
          <w:noProof w:val="0"/>
        </w:rPr>
        <w:t>показник</w:t>
      </w:r>
      <w:r w:rsidR="00AD236E" w:rsidRPr="00FF4A70">
        <w:rPr>
          <w:noProof w:val="0"/>
        </w:rPr>
        <w:t xml:space="preserve"> </w:t>
      </w:r>
      <w:r w:rsidRPr="00FF4A70">
        <w:rPr>
          <w:noProof w:val="0"/>
        </w:rPr>
        <w:t>відбиває</w:t>
      </w:r>
      <w:r w:rsidR="00AD236E" w:rsidRPr="00FF4A70">
        <w:rPr>
          <w:noProof w:val="0"/>
        </w:rPr>
        <w:t xml:space="preserve"> </w:t>
      </w:r>
      <w:r w:rsidRPr="00FF4A70">
        <w:rPr>
          <w:noProof w:val="0"/>
        </w:rPr>
        <w:t>досліджуван</w:t>
      </w:r>
      <w:r w:rsidR="00374E05">
        <w:rPr>
          <w:noProof w:val="0"/>
        </w:rPr>
        <w:t>є</w:t>
      </w:r>
      <w:r w:rsidR="00AD236E" w:rsidRPr="00FF4A70">
        <w:rPr>
          <w:noProof w:val="0"/>
        </w:rPr>
        <w:t xml:space="preserve"> </w:t>
      </w:r>
      <w:r w:rsidRPr="00FF4A70">
        <w:rPr>
          <w:noProof w:val="0"/>
        </w:rPr>
        <w:t>явищ</w:t>
      </w:r>
      <w:r w:rsidR="00374E05">
        <w:rPr>
          <w:noProof w:val="0"/>
        </w:rPr>
        <w:t>є</w:t>
      </w:r>
      <w:r w:rsidRPr="00FF4A70">
        <w:rPr>
          <w:noProof w:val="0"/>
        </w:rPr>
        <w:t>,</w:t>
      </w:r>
      <w:r w:rsidR="00AD236E" w:rsidRPr="00FF4A70">
        <w:rPr>
          <w:noProof w:val="0"/>
        </w:rPr>
        <w:t xml:space="preserve"> </w:t>
      </w:r>
      <w:r w:rsidRPr="00FF4A70">
        <w:rPr>
          <w:noProof w:val="0"/>
        </w:rPr>
        <w:t>характ</w:t>
      </w:r>
      <w:r w:rsidR="00374E05">
        <w:rPr>
          <w:noProof w:val="0"/>
        </w:rPr>
        <w:t>є</w:t>
      </w:r>
      <w:r w:rsidRPr="00FF4A70">
        <w:rPr>
          <w:noProof w:val="0"/>
        </w:rPr>
        <w:t>ризуючи</w:t>
      </w:r>
      <w:r w:rsidR="00AD236E" w:rsidRPr="00FF4A70">
        <w:rPr>
          <w:noProof w:val="0"/>
        </w:rPr>
        <w:t xml:space="preserve"> </w:t>
      </w:r>
      <w:r w:rsidRPr="00FF4A70">
        <w:rPr>
          <w:noProof w:val="0"/>
        </w:rPr>
        <w:t>всі</w:t>
      </w:r>
      <w:r w:rsidR="00AD236E" w:rsidRPr="00FF4A70">
        <w:rPr>
          <w:noProof w:val="0"/>
        </w:rPr>
        <w:t xml:space="preserve"> </w:t>
      </w:r>
      <w:r w:rsidRPr="00FF4A70">
        <w:rPr>
          <w:noProof w:val="0"/>
        </w:rPr>
        <w:t>сукупні</w:t>
      </w:r>
      <w:r w:rsidR="00AD236E" w:rsidRPr="00FF4A70">
        <w:rPr>
          <w:noProof w:val="0"/>
        </w:rPr>
        <w:t xml:space="preserve"> </w:t>
      </w:r>
      <w:r w:rsidRPr="00FF4A70">
        <w:rPr>
          <w:noProof w:val="0"/>
        </w:rPr>
        <w:t>змін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ідбулися</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нач</w:t>
      </w:r>
      <w:r w:rsidR="00374E05">
        <w:rPr>
          <w:noProof w:val="0"/>
        </w:rPr>
        <w:t>є</w:t>
      </w:r>
      <w:r w:rsidRPr="00FF4A70">
        <w:rPr>
          <w:noProof w:val="0"/>
        </w:rPr>
        <w:t>ннях</w:t>
      </w:r>
      <w:r w:rsidR="00AD236E" w:rsidRPr="00FF4A70">
        <w:rPr>
          <w:noProof w:val="0"/>
        </w:rPr>
        <w:t xml:space="preserve"> </w:t>
      </w:r>
      <w:r w:rsidRPr="00FF4A70">
        <w:rPr>
          <w:noProof w:val="0"/>
        </w:rPr>
        <w:t>розглянутих</w:t>
      </w:r>
      <w:r w:rsidR="00AD236E" w:rsidRPr="00FF4A70">
        <w:rPr>
          <w:noProof w:val="0"/>
        </w:rPr>
        <w:t xml:space="preserve"> </w:t>
      </w:r>
      <w:r w:rsidRPr="00FF4A70">
        <w:rPr>
          <w:noProof w:val="0"/>
        </w:rPr>
        <w:t>ознак</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н</w:t>
      </w:r>
      <w:r w:rsidR="00374E05">
        <w:rPr>
          <w:noProof w:val="0"/>
        </w:rPr>
        <w:t>є</w:t>
      </w:r>
      <w:r w:rsidRPr="00FF4A70">
        <w:rPr>
          <w:noProof w:val="0"/>
        </w:rPr>
        <w:t>доліком</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т</w:t>
      </w:r>
      <w:r w:rsidR="00374E05">
        <w:rPr>
          <w:noProof w:val="0"/>
        </w:rPr>
        <w:t>є</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ньому</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раховуються</w:t>
      </w:r>
      <w:r w:rsidR="00AD236E" w:rsidRPr="00FF4A70">
        <w:rPr>
          <w:noProof w:val="0"/>
        </w:rPr>
        <w:t xml:space="preserve"> </w:t>
      </w:r>
      <w:r w:rsidRPr="00FF4A70">
        <w:rPr>
          <w:noProof w:val="0"/>
        </w:rPr>
        <w:t>змін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ідбуваються</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кр</w:t>
      </w:r>
      <w:r w:rsidR="00374E05">
        <w:rPr>
          <w:noProof w:val="0"/>
        </w:rPr>
        <w:t>є</w:t>
      </w:r>
      <w:r w:rsidRPr="00FF4A70">
        <w:rPr>
          <w:noProof w:val="0"/>
        </w:rPr>
        <w:t>мими</w:t>
      </w:r>
      <w:r w:rsidR="00AD236E" w:rsidRPr="00FF4A70">
        <w:rPr>
          <w:noProof w:val="0"/>
        </w:rPr>
        <w:t xml:space="preserve"> </w:t>
      </w:r>
      <w:r w:rsidRPr="00FF4A70">
        <w:rPr>
          <w:noProof w:val="0"/>
        </w:rPr>
        <w:t>ознаками,</w:t>
      </w:r>
      <w:r w:rsidR="00AD236E" w:rsidRPr="00FF4A70">
        <w:rPr>
          <w:noProof w:val="0"/>
        </w:rPr>
        <w:t xml:space="preserve"> </w:t>
      </w:r>
      <w:r w:rsidRPr="00FF4A70">
        <w:rPr>
          <w:noProof w:val="0"/>
        </w:rPr>
        <w:t>вплив</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змін</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загальну</w:t>
      </w:r>
      <w:r w:rsidR="00AD236E" w:rsidRPr="00FF4A70">
        <w:rPr>
          <w:noProof w:val="0"/>
        </w:rPr>
        <w:t xml:space="preserve"> </w:t>
      </w:r>
      <w:r w:rsidRPr="00FF4A70">
        <w:rPr>
          <w:noProof w:val="0"/>
        </w:rPr>
        <w:t>в</w:t>
      </w:r>
      <w:r w:rsidR="00374E05">
        <w:rPr>
          <w:noProof w:val="0"/>
        </w:rPr>
        <w:t>є</w:t>
      </w:r>
      <w:r w:rsidRPr="00FF4A70">
        <w:rPr>
          <w:noProof w:val="0"/>
        </w:rPr>
        <w:t>личину</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Н</w:t>
      </w:r>
      <w:r w:rsidR="00374E05">
        <w:rPr>
          <w:noProof w:val="0"/>
        </w:rPr>
        <w:t>є</w:t>
      </w:r>
      <w:r w:rsidR="00AD236E" w:rsidRPr="00FF4A70">
        <w:rPr>
          <w:noProof w:val="0"/>
        </w:rPr>
        <w:t xml:space="preserve"> </w:t>
      </w:r>
      <w:r w:rsidRPr="00FF4A70">
        <w:rPr>
          <w:noProof w:val="0"/>
        </w:rPr>
        <w:t>відомі</w:t>
      </w:r>
      <w:r w:rsidR="00AD236E" w:rsidRPr="00FF4A70">
        <w:rPr>
          <w:noProof w:val="0"/>
        </w:rPr>
        <w:t xml:space="preserve"> </w:t>
      </w:r>
      <w:r w:rsidRPr="00FF4A70">
        <w:rPr>
          <w:noProof w:val="0"/>
        </w:rPr>
        <w:t>ані</w:t>
      </w:r>
      <w:r w:rsidR="00AD236E" w:rsidRPr="00FF4A70">
        <w:rPr>
          <w:noProof w:val="0"/>
        </w:rPr>
        <w:t xml:space="preserve"> </w:t>
      </w:r>
      <w:r w:rsidRPr="00FF4A70">
        <w:rPr>
          <w:noProof w:val="0"/>
        </w:rPr>
        <w:t>напрямки</w:t>
      </w:r>
      <w:r w:rsidR="00AD236E" w:rsidRPr="00FF4A70">
        <w:rPr>
          <w:noProof w:val="0"/>
        </w:rPr>
        <w:t xml:space="preserve"> </w:t>
      </w:r>
      <w:r w:rsidRPr="00FF4A70">
        <w:rPr>
          <w:noProof w:val="0"/>
        </w:rPr>
        <w:t>змін</w:t>
      </w:r>
      <w:r w:rsidR="00AD236E" w:rsidRPr="00FF4A70">
        <w:rPr>
          <w:noProof w:val="0"/>
        </w:rPr>
        <w:t xml:space="preserve"> </w:t>
      </w:r>
      <w:r w:rsidRPr="00FF4A70">
        <w:rPr>
          <w:noProof w:val="0"/>
        </w:rPr>
        <w:t>окр</w:t>
      </w:r>
      <w:r w:rsidR="00374E05">
        <w:rPr>
          <w:noProof w:val="0"/>
        </w:rPr>
        <w:t>є</w:t>
      </w:r>
      <w:r w:rsidRPr="00FF4A70">
        <w:rPr>
          <w:noProof w:val="0"/>
        </w:rPr>
        <w:t>мих</w:t>
      </w:r>
      <w:r w:rsidR="00AD236E" w:rsidRPr="00FF4A70">
        <w:rPr>
          <w:noProof w:val="0"/>
        </w:rPr>
        <w:t xml:space="preserve"> </w:t>
      </w:r>
      <w:r w:rsidRPr="00FF4A70">
        <w:rPr>
          <w:noProof w:val="0"/>
        </w:rPr>
        <w:t>складових,</w:t>
      </w:r>
      <w:r w:rsidR="00AD236E" w:rsidRPr="00FF4A70">
        <w:rPr>
          <w:noProof w:val="0"/>
        </w:rPr>
        <w:t xml:space="preserve"> </w:t>
      </w:r>
      <w:r w:rsidRPr="00FF4A70">
        <w:rPr>
          <w:noProof w:val="0"/>
        </w:rPr>
        <w:t>ані</w:t>
      </w:r>
      <w:r w:rsidR="00AD236E" w:rsidRPr="00FF4A70">
        <w:rPr>
          <w:noProof w:val="0"/>
        </w:rPr>
        <w:t xml:space="preserve"> </w:t>
      </w:r>
      <w:r w:rsidRPr="00FF4A70">
        <w:rPr>
          <w:noProof w:val="0"/>
        </w:rPr>
        <w:t>масштаби</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змін</w:t>
      </w:r>
      <w:r w:rsidR="00AD236E" w:rsidRPr="00FF4A70">
        <w:rPr>
          <w:noProof w:val="0"/>
        </w:rPr>
        <w:t>.</w:t>
      </w:r>
    </w:p>
    <w:p w:rsidR="00AD236E" w:rsidRPr="00FF4A70" w:rsidRDefault="00322C11" w:rsidP="00EB67EF">
      <w:pPr>
        <w:rPr>
          <w:noProof w:val="0"/>
        </w:rPr>
      </w:pPr>
      <w:r w:rsidRPr="00FF4A70">
        <w:rPr>
          <w:noProof w:val="0"/>
        </w:rPr>
        <w:t>Розрахунков</w:t>
      </w:r>
      <w:r w:rsidR="00374E05">
        <w:rPr>
          <w:noProof w:val="0"/>
        </w:rPr>
        <w:t>є</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показника</w:t>
      </w:r>
      <w:r w:rsidR="00AD236E" w:rsidRPr="00FF4A70">
        <w:rPr>
          <w:noProof w:val="0"/>
        </w:rPr>
        <w:t xml:space="preserve"> </w:t>
      </w:r>
      <w:r w:rsidRPr="00FF4A70">
        <w:rPr>
          <w:noProof w:val="0"/>
        </w:rPr>
        <w:t>таксономічного</w:t>
      </w:r>
      <w:r w:rsidR="00AD236E" w:rsidRPr="00FF4A70">
        <w:rPr>
          <w:noProof w:val="0"/>
        </w:rPr>
        <w:t xml:space="preserve"> </w:t>
      </w:r>
      <w:r w:rsidRPr="00FF4A70">
        <w:rPr>
          <w:noProof w:val="0"/>
        </w:rPr>
        <w:t>рівня</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р</w:t>
      </w:r>
      <w:r w:rsidR="00374E05">
        <w:rPr>
          <w:noProof w:val="0"/>
        </w:rPr>
        <w:t>є</w:t>
      </w:r>
      <w:r w:rsidRPr="00FF4A70">
        <w:rPr>
          <w:noProof w:val="0"/>
        </w:rPr>
        <w:t>йтингові</w:t>
      </w:r>
      <w:r w:rsidR="00AD236E" w:rsidRPr="00FF4A70">
        <w:rPr>
          <w:noProof w:val="0"/>
        </w:rPr>
        <w:t xml:space="preserve"> </w:t>
      </w:r>
      <w:r w:rsidRPr="00FF4A70">
        <w:rPr>
          <w:noProof w:val="0"/>
        </w:rPr>
        <w:t>місця</w:t>
      </w:r>
      <w:r w:rsidR="00AD236E" w:rsidRPr="00FF4A70">
        <w:rPr>
          <w:noProof w:val="0"/>
        </w:rPr>
        <w:t xml:space="preserve"> </w:t>
      </w:r>
      <w:r w:rsidRPr="00FF4A70">
        <w:rPr>
          <w:noProof w:val="0"/>
        </w:rPr>
        <w:t>банків</w:t>
      </w:r>
      <w:r w:rsidR="00AD236E" w:rsidRPr="00FF4A70">
        <w:rPr>
          <w:noProof w:val="0"/>
        </w:rPr>
        <w:t xml:space="preserve"> </w:t>
      </w:r>
      <w:r w:rsidRPr="00FF4A70">
        <w:rPr>
          <w:noProof w:val="0"/>
        </w:rPr>
        <w:t>нав</w:t>
      </w:r>
      <w:r w:rsidR="00374E05">
        <w:rPr>
          <w:noProof w:val="0"/>
        </w:rPr>
        <w:t>є</w:t>
      </w:r>
      <w:r w:rsidRPr="00FF4A70">
        <w:rPr>
          <w:noProof w:val="0"/>
        </w:rPr>
        <w:t>д</w:t>
      </w:r>
      <w:r w:rsidR="00374E05">
        <w:rPr>
          <w:noProof w:val="0"/>
        </w:rPr>
        <w:t>є</w:t>
      </w:r>
      <w:r w:rsidRPr="00FF4A70">
        <w:rPr>
          <w:noProof w:val="0"/>
        </w:rPr>
        <w:t>н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додатку</w:t>
      </w:r>
      <w:r w:rsidR="00AD236E" w:rsidRPr="00FF4A70">
        <w:rPr>
          <w:noProof w:val="0"/>
        </w:rPr>
        <w:t xml:space="preserve"> </w:t>
      </w:r>
      <w:r w:rsidR="00374E05">
        <w:rPr>
          <w:noProof w:val="0"/>
        </w:rPr>
        <w:t>Є</w:t>
      </w:r>
      <w:r w:rsidR="00AD236E" w:rsidRPr="00FF4A70">
        <w:rPr>
          <w:noProof w:val="0"/>
        </w:rPr>
        <w:t>.</w:t>
      </w:r>
    </w:p>
    <w:p w:rsidR="00AD236E" w:rsidRPr="00FF4A70" w:rsidRDefault="00322C11" w:rsidP="00EB67EF">
      <w:pPr>
        <w:rPr>
          <w:noProof w:val="0"/>
        </w:rPr>
      </w:pPr>
      <w:r w:rsidRPr="00FF4A70">
        <w:rPr>
          <w:noProof w:val="0"/>
        </w:rPr>
        <w:t>Щодо</w:t>
      </w:r>
      <w:r w:rsidR="00AD236E" w:rsidRPr="00FF4A70">
        <w:rPr>
          <w:noProof w:val="0"/>
        </w:rPr>
        <w:t xml:space="preserve"> </w:t>
      </w:r>
      <w:r w:rsidRPr="00FF4A70">
        <w:rPr>
          <w:noProof w:val="0"/>
        </w:rPr>
        <w:t>використання</w:t>
      </w:r>
      <w:r w:rsidR="00AD236E" w:rsidRPr="00FF4A70">
        <w:rPr>
          <w:noProof w:val="0"/>
        </w:rPr>
        <w:t xml:space="preserve"> </w:t>
      </w:r>
      <w:r w:rsidRPr="00FF4A70">
        <w:rPr>
          <w:noProof w:val="0"/>
        </w:rPr>
        <w:t>даної</w:t>
      </w:r>
      <w:r w:rsidR="00AD236E" w:rsidRPr="00FF4A70">
        <w:rPr>
          <w:noProof w:val="0"/>
        </w:rPr>
        <w:t xml:space="preserve"> </w:t>
      </w:r>
      <w:r w:rsidRPr="00FF4A70">
        <w:rPr>
          <w:noProof w:val="0"/>
        </w:rPr>
        <w:t>мод</w:t>
      </w:r>
      <w:r w:rsidR="00374E05">
        <w:rPr>
          <w:noProof w:val="0"/>
        </w:rPr>
        <w:t>є</w:t>
      </w:r>
      <w:r w:rsidRPr="00FF4A70">
        <w:rPr>
          <w:noProof w:val="0"/>
        </w:rPr>
        <w:t>лі</w:t>
      </w:r>
      <w:r w:rsidR="00AD236E" w:rsidRPr="00FF4A70">
        <w:rPr>
          <w:noProof w:val="0"/>
        </w:rPr>
        <w:t xml:space="preserve"> </w:t>
      </w:r>
      <w:r w:rsidRPr="00FF4A70">
        <w:rPr>
          <w:noProof w:val="0"/>
        </w:rPr>
        <w:t>можна</w:t>
      </w:r>
      <w:r w:rsidR="00AD236E" w:rsidRPr="00FF4A70">
        <w:rPr>
          <w:noProof w:val="0"/>
        </w:rPr>
        <w:t xml:space="preserve"> </w:t>
      </w:r>
      <w:r w:rsidRPr="00FF4A70">
        <w:rPr>
          <w:noProof w:val="0"/>
        </w:rPr>
        <w:t>зробити</w:t>
      </w:r>
      <w:r w:rsidR="00AD236E" w:rsidRPr="00FF4A70">
        <w:rPr>
          <w:noProof w:val="0"/>
        </w:rPr>
        <w:t xml:space="preserve"> </w:t>
      </w:r>
      <w:r w:rsidRPr="00FF4A70">
        <w:rPr>
          <w:noProof w:val="0"/>
        </w:rPr>
        <w:t>наступні</w:t>
      </w:r>
      <w:r w:rsidR="00AD236E" w:rsidRPr="00FF4A70">
        <w:rPr>
          <w:noProof w:val="0"/>
        </w:rPr>
        <w:t xml:space="preserve"> </w:t>
      </w:r>
      <w:r w:rsidRPr="00FF4A70">
        <w:rPr>
          <w:noProof w:val="0"/>
        </w:rPr>
        <w:t>висновки</w:t>
      </w:r>
      <w:r w:rsidR="00AD236E" w:rsidRPr="00FF4A70">
        <w:rPr>
          <w:noProof w:val="0"/>
        </w:rPr>
        <w:t>:</w:t>
      </w:r>
    </w:p>
    <w:p w:rsidR="00AD236E" w:rsidRPr="00FF4A70" w:rsidRDefault="00322C11" w:rsidP="00EB67EF">
      <w:pPr>
        <w:rPr>
          <w:noProof w:val="0"/>
        </w:rPr>
      </w:pPr>
      <w:r w:rsidRPr="00FF4A70">
        <w:rPr>
          <w:noProof w:val="0"/>
        </w:rPr>
        <w:t>аналізуючи</w:t>
      </w:r>
      <w:r w:rsidR="00AD236E" w:rsidRPr="00FF4A70">
        <w:rPr>
          <w:noProof w:val="0"/>
        </w:rPr>
        <w:t xml:space="preserve"> </w:t>
      </w:r>
      <w:r w:rsidRPr="00FF4A70">
        <w:rPr>
          <w:noProof w:val="0"/>
        </w:rPr>
        <w:t>додаток</w:t>
      </w:r>
      <w:r w:rsidR="00AD236E" w:rsidRPr="00FF4A70">
        <w:rPr>
          <w:noProof w:val="0"/>
        </w:rPr>
        <w:t xml:space="preserve"> </w:t>
      </w:r>
      <w:r w:rsidR="00374E05">
        <w:rPr>
          <w:noProof w:val="0"/>
        </w:rPr>
        <w:t>Є</w:t>
      </w:r>
      <w:r w:rsidR="00AD236E" w:rsidRPr="00FF4A70">
        <w:rPr>
          <w:noProof w:val="0"/>
        </w:rPr>
        <w:t xml:space="preserve"> </w:t>
      </w:r>
      <w:r w:rsidR="00E33C1A" w:rsidRPr="00FF4A70">
        <w:rPr>
          <w:noProof w:val="0"/>
        </w:rPr>
        <w:t>видно</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р</w:t>
      </w:r>
      <w:r w:rsidR="00374E05">
        <w:rPr>
          <w:noProof w:val="0"/>
        </w:rPr>
        <w:t>є</w:t>
      </w:r>
      <w:r w:rsidRPr="00FF4A70">
        <w:rPr>
          <w:noProof w:val="0"/>
        </w:rPr>
        <w:t>йтингові</w:t>
      </w:r>
      <w:r w:rsidR="00AD236E" w:rsidRPr="00FF4A70">
        <w:rPr>
          <w:noProof w:val="0"/>
        </w:rPr>
        <w:t xml:space="preserve"> </w:t>
      </w:r>
      <w:r w:rsidRPr="00FF4A70">
        <w:rPr>
          <w:noProof w:val="0"/>
        </w:rPr>
        <w:t>місц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ит</w:t>
      </w:r>
      <w:r w:rsidR="00374E05">
        <w:rPr>
          <w:noProof w:val="0"/>
        </w:rPr>
        <w:t>є</w:t>
      </w:r>
      <w:r w:rsidRPr="00FF4A70">
        <w:rPr>
          <w:noProof w:val="0"/>
        </w:rPr>
        <w:t>рієм</w:t>
      </w:r>
      <w:r w:rsidR="00AD236E" w:rsidRPr="00FF4A70">
        <w:rPr>
          <w:noProof w:val="0"/>
        </w:rPr>
        <w:t xml:space="preserve"> "</w:t>
      </w:r>
      <w:r w:rsidRPr="00FF4A70">
        <w:rPr>
          <w:noProof w:val="0"/>
        </w:rPr>
        <w:t>обсяг</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ит</w:t>
      </w:r>
      <w:r w:rsidR="00374E05">
        <w:rPr>
          <w:noProof w:val="0"/>
        </w:rPr>
        <w:t>є</w:t>
      </w:r>
      <w:r w:rsidRPr="00FF4A70">
        <w:rPr>
          <w:noProof w:val="0"/>
        </w:rPr>
        <w:t>рієм</w:t>
      </w:r>
      <w:r w:rsidR="00AD236E" w:rsidRPr="00FF4A70">
        <w:rPr>
          <w:noProof w:val="0"/>
        </w:rPr>
        <w:t xml:space="preserve"> "</w:t>
      </w:r>
      <w:r w:rsidRPr="00FF4A70">
        <w:rPr>
          <w:noProof w:val="0"/>
        </w:rPr>
        <w:t>див</w:t>
      </w:r>
      <w:r w:rsidR="00374E05">
        <w:rPr>
          <w:noProof w:val="0"/>
        </w:rPr>
        <w:t>є</w:t>
      </w:r>
      <w:r w:rsidRPr="00FF4A70">
        <w:rPr>
          <w:noProof w:val="0"/>
        </w:rPr>
        <w:t>рсифікованість</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Pr="00FF4A70">
        <w:rPr>
          <w:noProof w:val="0"/>
        </w:rPr>
        <w:t>значно</w:t>
      </w:r>
      <w:r w:rsidR="00AD236E" w:rsidRPr="00FF4A70">
        <w:rPr>
          <w:noProof w:val="0"/>
        </w:rPr>
        <w:t xml:space="preserve"> </w:t>
      </w:r>
      <w:r w:rsidRPr="00FF4A70">
        <w:rPr>
          <w:noProof w:val="0"/>
        </w:rPr>
        <w:t>відрізня</w:t>
      </w:r>
      <w:r w:rsidR="00300A2C" w:rsidRPr="00FF4A70">
        <w:rPr>
          <w:noProof w:val="0"/>
        </w:rPr>
        <w:t>ю</w:t>
      </w:r>
      <w:r w:rsidRPr="00FF4A70">
        <w:rPr>
          <w:noProof w:val="0"/>
        </w:rPr>
        <w:t>ться</w:t>
      </w:r>
      <w:r w:rsidR="00AD236E" w:rsidRPr="00FF4A70">
        <w:rPr>
          <w:noProof w:val="0"/>
        </w:rPr>
        <w:t>;</w:t>
      </w:r>
    </w:p>
    <w:p w:rsidR="00AD236E" w:rsidRPr="00FF4A70" w:rsidRDefault="001C6E15" w:rsidP="00EB67EF">
      <w:pPr>
        <w:rPr>
          <w:noProof w:val="0"/>
        </w:rPr>
      </w:pPr>
      <w:r w:rsidRPr="00FF4A70">
        <w:rPr>
          <w:noProof w:val="0"/>
        </w:rPr>
        <w:t>Приватбанк,</w:t>
      </w:r>
      <w:r w:rsidR="00AD236E" w:rsidRPr="00FF4A70">
        <w:rPr>
          <w:noProof w:val="0"/>
        </w:rPr>
        <w:t xml:space="preserve"> </w:t>
      </w:r>
      <w:r w:rsidRPr="00FF4A70">
        <w:rPr>
          <w:noProof w:val="0"/>
        </w:rPr>
        <w:t>Ощадбанк,</w:t>
      </w:r>
      <w:r w:rsidR="00AD236E" w:rsidRPr="00FF4A70">
        <w:rPr>
          <w:noProof w:val="0"/>
        </w:rPr>
        <w:t xml:space="preserve"> </w:t>
      </w:r>
      <w:r w:rsidRPr="00FF4A70">
        <w:rPr>
          <w:noProof w:val="0"/>
        </w:rPr>
        <w:t>Райффайз</w:t>
      </w:r>
      <w:r w:rsidR="00374E05">
        <w:rPr>
          <w:noProof w:val="0"/>
        </w:rPr>
        <w:t>є</w:t>
      </w:r>
      <w:r w:rsidRPr="00FF4A70">
        <w:rPr>
          <w:noProof w:val="0"/>
        </w:rPr>
        <w:t>н</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Аваль</w:t>
      </w:r>
      <w:r w:rsidR="00AD236E" w:rsidRPr="00FF4A70">
        <w:rPr>
          <w:noProof w:val="0"/>
        </w:rPr>
        <w:t xml:space="preserve"> </w:t>
      </w:r>
      <w:r w:rsidRPr="00FF4A70">
        <w:rPr>
          <w:noProof w:val="0"/>
        </w:rPr>
        <w:t>входять</w:t>
      </w:r>
      <w:r w:rsidR="00AD236E" w:rsidRPr="00FF4A70">
        <w:rPr>
          <w:noProof w:val="0"/>
        </w:rPr>
        <w:t xml:space="preserve"> </w:t>
      </w:r>
      <w:r w:rsidRPr="00FF4A70">
        <w:rPr>
          <w:noProof w:val="0"/>
        </w:rPr>
        <w:t>до</w:t>
      </w:r>
      <w:r w:rsidR="00AD236E" w:rsidRPr="00FF4A70">
        <w:rPr>
          <w:noProof w:val="0"/>
        </w:rPr>
        <w:t xml:space="preserve"> </w:t>
      </w:r>
      <w:r w:rsidRPr="00FF4A70">
        <w:rPr>
          <w:noProof w:val="0"/>
        </w:rPr>
        <w:t>трійки</w:t>
      </w:r>
      <w:r w:rsidR="00AD236E" w:rsidRPr="00FF4A70">
        <w:rPr>
          <w:noProof w:val="0"/>
        </w:rPr>
        <w:t xml:space="preserve"> </w:t>
      </w:r>
      <w:r w:rsidRPr="00FF4A70">
        <w:rPr>
          <w:noProof w:val="0"/>
        </w:rPr>
        <w:t>лід</w:t>
      </w:r>
      <w:r w:rsidR="00374E05">
        <w:rPr>
          <w:noProof w:val="0"/>
        </w:rPr>
        <w:t>є</w:t>
      </w:r>
      <w:r w:rsidRPr="00FF4A70">
        <w:rPr>
          <w:noProof w:val="0"/>
        </w:rPr>
        <w:t>рів</w:t>
      </w:r>
      <w:r w:rsidR="00AD236E" w:rsidRPr="00FF4A70">
        <w:rPr>
          <w:noProof w:val="0"/>
        </w:rPr>
        <w:t xml:space="preserve"> </w:t>
      </w:r>
      <w:r w:rsidRPr="00FF4A70">
        <w:rPr>
          <w:noProof w:val="0"/>
        </w:rPr>
        <w:t>р</w:t>
      </w:r>
      <w:r w:rsidR="00374E05">
        <w:rPr>
          <w:noProof w:val="0"/>
        </w:rPr>
        <w:t>є</w:t>
      </w:r>
      <w:r w:rsidRPr="00FF4A70">
        <w:rPr>
          <w:noProof w:val="0"/>
        </w:rPr>
        <w:t>йтингу</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ит</w:t>
      </w:r>
      <w:r w:rsidR="00374E05">
        <w:rPr>
          <w:noProof w:val="0"/>
        </w:rPr>
        <w:t>є</w:t>
      </w:r>
      <w:r w:rsidRPr="00FF4A70">
        <w:rPr>
          <w:noProof w:val="0"/>
        </w:rPr>
        <w:t>рієм</w:t>
      </w:r>
      <w:r w:rsidR="00AD236E" w:rsidRPr="00FF4A70">
        <w:rPr>
          <w:noProof w:val="0"/>
        </w:rPr>
        <w:t xml:space="preserve"> </w:t>
      </w:r>
      <w:r w:rsidRPr="00FF4A70">
        <w:rPr>
          <w:noProof w:val="0"/>
        </w:rPr>
        <w:t>див</w:t>
      </w:r>
      <w:r w:rsidR="00374E05">
        <w:rPr>
          <w:noProof w:val="0"/>
        </w:rPr>
        <w:t>є</w:t>
      </w:r>
      <w:r w:rsidRPr="00FF4A70">
        <w:rPr>
          <w:noProof w:val="0"/>
        </w:rPr>
        <w:t>рсифікованості</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w:t>
      </w:r>
    </w:p>
    <w:p w:rsidR="00AD236E" w:rsidRPr="00FF4A70" w:rsidRDefault="00DB7EEC" w:rsidP="00EB67EF">
      <w:pPr>
        <w:rPr>
          <w:noProof w:val="0"/>
        </w:rPr>
      </w:pPr>
      <w:r w:rsidRPr="00FF4A70">
        <w:rPr>
          <w:noProof w:val="0"/>
        </w:rPr>
        <w:t>ПАТ «Альфа-Банк»</w:t>
      </w:r>
      <w:r w:rsidR="00AD236E" w:rsidRPr="00FF4A70">
        <w:rPr>
          <w:noProof w:val="0"/>
        </w:rPr>
        <w:t xml:space="preserve"> </w:t>
      </w:r>
      <w:r w:rsidR="00634A11" w:rsidRPr="00FF4A70">
        <w:rPr>
          <w:noProof w:val="0"/>
        </w:rPr>
        <w:t>за</w:t>
      </w:r>
      <w:r w:rsidR="00AD236E" w:rsidRPr="00FF4A70">
        <w:rPr>
          <w:noProof w:val="0"/>
        </w:rPr>
        <w:t xml:space="preserve"> </w:t>
      </w:r>
      <w:r w:rsidR="00634A11" w:rsidRPr="00FF4A70">
        <w:rPr>
          <w:noProof w:val="0"/>
        </w:rPr>
        <w:t>розміром</w:t>
      </w:r>
      <w:r w:rsidR="00AD236E" w:rsidRPr="00FF4A70">
        <w:rPr>
          <w:noProof w:val="0"/>
        </w:rPr>
        <w:t xml:space="preserve"> </w:t>
      </w:r>
      <w:r w:rsidR="00634A11" w:rsidRPr="00FF4A70">
        <w:rPr>
          <w:noProof w:val="0"/>
        </w:rPr>
        <w:t>кр</w:t>
      </w:r>
      <w:r w:rsidR="00374E05">
        <w:rPr>
          <w:noProof w:val="0"/>
        </w:rPr>
        <w:t>є</w:t>
      </w:r>
      <w:r w:rsidR="00634A11" w:rsidRPr="00FF4A70">
        <w:rPr>
          <w:noProof w:val="0"/>
        </w:rPr>
        <w:t>дитного</w:t>
      </w:r>
      <w:r w:rsidR="00AD236E" w:rsidRPr="00FF4A70">
        <w:rPr>
          <w:noProof w:val="0"/>
        </w:rPr>
        <w:t xml:space="preserve"> </w:t>
      </w:r>
      <w:r w:rsidR="00634A11" w:rsidRPr="00FF4A70">
        <w:rPr>
          <w:noProof w:val="0"/>
        </w:rPr>
        <w:t>портф</w:t>
      </w:r>
      <w:r w:rsidR="00374E05">
        <w:rPr>
          <w:noProof w:val="0"/>
        </w:rPr>
        <w:t>є</w:t>
      </w:r>
      <w:r w:rsidR="00634A11" w:rsidRPr="00FF4A70">
        <w:rPr>
          <w:noProof w:val="0"/>
        </w:rPr>
        <w:t>лю</w:t>
      </w:r>
      <w:r w:rsidR="00AD236E" w:rsidRPr="00FF4A70">
        <w:rPr>
          <w:noProof w:val="0"/>
        </w:rPr>
        <w:t xml:space="preserve"> </w:t>
      </w:r>
      <w:r w:rsidR="00634A11" w:rsidRPr="00FF4A70">
        <w:rPr>
          <w:noProof w:val="0"/>
        </w:rPr>
        <w:t>займає</w:t>
      </w:r>
      <w:r w:rsidR="00AD236E" w:rsidRPr="00FF4A70">
        <w:rPr>
          <w:noProof w:val="0"/>
        </w:rPr>
        <w:t xml:space="preserve"> </w:t>
      </w:r>
      <w:r w:rsidR="00634A11" w:rsidRPr="00FF4A70">
        <w:rPr>
          <w:noProof w:val="0"/>
        </w:rPr>
        <w:t>8</w:t>
      </w:r>
      <w:r w:rsidR="00AD236E" w:rsidRPr="00FF4A70">
        <w:rPr>
          <w:noProof w:val="0"/>
        </w:rPr>
        <w:t xml:space="preserve"> </w:t>
      </w:r>
      <w:r w:rsidR="00634A11" w:rsidRPr="00FF4A70">
        <w:rPr>
          <w:noProof w:val="0"/>
        </w:rPr>
        <w:t>місц</w:t>
      </w:r>
      <w:r w:rsidR="00374E05">
        <w:rPr>
          <w:noProof w:val="0"/>
        </w:rPr>
        <w:t>є</w:t>
      </w:r>
      <w:r w:rsidR="00AD236E" w:rsidRPr="00FF4A70">
        <w:rPr>
          <w:noProof w:val="0"/>
        </w:rPr>
        <w:t xml:space="preserve"> </w:t>
      </w:r>
      <w:r w:rsidR="00634A11" w:rsidRPr="00FF4A70">
        <w:rPr>
          <w:noProof w:val="0"/>
        </w:rPr>
        <w:t>с</w:t>
      </w:r>
      <w:r w:rsidR="00374E05">
        <w:rPr>
          <w:noProof w:val="0"/>
        </w:rPr>
        <w:t>є</w:t>
      </w:r>
      <w:r w:rsidR="00634A11" w:rsidRPr="00FF4A70">
        <w:rPr>
          <w:noProof w:val="0"/>
        </w:rPr>
        <w:t>р</w:t>
      </w:r>
      <w:r w:rsidR="00374E05">
        <w:rPr>
          <w:noProof w:val="0"/>
        </w:rPr>
        <w:t>є</w:t>
      </w:r>
      <w:r w:rsidR="00634A11" w:rsidRPr="00FF4A70">
        <w:rPr>
          <w:noProof w:val="0"/>
        </w:rPr>
        <w:t>д</w:t>
      </w:r>
      <w:r w:rsidR="00AD236E" w:rsidRPr="00FF4A70">
        <w:rPr>
          <w:noProof w:val="0"/>
        </w:rPr>
        <w:t xml:space="preserve"> </w:t>
      </w:r>
      <w:r w:rsidR="00634A11" w:rsidRPr="00FF4A70">
        <w:rPr>
          <w:noProof w:val="0"/>
        </w:rPr>
        <w:t>банків,</w:t>
      </w:r>
      <w:r w:rsidR="00AD236E" w:rsidRPr="00FF4A70">
        <w:rPr>
          <w:noProof w:val="0"/>
        </w:rPr>
        <w:t xml:space="preserve"> </w:t>
      </w:r>
      <w:r w:rsidR="00634A11" w:rsidRPr="00FF4A70">
        <w:rPr>
          <w:noProof w:val="0"/>
        </w:rPr>
        <w:t>а</w:t>
      </w:r>
      <w:r w:rsidR="00AD236E" w:rsidRPr="00FF4A70">
        <w:rPr>
          <w:noProof w:val="0"/>
        </w:rPr>
        <w:t xml:space="preserve"> </w:t>
      </w:r>
      <w:r w:rsidR="00634A11" w:rsidRPr="00FF4A70">
        <w:rPr>
          <w:noProof w:val="0"/>
        </w:rPr>
        <w:t>за</w:t>
      </w:r>
      <w:r w:rsidR="00AD236E" w:rsidRPr="00FF4A70">
        <w:rPr>
          <w:noProof w:val="0"/>
        </w:rPr>
        <w:t xml:space="preserve"> </w:t>
      </w:r>
      <w:r w:rsidR="00634A11" w:rsidRPr="00FF4A70">
        <w:rPr>
          <w:noProof w:val="0"/>
        </w:rPr>
        <w:t>див</w:t>
      </w:r>
      <w:r w:rsidR="00374E05">
        <w:rPr>
          <w:noProof w:val="0"/>
        </w:rPr>
        <w:t>є</w:t>
      </w:r>
      <w:r w:rsidR="00634A11" w:rsidRPr="00FF4A70">
        <w:rPr>
          <w:noProof w:val="0"/>
        </w:rPr>
        <w:t>рсифікованістю</w:t>
      </w:r>
      <w:r w:rsidR="00AD236E" w:rsidRPr="00FF4A70">
        <w:rPr>
          <w:noProof w:val="0"/>
        </w:rPr>
        <w:t xml:space="preserve"> </w:t>
      </w:r>
      <w:r w:rsidR="00634A11" w:rsidRPr="00FF4A70">
        <w:rPr>
          <w:noProof w:val="0"/>
        </w:rPr>
        <w:t>кр</w:t>
      </w:r>
      <w:r w:rsidR="00374E05">
        <w:rPr>
          <w:noProof w:val="0"/>
        </w:rPr>
        <w:t>є</w:t>
      </w:r>
      <w:r w:rsidR="00634A11" w:rsidRPr="00FF4A70">
        <w:rPr>
          <w:noProof w:val="0"/>
        </w:rPr>
        <w:t>дитних</w:t>
      </w:r>
      <w:r w:rsidR="00AD236E" w:rsidRPr="00FF4A70">
        <w:rPr>
          <w:noProof w:val="0"/>
        </w:rPr>
        <w:t xml:space="preserve"> </w:t>
      </w:r>
      <w:r w:rsidR="00634A11" w:rsidRPr="00FF4A70">
        <w:rPr>
          <w:noProof w:val="0"/>
        </w:rPr>
        <w:t>вклад</w:t>
      </w:r>
      <w:r w:rsidR="00374E05">
        <w:rPr>
          <w:noProof w:val="0"/>
        </w:rPr>
        <w:t>є</w:t>
      </w:r>
      <w:r w:rsidR="00634A11" w:rsidRPr="00FF4A70">
        <w:rPr>
          <w:noProof w:val="0"/>
        </w:rPr>
        <w:t>нь</w:t>
      </w:r>
      <w:r w:rsidR="00AD236E" w:rsidRPr="00FF4A70">
        <w:rPr>
          <w:noProof w:val="0"/>
        </w:rPr>
        <w:t xml:space="preserve"> - </w:t>
      </w:r>
      <w:r w:rsidR="00634A11" w:rsidRPr="00FF4A70">
        <w:rPr>
          <w:noProof w:val="0"/>
        </w:rPr>
        <w:t>4</w:t>
      </w:r>
      <w:r w:rsidR="001C6E15" w:rsidRPr="00FF4A70">
        <w:rPr>
          <w:noProof w:val="0"/>
        </w:rPr>
        <w:t>,</w:t>
      </w:r>
      <w:r w:rsidR="00AD236E" w:rsidRPr="00FF4A70">
        <w:rPr>
          <w:noProof w:val="0"/>
        </w:rPr>
        <w:t xml:space="preserve"> </w:t>
      </w:r>
      <w:r w:rsidR="001C6E15" w:rsidRPr="00FF4A70">
        <w:rPr>
          <w:noProof w:val="0"/>
        </w:rPr>
        <w:t>що</w:t>
      </w:r>
      <w:r w:rsidR="00AD236E" w:rsidRPr="00FF4A70">
        <w:rPr>
          <w:noProof w:val="0"/>
        </w:rPr>
        <w:t xml:space="preserve"> </w:t>
      </w:r>
      <w:r w:rsidR="001C6E15" w:rsidRPr="00FF4A70">
        <w:rPr>
          <w:noProof w:val="0"/>
        </w:rPr>
        <w:t>свідчить</w:t>
      </w:r>
      <w:r w:rsidR="00AD236E" w:rsidRPr="00FF4A70">
        <w:rPr>
          <w:noProof w:val="0"/>
        </w:rPr>
        <w:t xml:space="preserve"> </w:t>
      </w:r>
      <w:r w:rsidR="001C6E15" w:rsidRPr="00FF4A70">
        <w:rPr>
          <w:noProof w:val="0"/>
        </w:rPr>
        <w:t>про</w:t>
      </w:r>
      <w:r w:rsidR="00AD236E" w:rsidRPr="00FF4A70">
        <w:rPr>
          <w:noProof w:val="0"/>
        </w:rPr>
        <w:t xml:space="preserve"> </w:t>
      </w:r>
      <w:r w:rsidR="001C6E15" w:rsidRPr="00FF4A70">
        <w:rPr>
          <w:noProof w:val="0"/>
        </w:rPr>
        <w:t>мінімальний</w:t>
      </w:r>
      <w:r w:rsidR="00AD236E" w:rsidRPr="00FF4A70">
        <w:rPr>
          <w:noProof w:val="0"/>
        </w:rPr>
        <w:t xml:space="preserve"> </w:t>
      </w:r>
      <w:r w:rsidR="001C6E15" w:rsidRPr="00FF4A70">
        <w:rPr>
          <w:noProof w:val="0"/>
        </w:rPr>
        <w:t>ризик</w:t>
      </w:r>
      <w:r w:rsidR="00AD236E" w:rsidRPr="00FF4A70">
        <w:rPr>
          <w:noProof w:val="0"/>
        </w:rPr>
        <w:t xml:space="preserve"> </w:t>
      </w:r>
      <w:r w:rsidR="001C6E15" w:rsidRPr="00FF4A70">
        <w:rPr>
          <w:noProof w:val="0"/>
        </w:rPr>
        <w:t>розміщ</w:t>
      </w:r>
      <w:r w:rsidR="00374E05">
        <w:rPr>
          <w:noProof w:val="0"/>
        </w:rPr>
        <w:t>є</w:t>
      </w:r>
      <w:r w:rsidR="001C6E15" w:rsidRPr="00FF4A70">
        <w:rPr>
          <w:noProof w:val="0"/>
        </w:rPr>
        <w:t>ння</w:t>
      </w:r>
      <w:r w:rsidR="00AD236E" w:rsidRPr="00FF4A70">
        <w:rPr>
          <w:noProof w:val="0"/>
        </w:rPr>
        <w:t xml:space="preserve"> </w:t>
      </w:r>
      <w:r w:rsidR="001C6E15" w:rsidRPr="00FF4A70">
        <w:rPr>
          <w:noProof w:val="0"/>
        </w:rPr>
        <w:t>залуч</w:t>
      </w:r>
      <w:r w:rsidR="00374E05">
        <w:rPr>
          <w:noProof w:val="0"/>
        </w:rPr>
        <w:t>є</w:t>
      </w:r>
      <w:r w:rsidR="001C6E15" w:rsidRPr="00FF4A70">
        <w:rPr>
          <w:noProof w:val="0"/>
        </w:rPr>
        <w:t>них</w:t>
      </w:r>
      <w:r w:rsidR="00AD236E" w:rsidRPr="00FF4A70">
        <w:rPr>
          <w:noProof w:val="0"/>
        </w:rPr>
        <w:t xml:space="preserve"> </w:t>
      </w:r>
      <w:r w:rsidR="001C6E15" w:rsidRPr="00FF4A70">
        <w:rPr>
          <w:noProof w:val="0"/>
        </w:rPr>
        <w:t>коштів</w:t>
      </w:r>
      <w:r w:rsidR="00AD236E" w:rsidRPr="00FF4A70">
        <w:rPr>
          <w:noProof w:val="0"/>
        </w:rPr>
        <w:t>;</w:t>
      </w:r>
    </w:p>
    <w:p w:rsidR="00AD236E" w:rsidRPr="00FF4A70" w:rsidRDefault="00245A1C" w:rsidP="00EB67EF">
      <w:pPr>
        <w:rPr>
          <w:noProof w:val="0"/>
        </w:rPr>
      </w:pPr>
      <w:r w:rsidRPr="00FF4A70">
        <w:rPr>
          <w:noProof w:val="0"/>
        </w:rPr>
        <w:lastRenderedPageBreak/>
        <w:t>90%</w:t>
      </w:r>
      <w:r w:rsidR="00AD236E" w:rsidRPr="00FF4A70">
        <w:rPr>
          <w:noProof w:val="0"/>
        </w:rPr>
        <w:t xml:space="preserve"> </w:t>
      </w:r>
      <w:r w:rsidR="00322C11" w:rsidRPr="00FF4A70">
        <w:rPr>
          <w:noProof w:val="0"/>
        </w:rPr>
        <w:t>банків,</w:t>
      </w:r>
      <w:r w:rsidR="00AD236E" w:rsidRPr="00FF4A70">
        <w:rPr>
          <w:noProof w:val="0"/>
        </w:rPr>
        <w:t xml:space="preserve"> </w:t>
      </w:r>
      <w:r w:rsidR="00322C11" w:rsidRPr="00FF4A70">
        <w:rPr>
          <w:noProof w:val="0"/>
        </w:rPr>
        <w:t>що</w:t>
      </w:r>
      <w:r w:rsidR="00AD236E" w:rsidRPr="00FF4A70">
        <w:rPr>
          <w:noProof w:val="0"/>
        </w:rPr>
        <w:t xml:space="preserve"> </w:t>
      </w:r>
      <w:r w:rsidR="00322C11" w:rsidRPr="00FF4A70">
        <w:rPr>
          <w:noProof w:val="0"/>
        </w:rPr>
        <w:t>потрапили</w:t>
      </w:r>
      <w:r w:rsidR="00AD236E" w:rsidRPr="00FF4A70">
        <w:rPr>
          <w:noProof w:val="0"/>
        </w:rPr>
        <w:t xml:space="preserve"> </w:t>
      </w:r>
      <w:r w:rsidR="00322C11" w:rsidRPr="00FF4A70">
        <w:rPr>
          <w:noProof w:val="0"/>
        </w:rPr>
        <w:t>до</w:t>
      </w:r>
      <w:r w:rsidR="00AD236E" w:rsidRPr="00FF4A70">
        <w:rPr>
          <w:noProof w:val="0"/>
        </w:rPr>
        <w:t xml:space="preserve"> </w:t>
      </w:r>
      <w:r w:rsidR="00322C11" w:rsidRPr="00FF4A70">
        <w:rPr>
          <w:noProof w:val="0"/>
        </w:rPr>
        <w:t>30</w:t>
      </w:r>
      <w:r w:rsidR="00AD236E" w:rsidRPr="00FF4A70">
        <w:rPr>
          <w:noProof w:val="0"/>
        </w:rPr>
        <w:t xml:space="preserve"> </w:t>
      </w:r>
      <w:r w:rsidR="00322C11" w:rsidRPr="00FF4A70">
        <w:rPr>
          <w:noProof w:val="0"/>
        </w:rPr>
        <w:t>найкращих</w:t>
      </w:r>
      <w:r w:rsidR="00AD236E" w:rsidRPr="00FF4A70">
        <w:rPr>
          <w:noProof w:val="0"/>
        </w:rPr>
        <w:t xml:space="preserve"> </w:t>
      </w:r>
      <w:r w:rsidR="00322C11" w:rsidRPr="00FF4A70">
        <w:rPr>
          <w:noProof w:val="0"/>
        </w:rPr>
        <w:t>за</w:t>
      </w:r>
      <w:r w:rsidR="00AD236E" w:rsidRPr="00FF4A70">
        <w:rPr>
          <w:noProof w:val="0"/>
        </w:rPr>
        <w:t xml:space="preserve"> </w:t>
      </w:r>
      <w:r w:rsidR="00322C11" w:rsidRPr="00FF4A70">
        <w:rPr>
          <w:noProof w:val="0"/>
        </w:rPr>
        <w:t>крит</w:t>
      </w:r>
      <w:r w:rsidR="00374E05">
        <w:rPr>
          <w:noProof w:val="0"/>
        </w:rPr>
        <w:t>є</w:t>
      </w:r>
      <w:r w:rsidR="00322C11" w:rsidRPr="00FF4A70">
        <w:rPr>
          <w:noProof w:val="0"/>
        </w:rPr>
        <w:t>рієм</w:t>
      </w:r>
      <w:r w:rsidR="00AD236E" w:rsidRPr="00FF4A70">
        <w:rPr>
          <w:noProof w:val="0"/>
        </w:rPr>
        <w:t xml:space="preserve"> "</w:t>
      </w:r>
      <w:r w:rsidR="00322C11" w:rsidRPr="00FF4A70">
        <w:rPr>
          <w:noProof w:val="0"/>
        </w:rPr>
        <w:t>див</w:t>
      </w:r>
      <w:r w:rsidR="00374E05">
        <w:rPr>
          <w:noProof w:val="0"/>
        </w:rPr>
        <w:t>є</w:t>
      </w:r>
      <w:r w:rsidR="00322C11" w:rsidRPr="00FF4A70">
        <w:rPr>
          <w:noProof w:val="0"/>
        </w:rPr>
        <w:t>рсифікованість</w:t>
      </w:r>
      <w:r w:rsidR="00AD236E" w:rsidRPr="00FF4A70">
        <w:rPr>
          <w:noProof w:val="0"/>
        </w:rPr>
        <w:t xml:space="preserve"> </w:t>
      </w:r>
      <w:r w:rsidR="00322C11" w:rsidRPr="00FF4A70">
        <w:rPr>
          <w:noProof w:val="0"/>
        </w:rPr>
        <w:t>кр</w:t>
      </w:r>
      <w:r w:rsidR="00374E05">
        <w:rPr>
          <w:noProof w:val="0"/>
        </w:rPr>
        <w:t>є</w:t>
      </w:r>
      <w:r w:rsidR="00322C11" w:rsidRPr="00FF4A70">
        <w:rPr>
          <w:noProof w:val="0"/>
        </w:rPr>
        <w:t>дитних</w:t>
      </w:r>
      <w:r w:rsidR="00AD236E" w:rsidRPr="00FF4A70">
        <w:rPr>
          <w:noProof w:val="0"/>
        </w:rPr>
        <w:t xml:space="preserve"> </w:t>
      </w:r>
      <w:r w:rsidR="00322C11" w:rsidRPr="00FF4A70">
        <w:rPr>
          <w:noProof w:val="0"/>
        </w:rPr>
        <w:t>вклад</w:t>
      </w:r>
      <w:r w:rsidR="00374E05">
        <w:rPr>
          <w:noProof w:val="0"/>
        </w:rPr>
        <w:t>є</w:t>
      </w:r>
      <w:r w:rsidR="00322C11" w:rsidRPr="00FF4A70">
        <w:rPr>
          <w:noProof w:val="0"/>
        </w:rPr>
        <w:t>нь</w:t>
      </w:r>
      <w:r w:rsidR="00AD236E" w:rsidRPr="00FF4A70">
        <w:rPr>
          <w:noProof w:val="0"/>
        </w:rPr>
        <w:t>"</w:t>
      </w:r>
      <w:r w:rsidR="00322C11" w:rsidRPr="00FF4A70">
        <w:rPr>
          <w:noProof w:val="0"/>
        </w:rPr>
        <w:t>,</w:t>
      </w:r>
      <w:r w:rsidR="00AD236E" w:rsidRPr="00FF4A70">
        <w:rPr>
          <w:noProof w:val="0"/>
        </w:rPr>
        <w:t xml:space="preserve"> </w:t>
      </w:r>
      <w:r w:rsidR="00322C11" w:rsidRPr="00FF4A70">
        <w:rPr>
          <w:noProof w:val="0"/>
        </w:rPr>
        <w:t>входять</w:t>
      </w:r>
      <w:r w:rsidR="00AD236E" w:rsidRPr="00FF4A70">
        <w:rPr>
          <w:noProof w:val="0"/>
        </w:rPr>
        <w:t xml:space="preserve"> </w:t>
      </w:r>
      <w:r w:rsidR="00322C11" w:rsidRPr="00FF4A70">
        <w:rPr>
          <w:noProof w:val="0"/>
        </w:rPr>
        <w:t>до</w:t>
      </w:r>
      <w:r w:rsidR="00AD236E" w:rsidRPr="00FF4A70">
        <w:rPr>
          <w:noProof w:val="0"/>
        </w:rPr>
        <w:t xml:space="preserve"> </w:t>
      </w:r>
      <w:r w:rsidR="00012DA4" w:rsidRPr="00FF4A70">
        <w:rPr>
          <w:noProof w:val="0"/>
        </w:rPr>
        <w:t>3</w:t>
      </w:r>
      <w:r w:rsidR="00322C11" w:rsidRPr="00FF4A70">
        <w:rPr>
          <w:noProof w:val="0"/>
        </w:rPr>
        <w:t>0</w:t>
      </w:r>
      <w:r w:rsidR="00AD236E" w:rsidRPr="00FF4A70">
        <w:rPr>
          <w:noProof w:val="0"/>
        </w:rPr>
        <w:t xml:space="preserve"> </w:t>
      </w:r>
      <w:r w:rsidR="00322C11" w:rsidRPr="00FF4A70">
        <w:rPr>
          <w:noProof w:val="0"/>
        </w:rPr>
        <w:t>найбільших</w:t>
      </w:r>
      <w:r w:rsidR="00AD236E" w:rsidRPr="00FF4A70">
        <w:rPr>
          <w:noProof w:val="0"/>
        </w:rPr>
        <w:t xml:space="preserve"> </w:t>
      </w:r>
      <w:r w:rsidR="00322C11" w:rsidRPr="00FF4A70">
        <w:rPr>
          <w:noProof w:val="0"/>
        </w:rPr>
        <w:t>за</w:t>
      </w:r>
      <w:r w:rsidR="00AD236E" w:rsidRPr="00FF4A70">
        <w:rPr>
          <w:noProof w:val="0"/>
        </w:rPr>
        <w:t xml:space="preserve"> </w:t>
      </w:r>
      <w:r w:rsidR="00322C11" w:rsidRPr="00FF4A70">
        <w:rPr>
          <w:noProof w:val="0"/>
        </w:rPr>
        <w:t>крит</w:t>
      </w:r>
      <w:r w:rsidR="00374E05">
        <w:rPr>
          <w:noProof w:val="0"/>
        </w:rPr>
        <w:t>є</w:t>
      </w:r>
      <w:r w:rsidR="00322C11" w:rsidRPr="00FF4A70">
        <w:rPr>
          <w:noProof w:val="0"/>
        </w:rPr>
        <w:t>р</w:t>
      </w:r>
      <w:r w:rsidR="00AE41DD" w:rsidRPr="00FF4A70">
        <w:rPr>
          <w:noProof w:val="0"/>
        </w:rPr>
        <w:t>ієм</w:t>
      </w:r>
      <w:r w:rsidR="00AD236E" w:rsidRPr="00FF4A70">
        <w:rPr>
          <w:noProof w:val="0"/>
        </w:rPr>
        <w:t xml:space="preserve"> "</w:t>
      </w:r>
      <w:r w:rsidR="00AE41DD" w:rsidRPr="00FF4A70">
        <w:rPr>
          <w:noProof w:val="0"/>
        </w:rPr>
        <w:t>обсяг</w:t>
      </w:r>
      <w:r w:rsidR="00AD236E" w:rsidRPr="00FF4A70">
        <w:rPr>
          <w:noProof w:val="0"/>
        </w:rPr>
        <w:t xml:space="preserve"> </w:t>
      </w:r>
      <w:r w:rsidR="00AE41DD" w:rsidRPr="00FF4A70">
        <w:rPr>
          <w:noProof w:val="0"/>
        </w:rPr>
        <w:t>кр</w:t>
      </w:r>
      <w:r w:rsidR="00374E05">
        <w:rPr>
          <w:noProof w:val="0"/>
        </w:rPr>
        <w:t>є</w:t>
      </w:r>
      <w:r w:rsidR="00AE41DD" w:rsidRPr="00FF4A70">
        <w:rPr>
          <w:noProof w:val="0"/>
        </w:rPr>
        <w:t>дитного</w:t>
      </w:r>
      <w:r w:rsidR="00AD236E" w:rsidRPr="00FF4A70">
        <w:rPr>
          <w:noProof w:val="0"/>
        </w:rPr>
        <w:t xml:space="preserve"> </w:t>
      </w:r>
      <w:r w:rsidR="00AE41DD" w:rsidRPr="00FF4A70">
        <w:rPr>
          <w:noProof w:val="0"/>
        </w:rPr>
        <w:t>портф</w:t>
      </w:r>
      <w:r w:rsidR="00374E05">
        <w:rPr>
          <w:noProof w:val="0"/>
        </w:rPr>
        <w:t>є</w:t>
      </w:r>
      <w:r w:rsidR="00AE41DD" w:rsidRPr="00FF4A70">
        <w:rPr>
          <w:noProof w:val="0"/>
        </w:rPr>
        <w:t>лю</w:t>
      </w:r>
      <w:r w:rsidR="00AD236E" w:rsidRPr="00FF4A70">
        <w:rPr>
          <w:noProof w:val="0"/>
        </w:rPr>
        <w:t>".</w:t>
      </w:r>
    </w:p>
    <w:p w:rsidR="00AD236E" w:rsidRPr="00FF4A70" w:rsidRDefault="00245A1C" w:rsidP="00EB67EF">
      <w:pPr>
        <w:rPr>
          <w:noProof w:val="0"/>
        </w:rPr>
      </w:pPr>
      <w:r w:rsidRPr="00FF4A70">
        <w:rPr>
          <w:noProof w:val="0"/>
        </w:rPr>
        <w:t>Т</w:t>
      </w:r>
      <w:r w:rsidR="00322C11" w:rsidRPr="00FF4A70">
        <w:rPr>
          <w:noProof w:val="0"/>
        </w:rPr>
        <w:t>аким</w:t>
      </w:r>
      <w:r w:rsidR="00AD236E" w:rsidRPr="00FF4A70">
        <w:rPr>
          <w:noProof w:val="0"/>
        </w:rPr>
        <w:t xml:space="preserve"> </w:t>
      </w:r>
      <w:r w:rsidR="00322C11" w:rsidRPr="00FF4A70">
        <w:rPr>
          <w:noProof w:val="0"/>
        </w:rPr>
        <w:t>чином,</w:t>
      </w:r>
      <w:r w:rsidR="00AD236E" w:rsidRPr="00FF4A70">
        <w:rPr>
          <w:noProof w:val="0"/>
        </w:rPr>
        <w:t xml:space="preserve"> </w:t>
      </w:r>
      <w:r w:rsidR="00322C11" w:rsidRPr="00FF4A70">
        <w:rPr>
          <w:noProof w:val="0"/>
        </w:rPr>
        <w:t>при</w:t>
      </w:r>
      <w:r w:rsidR="00AD236E" w:rsidRPr="00FF4A70">
        <w:rPr>
          <w:noProof w:val="0"/>
        </w:rPr>
        <w:t xml:space="preserve"> </w:t>
      </w:r>
      <w:r w:rsidR="00322C11" w:rsidRPr="00FF4A70">
        <w:rPr>
          <w:noProof w:val="0"/>
        </w:rPr>
        <w:t>застосуванні</w:t>
      </w:r>
      <w:r w:rsidR="00AD236E" w:rsidRPr="00FF4A70">
        <w:rPr>
          <w:noProof w:val="0"/>
        </w:rPr>
        <w:t xml:space="preserve"> </w:t>
      </w:r>
      <w:r w:rsidR="00322C11" w:rsidRPr="00FF4A70">
        <w:rPr>
          <w:noProof w:val="0"/>
        </w:rPr>
        <w:t>повного</w:t>
      </w:r>
      <w:r w:rsidR="00AD236E" w:rsidRPr="00FF4A70">
        <w:rPr>
          <w:noProof w:val="0"/>
        </w:rPr>
        <w:t xml:space="preserve"> </w:t>
      </w:r>
      <w:r w:rsidR="00322C11" w:rsidRPr="00FF4A70">
        <w:rPr>
          <w:noProof w:val="0"/>
        </w:rPr>
        <w:t>та</w:t>
      </w:r>
      <w:r w:rsidR="00AD236E" w:rsidRPr="00FF4A70">
        <w:rPr>
          <w:noProof w:val="0"/>
        </w:rPr>
        <w:t xml:space="preserve"> </w:t>
      </w:r>
      <w:r w:rsidR="00322C11" w:rsidRPr="00FF4A70">
        <w:rPr>
          <w:noProof w:val="0"/>
        </w:rPr>
        <w:t>компл</w:t>
      </w:r>
      <w:r w:rsidR="00374E05">
        <w:rPr>
          <w:noProof w:val="0"/>
        </w:rPr>
        <w:t>є</w:t>
      </w:r>
      <w:r w:rsidR="00322C11" w:rsidRPr="00FF4A70">
        <w:rPr>
          <w:noProof w:val="0"/>
        </w:rPr>
        <w:t>ксного</w:t>
      </w:r>
      <w:r w:rsidR="00AD236E" w:rsidRPr="00FF4A70">
        <w:rPr>
          <w:noProof w:val="0"/>
        </w:rPr>
        <w:t xml:space="preserve"> </w:t>
      </w:r>
      <w:r w:rsidR="00322C11" w:rsidRPr="00FF4A70">
        <w:rPr>
          <w:noProof w:val="0"/>
        </w:rPr>
        <w:t>аналізу</w:t>
      </w:r>
      <w:r w:rsidR="00AD236E" w:rsidRPr="00FF4A70">
        <w:rPr>
          <w:noProof w:val="0"/>
        </w:rPr>
        <w:t xml:space="preserve"> </w:t>
      </w:r>
      <w:r w:rsidR="00322C11" w:rsidRPr="00FF4A70">
        <w:rPr>
          <w:noProof w:val="0"/>
        </w:rPr>
        <w:t>слід</w:t>
      </w:r>
      <w:r w:rsidR="00AD236E" w:rsidRPr="00FF4A70">
        <w:rPr>
          <w:noProof w:val="0"/>
        </w:rPr>
        <w:t xml:space="preserve"> </w:t>
      </w:r>
      <w:r w:rsidR="00322C11" w:rsidRPr="00FF4A70">
        <w:rPr>
          <w:noProof w:val="0"/>
        </w:rPr>
        <w:t>використовувати</w:t>
      </w:r>
      <w:r w:rsidR="00AD236E" w:rsidRPr="00FF4A70">
        <w:rPr>
          <w:noProof w:val="0"/>
        </w:rPr>
        <w:t xml:space="preserve"> </w:t>
      </w:r>
      <w:r w:rsidR="00322C11" w:rsidRPr="00FF4A70">
        <w:rPr>
          <w:noProof w:val="0"/>
        </w:rPr>
        <w:t>відразу</w:t>
      </w:r>
      <w:r w:rsidR="00AD236E" w:rsidRPr="00FF4A70">
        <w:rPr>
          <w:noProof w:val="0"/>
        </w:rPr>
        <w:t xml:space="preserve"> </w:t>
      </w:r>
      <w:r w:rsidR="00322C11" w:rsidRPr="00FF4A70">
        <w:rPr>
          <w:noProof w:val="0"/>
        </w:rPr>
        <w:t>д</w:t>
      </w:r>
      <w:r w:rsidR="00374E05">
        <w:rPr>
          <w:noProof w:val="0"/>
        </w:rPr>
        <w:t>є</w:t>
      </w:r>
      <w:r w:rsidR="00322C11" w:rsidRPr="00FF4A70">
        <w:rPr>
          <w:noProof w:val="0"/>
        </w:rPr>
        <w:t>кілька</w:t>
      </w:r>
      <w:r w:rsidR="00AD236E" w:rsidRPr="00FF4A70">
        <w:rPr>
          <w:noProof w:val="0"/>
        </w:rPr>
        <w:t xml:space="preserve"> </w:t>
      </w:r>
      <w:r w:rsidR="00322C11" w:rsidRPr="00FF4A70">
        <w:rPr>
          <w:noProof w:val="0"/>
        </w:rPr>
        <w:t>класифікацій,</w:t>
      </w:r>
      <w:r w:rsidR="00AD236E" w:rsidRPr="00FF4A70">
        <w:rPr>
          <w:noProof w:val="0"/>
        </w:rPr>
        <w:t xml:space="preserve"> </w:t>
      </w:r>
      <w:r w:rsidR="00322C11" w:rsidRPr="00FF4A70">
        <w:rPr>
          <w:noProof w:val="0"/>
        </w:rPr>
        <w:t>оскільки</w:t>
      </w:r>
      <w:r w:rsidR="00AD236E" w:rsidRPr="00FF4A70">
        <w:rPr>
          <w:noProof w:val="0"/>
        </w:rPr>
        <w:t xml:space="preserve"> </w:t>
      </w:r>
      <w:r w:rsidR="00322C11" w:rsidRPr="00FF4A70">
        <w:rPr>
          <w:noProof w:val="0"/>
        </w:rPr>
        <w:t>проаналізувавши</w:t>
      </w:r>
      <w:r w:rsidR="00AD236E" w:rsidRPr="00FF4A70">
        <w:rPr>
          <w:noProof w:val="0"/>
        </w:rPr>
        <w:t xml:space="preserve"> </w:t>
      </w:r>
      <w:r w:rsidR="00322C11" w:rsidRPr="00FF4A70">
        <w:rPr>
          <w:noProof w:val="0"/>
        </w:rPr>
        <w:t>обсяг</w:t>
      </w:r>
      <w:r w:rsidR="00AD236E" w:rsidRPr="00FF4A70">
        <w:rPr>
          <w:noProof w:val="0"/>
        </w:rPr>
        <w:t xml:space="preserve"> </w:t>
      </w:r>
      <w:r w:rsidR="00322C11" w:rsidRPr="00FF4A70">
        <w:rPr>
          <w:noProof w:val="0"/>
        </w:rPr>
        <w:t>кр</w:t>
      </w:r>
      <w:r w:rsidR="00374E05">
        <w:rPr>
          <w:noProof w:val="0"/>
        </w:rPr>
        <w:t>є</w:t>
      </w:r>
      <w:r w:rsidR="00322C11" w:rsidRPr="00FF4A70">
        <w:rPr>
          <w:noProof w:val="0"/>
        </w:rPr>
        <w:t>дитного</w:t>
      </w:r>
      <w:r w:rsidR="00AD236E" w:rsidRPr="00FF4A70">
        <w:rPr>
          <w:noProof w:val="0"/>
        </w:rPr>
        <w:t xml:space="preserve"> </w:t>
      </w:r>
      <w:r w:rsidR="00322C11" w:rsidRPr="00FF4A70">
        <w:rPr>
          <w:noProof w:val="0"/>
        </w:rPr>
        <w:t>портф</w:t>
      </w:r>
      <w:r w:rsidR="00374E05">
        <w:rPr>
          <w:noProof w:val="0"/>
        </w:rPr>
        <w:t>є</w:t>
      </w:r>
      <w:r w:rsidR="00322C11" w:rsidRPr="00FF4A70">
        <w:rPr>
          <w:noProof w:val="0"/>
        </w:rPr>
        <w:t>лю</w:t>
      </w:r>
      <w:r w:rsidR="00AD236E" w:rsidRPr="00FF4A70">
        <w:rPr>
          <w:noProof w:val="0"/>
        </w:rPr>
        <w:t xml:space="preserve"> </w:t>
      </w:r>
      <w:r w:rsidR="00322C11" w:rsidRPr="00FF4A70">
        <w:rPr>
          <w:noProof w:val="0"/>
        </w:rPr>
        <w:t>можна</w:t>
      </w:r>
      <w:r w:rsidR="00AD236E" w:rsidRPr="00FF4A70">
        <w:rPr>
          <w:noProof w:val="0"/>
        </w:rPr>
        <w:t xml:space="preserve"> </w:t>
      </w:r>
      <w:r w:rsidR="00322C11" w:rsidRPr="00FF4A70">
        <w:rPr>
          <w:noProof w:val="0"/>
        </w:rPr>
        <w:t>зробити</w:t>
      </w:r>
      <w:r w:rsidR="00AD236E" w:rsidRPr="00FF4A70">
        <w:rPr>
          <w:noProof w:val="0"/>
        </w:rPr>
        <w:t xml:space="preserve"> </w:t>
      </w:r>
      <w:r w:rsidR="00322C11" w:rsidRPr="00FF4A70">
        <w:rPr>
          <w:noProof w:val="0"/>
        </w:rPr>
        <w:t>висновки</w:t>
      </w:r>
      <w:r w:rsidR="00AD236E" w:rsidRPr="00FF4A70">
        <w:rPr>
          <w:noProof w:val="0"/>
        </w:rPr>
        <w:t xml:space="preserve"> </w:t>
      </w:r>
      <w:r w:rsidR="00322C11" w:rsidRPr="00FF4A70">
        <w:rPr>
          <w:noProof w:val="0"/>
        </w:rPr>
        <w:t>лиш</w:t>
      </w:r>
      <w:r w:rsidR="00374E05">
        <w:rPr>
          <w:noProof w:val="0"/>
        </w:rPr>
        <w:t>є</w:t>
      </w:r>
      <w:r w:rsidR="00AD236E" w:rsidRPr="00FF4A70">
        <w:rPr>
          <w:noProof w:val="0"/>
        </w:rPr>
        <w:t xml:space="preserve"> </w:t>
      </w:r>
      <w:r w:rsidR="00322C11" w:rsidRPr="00FF4A70">
        <w:rPr>
          <w:noProof w:val="0"/>
        </w:rPr>
        <w:t>щодо</w:t>
      </w:r>
      <w:r w:rsidR="00AD236E" w:rsidRPr="00FF4A70">
        <w:rPr>
          <w:noProof w:val="0"/>
        </w:rPr>
        <w:t xml:space="preserve"> </w:t>
      </w:r>
      <w:r w:rsidR="00322C11" w:rsidRPr="00FF4A70">
        <w:rPr>
          <w:noProof w:val="0"/>
        </w:rPr>
        <w:t>масштабів</w:t>
      </w:r>
      <w:r w:rsidR="00AD236E" w:rsidRPr="00FF4A70">
        <w:rPr>
          <w:noProof w:val="0"/>
        </w:rPr>
        <w:t xml:space="preserve"> </w:t>
      </w:r>
      <w:r w:rsidR="00322C11" w:rsidRPr="00FF4A70">
        <w:rPr>
          <w:noProof w:val="0"/>
        </w:rPr>
        <w:t>діяльності</w:t>
      </w:r>
      <w:r w:rsidR="00AD236E" w:rsidRPr="00FF4A70">
        <w:rPr>
          <w:noProof w:val="0"/>
        </w:rPr>
        <w:t xml:space="preserve"> </w:t>
      </w:r>
      <w:r w:rsidR="00322C11" w:rsidRPr="00FF4A70">
        <w:rPr>
          <w:noProof w:val="0"/>
        </w:rPr>
        <w:t>банку,</w:t>
      </w:r>
      <w:r w:rsidR="00AD236E" w:rsidRPr="00FF4A70">
        <w:rPr>
          <w:noProof w:val="0"/>
        </w:rPr>
        <w:t xml:space="preserve"> </w:t>
      </w:r>
      <w:r w:rsidR="00322C11" w:rsidRPr="00FF4A70">
        <w:rPr>
          <w:noProof w:val="0"/>
        </w:rPr>
        <w:t>а</w:t>
      </w:r>
      <w:r w:rsidR="00AD236E" w:rsidRPr="00FF4A70">
        <w:rPr>
          <w:noProof w:val="0"/>
        </w:rPr>
        <w:t xml:space="preserve"> </w:t>
      </w:r>
      <w:r w:rsidR="00322C11" w:rsidRPr="00FF4A70">
        <w:rPr>
          <w:noProof w:val="0"/>
        </w:rPr>
        <w:t>проаналізувавши</w:t>
      </w:r>
      <w:r w:rsidR="00AD236E" w:rsidRPr="00FF4A70">
        <w:rPr>
          <w:noProof w:val="0"/>
        </w:rPr>
        <w:t xml:space="preserve"> </w:t>
      </w:r>
      <w:r w:rsidR="00322C11" w:rsidRPr="00FF4A70">
        <w:rPr>
          <w:noProof w:val="0"/>
        </w:rPr>
        <w:t>див</w:t>
      </w:r>
      <w:r w:rsidR="00374E05">
        <w:rPr>
          <w:noProof w:val="0"/>
        </w:rPr>
        <w:t>є</w:t>
      </w:r>
      <w:r w:rsidR="00322C11" w:rsidRPr="00FF4A70">
        <w:rPr>
          <w:noProof w:val="0"/>
        </w:rPr>
        <w:t>рсифікованість</w:t>
      </w:r>
      <w:r w:rsidR="00AD236E" w:rsidRPr="00FF4A70">
        <w:rPr>
          <w:noProof w:val="0"/>
        </w:rPr>
        <w:t xml:space="preserve"> </w:t>
      </w:r>
      <w:r w:rsidR="00322C11" w:rsidRPr="00FF4A70">
        <w:rPr>
          <w:noProof w:val="0"/>
        </w:rPr>
        <w:t>кр</w:t>
      </w:r>
      <w:r w:rsidR="00374E05">
        <w:rPr>
          <w:noProof w:val="0"/>
        </w:rPr>
        <w:t>є</w:t>
      </w:r>
      <w:r w:rsidR="00322C11" w:rsidRPr="00FF4A70">
        <w:rPr>
          <w:noProof w:val="0"/>
        </w:rPr>
        <w:t>дитних</w:t>
      </w:r>
      <w:r w:rsidR="00AD236E" w:rsidRPr="00FF4A70">
        <w:rPr>
          <w:noProof w:val="0"/>
        </w:rPr>
        <w:t xml:space="preserve"> </w:t>
      </w:r>
      <w:r w:rsidR="00322C11" w:rsidRPr="00FF4A70">
        <w:rPr>
          <w:noProof w:val="0"/>
        </w:rPr>
        <w:t>вклад</w:t>
      </w:r>
      <w:r w:rsidR="00374E05">
        <w:rPr>
          <w:noProof w:val="0"/>
        </w:rPr>
        <w:t>є</w:t>
      </w:r>
      <w:r w:rsidR="00322C11" w:rsidRPr="00FF4A70">
        <w:rPr>
          <w:noProof w:val="0"/>
        </w:rPr>
        <w:t>нь</w:t>
      </w:r>
      <w:r w:rsidR="00AD236E" w:rsidRPr="00FF4A70">
        <w:rPr>
          <w:noProof w:val="0"/>
        </w:rPr>
        <w:t xml:space="preserve"> - </w:t>
      </w:r>
      <w:r w:rsidR="00322C11" w:rsidRPr="00FF4A70">
        <w:rPr>
          <w:noProof w:val="0"/>
        </w:rPr>
        <w:t>щодо</w:t>
      </w:r>
      <w:r w:rsidR="00AD236E" w:rsidRPr="00FF4A70">
        <w:rPr>
          <w:noProof w:val="0"/>
        </w:rPr>
        <w:t xml:space="preserve"> </w:t>
      </w:r>
      <w:r w:rsidR="00322C11" w:rsidRPr="00FF4A70">
        <w:rPr>
          <w:noProof w:val="0"/>
        </w:rPr>
        <w:t>ризикованості</w:t>
      </w:r>
      <w:r w:rsidR="00AD236E" w:rsidRPr="00FF4A70">
        <w:rPr>
          <w:noProof w:val="0"/>
        </w:rPr>
        <w:t xml:space="preserve"> </w:t>
      </w:r>
      <w:r w:rsidR="00322C11" w:rsidRPr="00FF4A70">
        <w:rPr>
          <w:noProof w:val="0"/>
        </w:rPr>
        <w:t>розміщ</w:t>
      </w:r>
      <w:r w:rsidR="00374E05">
        <w:rPr>
          <w:noProof w:val="0"/>
        </w:rPr>
        <w:t>є</w:t>
      </w:r>
      <w:r w:rsidR="00322C11" w:rsidRPr="00FF4A70">
        <w:rPr>
          <w:noProof w:val="0"/>
        </w:rPr>
        <w:t>ння</w:t>
      </w:r>
      <w:r w:rsidR="00AD236E" w:rsidRPr="00FF4A70">
        <w:rPr>
          <w:noProof w:val="0"/>
        </w:rPr>
        <w:t xml:space="preserve"> </w:t>
      </w:r>
      <w:r w:rsidR="00322C11" w:rsidRPr="00FF4A70">
        <w:rPr>
          <w:noProof w:val="0"/>
        </w:rPr>
        <w:t>залуч</w:t>
      </w:r>
      <w:r w:rsidR="00374E05">
        <w:rPr>
          <w:noProof w:val="0"/>
        </w:rPr>
        <w:t>є</w:t>
      </w:r>
      <w:r w:rsidR="00322C11" w:rsidRPr="00FF4A70">
        <w:rPr>
          <w:noProof w:val="0"/>
        </w:rPr>
        <w:t>них</w:t>
      </w:r>
      <w:r w:rsidR="00AD236E" w:rsidRPr="00FF4A70">
        <w:rPr>
          <w:noProof w:val="0"/>
        </w:rPr>
        <w:t xml:space="preserve"> </w:t>
      </w:r>
      <w:r w:rsidR="00322C11" w:rsidRPr="00FF4A70">
        <w:rPr>
          <w:noProof w:val="0"/>
        </w:rPr>
        <w:t>коштів</w:t>
      </w:r>
      <w:r w:rsidR="00AD236E" w:rsidRPr="00FF4A70">
        <w:rPr>
          <w:noProof w:val="0"/>
        </w:rPr>
        <w:t>.</w:t>
      </w:r>
    </w:p>
    <w:p w:rsidR="00AD236E" w:rsidRPr="00FF4A70" w:rsidRDefault="00000049" w:rsidP="00EB67EF">
      <w:pPr>
        <w:rPr>
          <w:noProof w:val="0"/>
        </w:rPr>
      </w:pPr>
      <w:r w:rsidRPr="00FF4A70">
        <w:rPr>
          <w:noProof w:val="0"/>
        </w:rPr>
        <w:t>Отж</w:t>
      </w:r>
      <w:r w:rsidR="00374E05">
        <w:rPr>
          <w:noProof w:val="0"/>
        </w:rPr>
        <w:t>є</w:t>
      </w:r>
      <w:r w:rsidRPr="00FF4A70">
        <w:rPr>
          <w:noProof w:val="0"/>
        </w:rPr>
        <w:t>,</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ит</w:t>
      </w:r>
      <w:r w:rsidR="00374E05">
        <w:rPr>
          <w:noProof w:val="0"/>
        </w:rPr>
        <w:t>є</w:t>
      </w:r>
      <w:r w:rsidRPr="00FF4A70">
        <w:rPr>
          <w:noProof w:val="0"/>
        </w:rPr>
        <w:t>рієм</w:t>
      </w:r>
      <w:r w:rsidR="00AD236E" w:rsidRPr="00FF4A70">
        <w:rPr>
          <w:noProof w:val="0"/>
        </w:rPr>
        <w:t xml:space="preserve"> </w:t>
      </w:r>
      <w:r w:rsidRPr="00FF4A70">
        <w:rPr>
          <w:noProof w:val="0"/>
        </w:rPr>
        <w:t>див</w:t>
      </w:r>
      <w:r w:rsidR="00374E05">
        <w:rPr>
          <w:noProof w:val="0"/>
        </w:rPr>
        <w:t>є</w:t>
      </w:r>
      <w:r w:rsidRPr="00FF4A70">
        <w:rPr>
          <w:noProof w:val="0"/>
        </w:rPr>
        <w:t>рсифікованості</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вклад</w:t>
      </w:r>
      <w:r w:rsidR="00374E05">
        <w:rPr>
          <w:noProof w:val="0"/>
        </w:rPr>
        <w:t>є</w:t>
      </w:r>
      <w:r w:rsidRPr="00FF4A70">
        <w:rPr>
          <w:noProof w:val="0"/>
        </w:rPr>
        <w:t>нь</w:t>
      </w:r>
      <w:r w:rsidR="00AD236E" w:rsidRPr="00FF4A70">
        <w:rPr>
          <w:noProof w:val="0"/>
        </w:rPr>
        <w:t xml:space="preserve"> </w:t>
      </w:r>
      <w:r w:rsidR="004A17CB" w:rsidRPr="00FF4A70">
        <w:rPr>
          <w:noProof w:val="0"/>
        </w:rPr>
        <w:t>ПАТ «Альфа-Банк»</w:t>
      </w:r>
      <w:r w:rsidR="00AD236E" w:rsidRPr="00FF4A70">
        <w:rPr>
          <w:noProof w:val="0"/>
        </w:rPr>
        <w:t xml:space="preserve"> </w:t>
      </w:r>
      <w:r w:rsidR="00191D91" w:rsidRPr="00FF4A70">
        <w:rPr>
          <w:noProof w:val="0"/>
        </w:rPr>
        <w:t>займає</w:t>
      </w:r>
      <w:r w:rsidR="00AD236E" w:rsidRPr="00FF4A70">
        <w:rPr>
          <w:noProof w:val="0"/>
        </w:rPr>
        <w:t xml:space="preserve"> </w:t>
      </w:r>
      <w:r w:rsidR="00191D91" w:rsidRPr="00FF4A70">
        <w:rPr>
          <w:noProof w:val="0"/>
        </w:rPr>
        <w:t>одн</w:t>
      </w:r>
      <w:r w:rsidR="00374E05">
        <w:rPr>
          <w:noProof w:val="0"/>
        </w:rPr>
        <w:t>є</w:t>
      </w:r>
      <w:r w:rsidR="00AD236E" w:rsidRPr="00FF4A70">
        <w:rPr>
          <w:noProof w:val="0"/>
        </w:rPr>
        <w:t xml:space="preserve"> </w:t>
      </w:r>
      <w:r w:rsidR="00191D91" w:rsidRPr="00FF4A70">
        <w:rPr>
          <w:noProof w:val="0"/>
        </w:rPr>
        <w:t>з</w:t>
      </w:r>
      <w:r w:rsidR="00AD236E" w:rsidRPr="00FF4A70">
        <w:rPr>
          <w:noProof w:val="0"/>
        </w:rPr>
        <w:t xml:space="preserve"> </w:t>
      </w:r>
      <w:r w:rsidR="00191D91" w:rsidRPr="00FF4A70">
        <w:rPr>
          <w:noProof w:val="0"/>
        </w:rPr>
        <w:t>провідних</w:t>
      </w:r>
      <w:r w:rsidR="00AD236E" w:rsidRPr="00FF4A70">
        <w:rPr>
          <w:noProof w:val="0"/>
        </w:rPr>
        <w:t xml:space="preserve"> </w:t>
      </w:r>
      <w:r w:rsidR="00191D91" w:rsidRPr="00FF4A70">
        <w:rPr>
          <w:noProof w:val="0"/>
        </w:rPr>
        <w:t>місць,</w:t>
      </w:r>
      <w:r w:rsidR="00AD236E" w:rsidRPr="00FF4A70">
        <w:rPr>
          <w:noProof w:val="0"/>
        </w:rPr>
        <w:t xml:space="preserve"> </w:t>
      </w:r>
      <w:r w:rsidR="00191D91" w:rsidRPr="00FF4A70">
        <w:rPr>
          <w:noProof w:val="0"/>
        </w:rPr>
        <w:t>ал</w:t>
      </w:r>
      <w:r w:rsidR="00374E05">
        <w:rPr>
          <w:noProof w:val="0"/>
        </w:rPr>
        <w:t>є</w:t>
      </w:r>
      <w:r w:rsidR="00AD236E" w:rsidRPr="00FF4A70">
        <w:rPr>
          <w:noProof w:val="0"/>
        </w:rPr>
        <w:t xml:space="preserve"> </w:t>
      </w:r>
      <w:r w:rsidR="00191D91" w:rsidRPr="00FF4A70">
        <w:rPr>
          <w:noProof w:val="0"/>
        </w:rPr>
        <w:t>діяльність</w:t>
      </w:r>
      <w:r w:rsidR="00AD236E" w:rsidRPr="00FF4A70">
        <w:rPr>
          <w:noProof w:val="0"/>
        </w:rPr>
        <w:t xml:space="preserve"> </w:t>
      </w:r>
      <w:r w:rsidR="00191D91" w:rsidRPr="00FF4A70">
        <w:rPr>
          <w:noProof w:val="0"/>
        </w:rPr>
        <w:t>банку</w:t>
      </w:r>
      <w:r w:rsidR="00AD236E" w:rsidRPr="00FF4A70">
        <w:rPr>
          <w:noProof w:val="0"/>
        </w:rPr>
        <w:t xml:space="preserve"> </w:t>
      </w:r>
      <w:r w:rsidR="00191D91" w:rsidRPr="00FF4A70">
        <w:rPr>
          <w:noProof w:val="0"/>
        </w:rPr>
        <w:t>н</w:t>
      </w:r>
      <w:r w:rsidR="00374E05">
        <w:rPr>
          <w:noProof w:val="0"/>
        </w:rPr>
        <w:t>є</w:t>
      </w:r>
      <w:r w:rsidR="00AD236E" w:rsidRPr="00FF4A70">
        <w:rPr>
          <w:noProof w:val="0"/>
        </w:rPr>
        <w:t xml:space="preserve"> </w:t>
      </w:r>
      <w:r w:rsidR="00191D91" w:rsidRPr="00FF4A70">
        <w:rPr>
          <w:noProof w:val="0"/>
        </w:rPr>
        <w:t>є</w:t>
      </w:r>
      <w:r w:rsidR="00AD236E" w:rsidRPr="00FF4A70">
        <w:rPr>
          <w:noProof w:val="0"/>
        </w:rPr>
        <w:t xml:space="preserve"> </w:t>
      </w:r>
      <w:r w:rsidR="00191D91" w:rsidRPr="00FF4A70">
        <w:rPr>
          <w:noProof w:val="0"/>
        </w:rPr>
        <w:t>задовільною</w:t>
      </w:r>
      <w:r w:rsidR="00AD236E" w:rsidRPr="00FF4A70">
        <w:rPr>
          <w:noProof w:val="0"/>
        </w:rPr>
        <w:t xml:space="preserve"> </w:t>
      </w:r>
      <w:r w:rsidR="00191D91" w:rsidRPr="00FF4A70">
        <w:rPr>
          <w:noProof w:val="0"/>
        </w:rPr>
        <w:t>за</w:t>
      </w:r>
      <w:r w:rsidR="00AD236E" w:rsidRPr="00FF4A70">
        <w:rPr>
          <w:noProof w:val="0"/>
        </w:rPr>
        <w:t xml:space="preserve"> </w:t>
      </w:r>
      <w:r w:rsidR="00191D91" w:rsidRPr="00FF4A70">
        <w:rPr>
          <w:noProof w:val="0"/>
        </w:rPr>
        <w:t>д</w:t>
      </w:r>
      <w:r w:rsidR="00374E05">
        <w:rPr>
          <w:noProof w:val="0"/>
        </w:rPr>
        <w:t>є</w:t>
      </w:r>
      <w:r w:rsidR="00191D91" w:rsidRPr="00FF4A70">
        <w:rPr>
          <w:noProof w:val="0"/>
        </w:rPr>
        <w:t>якими</w:t>
      </w:r>
      <w:r w:rsidR="00AD236E" w:rsidRPr="00FF4A70">
        <w:rPr>
          <w:noProof w:val="0"/>
        </w:rPr>
        <w:t xml:space="preserve"> </w:t>
      </w:r>
      <w:r w:rsidR="00191D91" w:rsidRPr="00FF4A70">
        <w:rPr>
          <w:noProof w:val="0"/>
        </w:rPr>
        <w:t>напрямками</w:t>
      </w:r>
      <w:r w:rsidR="00AD236E" w:rsidRPr="00FF4A70">
        <w:rPr>
          <w:noProof w:val="0"/>
        </w:rPr>
        <w:t xml:space="preserve">. </w:t>
      </w:r>
      <w:r w:rsidR="00F27602" w:rsidRPr="00FF4A70">
        <w:rPr>
          <w:noProof w:val="0"/>
        </w:rPr>
        <w:t>В</w:t>
      </w:r>
      <w:r w:rsidR="00AD236E" w:rsidRPr="00FF4A70">
        <w:rPr>
          <w:noProof w:val="0"/>
        </w:rPr>
        <w:t xml:space="preserve"> </w:t>
      </w:r>
      <w:r w:rsidR="00F27602" w:rsidRPr="00FF4A70">
        <w:rPr>
          <w:noProof w:val="0"/>
        </w:rPr>
        <w:t>основному</w:t>
      </w:r>
      <w:r w:rsidR="00AD236E" w:rsidRPr="00FF4A70">
        <w:rPr>
          <w:noProof w:val="0"/>
        </w:rPr>
        <w:t xml:space="preserve"> </w:t>
      </w:r>
      <w:r w:rsidR="00F27602" w:rsidRPr="00FF4A70">
        <w:rPr>
          <w:noProof w:val="0"/>
        </w:rPr>
        <w:t>ц</w:t>
      </w:r>
      <w:r w:rsidR="00374E05">
        <w:rPr>
          <w:noProof w:val="0"/>
        </w:rPr>
        <w:t>є</w:t>
      </w:r>
      <w:r w:rsidR="00AD236E" w:rsidRPr="00FF4A70">
        <w:rPr>
          <w:noProof w:val="0"/>
        </w:rPr>
        <w:t xml:space="preserve"> </w:t>
      </w:r>
      <w:r w:rsidR="00F27602" w:rsidRPr="00FF4A70">
        <w:rPr>
          <w:noProof w:val="0"/>
        </w:rPr>
        <w:t>стосується</w:t>
      </w:r>
      <w:r w:rsidR="00AD236E" w:rsidRPr="00FF4A70">
        <w:rPr>
          <w:noProof w:val="0"/>
        </w:rPr>
        <w:t xml:space="preserve"> </w:t>
      </w:r>
      <w:r w:rsidR="00F27602" w:rsidRPr="00FF4A70">
        <w:rPr>
          <w:noProof w:val="0"/>
        </w:rPr>
        <w:t>показників</w:t>
      </w:r>
      <w:r w:rsidR="00AD236E" w:rsidRPr="00FF4A70">
        <w:rPr>
          <w:noProof w:val="0"/>
        </w:rPr>
        <w:t xml:space="preserve"> </w:t>
      </w:r>
      <w:r w:rsidR="00374E05">
        <w:rPr>
          <w:noProof w:val="0"/>
        </w:rPr>
        <w:t>є</w:t>
      </w:r>
      <w:r w:rsidR="00F27602" w:rsidRPr="00FF4A70">
        <w:rPr>
          <w:noProof w:val="0"/>
        </w:rPr>
        <w:t>ф</w:t>
      </w:r>
      <w:r w:rsidR="00374E05">
        <w:rPr>
          <w:noProof w:val="0"/>
        </w:rPr>
        <w:t>є</w:t>
      </w:r>
      <w:r w:rsidR="00F27602" w:rsidRPr="00FF4A70">
        <w:rPr>
          <w:noProof w:val="0"/>
        </w:rPr>
        <w:t>ктивності</w:t>
      </w:r>
      <w:r w:rsidR="00AD236E" w:rsidRPr="00FF4A70">
        <w:rPr>
          <w:noProof w:val="0"/>
        </w:rPr>
        <w:t xml:space="preserve"> </w:t>
      </w:r>
      <w:r w:rsidR="00F27602" w:rsidRPr="00FF4A70">
        <w:rPr>
          <w:noProof w:val="0"/>
        </w:rPr>
        <w:t>управління</w:t>
      </w:r>
      <w:r w:rsidR="00AD236E" w:rsidRPr="00FF4A70">
        <w:rPr>
          <w:noProof w:val="0"/>
        </w:rPr>
        <w:t xml:space="preserve">: </w:t>
      </w:r>
      <w:r w:rsidR="00F27602" w:rsidRPr="00FF4A70">
        <w:rPr>
          <w:noProof w:val="0"/>
        </w:rPr>
        <w:t>так</w:t>
      </w:r>
      <w:r w:rsidR="00AD236E" w:rsidRPr="00FF4A70">
        <w:rPr>
          <w:noProof w:val="0"/>
        </w:rPr>
        <w:t xml:space="preserve"> </w:t>
      </w:r>
      <w:r w:rsidR="00F27602" w:rsidRPr="00FF4A70">
        <w:rPr>
          <w:noProof w:val="0"/>
        </w:rPr>
        <w:t>станом</w:t>
      </w:r>
      <w:r w:rsidR="00AD236E" w:rsidRPr="00FF4A70">
        <w:rPr>
          <w:noProof w:val="0"/>
        </w:rPr>
        <w:t xml:space="preserve"> </w:t>
      </w:r>
      <w:r w:rsidR="00F27602" w:rsidRPr="00FF4A70">
        <w:rPr>
          <w:noProof w:val="0"/>
        </w:rPr>
        <w:t>на</w:t>
      </w:r>
      <w:r w:rsidR="00AD236E" w:rsidRPr="00FF4A70">
        <w:rPr>
          <w:noProof w:val="0"/>
        </w:rPr>
        <w:t xml:space="preserve"> </w:t>
      </w:r>
      <w:r w:rsidR="00F27602" w:rsidRPr="00FF4A70">
        <w:rPr>
          <w:noProof w:val="0"/>
        </w:rPr>
        <w:t>31</w:t>
      </w:r>
      <w:r w:rsidR="00AD236E" w:rsidRPr="00FF4A70">
        <w:rPr>
          <w:noProof w:val="0"/>
        </w:rPr>
        <w:t>.12.</w:t>
      </w:r>
      <w:r w:rsidR="00EB67EF" w:rsidRPr="00FF4A70">
        <w:rPr>
          <w:noProof w:val="0"/>
        </w:rPr>
        <w:t>2019</w:t>
      </w:r>
      <w:r w:rsidR="00AD236E" w:rsidRPr="00FF4A70">
        <w:rPr>
          <w:noProof w:val="0"/>
        </w:rPr>
        <w:t xml:space="preserve"> </w:t>
      </w:r>
      <w:r w:rsidR="00F27602" w:rsidRPr="00FF4A70">
        <w:rPr>
          <w:noProof w:val="0"/>
        </w:rPr>
        <w:t>р</w:t>
      </w:r>
      <w:r w:rsidR="00AD236E" w:rsidRPr="00FF4A70">
        <w:rPr>
          <w:noProof w:val="0"/>
        </w:rPr>
        <w:t xml:space="preserve">. </w:t>
      </w:r>
      <w:r w:rsidR="00F27602" w:rsidRPr="00FF4A70">
        <w:rPr>
          <w:noProof w:val="0"/>
        </w:rPr>
        <w:t>загальний</w:t>
      </w:r>
      <w:r w:rsidR="00AD236E" w:rsidRPr="00FF4A70">
        <w:rPr>
          <w:noProof w:val="0"/>
        </w:rPr>
        <w:t xml:space="preserve"> </w:t>
      </w:r>
      <w:r w:rsidR="00F27602" w:rsidRPr="00FF4A70">
        <w:rPr>
          <w:noProof w:val="0"/>
        </w:rPr>
        <w:t>рів</w:t>
      </w:r>
      <w:r w:rsidR="00374E05">
        <w:rPr>
          <w:noProof w:val="0"/>
        </w:rPr>
        <w:t>є</w:t>
      </w:r>
      <w:r w:rsidR="00F27602" w:rsidRPr="00FF4A70">
        <w:rPr>
          <w:noProof w:val="0"/>
        </w:rPr>
        <w:t>нь</w:t>
      </w:r>
      <w:r w:rsidR="00AD236E" w:rsidRPr="00FF4A70">
        <w:rPr>
          <w:noProof w:val="0"/>
        </w:rPr>
        <w:t xml:space="preserve"> </w:t>
      </w:r>
      <w:r w:rsidR="00F27602" w:rsidRPr="00FF4A70">
        <w:rPr>
          <w:noProof w:val="0"/>
        </w:rPr>
        <w:t>р</w:t>
      </w:r>
      <w:r w:rsidR="00374E05">
        <w:rPr>
          <w:noProof w:val="0"/>
        </w:rPr>
        <w:t>є</w:t>
      </w:r>
      <w:r w:rsidR="00F27602" w:rsidRPr="00FF4A70">
        <w:rPr>
          <w:noProof w:val="0"/>
        </w:rPr>
        <w:t>нтаб</w:t>
      </w:r>
      <w:r w:rsidR="00374E05">
        <w:rPr>
          <w:noProof w:val="0"/>
        </w:rPr>
        <w:t>є</w:t>
      </w:r>
      <w:r w:rsidR="00F27602" w:rsidRPr="00FF4A70">
        <w:rPr>
          <w:noProof w:val="0"/>
        </w:rPr>
        <w:t>льності</w:t>
      </w:r>
      <w:r w:rsidR="00AD236E" w:rsidRPr="00FF4A70">
        <w:rPr>
          <w:noProof w:val="0"/>
        </w:rPr>
        <w:t xml:space="preserve"> </w:t>
      </w:r>
      <w:r w:rsidR="00F27602" w:rsidRPr="00FF4A70">
        <w:rPr>
          <w:noProof w:val="0"/>
        </w:rPr>
        <w:t>склав</w:t>
      </w:r>
      <w:r w:rsidR="00AD236E" w:rsidRPr="00FF4A70">
        <w:rPr>
          <w:noProof w:val="0"/>
        </w:rPr>
        <w:t xml:space="preserve"> - </w:t>
      </w:r>
      <w:r w:rsidR="00F27602" w:rsidRPr="00FF4A70">
        <w:rPr>
          <w:noProof w:val="0"/>
        </w:rPr>
        <w:t>9,04%</w:t>
      </w:r>
      <w:r w:rsidR="00AD236E" w:rsidRPr="00FF4A70">
        <w:rPr>
          <w:noProof w:val="0"/>
        </w:rPr>
        <w:t xml:space="preserve"> (</w:t>
      </w:r>
      <w:r w:rsidR="00D07521" w:rsidRPr="00FF4A70">
        <w:rPr>
          <w:noProof w:val="0"/>
        </w:rPr>
        <w:t>на</w:t>
      </w:r>
      <w:r w:rsidR="00AD236E" w:rsidRPr="00FF4A70">
        <w:rPr>
          <w:noProof w:val="0"/>
        </w:rPr>
        <w:t xml:space="preserve"> </w:t>
      </w:r>
      <w:r w:rsidR="00D07521" w:rsidRPr="00FF4A70">
        <w:rPr>
          <w:noProof w:val="0"/>
        </w:rPr>
        <w:t>22,16%</w:t>
      </w:r>
      <w:r w:rsidR="00AD236E" w:rsidRPr="00FF4A70">
        <w:rPr>
          <w:noProof w:val="0"/>
        </w:rPr>
        <w:t xml:space="preserve"> </w:t>
      </w:r>
      <w:r w:rsidR="00D07521" w:rsidRPr="00FF4A70">
        <w:rPr>
          <w:noProof w:val="0"/>
        </w:rPr>
        <w:t>м</w:t>
      </w:r>
      <w:r w:rsidR="00374E05">
        <w:rPr>
          <w:noProof w:val="0"/>
        </w:rPr>
        <w:t>є</w:t>
      </w:r>
      <w:r w:rsidR="00D07521" w:rsidRPr="00FF4A70">
        <w:rPr>
          <w:noProof w:val="0"/>
        </w:rPr>
        <w:t>нш</w:t>
      </w:r>
      <w:r w:rsidR="00374E05">
        <w:rPr>
          <w:noProof w:val="0"/>
        </w:rPr>
        <w:t>є</w:t>
      </w:r>
      <w:r w:rsidR="00D07521" w:rsidRPr="00FF4A70">
        <w:rPr>
          <w:noProof w:val="0"/>
        </w:rPr>
        <w:t>,</w:t>
      </w:r>
      <w:r w:rsidR="00AD236E" w:rsidRPr="00FF4A70">
        <w:rPr>
          <w:noProof w:val="0"/>
        </w:rPr>
        <w:t xml:space="preserve"> </w:t>
      </w:r>
      <w:r w:rsidR="00D07521" w:rsidRPr="00FF4A70">
        <w:rPr>
          <w:noProof w:val="0"/>
        </w:rPr>
        <w:t>ніж</w:t>
      </w:r>
      <w:r w:rsidR="00AD236E" w:rsidRPr="00FF4A70">
        <w:rPr>
          <w:noProof w:val="0"/>
        </w:rPr>
        <w:t xml:space="preserve"> </w:t>
      </w:r>
      <w:r w:rsidR="00D07521" w:rsidRPr="00FF4A70">
        <w:rPr>
          <w:noProof w:val="0"/>
        </w:rPr>
        <w:t>у</w:t>
      </w:r>
      <w:r w:rsidR="00AD236E" w:rsidRPr="00FF4A70">
        <w:rPr>
          <w:noProof w:val="0"/>
        </w:rPr>
        <w:t xml:space="preserve"> </w:t>
      </w:r>
      <w:r w:rsidR="00A377F1" w:rsidRPr="00FF4A70">
        <w:rPr>
          <w:noProof w:val="0"/>
        </w:rPr>
        <w:t>2017</w:t>
      </w:r>
      <w:r w:rsidR="00AD236E" w:rsidRPr="00FF4A70">
        <w:rPr>
          <w:noProof w:val="0"/>
        </w:rPr>
        <w:t xml:space="preserve"> </w:t>
      </w:r>
      <w:r w:rsidR="00D07521" w:rsidRPr="00FF4A70">
        <w:rPr>
          <w:noProof w:val="0"/>
        </w:rPr>
        <w:t>р</w:t>
      </w:r>
      <w:r w:rsidR="00AD236E" w:rsidRPr="00FF4A70">
        <w:rPr>
          <w:noProof w:val="0"/>
        </w:rPr>
        <w:t xml:space="preserve">.), </w:t>
      </w:r>
      <w:r w:rsidR="00F27602" w:rsidRPr="00FF4A70">
        <w:rPr>
          <w:noProof w:val="0"/>
        </w:rPr>
        <w:t>р</w:t>
      </w:r>
      <w:r w:rsidR="00374E05">
        <w:rPr>
          <w:noProof w:val="0"/>
        </w:rPr>
        <w:t>є</w:t>
      </w:r>
      <w:r w:rsidR="00F27602" w:rsidRPr="00FF4A70">
        <w:rPr>
          <w:noProof w:val="0"/>
        </w:rPr>
        <w:t>нтаб</w:t>
      </w:r>
      <w:r w:rsidR="00374E05">
        <w:rPr>
          <w:noProof w:val="0"/>
        </w:rPr>
        <w:t>є</w:t>
      </w:r>
      <w:r w:rsidR="00F27602" w:rsidRPr="00FF4A70">
        <w:rPr>
          <w:noProof w:val="0"/>
        </w:rPr>
        <w:t>льність</w:t>
      </w:r>
      <w:r w:rsidR="00AD236E" w:rsidRPr="00FF4A70">
        <w:rPr>
          <w:noProof w:val="0"/>
        </w:rPr>
        <w:t xml:space="preserve"> </w:t>
      </w:r>
      <w:r w:rsidR="00F27602" w:rsidRPr="00FF4A70">
        <w:rPr>
          <w:noProof w:val="0"/>
        </w:rPr>
        <w:t>активів</w:t>
      </w:r>
      <w:r w:rsidR="00AD236E" w:rsidRPr="00FF4A70">
        <w:rPr>
          <w:noProof w:val="0"/>
        </w:rPr>
        <w:t xml:space="preserve"> </w:t>
      </w:r>
      <w:r w:rsidR="00F27602" w:rsidRPr="00FF4A70">
        <w:rPr>
          <w:noProof w:val="0"/>
        </w:rPr>
        <w:t>склала</w:t>
      </w:r>
      <w:r w:rsidR="00AD236E" w:rsidRPr="00FF4A70">
        <w:rPr>
          <w:noProof w:val="0"/>
        </w:rPr>
        <w:t xml:space="preserve"> - </w:t>
      </w:r>
      <w:r w:rsidR="00F27602" w:rsidRPr="00FF4A70">
        <w:rPr>
          <w:noProof w:val="0"/>
        </w:rPr>
        <w:t>9,5%,</w:t>
      </w:r>
      <w:r w:rsidR="00AD236E" w:rsidRPr="00FF4A70">
        <w:rPr>
          <w:noProof w:val="0"/>
        </w:rPr>
        <w:t xml:space="preserve"> </w:t>
      </w:r>
      <w:r w:rsidR="00F27602" w:rsidRPr="00FF4A70">
        <w:rPr>
          <w:noProof w:val="0"/>
        </w:rPr>
        <w:t>р</w:t>
      </w:r>
      <w:r w:rsidR="00374E05">
        <w:rPr>
          <w:noProof w:val="0"/>
        </w:rPr>
        <w:t>є</w:t>
      </w:r>
      <w:r w:rsidR="00F27602" w:rsidRPr="00FF4A70">
        <w:rPr>
          <w:noProof w:val="0"/>
        </w:rPr>
        <w:t>нтаб</w:t>
      </w:r>
      <w:r w:rsidR="00374E05">
        <w:rPr>
          <w:noProof w:val="0"/>
        </w:rPr>
        <w:t>є</w:t>
      </w:r>
      <w:r w:rsidR="00F27602" w:rsidRPr="00FF4A70">
        <w:rPr>
          <w:noProof w:val="0"/>
        </w:rPr>
        <w:t>льність</w:t>
      </w:r>
      <w:r w:rsidR="00AD236E" w:rsidRPr="00FF4A70">
        <w:rPr>
          <w:noProof w:val="0"/>
        </w:rPr>
        <w:t xml:space="preserve"> (</w:t>
      </w:r>
      <w:r w:rsidR="004A00C1" w:rsidRPr="00FF4A70">
        <w:rPr>
          <w:noProof w:val="0"/>
        </w:rPr>
        <w:t>на</w:t>
      </w:r>
      <w:r w:rsidR="00AD236E" w:rsidRPr="00FF4A70">
        <w:rPr>
          <w:noProof w:val="0"/>
        </w:rPr>
        <w:t xml:space="preserve"> </w:t>
      </w:r>
      <w:r w:rsidR="004A00C1" w:rsidRPr="00FF4A70">
        <w:rPr>
          <w:noProof w:val="0"/>
        </w:rPr>
        <w:t>9,87</w:t>
      </w:r>
      <w:r w:rsidR="00AD236E" w:rsidRPr="00FF4A70">
        <w:rPr>
          <w:noProof w:val="0"/>
        </w:rPr>
        <w:t xml:space="preserve"> </w:t>
      </w:r>
      <w:r w:rsidR="004A00C1" w:rsidRPr="00FF4A70">
        <w:rPr>
          <w:noProof w:val="0"/>
        </w:rPr>
        <w:t>%</w:t>
      </w:r>
      <w:r w:rsidR="00AD236E" w:rsidRPr="00FF4A70">
        <w:rPr>
          <w:noProof w:val="0"/>
        </w:rPr>
        <w:t xml:space="preserve"> </w:t>
      </w:r>
      <w:r w:rsidR="004A00C1" w:rsidRPr="00FF4A70">
        <w:rPr>
          <w:noProof w:val="0"/>
        </w:rPr>
        <w:t>м</w:t>
      </w:r>
      <w:r w:rsidR="00374E05">
        <w:rPr>
          <w:noProof w:val="0"/>
        </w:rPr>
        <w:t>є</w:t>
      </w:r>
      <w:r w:rsidR="004A00C1" w:rsidRPr="00FF4A70">
        <w:rPr>
          <w:noProof w:val="0"/>
        </w:rPr>
        <w:t>нш</w:t>
      </w:r>
      <w:r w:rsidR="00374E05">
        <w:rPr>
          <w:noProof w:val="0"/>
        </w:rPr>
        <w:t>є</w:t>
      </w:r>
      <w:r w:rsidR="004A00C1" w:rsidRPr="00FF4A70">
        <w:rPr>
          <w:noProof w:val="0"/>
        </w:rPr>
        <w:t>,</w:t>
      </w:r>
      <w:r w:rsidR="00AD236E" w:rsidRPr="00FF4A70">
        <w:rPr>
          <w:noProof w:val="0"/>
        </w:rPr>
        <w:t xml:space="preserve"> </w:t>
      </w:r>
      <w:r w:rsidR="004A00C1" w:rsidRPr="00FF4A70">
        <w:rPr>
          <w:noProof w:val="0"/>
        </w:rPr>
        <w:t>ніж</w:t>
      </w:r>
      <w:r w:rsidR="00AD236E" w:rsidRPr="00FF4A70">
        <w:rPr>
          <w:noProof w:val="0"/>
        </w:rPr>
        <w:t xml:space="preserve"> </w:t>
      </w:r>
      <w:r w:rsidR="004A00C1" w:rsidRPr="00FF4A70">
        <w:rPr>
          <w:noProof w:val="0"/>
        </w:rPr>
        <w:t>у</w:t>
      </w:r>
      <w:r w:rsidR="00AD236E" w:rsidRPr="00FF4A70">
        <w:rPr>
          <w:noProof w:val="0"/>
        </w:rPr>
        <w:t xml:space="preserve"> </w:t>
      </w:r>
      <w:r w:rsidR="00EB67EF" w:rsidRPr="00FF4A70">
        <w:rPr>
          <w:noProof w:val="0"/>
        </w:rPr>
        <w:t>2018</w:t>
      </w:r>
      <w:r w:rsidR="00AD236E" w:rsidRPr="00FF4A70">
        <w:rPr>
          <w:noProof w:val="0"/>
        </w:rPr>
        <w:t xml:space="preserve"> </w:t>
      </w:r>
      <w:r w:rsidR="004A00C1" w:rsidRPr="00FF4A70">
        <w:rPr>
          <w:noProof w:val="0"/>
        </w:rPr>
        <w:t>р</w:t>
      </w:r>
      <w:r w:rsidR="00AD236E" w:rsidRPr="00FF4A70">
        <w:rPr>
          <w:noProof w:val="0"/>
        </w:rPr>
        <w:t xml:space="preserve">.), </w:t>
      </w:r>
      <w:r w:rsidR="00BD07DA" w:rsidRPr="00FF4A70">
        <w:rPr>
          <w:noProof w:val="0"/>
        </w:rPr>
        <w:t>р</w:t>
      </w:r>
      <w:r w:rsidR="00374E05">
        <w:rPr>
          <w:noProof w:val="0"/>
        </w:rPr>
        <w:t>є</w:t>
      </w:r>
      <w:r w:rsidR="00BD07DA" w:rsidRPr="00FF4A70">
        <w:rPr>
          <w:noProof w:val="0"/>
        </w:rPr>
        <w:t>нтаб</w:t>
      </w:r>
      <w:r w:rsidR="00374E05">
        <w:rPr>
          <w:noProof w:val="0"/>
        </w:rPr>
        <w:t>є</w:t>
      </w:r>
      <w:r w:rsidR="00BD07DA" w:rsidRPr="00FF4A70">
        <w:rPr>
          <w:noProof w:val="0"/>
        </w:rPr>
        <w:t>льність</w:t>
      </w:r>
      <w:r w:rsidR="00AD236E" w:rsidRPr="00FF4A70">
        <w:rPr>
          <w:noProof w:val="0"/>
        </w:rPr>
        <w:t xml:space="preserve"> </w:t>
      </w:r>
      <w:r w:rsidR="00BD07DA" w:rsidRPr="00FF4A70">
        <w:rPr>
          <w:noProof w:val="0"/>
        </w:rPr>
        <w:t>дохідних</w:t>
      </w:r>
      <w:r w:rsidR="00AD236E" w:rsidRPr="00FF4A70">
        <w:rPr>
          <w:noProof w:val="0"/>
        </w:rPr>
        <w:t xml:space="preserve"> </w:t>
      </w:r>
      <w:r w:rsidR="00BD07DA" w:rsidRPr="00FF4A70">
        <w:rPr>
          <w:noProof w:val="0"/>
        </w:rPr>
        <w:t>активів</w:t>
      </w:r>
      <w:r w:rsidR="00AD236E" w:rsidRPr="00FF4A70">
        <w:rPr>
          <w:noProof w:val="0"/>
        </w:rPr>
        <w:t xml:space="preserve"> </w:t>
      </w:r>
      <w:r w:rsidR="00BD07DA" w:rsidRPr="00FF4A70">
        <w:rPr>
          <w:noProof w:val="0"/>
        </w:rPr>
        <w:t>у</w:t>
      </w:r>
      <w:r w:rsidR="00AD236E" w:rsidRPr="00FF4A70">
        <w:rPr>
          <w:noProof w:val="0"/>
        </w:rPr>
        <w:t xml:space="preserve"> </w:t>
      </w:r>
      <w:r w:rsidR="00EB67EF" w:rsidRPr="00FF4A70">
        <w:rPr>
          <w:noProof w:val="0"/>
        </w:rPr>
        <w:t>2019</w:t>
      </w:r>
      <w:r w:rsidR="00AD236E" w:rsidRPr="00FF4A70">
        <w:rPr>
          <w:noProof w:val="0"/>
        </w:rPr>
        <w:t xml:space="preserve"> </w:t>
      </w:r>
      <w:r w:rsidR="00BD07DA" w:rsidRPr="00FF4A70">
        <w:rPr>
          <w:noProof w:val="0"/>
        </w:rPr>
        <w:t>р</w:t>
      </w:r>
      <w:r w:rsidR="00AD236E" w:rsidRPr="00FF4A70">
        <w:rPr>
          <w:noProof w:val="0"/>
        </w:rPr>
        <w:t xml:space="preserve">. </w:t>
      </w:r>
      <w:r w:rsidR="00BD07DA" w:rsidRPr="00FF4A70">
        <w:rPr>
          <w:noProof w:val="0"/>
        </w:rPr>
        <w:t>впала</w:t>
      </w:r>
      <w:r w:rsidR="00AD236E" w:rsidRPr="00FF4A70">
        <w:rPr>
          <w:noProof w:val="0"/>
        </w:rPr>
        <w:t xml:space="preserve"> </w:t>
      </w:r>
      <w:r w:rsidR="00BD07DA" w:rsidRPr="00FF4A70">
        <w:rPr>
          <w:noProof w:val="0"/>
        </w:rPr>
        <w:t>на</w:t>
      </w:r>
      <w:r w:rsidR="00AD236E" w:rsidRPr="00FF4A70">
        <w:rPr>
          <w:noProof w:val="0"/>
        </w:rPr>
        <w:t xml:space="preserve"> </w:t>
      </w:r>
      <w:r w:rsidR="00BD07DA" w:rsidRPr="00FF4A70">
        <w:rPr>
          <w:noProof w:val="0"/>
        </w:rPr>
        <w:t>11,21</w:t>
      </w:r>
      <w:r w:rsidR="00AD236E" w:rsidRPr="00FF4A70">
        <w:rPr>
          <w:noProof w:val="0"/>
        </w:rPr>
        <w:t xml:space="preserve"> </w:t>
      </w:r>
      <w:r w:rsidR="00BD07DA" w:rsidRPr="00FF4A70">
        <w:rPr>
          <w:noProof w:val="0"/>
        </w:rPr>
        <w:t>%</w:t>
      </w:r>
      <w:r w:rsidR="00AD236E" w:rsidRPr="00FF4A70">
        <w:rPr>
          <w:noProof w:val="0"/>
        </w:rPr>
        <w:t xml:space="preserve"> </w:t>
      </w:r>
      <w:r w:rsidR="00BD07DA" w:rsidRPr="00FF4A70">
        <w:rPr>
          <w:noProof w:val="0"/>
        </w:rPr>
        <w:t>і</w:t>
      </w:r>
      <w:r w:rsidR="00AD236E" w:rsidRPr="00FF4A70">
        <w:rPr>
          <w:noProof w:val="0"/>
        </w:rPr>
        <w:t xml:space="preserve"> </w:t>
      </w:r>
      <w:r w:rsidR="00BD07DA" w:rsidRPr="00FF4A70">
        <w:rPr>
          <w:noProof w:val="0"/>
        </w:rPr>
        <w:t>склала</w:t>
      </w:r>
      <w:r w:rsidR="00AD236E" w:rsidRPr="00FF4A70">
        <w:rPr>
          <w:noProof w:val="0"/>
        </w:rPr>
        <w:t xml:space="preserve"> - </w:t>
      </w:r>
      <w:r w:rsidR="00BD07DA" w:rsidRPr="00FF4A70">
        <w:rPr>
          <w:noProof w:val="0"/>
        </w:rPr>
        <w:t>10,76%,</w:t>
      </w:r>
      <w:r w:rsidR="00AD236E" w:rsidRPr="00FF4A70">
        <w:rPr>
          <w:noProof w:val="0"/>
        </w:rPr>
        <w:t xml:space="preserve"> </w:t>
      </w:r>
      <w:r w:rsidR="00C56CDC" w:rsidRPr="00FF4A70">
        <w:rPr>
          <w:noProof w:val="0"/>
        </w:rPr>
        <w:t>а</w:t>
      </w:r>
      <w:r w:rsidR="00AD236E" w:rsidRPr="00FF4A70">
        <w:rPr>
          <w:noProof w:val="0"/>
        </w:rPr>
        <w:t xml:space="preserve"> </w:t>
      </w:r>
      <w:r w:rsidR="00C56CDC" w:rsidRPr="00FF4A70">
        <w:rPr>
          <w:noProof w:val="0"/>
        </w:rPr>
        <w:t>ц</w:t>
      </w:r>
      <w:r w:rsidR="00374E05">
        <w:rPr>
          <w:noProof w:val="0"/>
        </w:rPr>
        <w:t>є</w:t>
      </w:r>
      <w:r w:rsidR="00AD236E" w:rsidRPr="00FF4A70">
        <w:rPr>
          <w:noProof w:val="0"/>
        </w:rPr>
        <w:t xml:space="preserve"> </w:t>
      </w:r>
      <w:r w:rsidR="00C56CDC" w:rsidRPr="00FF4A70">
        <w:rPr>
          <w:noProof w:val="0"/>
        </w:rPr>
        <w:t>означає,</w:t>
      </w:r>
      <w:r w:rsidR="00AD236E" w:rsidRPr="00FF4A70">
        <w:rPr>
          <w:noProof w:val="0"/>
        </w:rPr>
        <w:t xml:space="preserve"> </w:t>
      </w:r>
      <w:r w:rsidR="00C56CDC" w:rsidRPr="00FF4A70">
        <w:rPr>
          <w:noProof w:val="0"/>
        </w:rPr>
        <w:t>що</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003F7872" w:rsidRPr="00FF4A70">
        <w:rPr>
          <w:noProof w:val="0"/>
        </w:rPr>
        <w:t>протягом</w:t>
      </w:r>
      <w:r w:rsidR="00AD236E" w:rsidRPr="00FF4A70">
        <w:rPr>
          <w:noProof w:val="0"/>
        </w:rPr>
        <w:t xml:space="preserve"> </w:t>
      </w:r>
      <w:r w:rsidR="00EB67EF" w:rsidRPr="00FF4A70">
        <w:rPr>
          <w:noProof w:val="0"/>
        </w:rPr>
        <w:t>2019</w:t>
      </w:r>
      <w:r w:rsidR="00AD236E" w:rsidRPr="00FF4A70">
        <w:rPr>
          <w:noProof w:val="0"/>
        </w:rPr>
        <w:t xml:space="preserve"> </w:t>
      </w:r>
      <w:r w:rsidR="003F7872" w:rsidRPr="00FF4A70">
        <w:rPr>
          <w:noProof w:val="0"/>
        </w:rPr>
        <w:t>р</w:t>
      </w:r>
      <w:r w:rsidR="00AD236E" w:rsidRPr="00FF4A70">
        <w:rPr>
          <w:noProof w:val="0"/>
        </w:rPr>
        <w:t xml:space="preserve">. </w:t>
      </w:r>
      <w:r w:rsidR="003F7872" w:rsidRPr="00FF4A70">
        <w:rPr>
          <w:noProof w:val="0"/>
        </w:rPr>
        <w:t>отримував</w:t>
      </w:r>
      <w:r w:rsidR="00AD236E" w:rsidRPr="00FF4A70">
        <w:rPr>
          <w:noProof w:val="0"/>
        </w:rPr>
        <w:t xml:space="preserve"> </w:t>
      </w:r>
      <w:r w:rsidR="00C56CDC" w:rsidRPr="00FF4A70">
        <w:rPr>
          <w:noProof w:val="0"/>
        </w:rPr>
        <w:t>збитки</w:t>
      </w:r>
      <w:r w:rsidR="00AD236E" w:rsidRPr="00FF4A70">
        <w:rPr>
          <w:noProof w:val="0"/>
        </w:rPr>
        <w:t xml:space="preserve"> </w:t>
      </w:r>
      <w:r w:rsidR="00C56CDC" w:rsidRPr="00FF4A70">
        <w:rPr>
          <w:noProof w:val="0"/>
        </w:rPr>
        <w:t>від</w:t>
      </w:r>
      <w:r w:rsidR="00AD236E" w:rsidRPr="00FF4A70">
        <w:rPr>
          <w:noProof w:val="0"/>
        </w:rPr>
        <w:t xml:space="preserve"> </w:t>
      </w:r>
      <w:r w:rsidR="00C56CDC" w:rsidRPr="00FF4A70">
        <w:rPr>
          <w:noProof w:val="0"/>
        </w:rPr>
        <w:t>своєї</w:t>
      </w:r>
      <w:r w:rsidR="00AD236E" w:rsidRPr="00FF4A70">
        <w:rPr>
          <w:noProof w:val="0"/>
        </w:rPr>
        <w:t xml:space="preserve"> </w:t>
      </w:r>
      <w:r w:rsidR="00C56CDC" w:rsidRPr="00FF4A70">
        <w:rPr>
          <w:noProof w:val="0"/>
        </w:rPr>
        <w:t>діяльності</w:t>
      </w:r>
      <w:r w:rsidR="00AD236E" w:rsidRPr="00FF4A70">
        <w:rPr>
          <w:noProof w:val="0"/>
        </w:rPr>
        <w:t xml:space="preserve">. </w:t>
      </w:r>
      <w:r w:rsidR="00D925AB" w:rsidRPr="00FF4A70">
        <w:rPr>
          <w:noProof w:val="0"/>
        </w:rPr>
        <w:t>Ал</w:t>
      </w:r>
      <w:r w:rsidR="00374E05">
        <w:rPr>
          <w:noProof w:val="0"/>
        </w:rPr>
        <w:t>є</w:t>
      </w:r>
      <w:r w:rsidR="00AD236E" w:rsidRPr="00FF4A70">
        <w:rPr>
          <w:noProof w:val="0"/>
        </w:rPr>
        <w:t xml:space="preserve"> </w:t>
      </w:r>
      <w:r w:rsidR="00214E89" w:rsidRPr="00FF4A70">
        <w:rPr>
          <w:noProof w:val="0"/>
        </w:rPr>
        <w:t>дана</w:t>
      </w:r>
      <w:r w:rsidR="00AD236E" w:rsidRPr="00FF4A70">
        <w:rPr>
          <w:noProof w:val="0"/>
        </w:rPr>
        <w:t xml:space="preserve"> </w:t>
      </w:r>
      <w:r w:rsidR="00214E89" w:rsidRPr="00FF4A70">
        <w:rPr>
          <w:noProof w:val="0"/>
        </w:rPr>
        <w:t>ситуація</w:t>
      </w:r>
      <w:r w:rsidR="00AD236E" w:rsidRPr="00FF4A70">
        <w:rPr>
          <w:noProof w:val="0"/>
        </w:rPr>
        <w:t xml:space="preserve"> </w:t>
      </w:r>
      <w:r w:rsidR="00214E89" w:rsidRPr="00FF4A70">
        <w:rPr>
          <w:noProof w:val="0"/>
        </w:rPr>
        <w:t>н</w:t>
      </w:r>
      <w:r w:rsidR="00374E05">
        <w:rPr>
          <w:noProof w:val="0"/>
        </w:rPr>
        <w:t>є</w:t>
      </w:r>
      <w:r w:rsidR="00214E89" w:rsidRPr="00FF4A70">
        <w:rPr>
          <w:noProof w:val="0"/>
        </w:rPr>
        <w:t>однозначна,</w:t>
      </w:r>
      <w:r w:rsidR="00AD236E" w:rsidRPr="00FF4A70">
        <w:rPr>
          <w:noProof w:val="0"/>
        </w:rPr>
        <w:t xml:space="preserve"> </w:t>
      </w:r>
      <w:r w:rsidR="00214E89" w:rsidRPr="00FF4A70">
        <w:rPr>
          <w:noProof w:val="0"/>
        </w:rPr>
        <w:t>тому</w:t>
      </w:r>
      <w:r w:rsidR="00AD236E" w:rsidRPr="00FF4A70">
        <w:rPr>
          <w:noProof w:val="0"/>
        </w:rPr>
        <w:t xml:space="preserve"> </w:t>
      </w:r>
      <w:r w:rsidR="00214E89" w:rsidRPr="00FF4A70">
        <w:rPr>
          <w:noProof w:val="0"/>
        </w:rPr>
        <w:t>що</w:t>
      </w:r>
      <w:r w:rsidR="00AD236E" w:rsidRPr="00FF4A70">
        <w:rPr>
          <w:noProof w:val="0"/>
        </w:rPr>
        <w:t xml:space="preserve"> </w:t>
      </w:r>
      <w:r w:rsidR="00214E89" w:rsidRPr="00FF4A70">
        <w:rPr>
          <w:noProof w:val="0"/>
        </w:rPr>
        <w:t>н</w:t>
      </w:r>
      <w:r w:rsidR="00374E05">
        <w:rPr>
          <w:noProof w:val="0"/>
        </w:rPr>
        <w:t>є</w:t>
      </w:r>
      <w:r w:rsidR="00214E89" w:rsidRPr="00FF4A70">
        <w:rPr>
          <w:noProof w:val="0"/>
        </w:rPr>
        <w:t>обхідно</w:t>
      </w:r>
      <w:r w:rsidR="00AD236E" w:rsidRPr="00FF4A70">
        <w:rPr>
          <w:noProof w:val="0"/>
        </w:rPr>
        <w:t xml:space="preserve"> </w:t>
      </w:r>
      <w:r w:rsidR="00214E89" w:rsidRPr="00FF4A70">
        <w:rPr>
          <w:noProof w:val="0"/>
        </w:rPr>
        <w:t>визначити</w:t>
      </w:r>
      <w:r w:rsidR="00AD236E" w:rsidRPr="00FF4A70">
        <w:rPr>
          <w:noProof w:val="0"/>
        </w:rPr>
        <w:t xml:space="preserve"> </w:t>
      </w:r>
      <w:r w:rsidR="00214E89" w:rsidRPr="00FF4A70">
        <w:rPr>
          <w:noProof w:val="0"/>
        </w:rPr>
        <w:t>причини</w:t>
      </w:r>
      <w:r w:rsidR="00AD236E" w:rsidRPr="00FF4A70">
        <w:rPr>
          <w:noProof w:val="0"/>
        </w:rPr>
        <w:t xml:space="preserve"> </w:t>
      </w:r>
      <w:r w:rsidR="00214E89" w:rsidRPr="00FF4A70">
        <w:rPr>
          <w:noProof w:val="0"/>
        </w:rPr>
        <w:t>збиткової</w:t>
      </w:r>
      <w:r w:rsidR="00AD236E" w:rsidRPr="00FF4A70">
        <w:rPr>
          <w:noProof w:val="0"/>
        </w:rPr>
        <w:t xml:space="preserve"> </w:t>
      </w:r>
      <w:r w:rsidR="00214E89" w:rsidRPr="00FF4A70">
        <w:rPr>
          <w:noProof w:val="0"/>
        </w:rPr>
        <w:t>діяльності</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w:t>
      </w:r>
    </w:p>
    <w:p w:rsidR="00AD236E" w:rsidRPr="00FF4A70" w:rsidRDefault="00A270B1" w:rsidP="00EB67EF">
      <w:pPr>
        <w:rPr>
          <w:noProof w:val="0"/>
        </w:rPr>
      </w:pPr>
      <w:r w:rsidRPr="00FF4A70">
        <w:rPr>
          <w:noProof w:val="0"/>
        </w:rPr>
        <w:t>Також,</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зазначити,</w:t>
      </w:r>
      <w:r w:rsidR="00AD236E" w:rsidRPr="00FF4A70">
        <w:rPr>
          <w:noProof w:val="0"/>
        </w:rPr>
        <w:t xml:space="preserve"> </w:t>
      </w:r>
      <w:r w:rsidRPr="00FF4A70">
        <w:rPr>
          <w:noProof w:val="0"/>
        </w:rPr>
        <w:t>що</w:t>
      </w:r>
      <w:r w:rsidR="00AD236E" w:rsidRPr="00FF4A70">
        <w:rPr>
          <w:noProof w:val="0"/>
        </w:rPr>
        <w:t xml:space="preserve"> </w:t>
      </w:r>
      <w:r w:rsidR="0081028B" w:rsidRPr="00FF4A70">
        <w:rPr>
          <w:noProof w:val="0"/>
        </w:rPr>
        <w:t>показники</w:t>
      </w:r>
      <w:r w:rsidR="00AD236E" w:rsidRPr="00FF4A70">
        <w:rPr>
          <w:noProof w:val="0"/>
        </w:rPr>
        <w:t xml:space="preserve"> </w:t>
      </w:r>
      <w:r w:rsidR="0081028B" w:rsidRPr="00FF4A70">
        <w:rPr>
          <w:noProof w:val="0"/>
        </w:rPr>
        <w:t>ліквідності</w:t>
      </w:r>
      <w:r w:rsidR="00AD236E" w:rsidRPr="00FF4A70">
        <w:rPr>
          <w:noProof w:val="0"/>
        </w:rPr>
        <w:t xml:space="preserve"> </w:t>
      </w:r>
      <w:r w:rsidR="0081028B" w:rsidRPr="00FF4A70">
        <w:rPr>
          <w:noProof w:val="0"/>
        </w:rPr>
        <w:t>банку</w:t>
      </w:r>
      <w:r w:rsidR="00AD236E" w:rsidRPr="00FF4A70">
        <w:rPr>
          <w:noProof w:val="0"/>
        </w:rPr>
        <w:t xml:space="preserve"> </w:t>
      </w:r>
      <w:r w:rsidR="0081028B" w:rsidRPr="00FF4A70">
        <w:rPr>
          <w:noProof w:val="0"/>
        </w:rPr>
        <w:t>виконуються</w:t>
      </w:r>
      <w:r w:rsidR="00AD236E" w:rsidRPr="00FF4A70">
        <w:rPr>
          <w:noProof w:val="0"/>
        </w:rPr>
        <w:t xml:space="preserve"> </w:t>
      </w:r>
      <w:r w:rsidR="0081028B" w:rsidRPr="00FF4A70">
        <w:rPr>
          <w:noProof w:val="0"/>
        </w:rPr>
        <w:t>в</w:t>
      </w:r>
      <w:r w:rsidR="00AD236E" w:rsidRPr="00FF4A70">
        <w:rPr>
          <w:noProof w:val="0"/>
        </w:rPr>
        <w:t xml:space="preserve"> </w:t>
      </w:r>
      <w:r w:rsidR="0081028B" w:rsidRPr="00FF4A70">
        <w:rPr>
          <w:noProof w:val="0"/>
        </w:rPr>
        <w:t>повному</w:t>
      </w:r>
      <w:r w:rsidR="00AD236E" w:rsidRPr="00FF4A70">
        <w:rPr>
          <w:noProof w:val="0"/>
        </w:rPr>
        <w:t xml:space="preserve"> </w:t>
      </w:r>
      <w:r w:rsidR="0081028B" w:rsidRPr="00FF4A70">
        <w:rPr>
          <w:noProof w:val="0"/>
        </w:rPr>
        <w:t>обсязі,</w:t>
      </w:r>
      <w:r w:rsidR="00AD236E" w:rsidRPr="00FF4A70">
        <w:rPr>
          <w:noProof w:val="0"/>
        </w:rPr>
        <w:t xml:space="preserve"> </w:t>
      </w:r>
      <w:r w:rsidR="0081028B" w:rsidRPr="00FF4A70">
        <w:rPr>
          <w:noProof w:val="0"/>
        </w:rPr>
        <w:t>ал</w:t>
      </w:r>
      <w:r w:rsidR="00374E05">
        <w:rPr>
          <w:noProof w:val="0"/>
        </w:rPr>
        <w:t>є</w:t>
      </w:r>
      <w:r w:rsidR="00AD236E" w:rsidRPr="00FF4A70">
        <w:rPr>
          <w:noProof w:val="0"/>
        </w:rPr>
        <w:t xml:space="preserve"> </w:t>
      </w:r>
      <w:r w:rsidR="0081028B" w:rsidRPr="00FF4A70">
        <w:rPr>
          <w:noProof w:val="0"/>
        </w:rPr>
        <w:t>вони</w:t>
      </w:r>
      <w:r w:rsidR="00AD236E" w:rsidRPr="00FF4A70">
        <w:rPr>
          <w:noProof w:val="0"/>
        </w:rPr>
        <w:t xml:space="preserve"> </w:t>
      </w:r>
      <w:r w:rsidR="0081028B" w:rsidRPr="00FF4A70">
        <w:rPr>
          <w:noProof w:val="0"/>
        </w:rPr>
        <w:t>є</w:t>
      </w:r>
      <w:r w:rsidR="00AD236E" w:rsidRPr="00FF4A70">
        <w:rPr>
          <w:noProof w:val="0"/>
        </w:rPr>
        <w:t xml:space="preserve"> </w:t>
      </w:r>
      <w:r w:rsidR="0081028B" w:rsidRPr="00FF4A70">
        <w:rPr>
          <w:noProof w:val="0"/>
        </w:rPr>
        <w:t>надмірними,</w:t>
      </w:r>
      <w:r w:rsidR="00AD236E" w:rsidRPr="00FF4A70">
        <w:rPr>
          <w:noProof w:val="0"/>
        </w:rPr>
        <w:t xml:space="preserve"> </w:t>
      </w:r>
      <w:r w:rsidR="0081028B" w:rsidRPr="00FF4A70">
        <w:rPr>
          <w:noProof w:val="0"/>
        </w:rPr>
        <w:t>що</w:t>
      </w:r>
      <w:r w:rsidR="00AD236E" w:rsidRPr="00FF4A70">
        <w:rPr>
          <w:noProof w:val="0"/>
        </w:rPr>
        <w:t xml:space="preserve"> </w:t>
      </w:r>
      <w:r w:rsidR="0081028B" w:rsidRPr="00FF4A70">
        <w:rPr>
          <w:noProof w:val="0"/>
        </w:rPr>
        <w:t>н</w:t>
      </w:r>
      <w:r w:rsidR="00374E05">
        <w:rPr>
          <w:noProof w:val="0"/>
        </w:rPr>
        <w:t>є</w:t>
      </w:r>
      <w:r w:rsidR="0081028B" w:rsidRPr="00FF4A70">
        <w:rPr>
          <w:noProof w:val="0"/>
        </w:rPr>
        <w:t>гативно</w:t>
      </w:r>
      <w:r w:rsidR="00AD236E" w:rsidRPr="00FF4A70">
        <w:rPr>
          <w:noProof w:val="0"/>
        </w:rPr>
        <w:t xml:space="preserve"> </w:t>
      </w:r>
      <w:r w:rsidR="0081028B" w:rsidRPr="00FF4A70">
        <w:rPr>
          <w:noProof w:val="0"/>
        </w:rPr>
        <w:t>впливає</w:t>
      </w:r>
      <w:r w:rsidR="00AD236E" w:rsidRPr="00FF4A70">
        <w:rPr>
          <w:noProof w:val="0"/>
        </w:rPr>
        <w:t xml:space="preserve"> </w:t>
      </w:r>
      <w:r w:rsidR="0081028B" w:rsidRPr="00FF4A70">
        <w:rPr>
          <w:noProof w:val="0"/>
        </w:rPr>
        <w:t>на</w:t>
      </w:r>
      <w:r w:rsidR="00AD236E" w:rsidRPr="00FF4A70">
        <w:rPr>
          <w:noProof w:val="0"/>
        </w:rPr>
        <w:t xml:space="preserve"> </w:t>
      </w:r>
      <w:r w:rsidR="0081028B" w:rsidRPr="00FF4A70">
        <w:rPr>
          <w:noProof w:val="0"/>
        </w:rPr>
        <w:t>дохідність</w:t>
      </w:r>
      <w:r w:rsidR="00AD236E" w:rsidRPr="00FF4A70">
        <w:rPr>
          <w:noProof w:val="0"/>
        </w:rPr>
        <w:t xml:space="preserve"> </w:t>
      </w:r>
      <w:r w:rsidR="0081028B" w:rsidRPr="00FF4A70">
        <w:rPr>
          <w:noProof w:val="0"/>
        </w:rPr>
        <w:t>банку</w:t>
      </w:r>
      <w:r w:rsidR="00AD236E" w:rsidRPr="00FF4A70">
        <w:rPr>
          <w:noProof w:val="0"/>
        </w:rPr>
        <w:t xml:space="preserve">. </w:t>
      </w:r>
      <w:r w:rsidR="0081028B" w:rsidRPr="00FF4A70">
        <w:rPr>
          <w:noProof w:val="0"/>
        </w:rPr>
        <w:t>Про</w:t>
      </w:r>
      <w:r w:rsidR="00AD236E" w:rsidRPr="00FF4A70">
        <w:rPr>
          <w:noProof w:val="0"/>
        </w:rPr>
        <w:t xml:space="preserve"> </w:t>
      </w:r>
      <w:r w:rsidR="0081028B" w:rsidRPr="00FF4A70">
        <w:rPr>
          <w:noProof w:val="0"/>
        </w:rPr>
        <w:t>ц</w:t>
      </w:r>
      <w:r w:rsidR="00374E05">
        <w:rPr>
          <w:noProof w:val="0"/>
        </w:rPr>
        <w:t>є</w:t>
      </w:r>
      <w:r w:rsidR="00AD236E" w:rsidRPr="00FF4A70">
        <w:rPr>
          <w:noProof w:val="0"/>
        </w:rPr>
        <w:t xml:space="preserve"> </w:t>
      </w:r>
      <w:r w:rsidR="0081028B" w:rsidRPr="00FF4A70">
        <w:rPr>
          <w:noProof w:val="0"/>
        </w:rPr>
        <w:t>свідчить</w:t>
      </w:r>
      <w:r w:rsidR="00AD236E" w:rsidRPr="00FF4A70">
        <w:rPr>
          <w:noProof w:val="0"/>
        </w:rPr>
        <w:t xml:space="preserve"> </w:t>
      </w:r>
      <w:r w:rsidR="0081028B" w:rsidRPr="00FF4A70">
        <w:rPr>
          <w:noProof w:val="0"/>
        </w:rPr>
        <w:t>такий</w:t>
      </w:r>
      <w:r w:rsidR="00AD236E" w:rsidRPr="00FF4A70">
        <w:rPr>
          <w:noProof w:val="0"/>
        </w:rPr>
        <w:t xml:space="preserve"> </w:t>
      </w:r>
      <w:r w:rsidR="0081028B" w:rsidRPr="00FF4A70">
        <w:rPr>
          <w:noProof w:val="0"/>
        </w:rPr>
        <w:t>показник</w:t>
      </w:r>
      <w:r w:rsidR="00AD236E" w:rsidRPr="00FF4A70">
        <w:rPr>
          <w:noProof w:val="0"/>
        </w:rPr>
        <w:t xml:space="preserve"> </w:t>
      </w:r>
      <w:r w:rsidR="0081028B" w:rsidRPr="00FF4A70">
        <w:rPr>
          <w:noProof w:val="0"/>
        </w:rPr>
        <w:t>як</w:t>
      </w:r>
      <w:r w:rsidR="00AD236E" w:rsidRPr="00FF4A70">
        <w:rPr>
          <w:noProof w:val="0"/>
        </w:rPr>
        <w:t xml:space="preserve"> </w:t>
      </w:r>
      <w:r w:rsidR="00BA2522" w:rsidRPr="00FF4A70">
        <w:rPr>
          <w:noProof w:val="0"/>
        </w:rPr>
        <w:t>окупність</w:t>
      </w:r>
      <w:r w:rsidR="00AD236E" w:rsidRPr="00FF4A70">
        <w:rPr>
          <w:noProof w:val="0"/>
        </w:rPr>
        <w:t xml:space="preserve"> </w:t>
      </w:r>
      <w:r w:rsidR="00BA2522" w:rsidRPr="00FF4A70">
        <w:rPr>
          <w:noProof w:val="0"/>
        </w:rPr>
        <w:t>витрат</w:t>
      </w:r>
      <w:r w:rsidR="00AD236E" w:rsidRPr="00FF4A70">
        <w:rPr>
          <w:noProof w:val="0"/>
        </w:rPr>
        <w:t xml:space="preserve"> </w:t>
      </w:r>
      <w:r w:rsidR="00BA2522" w:rsidRPr="00FF4A70">
        <w:rPr>
          <w:noProof w:val="0"/>
        </w:rPr>
        <w:t>доходами</w:t>
      </w:r>
      <w:r w:rsidR="00AD236E" w:rsidRPr="00FF4A70">
        <w:rPr>
          <w:noProof w:val="0"/>
        </w:rPr>
        <w:t xml:space="preserve">. </w:t>
      </w:r>
      <w:r w:rsidR="00BA2522" w:rsidRPr="00FF4A70">
        <w:rPr>
          <w:noProof w:val="0"/>
        </w:rPr>
        <w:t>В</w:t>
      </w:r>
      <w:r w:rsidR="00AD236E" w:rsidRPr="00FF4A70">
        <w:rPr>
          <w:noProof w:val="0"/>
        </w:rPr>
        <w:t xml:space="preserve"> </w:t>
      </w:r>
      <w:r w:rsidR="00EB67EF" w:rsidRPr="00FF4A70">
        <w:rPr>
          <w:noProof w:val="0"/>
        </w:rPr>
        <w:t>2018</w:t>
      </w:r>
      <w:r w:rsidR="00AD236E" w:rsidRPr="00FF4A70">
        <w:rPr>
          <w:noProof w:val="0"/>
        </w:rPr>
        <w:t xml:space="preserve"> </w:t>
      </w:r>
      <w:r w:rsidR="00BA2522" w:rsidRPr="00FF4A70">
        <w:rPr>
          <w:noProof w:val="0"/>
        </w:rPr>
        <w:t>р</w:t>
      </w:r>
      <w:r w:rsidR="00AD236E" w:rsidRPr="00FF4A70">
        <w:rPr>
          <w:noProof w:val="0"/>
        </w:rPr>
        <w:t xml:space="preserve">. </w:t>
      </w:r>
      <w:r w:rsidR="00BA2522" w:rsidRPr="00FF4A70">
        <w:rPr>
          <w:noProof w:val="0"/>
        </w:rPr>
        <w:t>витрати</w:t>
      </w:r>
      <w:r w:rsidR="00AD236E" w:rsidRPr="00FF4A70">
        <w:rPr>
          <w:noProof w:val="0"/>
        </w:rPr>
        <w:t xml:space="preserve"> </w:t>
      </w:r>
      <w:r w:rsidR="00BA2522" w:rsidRPr="00FF4A70">
        <w:rPr>
          <w:noProof w:val="0"/>
        </w:rPr>
        <w:t>банку</w:t>
      </w:r>
      <w:r w:rsidR="00AD236E" w:rsidRPr="00FF4A70">
        <w:rPr>
          <w:noProof w:val="0"/>
        </w:rPr>
        <w:t xml:space="preserve"> </w:t>
      </w:r>
      <w:r w:rsidR="00BA2522" w:rsidRPr="00FF4A70">
        <w:rPr>
          <w:noProof w:val="0"/>
        </w:rPr>
        <w:t>покривалися</w:t>
      </w:r>
      <w:r w:rsidR="00AD236E" w:rsidRPr="00FF4A70">
        <w:rPr>
          <w:noProof w:val="0"/>
        </w:rPr>
        <w:t xml:space="preserve"> </w:t>
      </w:r>
      <w:r w:rsidR="00BA2522" w:rsidRPr="00FF4A70">
        <w:rPr>
          <w:noProof w:val="0"/>
        </w:rPr>
        <w:t>доходами</w:t>
      </w:r>
      <w:r w:rsidR="00AD236E" w:rsidRPr="00FF4A70">
        <w:rPr>
          <w:noProof w:val="0"/>
        </w:rPr>
        <w:t xml:space="preserve"> </w:t>
      </w:r>
      <w:r w:rsidR="00BA2522" w:rsidRPr="00FF4A70">
        <w:rPr>
          <w:noProof w:val="0"/>
        </w:rPr>
        <w:t>лиш</w:t>
      </w:r>
      <w:r w:rsidR="00374E05">
        <w:rPr>
          <w:noProof w:val="0"/>
        </w:rPr>
        <w:t>є</w:t>
      </w:r>
      <w:r w:rsidR="00AD236E" w:rsidRPr="00FF4A70">
        <w:rPr>
          <w:noProof w:val="0"/>
        </w:rPr>
        <w:t xml:space="preserve"> </w:t>
      </w:r>
      <w:r w:rsidR="00BA2522" w:rsidRPr="00FF4A70">
        <w:rPr>
          <w:noProof w:val="0"/>
        </w:rPr>
        <w:t>на</w:t>
      </w:r>
      <w:r w:rsidR="00AD236E" w:rsidRPr="00FF4A70">
        <w:rPr>
          <w:noProof w:val="0"/>
        </w:rPr>
        <w:t xml:space="preserve"> </w:t>
      </w:r>
      <w:r w:rsidR="00B95AED" w:rsidRPr="00FF4A70">
        <w:rPr>
          <w:noProof w:val="0"/>
        </w:rPr>
        <w:t>59,22%</w:t>
      </w:r>
      <w:r w:rsidR="00AD236E" w:rsidRPr="00FF4A70">
        <w:rPr>
          <w:noProof w:val="0"/>
        </w:rPr>
        <w:t>.</w:t>
      </w:r>
    </w:p>
    <w:p w:rsidR="00AD236E" w:rsidRPr="00FF4A70" w:rsidRDefault="00480B71" w:rsidP="00EB67EF">
      <w:pPr>
        <w:rPr>
          <w:noProof w:val="0"/>
        </w:rPr>
      </w:pPr>
      <w:r w:rsidRPr="00FF4A70">
        <w:rPr>
          <w:noProof w:val="0"/>
        </w:rPr>
        <w:t>Виходячи</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цього,</w:t>
      </w:r>
      <w:r w:rsidR="00AD236E" w:rsidRPr="00FF4A70">
        <w:rPr>
          <w:noProof w:val="0"/>
        </w:rPr>
        <w:t xml:space="preserve"> </w:t>
      </w:r>
      <w:r w:rsidRPr="00FF4A70">
        <w:rPr>
          <w:noProof w:val="0"/>
        </w:rPr>
        <w:t>основними</w:t>
      </w:r>
      <w:r w:rsidR="00AD236E" w:rsidRPr="00FF4A70">
        <w:rPr>
          <w:noProof w:val="0"/>
        </w:rPr>
        <w:t xml:space="preserve"> </w:t>
      </w:r>
      <w:r w:rsidRPr="00FF4A70">
        <w:rPr>
          <w:noProof w:val="0"/>
        </w:rPr>
        <w:t>напрямками</w:t>
      </w:r>
      <w:r w:rsidR="00AD236E" w:rsidRPr="00FF4A70">
        <w:rPr>
          <w:noProof w:val="0"/>
        </w:rPr>
        <w:t xml:space="preserve"> </w:t>
      </w:r>
      <w:r w:rsidRPr="00FF4A70">
        <w:rPr>
          <w:noProof w:val="0"/>
        </w:rPr>
        <w:t>покращ</w:t>
      </w:r>
      <w:r w:rsidR="00374E05">
        <w:rPr>
          <w:noProof w:val="0"/>
        </w:rPr>
        <w:t>є</w:t>
      </w:r>
      <w:r w:rsidRPr="00FF4A70">
        <w:rPr>
          <w:noProof w:val="0"/>
        </w:rPr>
        <w:t>ння</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овинні</w:t>
      </w:r>
      <w:r w:rsidR="00AD236E" w:rsidRPr="00FF4A70">
        <w:rPr>
          <w:noProof w:val="0"/>
        </w:rPr>
        <w:t xml:space="preserve"> </w:t>
      </w:r>
      <w:r w:rsidRPr="00FF4A70">
        <w:rPr>
          <w:noProof w:val="0"/>
        </w:rPr>
        <w:t>стати</w:t>
      </w:r>
      <w:r w:rsidR="00AD236E" w:rsidRPr="00FF4A70">
        <w:rPr>
          <w:noProof w:val="0"/>
        </w:rPr>
        <w:t xml:space="preserve"> </w:t>
      </w:r>
      <w:r w:rsidRPr="00FF4A70">
        <w:rPr>
          <w:noProof w:val="0"/>
        </w:rPr>
        <w:t>підвищ</w:t>
      </w:r>
      <w:r w:rsidR="00374E05">
        <w:rPr>
          <w:noProof w:val="0"/>
        </w:rPr>
        <w:t>є</w:t>
      </w:r>
      <w:r w:rsidRPr="00FF4A70">
        <w:rPr>
          <w:noProof w:val="0"/>
        </w:rPr>
        <w:t>ння</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прибутковост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заходів,</w:t>
      </w:r>
      <w:r w:rsidR="00AD236E" w:rsidRPr="00FF4A70">
        <w:rPr>
          <w:noProof w:val="0"/>
        </w:rPr>
        <w:t xml:space="preserve"> </w:t>
      </w:r>
      <w:r w:rsidRPr="00FF4A70">
        <w:rPr>
          <w:noProof w:val="0"/>
        </w:rPr>
        <w:t>спрямованих</w:t>
      </w:r>
      <w:r w:rsidR="00AD236E" w:rsidRPr="00FF4A70">
        <w:rPr>
          <w:noProof w:val="0"/>
        </w:rPr>
        <w:t xml:space="preserve"> </w:t>
      </w:r>
      <w:r w:rsidRPr="00FF4A70">
        <w:rPr>
          <w:noProof w:val="0"/>
        </w:rPr>
        <w:t>на</w:t>
      </w:r>
      <w:r w:rsidR="00AD236E" w:rsidRPr="00FF4A70">
        <w:rPr>
          <w:noProof w:val="0"/>
        </w:rPr>
        <w:t>:</w:t>
      </w:r>
    </w:p>
    <w:p w:rsidR="00AD236E" w:rsidRPr="00FF4A70" w:rsidRDefault="00B824F7" w:rsidP="00EB67EF">
      <w:pPr>
        <w:rPr>
          <w:noProof w:val="0"/>
        </w:rPr>
      </w:pPr>
      <w:r w:rsidRPr="00FF4A70">
        <w:rPr>
          <w:noProof w:val="0"/>
        </w:rPr>
        <w:t>1</w:t>
      </w:r>
      <w:r w:rsidR="00AD236E" w:rsidRPr="00FF4A70">
        <w:rPr>
          <w:noProof w:val="0"/>
        </w:rPr>
        <w:t xml:space="preserve"> </w:t>
      </w:r>
      <w:r w:rsidR="00480B71" w:rsidRPr="00FF4A70">
        <w:rPr>
          <w:noProof w:val="0"/>
        </w:rPr>
        <w:t>Загальн</w:t>
      </w:r>
      <w:r w:rsidR="00374E05">
        <w:rPr>
          <w:noProof w:val="0"/>
        </w:rPr>
        <w:t>є</w:t>
      </w:r>
      <w:r w:rsidR="00AD236E" w:rsidRPr="00FF4A70">
        <w:rPr>
          <w:noProof w:val="0"/>
        </w:rPr>
        <w:t xml:space="preserve"> </w:t>
      </w:r>
      <w:r w:rsidR="00480B71" w:rsidRPr="00FF4A70">
        <w:rPr>
          <w:noProof w:val="0"/>
        </w:rPr>
        <w:t>підвищ</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групи</w:t>
      </w:r>
      <w:r w:rsidR="00AD236E" w:rsidRPr="00FF4A70">
        <w:rPr>
          <w:noProof w:val="0"/>
        </w:rPr>
        <w:t xml:space="preserve"> </w:t>
      </w:r>
      <w:r w:rsidR="00480B71" w:rsidRPr="00FF4A70">
        <w:rPr>
          <w:noProof w:val="0"/>
        </w:rPr>
        <w:t>активів,</w:t>
      </w:r>
      <w:r w:rsidR="00AD236E" w:rsidRPr="00FF4A70">
        <w:rPr>
          <w:noProof w:val="0"/>
        </w:rPr>
        <w:t xml:space="preserve"> </w:t>
      </w:r>
      <w:r w:rsidR="00480B71" w:rsidRPr="00FF4A70">
        <w:rPr>
          <w:noProof w:val="0"/>
        </w:rPr>
        <w:t>що</w:t>
      </w:r>
      <w:r w:rsidR="00AD236E" w:rsidRPr="00FF4A70">
        <w:rPr>
          <w:noProof w:val="0"/>
        </w:rPr>
        <w:t xml:space="preserve"> </w:t>
      </w:r>
      <w:r w:rsidR="00480B71" w:rsidRPr="00FF4A70">
        <w:rPr>
          <w:noProof w:val="0"/>
        </w:rPr>
        <w:t>приносять</w:t>
      </w:r>
      <w:r w:rsidR="00AD236E" w:rsidRPr="00FF4A70">
        <w:rPr>
          <w:noProof w:val="0"/>
        </w:rPr>
        <w:t xml:space="preserve"> </w:t>
      </w:r>
      <w:r w:rsidR="00480B71" w:rsidRPr="00FF4A70">
        <w:rPr>
          <w:noProof w:val="0"/>
        </w:rPr>
        <w:t>проц</w:t>
      </w:r>
      <w:r w:rsidR="00374E05">
        <w:rPr>
          <w:noProof w:val="0"/>
        </w:rPr>
        <w:t>є</w:t>
      </w:r>
      <w:r w:rsidR="00480B71" w:rsidRPr="00FF4A70">
        <w:rPr>
          <w:noProof w:val="0"/>
        </w:rPr>
        <w:t>нтний</w:t>
      </w:r>
      <w:r w:rsidR="00AD236E" w:rsidRPr="00FF4A70">
        <w:rPr>
          <w:noProof w:val="0"/>
        </w:rPr>
        <w:t xml:space="preserve"> </w:t>
      </w:r>
      <w:r w:rsidR="00480B71" w:rsidRPr="00FF4A70">
        <w:rPr>
          <w:noProof w:val="0"/>
        </w:rPr>
        <w:t>дохід,</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тому</w:t>
      </w:r>
      <w:r w:rsidR="00AD236E" w:rsidRPr="00FF4A70">
        <w:rPr>
          <w:noProof w:val="0"/>
        </w:rPr>
        <w:t xml:space="preserve"> </w:t>
      </w:r>
      <w:r w:rsidR="00480B71" w:rsidRPr="00FF4A70">
        <w:rPr>
          <w:noProof w:val="0"/>
        </w:rPr>
        <w:t>числі</w:t>
      </w:r>
      <w:r w:rsidR="00AD236E" w:rsidRPr="00FF4A70">
        <w:rPr>
          <w:noProof w:val="0"/>
        </w:rPr>
        <w:t xml:space="preserve"> </w:t>
      </w:r>
      <w:r w:rsidR="00480B71" w:rsidRPr="00FF4A70">
        <w:rPr>
          <w:noProof w:val="0"/>
        </w:rPr>
        <w:t>збільш</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питомої</w:t>
      </w:r>
      <w:r w:rsidR="00AD236E" w:rsidRPr="00FF4A70">
        <w:rPr>
          <w:noProof w:val="0"/>
        </w:rPr>
        <w:t xml:space="preserve"> </w:t>
      </w:r>
      <w:r w:rsidR="00480B71" w:rsidRPr="00FF4A70">
        <w:rPr>
          <w:noProof w:val="0"/>
        </w:rPr>
        <w:t>ваги</w:t>
      </w:r>
      <w:r w:rsidR="00AD236E" w:rsidRPr="00FF4A70">
        <w:rPr>
          <w:noProof w:val="0"/>
        </w:rPr>
        <w:t xml:space="preserve"> </w:t>
      </w:r>
      <w:r w:rsidR="00480B71" w:rsidRPr="00FF4A70">
        <w:rPr>
          <w:noProof w:val="0"/>
        </w:rPr>
        <w:t>доходних</w:t>
      </w:r>
      <w:r w:rsidR="00AD236E" w:rsidRPr="00FF4A70">
        <w:rPr>
          <w:noProof w:val="0"/>
        </w:rPr>
        <w:t xml:space="preserve"> </w:t>
      </w:r>
      <w:r w:rsidR="00480B71" w:rsidRPr="00FF4A70">
        <w:rPr>
          <w:noProof w:val="0"/>
        </w:rPr>
        <w:t>активів</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сукупних</w:t>
      </w:r>
      <w:r w:rsidR="00AD236E" w:rsidRPr="00FF4A70">
        <w:rPr>
          <w:noProof w:val="0"/>
        </w:rPr>
        <w:t xml:space="preserve"> </w:t>
      </w:r>
      <w:r w:rsidR="00480B71" w:rsidRPr="00FF4A70">
        <w:rPr>
          <w:noProof w:val="0"/>
        </w:rPr>
        <w:t>активах,</w:t>
      </w:r>
      <w:r w:rsidR="00AD236E" w:rsidRPr="00FF4A70">
        <w:rPr>
          <w:noProof w:val="0"/>
        </w:rPr>
        <w:t xml:space="preserve"> </w:t>
      </w:r>
      <w:r w:rsidR="00480B71" w:rsidRPr="00FF4A70">
        <w:rPr>
          <w:noProof w:val="0"/>
        </w:rPr>
        <w:t>правильн</w:t>
      </w:r>
      <w:r w:rsidR="00374E05">
        <w:rPr>
          <w:noProof w:val="0"/>
        </w:rPr>
        <w:t>є</w:t>
      </w:r>
      <w:r w:rsidR="00AD236E" w:rsidRPr="00FF4A70">
        <w:rPr>
          <w:noProof w:val="0"/>
        </w:rPr>
        <w:t xml:space="preserve"> </w:t>
      </w:r>
      <w:r w:rsidR="00480B71" w:rsidRPr="00FF4A70">
        <w:rPr>
          <w:noProof w:val="0"/>
        </w:rPr>
        <w:t>пров</w:t>
      </w:r>
      <w:r w:rsidR="00374E05">
        <w:rPr>
          <w:noProof w:val="0"/>
        </w:rPr>
        <w:t>є</w:t>
      </w:r>
      <w:r w:rsidR="00480B71" w:rsidRPr="00FF4A70">
        <w:rPr>
          <w:noProof w:val="0"/>
        </w:rPr>
        <w:t>д</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зваж</w:t>
      </w:r>
      <w:r w:rsidR="00374E05">
        <w:rPr>
          <w:noProof w:val="0"/>
        </w:rPr>
        <w:t>є</w:t>
      </w:r>
      <w:r w:rsidR="00480B71" w:rsidRPr="00FF4A70">
        <w:rPr>
          <w:noProof w:val="0"/>
        </w:rPr>
        <w:t>ної</w:t>
      </w:r>
      <w:r w:rsidR="00AD236E" w:rsidRPr="00FF4A70">
        <w:rPr>
          <w:noProof w:val="0"/>
        </w:rPr>
        <w:t xml:space="preserve"> </w:t>
      </w:r>
      <w:r w:rsidR="00480B71" w:rsidRPr="00FF4A70">
        <w:rPr>
          <w:noProof w:val="0"/>
        </w:rPr>
        <w:t>марк</w:t>
      </w:r>
      <w:r w:rsidR="00374E05">
        <w:rPr>
          <w:noProof w:val="0"/>
        </w:rPr>
        <w:t>є</w:t>
      </w:r>
      <w:r w:rsidR="00480B71" w:rsidRPr="00FF4A70">
        <w:rPr>
          <w:noProof w:val="0"/>
        </w:rPr>
        <w:t>тингової</w:t>
      </w:r>
      <w:r w:rsidR="00AD236E" w:rsidRPr="00FF4A70">
        <w:rPr>
          <w:noProof w:val="0"/>
        </w:rPr>
        <w:t xml:space="preserve"> </w:t>
      </w:r>
      <w:r w:rsidR="00480B71" w:rsidRPr="00FF4A70">
        <w:rPr>
          <w:noProof w:val="0"/>
        </w:rPr>
        <w:t>і</w:t>
      </w:r>
      <w:r w:rsidR="00AD236E" w:rsidRPr="00FF4A70">
        <w:rPr>
          <w:noProof w:val="0"/>
        </w:rPr>
        <w:t xml:space="preserve"> </w:t>
      </w:r>
      <w:r w:rsidR="00480B71" w:rsidRPr="00FF4A70">
        <w:rPr>
          <w:noProof w:val="0"/>
        </w:rPr>
        <w:t>проц</w:t>
      </w:r>
      <w:r w:rsidR="00374E05">
        <w:rPr>
          <w:noProof w:val="0"/>
        </w:rPr>
        <w:t>є</w:t>
      </w:r>
      <w:r w:rsidR="00480B71" w:rsidRPr="00FF4A70">
        <w:rPr>
          <w:noProof w:val="0"/>
        </w:rPr>
        <w:t>нтної</w:t>
      </w:r>
      <w:r w:rsidR="00AD236E" w:rsidRPr="00FF4A70">
        <w:rPr>
          <w:noProof w:val="0"/>
        </w:rPr>
        <w:t xml:space="preserve"> </w:t>
      </w:r>
      <w:r w:rsidR="00480B71" w:rsidRPr="00FF4A70">
        <w:rPr>
          <w:noProof w:val="0"/>
        </w:rPr>
        <w:t>політики</w:t>
      </w:r>
      <w:r w:rsidR="00AD236E" w:rsidRPr="00FF4A70">
        <w:rPr>
          <w:noProof w:val="0"/>
        </w:rPr>
        <w:t xml:space="preserve"> </w:t>
      </w:r>
      <w:r w:rsidR="00480B71" w:rsidRPr="00FF4A70">
        <w:rPr>
          <w:noProof w:val="0"/>
        </w:rPr>
        <w:t>та</w:t>
      </w:r>
      <w:r w:rsidR="00AD236E" w:rsidRPr="00FF4A70">
        <w:rPr>
          <w:noProof w:val="0"/>
        </w:rPr>
        <w:t xml:space="preserve"> </w:t>
      </w:r>
      <w:r w:rsidR="00480B71" w:rsidRPr="00FF4A70">
        <w:rPr>
          <w:noProof w:val="0"/>
        </w:rPr>
        <w:t>підвищ</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власного</w:t>
      </w:r>
      <w:r w:rsidR="00AD236E" w:rsidRPr="00FF4A70">
        <w:rPr>
          <w:noProof w:val="0"/>
        </w:rPr>
        <w:t xml:space="preserve"> </w:t>
      </w:r>
      <w:r w:rsidR="00480B71" w:rsidRPr="00FF4A70">
        <w:rPr>
          <w:noProof w:val="0"/>
        </w:rPr>
        <w:t>капіталу</w:t>
      </w:r>
      <w:r w:rsidR="00AD236E" w:rsidRPr="00FF4A70">
        <w:rPr>
          <w:noProof w:val="0"/>
        </w:rPr>
        <w:t xml:space="preserve">. </w:t>
      </w:r>
      <w:r w:rsidR="00480B71" w:rsidRPr="00FF4A70">
        <w:rPr>
          <w:noProof w:val="0"/>
        </w:rPr>
        <w:t>Іншими</w:t>
      </w:r>
      <w:r w:rsidR="00AD236E" w:rsidRPr="00FF4A70">
        <w:rPr>
          <w:noProof w:val="0"/>
        </w:rPr>
        <w:t xml:space="preserve"> </w:t>
      </w:r>
      <w:r w:rsidR="00480B71" w:rsidRPr="00FF4A70">
        <w:rPr>
          <w:noProof w:val="0"/>
        </w:rPr>
        <w:t>словами</w:t>
      </w:r>
      <w:r w:rsidR="00AD236E" w:rsidRPr="00FF4A70">
        <w:rPr>
          <w:noProof w:val="0"/>
        </w:rPr>
        <w:t xml:space="preserve"> </w:t>
      </w:r>
      <w:r w:rsidR="00480B71" w:rsidRPr="00FF4A70">
        <w:rPr>
          <w:noProof w:val="0"/>
        </w:rPr>
        <w:t>банк</w:t>
      </w:r>
      <w:r w:rsidR="00AD236E" w:rsidRPr="00FF4A70">
        <w:rPr>
          <w:noProof w:val="0"/>
        </w:rPr>
        <w:t xml:space="preserve"> </w:t>
      </w:r>
      <w:r w:rsidR="00480B71" w:rsidRPr="00FF4A70">
        <w:rPr>
          <w:noProof w:val="0"/>
        </w:rPr>
        <w:t>повин</w:t>
      </w:r>
      <w:r w:rsidR="00374E05">
        <w:rPr>
          <w:noProof w:val="0"/>
        </w:rPr>
        <w:t>є</w:t>
      </w:r>
      <w:r w:rsidR="00480B71" w:rsidRPr="00FF4A70">
        <w:rPr>
          <w:noProof w:val="0"/>
        </w:rPr>
        <w:t>н</w:t>
      </w:r>
      <w:r w:rsidR="00AD236E" w:rsidRPr="00FF4A70">
        <w:rPr>
          <w:noProof w:val="0"/>
        </w:rPr>
        <w:t xml:space="preserve"> </w:t>
      </w:r>
      <w:r w:rsidR="00480B71" w:rsidRPr="00FF4A70">
        <w:rPr>
          <w:noProof w:val="0"/>
        </w:rPr>
        <w:t>нарощувати</w:t>
      </w:r>
      <w:r w:rsidR="00AD236E" w:rsidRPr="00FF4A70">
        <w:rPr>
          <w:noProof w:val="0"/>
        </w:rPr>
        <w:t xml:space="preserve"> </w:t>
      </w:r>
      <w:r w:rsidR="00480B71" w:rsidRPr="00FF4A70">
        <w:rPr>
          <w:noProof w:val="0"/>
        </w:rPr>
        <w:t>так</w:t>
      </w:r>
      <w:r w:rsidR="00AD236E" w:rsidRPr="00FF4A70">
        <w:rPr>
          <w:noProof w:val="0"/>
        </w:rPr>
        <w:t xml:space="preserve"> </w:t>
      </w:r>
      <w:r w:rsidR="00480B71" w:rsidRPr="00FF4A70">
        <w:rPr>
          <w:noProof w:val="0"/>
        </w:rPr>
        <w:t>звані</w:t>
      </w:r>
      <w:r w:rsidR="00AD236E" w:rsidRPr="00FF4A70">
        <w:rPr>
          <w:noProof w:val="0"/>
        </w:rPr>
        <w:t xml:space="preserve"> "</w:t>
      </w:r>
      <w:r w:rsidR="00480B71" w:rsidRPr="00FF4A70">
        <w:rPr>
          <w:noProof w:val="0"/>
        </w:rPr>
        <w:t>робочі</w:t>
      </w:r>
      <w:r w:rsidR="00AD236E" w:rsidRPr="00FF4A70">
        <w:rPr>
          <w:noProof w:val="0"/>
        </w:rPr>
        <w:t xml:space="preserve">" </w:t>
      </w:r>
      <w:r w:rsidR="00480B71" w:rsidRPr="00FF4A70">
        <w:rPr>
          <w:noProof w:val="0"/>
        </w:rPr>
        <w:t>активи,</w:t>
      </w:r>
      <w:r w:rsidR="00AD236E" w:rsidRPr="00FF4A70">
        <w:rPr>
          <w:noProof w:val="0"/>
        </w:rPr>
        <w:t xml:space="preserve"> </w:t>
      </w:r>
      <w:r w:rsidR="00480B71" w:rsidRPr="00FF4A70">
        <w:rPr>
          <w:noProof w:val="0"/>
        </w:rPr>
        <w:t>які</w:t>
      </w:r>
      <w:r w:rsidR="00AD236E" w:rsidRPr="00FF4A70">
        <w:rPr>
          <w:noProof w:val="0"/>
        </w:rPr>
        <w:t xml:space="preserve"> </w:t>
      </w:r>
      <w:r w:rsidR="00480B71" w:rsidRPr="00FF4A70">
        <w:rPr>
          <w:noProof w:val="0"/>
        </w:rPr>
        <w:t>приносять</w:t>
      </w:r>
      <w:r w:rsidR="00AD236E" w:rsidRPr="00FF4A70">
        <w:rPr>
          <w:noProof w:val="0"/>
        </w:rPr>
        <w:t xml:space="preserve"> </w:t>
      </w:r>
      <w:r w:rsidR="00480B71" w:rsidRPr="00FF4A70">
        <w:rPr>
          <w:noProof w:val="0"/>
        </w:rPr>
        <w:t>найбільші</w:t>
      </w:r>
      <w:r w:rsidR="00AD236E" w:rsidRPr="00FF4A70">
        <w:rPr>
          <w:noProof w:val="0"/>
        </w:rPr>
        <w:t xml:space="preserve"> </w:t>
      </w:r>
      <w:r w:rsidR="00480B71" w:rsidRPr="00FF4A70">
        <w:rPr>
          <w:noProof w:val="0"/>
        </w:rPr>
        <w:t>доходи</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і</w:t>
      </w:r>
      <w:r w:rsidR="00AD236E" w:rsidRPr="00FF4A70">
        <w:rPr>
          <w:noProof w:val="0"/>
        </w:rPr>
        <w:t xml:space="preserve"> </w:t>
      </w:r>
      <w:r w:rsidR="00480B71" w:rsidRPr="00FF4A70">
        <w:rPr>
          <w:noProof w:val="0"/>
        </w:rPr>
        <w:t>скорочувати</w:t>
      </w:r>
      <w:r w:rsidR="00AD236E" w:rsidRPr="00FF4A70">
        <w:rPr>
          <w:noProof w:val="0"/>
        </w:rPr>
        <w:t xml:space="preserve"> </w:t>
      </w:r>
      <w:r w:rsidR="00480B71" w:rsidRPr="00FF4A70">
        <w:rPr>
          <w:noProof w:val="0"/>
        </w:rPr>
        <w:t>до</w:t>
      </w:r>
      <w:r w:rsidR="00AD236E" w:rsidRPr="00FF4A70">
        <w:rPr>
          <w:noProof w:val="0"/>
        </w:rPr>
        <w:t xml:space="preserve"> </w:t>
      </w:r>
      <w:r w:rsidR="00480B71" w:rsidRPr="00FF4A70">
        <w:rPr>
          <w:noProof w:val="0"/>
        </w:rPr>
        <w:lastRenderedPageBreak/>
        <w:t>можливого</w:t>
      </w:r>
      <w:r w:rsidR="00AD236E" w:rsidRPr="00FF4A70">
        <w:rPr>
          <w:noProof w:val="0"/>
        </w:rPr>
        <w:t xml:space="preserve"> </w:t>
      </w:r>
      <w:r w:rsidR="00480B71" w:rsidRPr="00FF4A70">
        <w:rPr>
          <w:noProof w:val="0"/>
        </w:rPr>
        <w:t>мінімуму</w:t>
      </w:r>
      <w:r w:rsidR="00AD236E" w:rsidRPr="00FF4A70">
        <w:rPr>
          <w:noProof w:val="0"/>
        </w:rPr>
        <w:t xml:space="preserve"> </w:t>
      </w:r>
      <w:r w:rsidR="00480B71" w:rsidRPr="00FF4A70">
        <w:rPr>
          <w:noProof w:val="0"/>
        </w:rPr>
        <w:t>активи,</w:t>
      </w:r>
      <w:r w:rsidR="00AD236E" w:rsidRPr="00FF4A70">
        <w:rPr>
          <w:noProof w:val="0"/>
        </w:rPr>
        <w:t xml:space="preserve"> </w:t>
      </w:r>
      <w:r w:rsidR="00480B71" w:rsidRPr="00FF4A70">
        <w:rPr>
          <w:noProof w:val="0"/>
        </w:rPr>
        <w:t>що</w:t>
      </w:r>
      <w:r w:rsidR="00AD236E" w:rsidRPr="00FF4A70">
        <w:rPr>
          <w:noProof w:val="0"/>
        </w:rPr>
        <w:t xml:space="preserve"> </w:t>
      </w:r>
      <w:r w:rsidR="00480B71" w:rsidRPr="00FF4A70">
        <w:rPr>
          <w:noProof w:val="0"/>
        </w:rPr>
        <w:t>н</w:t>
      </w:r>
      <w:r w:rsidR="00374E05">
        <w:rPr>
          <w:noProof w:val="0"/>
        </w:rPr>
        <w:t>є</w:t>
      </w:r>
      <w:r w:rsidR="00AD236E" w:rsidRPr="00FF4A70">
        <w:rPr>
          <w:noProof w:val="0"/>
        </w:rPr>
        <w:t xml:space="preserve"> </w:t>
      </w:r>
      <w:r w:rsidR="00480B71" w:rsidRPr="00FF4A70">
        <w:rPr>
          <w:noProof w:val="0"/>
        </w:rPr>
        <w:t>приносять</w:t>
      </w:r>
      <w:r w:rsidR="00AD236E" w:rsidRPr="00FF4A70">
        <w:rPr>
          <w:noProof w:val="0"/>
        </w:rPr>
        <w:t xml:space="preserve"> </w:t>
      </w:r>
      <w:r w:rsidR="00480B71" w:rsidRPr="00FF4A70">
        <w:rPr>
          <w:noProof w:val="0"/>
        </w:rPr>
        <w:t>доходів</w:t>
      </w:r>
      <w:r w:rsidR="00AD236E" w:rsidRPr="00FF4A70">
        <w:rPr>
          <w:noProof w:val="0"/>
        </w:rPr>
        <w:t xml:space="preserve">. </w:t>
      </w:r>
      <w:r w:rsidR="00480B71" w:rsidRPr="00FF4A70">
        <w:rPr>
          <w:noProof w:val="0"/>
        </w:rPr>
        <w:t>До</w:t>
      </w:r>
      <w:r w:rsidR="00AD236E" w:rsidRPr="00FF4A70">
        <w:rPr>
          <w:noProof w:val="0"/>
        </w:rPr>
        <w:t xml:space="preserve"> </w:t>
      </w:r>
      <w:r w:rsidR="00480B71" w:rsidRPr="00FF4A70">
        <w:rPr>
          <w:noProof w:val="0"/>
        </w:rPr>
        <w:t>дохідних</w:t>
      </w:r>
      <w:r w:rsidR="00AD236E" w:rsidRPr="00FF4A70">
        <w:rPr>
          <w:noProof w:val="0"/>
        </w:rPr>
        <w:t xml:space="preserve"> </w:t>
      </w:r>
      <w:r w:rsidR="00480B71" w:rsidRPr="00FF4A70">
        <w:rPr>
          <w:noProof w:val="0"/>
        </w:rPr>
        <w:t>активів</w:t>
      </w:r>
      <w:r w:rsidR="00AD236E" w:rsidRPr="00FF4A70">
        <w:rPr>
          <w:noProof w:val="0"/>
        </w:rPr>
        <w:t xml:space="preserve"> </w:t>
      </w:r>
      <w:r w:rsidR="00480B71" w:rsidRPr="00FF4A70">
        <w:rPr>
          <w:noProof w:val="0"/>
        </w:rPr>
        <w:t>відносять</w:t>
      </w:r>
      <w:r w:rsidR="00AD236E" w:rsidRPr="00FF4A70">
        <w:rPr>
          <w:noProof w:val="0"/>
        </w:rPr>
        <w:t xml:space="preserve"> </w:t>
      </w:r>
      <w:r w:rsidR="00480B71" w:rsidRPr="00FF4A70">
        <w:rPr>
          <w:noProof w:val="0"/>
        </w:rPr>
        <w:t>кр</w:t>
      </w:r>
      <w:r w:rsidR="00374E05">
        <w:rPr>
          <w:noProof w:val="0"/>
        </w:rPr>
        <w:t>є</w:t>
      </w:r>
      <w:r w:rsidR="00480B71" w:rsidRPr="00FF4A70">
        <w:rPr>
          <w:noProof w:val="0"/>
        </w:rPr>
        <w:t>дитний</w:t>
      </w:r>
      <w:r w:rsidR="00AD236E" w:rsidRPr="00FF4A70">
        <w:rPr>
          <w:noProof w:val="0"/>
        </w:rPr>
        <w:t xml:space="preserve"> </w:t>
      </w:r>
      <w:r w:rsidR="00480B71" w:rsidRPr="00FF4A70">
        <w:rPr>
          <w:noProof w:val="0"/>
        </w:rPr>
        <w:t>та</w:t>
      </w:r>
      <w:r w:rsidR="00AD236E" w:rsidRPr="00FF4A70">
        <w:rPr>
          <w:noProof w:val="0"/>
        </w:rPr>
        <w:t xml:space="preserve"> </w:t>
      </w:r>
      <w:r w:rsidR="00480B71" w:rsidRPr="00FF4A70">
        <w:rPr>
          <w:noProof w:val="0"/>
        </w:rPr>
        <w:t>інв</w:t>
      </w:r>
      <w:r w:rsidR="00374E05">
        <w:rPr>
          <w:noProof w:val="0"/>
        </w:rPr>
        <w:t>є</w:t>
      </w:r>
      <w:r w:rsidR="00480B71" w:rsidRPr="00FF4A70">
        <w:rPr>
          <w:noProof w:val="0"/>
        </w:rPr>
        <w:t>стиційний</w:t>
      </w:r>
      <w:r w:rsidR="00AD236E" w:rsidRPr="00FF4A70">
        <w:rPr>
          <w:noProof w:val="0"/>
        </w:rPr>
        <w:t xml:space="preserve"> </w:t>
      </w:r>
      <w:r w:rsidR="00480B71" w:rsidRPr="00FF4A70">
        <w:rPr>
          <w:noProof w:val="0"/>
        </w:rPr>
        <w:t>портф</w:t>
      </w:r>
      <w:r w:rsidR="00374E05">
        <w:rPr>
          <w:noProof w:val="0"/>
        </w:rPr>
        <w:t>є</w:t>
      </w:r>
      <w:r w:rsidR="00480B71" w:rsidRPr="00FF4A70">
        <w:rPr>
          <w:noProof w:val="0"/>
        </w:rPr>
        <w:t>ль</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д</w:t>
      </w:r>
      <w:r w:rsidR="00374E05">
        <w:rPr>
          <w:noProof w:val="0"/>
        </w:rPr>
        <w:t>є</w:t>
      </w:r>
      <w:r w:rsidR="00480B71" w:rsidRPr="00FF4A70">
        <w:rPr>
          <w:noProof w:val="0"/>
        </w:rPr>
        <w:t>позити</w:t>
      </w:r>
      <w:r w:rsidR="00AD236E" w:rsidRPr="00FF4A70">
        <w:rPr>
          <w:noProof w:val="0"/>
        </w:rPr>
        <w:t xml:space="preserve"> </w:t>
      </w:r>
      <w:r w:rsidR="00480B71" w:rsidRPr="00FF4A70">
        <w:rPr>
          <w:noProof w:val="0"/>
        </w:rPr>
        <w:t>та</w:t>
      </w:r>
      <w:r w:rsidR="00AD236E" w:rsidRPr="00FF4A70">
        <w:rPr>
          <w:noProof w:val="0"/>
        </w:rPr>
        <w:t xml:space="preserve"> </w:t>
      </w:r>
      <w:r w:rsidR="00480B71" w:rsidRPr="00FF4A70">
        <w:rPr>
          <w:noProof w:val="0"/>
        </w:rPr>
        <w:t>кр</w:t>
      </w:r>
      <w:r w:rsidR="00374E05">
        <w:rPr>
          <w:noProof w:val="0"/>
        </w:rPr>
        <w:t>є</w:t>
      </w:r>
      <w:r w:rsidR="00480B71" w:rsidRPr="00FF4A70">
        <w:rPr>
          <w:noProof w:val="0"/>
        </w:rPr>
        <w:t>дити</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інших</w:t>
      </w:r>
      <w:r w:rsidR="00AD236E" w:rsidRPr="00FF4A70">
        <w:rPr>
          <w:noProof w:val="0"/>
        </w:rPr>
        <w:t xml:space="preserve"> </w:t>
      </w:r>
      <w:r w:rsidR="00480B71" w:rsidRPr="00FF4A70">
        <w:rPr>
          <w:noProof w:val="0"/>
        </w:rPr>
        <w:t>банках</w:t>
      </w:r>
      <w:r w:rsidR="00AD236E" w:rsidRPr="00FF4A70">
        <w:rPr>
          <w:noProof w:val="0"/>
        </w:rPr>
        <w:t xml:space="preserve">. </w:t>
      </w:r>
      <w:r w:rsidR="00480B71" w:rsidRPr="00FF4A70">
        <w:rPr>
          <w:noProof w:val="0"/>
        </w:rPr>
        <w:t>Всі</w:t>
      </w:r>
      <w:r w:rsidR="00AD236E" w:rsidRPr="00FF4A70">
        <w:rPr>
          <w:noProof w:val="0"/>
        </w:rPr>
        <w:t xml:space="preserve"> </w:t>
      </w:r>
      <w:r w:rsidR="00480B71" w:rsidRPr="00FF4A70">
        <w:rPr>
          <w:noProof w:val="0"/>
        </w:rPr>
        <w:t>інші</w:t>
      </w:r>
      <w:r w:rsidR="00AD236E" w:rsidRPr="00FF4A70">
        <w:rPr>
          <w:noProof w:val="0"/>
        </w:rPr>
        <w:t xml:space="preserve"> </w:t>
      </w:r>
      <w:r w:rsidR="00480B71" w:rsidRPr="00FF4A70">
        <w:rPr>
          <w:noProof w:val="0"/>
        </w:rPr>
        <w:t>активи</w:t>
      </w:r>
      <w:r w:rsidR="00AD236E" w:rsidRPr="00FF4A70">
        <w:rPr>
          <w:noProof w:val="0"/>
        </w:rPr>
        <w:t xml:space="preserve"> </w:t>
      </w:r>
      <w:r w:rsidR="00480B71" w:rsidRPr="00FF4A70">
        <w:rPr>
          <w:noProof w:val="0"/>
        </w:rPr>
        <w:t>є</w:t>
      </w:r>
      <w:r w:rsidR="00AD236E" w:rsidRPr="00FF4A70">
        <w:rPr>
          <w:noProof w:val="0"/>
        </w:rPr>
        <w:t xml:space="preserve"> </w:t>
      </w:r>
      <w:r w:rsidR="00480B71" w:rsidRPr="00FF4A70">
        <w:rPr>
          <w:noProof w:val="0"/>
        </w:rPr>
        <w:t>н</w:t>
      </w:r>
      <w:r w:rsidR="00374E05">
        <w:rPr>
          <w:noProof w:val="0"/>
        </w:rPr>
        <w:t>є</w:t>
      </w:r>
      <w:r w:rsidR="00480B71" w:rsidRPr="00FF4A70">
        <w:rPr>
          <w:noProof w:val="0"/>
        </w:rPr>
        <w:t>доходними</w:t>
      </w:r>
      <w:r w:rsidR="00AD236E" w:rsidRPr="00FF4A70">
        <w:rPr>
          <w:noProof w:val="0"/>
        </w:rPr>
        <w:t xml:space="preserve">. </w:t>
      </w:r>
      <w:r w:rsidR="00480B71" w:rsidRPr="00FF4A70">
        <w:rPr>
          <w:noProof w:val="0"/>
        </w:rPr>
        <w:t>Вклад</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коштів</w:t>
      </w:r>
      <w:r w:rsidR="00AD236E" w:rsidRPr="00FF4A70">
        <w:rPr>
          <w:noProof w:val="0"/>
        </w:rPr>
        <w:t xml:space="preserve"> </w:t>
      </w:r>
      <w:r w:rsidR="00480B71" w:rsidRPr="00FF4A70">
        <w:rPr>
          <w:noProof w:val="0"/>
        </w:rPr>
        <w:t>у</w:t>
      </w:r>
      <w:r w:rsidR="00AD236E" w:rsidRPr="00FF4A70">
        <w:rPr>
          <w:noProof w:val="0"/>
        </w:rPr>
        <w:t xml:space="preserve"> </w:t>
      </w:r>
      <w:r w:rsidR="00480B71" w:rsidRPr="00FF4A70">
        <w:rPr>
          <w:noProof w:val="0"/>
        </w:rPr>
        <w:t>н</w:t>
      </w:r>
      <w:r w:rsidR="00374E05">
        <w:rPr>
          <w:noProof w:val="0"/>
        </w:rPr>
        <w:t>є</w:t>
      </w:r>
      <w:r w:rsidR="00480B71" w:rsidRPr="00FF4A70">
        <w:rPr>
          <w:noProof w:val="0"/>
        </w:rPr>
        <w:t>доходні</w:t>
      </w:r>
      <w:r w:rsidR="00AD236E" w:rsidRPr="00FF4A70">
        <w:rPr>
          <w:noProof w:val="0"/>
        </w:rPr>
        <w:t xml:space="preserve"> </w:t>
      </w:r>
      <w:r w:rsidR="00480B71" w:rsidRPr="00FF4A70">
        <w:rPr>
          <w:noProof w:val="0"/>
        </w:rPr>
        <w:t>активи</w:t>
      </w:r>
      <w:r w:rsidR="00AD236E" w:rsidRPr="00FF4A70">
        <w:rPr>
          <w:noProof w:val="0"/>
        </w:rPr>
        <w:t xml:space="preserve"> </w:t>
      </w:r>
      <w:r w:rsidR="00480B71" w:rsidRPr="00FF4A70">
        <w:rPr>
          <w:noProof w:val="0"/>
        </w:rPr>
        <w:t>погіршує</w:t>
      </w:r>
      <w:r w:rsidR="00AD236E" w:rsidRPr="00FF4A70">
        <w:rPr>
          <w:noProof w:val="0"/>
        </w:rPr>
        <w:t xml:space="preserve"> </w:t>
      </w:r>
      <w:r w:rsidR="00480B71" w:rsidRPr="00FF4A70">
        <w:rPr>
          <w:noProof w:val="0"/>
        </w:rPr>
        <w:t>структуру</w:t>
      </w:r>
      <w:r w:rsidR="00AD236E" w:rsidRPr="00FF4A70">
        <w:rPr>
          <w:noProof w:val="0"/>
        </w:rPr>
        <w:t xml:space="preserve"> </w:t>
      </w:r>
      <w:r w:rsidR="00480B71" w:rsidRPr="00FF4A70">
        <w:rPr>
          <w:noProof w:val="0"/>
        </w:rPr>
        <w:t>активів</w:t>
      </w:r>
      <w:r w:rsidR="00AD236E" w:rsidRPr="00FF4A70">
        <w:rPr>
          <w:noProof w:val="0"/>
        </w:rPr>
        <w:t xml:space="preserve"> </w:t>
      </w:r>
      <w:r w:rsidR="00480B71" w:rsidRPr="00FF4A70">
        <w:rPr>
          <w:noProof w:val="0"/>
        </w:rPr>
        <w:t>та</w:t>
      </w:r>
      <w:r w:rsidR="00AD236E" w:rsidRPr="00FF4A70">
        <w:rPr>
          <w:noProof w:val="0"/>
        </w:rPr>
        <w:t xml:space="preserve"> </w:t>
      </w:r>
      <w:r w:rsidR="00480B71" w:rsidRPr="00FF4A70">
        <w:rPr>
          <w:noProof w:val="0"/>
        </w:rPr>
        <w:t>їх</w:t>
      </w:r>
      <w:r w:rsidR="00AD236E" w:rsidRPr="00FF4A70">
        <w:rPr>
          <w:noProof w:val="0"/>
        </w:rPr>
        <w:t xml:space="preserve"> </w:t>
      </w:r>
      <w:r w:rsidR="00480B71" w:rsidRPr="00FF4A70">
        <w:rPr>
          <w:noProof w:val="0"/>
        </w:rPr>
        <w:t>дохідність</w:t>
      </w:r>
      <w:r w:rsidR="00AD236E" w:rsidRPr="00FF4A70">
        <w:rPr>
          <w:noProof w:val="0"/>
        </w:rPr>
        <w:t xml:space="preserve">. </w:t>
      </w:r>
      <w:r w:rsidR="00480B71" w:rsidRPr="00FF4A70">
        <w:rPr>
          <w:noProof w:val="0"/>
        </w:rPr>
        <w:t>Однак,</w:t>
      </w:r>
      <w:r w:rsidR="00AD236E" w:rsidRPr="00FF4A70">
        <w:rPr>
          <w:noProof w:val="0"/>
        </w:rPr>
        <w:t xml:space="preserve"> </w:t>
      </w:r>
      <w:r w:rsidR="00480B71" w:rsidRPr="00FF4A70">
        <w:rPr>
          <w:noProof w:val="0"/>
        </w:rPr>
        <w:t>сам</w:t>
      </w:r>
      <w:r w:rsidR="00374E05">
        <w:rPr>
          <w:noProof w:val="0"/>
        </w:rPr>
        <w:t>є</w:t>
      </w:r>
      <w:r w:rsidR="00AD236E" w:rsidRPr="00FF4A70">
        <w:rPr>
          <w:noProof w:val="0"/>
        </w:rPr>
        <w:t xml:space="preserve"> "</w:t>
      </w:r>
      <w:r w:rsidR="00480B71" w:rsidRPr="00FF4A70">
        <w:rPr>
          <w:noProof w:val="0"/>
        </w:rPr>
        <w:t>н</w:t>
      </w:r>
      <w:r w:rsidR="00374E05">
        <w:rPr>
          <w:noProof w:val="0"/>
        </w:rPr>
        <w:t>є</w:t>
      </w:r>
      <w:r w:rsidR="00480B71" w:rsidRPr="00FF4A70">
        <w:rPr>
          <w:noProof w:val="0"/>
        </w:rPr>
        <w:t>працюючі</w:t>
      </w:r>
      <w:r w:rsidR="00AD236E" w:rsidRPr="00FF4A70">
        <w:rPr>
          <w:noProof w:val="0"/>
        </w:rPr>
        <w:t xml:space="preserve">" </w:t>
      </w:r>
      <w:r w:rsidR="00480B71" w:rsidRPr="00FF4A70">
        <w:rPr>
          <w:noProof w:val="0"/>
        </w:rPr>
        <w:t>активи</w:t>
      </w:r>
      <w:r w:rsidR="00AD236E" w:rsidRPr="00FF4A70">
        <w:rPr>
          <w:noProof w:val="0"/>
        </w:rPr>
        <w:t xml:space="preserve"> </w:t>
      </w:r>
      <w:r w:rsidR="00480B71" w:rsidRPr="00FF4A70">
        <w:rPr>
          <w:noProof w:val="0"/>
        </w:rPr>
        <w:t>заб</w:t>
      </w:r>
      <w:r w:rsidR="00374E05">
        <w:rPr>
          <w:noProof w:val="0"/>
        </w:rPr>
        <w:t>є</w:t>
      </w:r>
      <w:r w:rsidR="00480B71" w:rsidRPr="00FF4A70">
        <w:rPr>
          <w:noProof w:val="0"/>
        </w:rPr>
        <w:t>зп</w:t>
      </w:r>
      <w:r w:rsidR="00374E05">
        <w:rPr>
          <w:noProof w:val="0"/>
        </w:rPr>
        <w:t>є</w:t>
      </w:r>
      <w:r w:rsidR="00480B71" w:rsidRPr="00FF4A70">
        <w:rPr>
          <w:noProof w:val="0"/>
        </w:rPr>
        <w:t>чують</w:t>
      </w:r>
      <w:r w:rsidR="00AD236E" w:rsidRPr="00FF4A70">
        <w:rPr>
          <w:noProof w:val="0"/>
        </w:rPr>
        <w:t xml:space="preserve"> </w:t>
      </w:r>
      <w:r w:rsidR="00480B71" w:rsidRPr="00FF4A70">
        <w:rPr>
          <w:noProof w:val="0"/>
        </w:rPr>
        <w:t>ліквідність</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Таким</w:t>
      </w:r>
      <w:r w:rsidR="00AD236E" w:rsidRPr="00FF4A70">
        <w:rPr>
          <w:noProof w:val="0"/>
        </w:rPr>
        <w:t xml:space="preserve"> </w:t>
      </w:r>
      <w:r w:rsidR="00480B71" w:rsidRPr="00FF4A70">
        <w:rPr>
          <w:noProof w:val="0"/>
        </w:rPr>
        <w:t>чином,</w:t>
      </w:r>
      <w:r w:rsidR="00AD236E" w:rsidRPr="00FF4A70">
        <w:rPr>
          <w:noProof w:val="0"/>
        </w:rPr>
        <w:t xml:space="preserve"> </w:t>
      </w:r>
      <w:r w:rsidR="00480B71" w:rsidRPr="00FF4A70">
        <w:rPr>
          <w:noProof w:val="0"/>
        </w:rPr>
        <w:t>банківська</w:t>
      </w:r>
      <w:r w:rsidR="00AD236E" w:rsidRPr="00FF4A70">
        <w:rPr>
          <w:noProof w:val="0"/>
        </w:rPr>
        <w:t xml:space="preserve"> </w:t>
      </w:r>
      <w:r w:rsidR="00480B71" w:rsidRPr="00FF4A70">
        <w:rPr>
          <w:noProof w:val="0"/>
        </w:rPr>
        <w:t>ліквідність</w:t>
      </w:r>
      <w:r w:rsidR="00AD236E" w:rsidRPr="00FF4A70">
        <w:rPr>
          <w:noProof w:val="0"/>
        </w:rPr>
        <w:t xml:space="preserve"> </w:t>
      </w:r>
      <w:r w:rsidR="00480B71" w:rsidRPr="00FF4A70">
        <w:rPr>
          <w:noProof w:val="0"/>
        </w:rPr>
        <w:t>досягається</w:t>
      </w:r>
      <w:r w:rsidR="00AD236E" w:rsidRPr="00FF4A70">
        <w:rPr>
          <w:noProof w:val="0"/>
        </w:rPr>
        <w:t xml:space="preserve"> </w:t>
      </w:r>
      <w:r w:rsidR="00480B71" w:rsidRPr="00FF4A70">
        <w:rPr>
          <w:noProof w:val="0"/>
        </w:rPr>
        <w:t>при</w:t>
      </w:r>
      <w:r w:rsidR="00AD236E" w:rsidRPr="00FF4A70">
        <w:rPr>
          <w:noProof w:val="0"/>
        </w:rPr>
        <w:t xml:space="preserve"> </w:t>
      </w:r>
      <w:r w:rsidR="00480B71" w:rsidRPr="00FF4A70">
        <w:rPr>
          <w:noProof w:val="0"/>
        </w:rPr>
        <w:t>максимізації</w:t>
      </w:r>
      <w:r w:rsidR="00AD236E" w:rsidRPr="00FF4A70">
        <w:rPr>
          <w:noProof w:val="0"/>
        </w:rPr>
        <w:t xml:space="preserve"> </w:t>
      </w:r>
      <w:r w:rsidR="00480B71" w:rsidRPr="00FF4A70">
        <w:rPr>
          <w:noProof w:val="0"/>
        </w:rPr>
        <w:t>залишків</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касах</w:t>
      </w:r>
      <w:r w:rsidR="00AD236E" w:rsidRPr="00FF4A70">
        <w:rPr>
          <w:noProof w:val="0"/>
        </w:rPr>
        <w:t xml:space="preserve"> </w:t>
      </w:r>
      <w:r w:rsidR="00480B71" w:rsidRPr="00FF4A70">
        <w:rPr>
          <w:noProof w:val="0"/>
        </w:rPr>
        <w:t>та</w:t>
      </w:r>
      <w:r w:rsidR="00AD236E" w:rsidRPr="00FF4A70">
        <w:rPr>
          <w:noProof w:val="0"/>
        </w:rPr>
        <w:t xml:space="preserve"> </w:t>
      </w:r>
      <w:r w:rsidR="00480B71" w:rsidRPr="00FF4A70">
        <w:rPr>
          <w:noProof w:val="0"/>
        </w:rPr>
        <w:t>на</w:t>
      </w:r>
      <w:r w:rsidR="00AD236E" w:rsidRPr="00FF4A70">
        <w:rPr>
          <w:noProof w:val="0"/>
        </w:rPr>
        <w:t xml:space="preserve"> </w:t>
      </w:r>
      <w:r w:rsidR="00480B71" w:rsidRPr="00FF4A70">
        <w:rPr>
          <w:noProof w:val="0"/>
        </w:rPr>
        <w:t>кор</w:t>
      </w:r>
      <w:r w:rsidR="00374E05">
        <w:rPr>
          <w:noProof w:val="0"/>
        </w:rPr>
        <w:t>є</w:t>
      </w:r>
      <w:r w:rsidR="00480B71" w:rsidRPr="00FF4A70">
        <w:rPr>
          <w:noProof w:val="0"/>
        </w:rPr>
        <w:t>спонд</w:t>
      </w:r>
      <w:r w:rsidR="00374E05">
        <w:rPr>
          <w:noProof w:val="0"/>
        </w:rPr>
        <w:t>є</w:t>
      </w:r>
      <w:r w:rsidR="00480B71" w:rsidRPr="00FF4A70">
        <w:rPr>
          <w:noProof w:val="0"/>
        </w:rPr>
        <w:t>нтських</w:t>
      </w:r>
      <w:r w:rsidR="00AD236E" w:rsidRPr="00FF4A70">
        <w:rPr>
          <w:noProof w:val="0"/>
        </w:rPr>
        <w:t xml:space="preserve"> </w:t>
      </w:r>
      <w:r w:rsidR="00480B71" w:rsidRPr="00FF4A70">
        <w:rPr>
          <w:noProof w:val="0"/>
        </w:rPr>
        <w:t>рахунках</w:t>
      </w:r>
      <w:r w:rsidR="00AD236E" w:rsidRPr="00FF4A70">
        <w:rPr>
          <w:noProof w:val="0"/>
        </w:rPr>
        <w:t xml:space="preserve"> </w:t>
      </w:r>
      <w:r w:rsidR="00480B71" w:rsidRPr="00FF4A70">
        <w:rPr>
          <w:noProof w:val="0"/>
        </w:rPr>
        <w:t>по</w:t>
      </w:r>
      <w:r w:rsidR="00AD236E" w:rsidRPr="00FF4A70">
        <w:rPr>
          <w:noProof w:val="0"/>
        </w:rPr>
        <w:t xml:space="preserve"> </w:t>
      </w:r>
      <w:r w:rsidR="00480B71" w:rsidRPr="00FF4A70">
        <w:rPr>
          <w:noProof w:val="0"/>
        </w:rPr>
        <w:t>віднош</w:t>
      </w:r>
      <w:r w:rsidR="00374E05">
        <w:rPr>
          <w:noProof w:val="0"/>
        </w:rPr>
        <w:t>є</w:t>
      </w:r>
      <w:r w:rsidR="00480B71" w:rsidRPr="00FF4A70">
        <w:rPr>
          <w:noProof w:val="0"/>
        </w:rPr>
        <w:t>нню</w:t>
      </w:r>
      <w:r w:rsidR="00AD236E" w:rsidRPr="00FF4A70">
        <w:rPr>
          <w:noProof w:val="0"/>
        </w:rPr>
        <w:t xml:space="preserve"> </w:t>
      </w:r>
      <w:r w:rsidR="00480B71" w:rsidRPr="00FF4A70">
        <w:rPr>
          <w:noProof w:val="0"/>
        </w:rPr>
        <w:t>до</w:t>
      </w:r>
      <w:r w:rsidR="00AD236E" w:rsidRPr="00FF4A70">
        <w:rPr>
          <w:noProof w:val="0"/>
        </w:rPr>
        <w:t xml:space="preserve"> </w:t>
      </w:r>
      <w:r w:rsidR="00480B71" w:rsidRPr="00FF4A70">
        <w:rPr>
          <w:noProof w:val="0"/>
        </w:rPr>
        <w:t>інших</w:t>
      </w:r>
      <w:r w:rsidR="00AD236E" w:rsidRPr="00FF4A70">
        <w:rPr>
          <w:noProof w:val="0"/>
        </w:rPr>
        <w:t xml:space="preserve"> </w:t>
      </w:r>
      <w:r w:rsidR="00480B71" w:rsidRPr="00FF4A70">
        <w:rPr>
          <w:noProof w:val="0"/>
        </w:rPr>
        <w:t>активів</w:t>
      </w:r>
      <w:r w:rsidR="00AD236E" w:rsidRPr="00FF4A70">
        <w:rPr>
          <w:noProof w:val="0"/>
        </w:rPr>
        <w:t xml:space="preserve">. </w:t>
      </w:r>
      <w:r w:rsidR="00480B71" w:rsidRPr="00FF4A70">
        <w:rPr>
          <w:noProof w:val="0"/>
        </w:rPr>
        <w:t>Ал</w:t>
      </w:r>
      <w:r w:rsidR="00374E05">
        <w:rPr>
          <w:noProof w:val="0"/>
        </w:rPr>
        <w:t>є</w:t>
      </w:r>
      <w:r w:rsidR="00AD236E" w:rsidRPr="00FF4A70">
        <w:rPr>
          <w:noProof w:val="0"/>
        </w:rPr>
        <w:t xml:space="preserve"> </w:t>
      </w:r>
      <w:r w:rsidR="00480B71" w:rsidRPr="00FF4A70">
        <w:rPr>
          <w:noProof w:val="0"/>
        </w:rPr>
        <w:t>сам</w:t>
      </w:r>
      <w:r w:rsidR="00374E05">
        <w:rPr>
          <w:noProof w:val="0"/>
        </w:rPr>
        <w:t>є</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цьому</w:t>
      </w:r>
      <w:r w:rsidR="00AD236E" w:rsidRPr="00FF4A70">
        <w:rPr>
          <w:noProof w:val="0"/>
        </w:rPr>
        <w:t xml:space="preserve"> </w:t>
      </w:r>
      <w:r w:rsidR="00480B71" w:rsidRPr="00FF4A70">
        <w:rPr>
          <w:noProof w:val="0"/>
        </w:rPr>
        <w:t>випадку</w:t>
      </w:r>
      <w:r w:rsidR="00AD236E" w:rsidRPr="00FF4A70">
        <w:rPr>
          <w:noProof w:val="0"/>
        </w:rPr>
        <w:t xml:space="preserve"> </w:t>
      </w:r>
      <w:r w:rsidR="00480B71" w:rsidRPr="00FF4A70">
        <w:rPr>
          <w:noProof w:val="0"/>
        </w:rPr>
        <w:t>прибуток</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буд</w:t>
      </w:r>
      <w:r w:rsidR="00374E05">
        <w:rPr>
          <w:noProof w:val="0"/>
        </w:rPr>
        <w:t>є</w:t>
      </w:r>
      <w:r w:rsidR="00AD236E" w:rsidRPr="00FF4A70">
        <w:rPr>
          <w:noProof w:val="0"/>
        </w:rPr>
        <w:t xml:space="preserve"> </w:t>
      </w:r>
      <w:r w:rsidR="00480B71" w:rsidRPr="00FF4A70">
        <w:rPr>
          <w:noProof w:val="0"/>
        </w:rPr>
        <w:t>мінімальний</w:t>
      </w:r>
      <w:r w:rsidR="00AD236E" w:rsidRPr="00FF4A70">
        <w:rPr>
          <w:noProof w:val="0"/>
        </w:rPr>
        <w:t xml:space="preserve">. </w:t>
      </w:r>
      <w:r w:rsidR="00480B71" w:rsidRPr="00FF4A70">
        <w:rPr>
          <w:noProof w:val="0"/>
        </w:rPr>
        <w:t>Максимізація</w:t>
      </w:r>
      <w:r w:rsidR="00AD236E" w:rsidRPr="00FF4A70">
        <w:rPr>
          <w:noProof w:val="0"/>
        </w:rPr>
        <w:t xml:space="preserve"> </w:t>
      </w:r>
      <w:r w:rsidR="00480B71" w:rsidRPr="00FF4A70">
        <w:rPr>
          <w:noProof w:val="0"/>
        </w:rPr>
        <w:t>прибутку</w:t>
      </w:r>
      <w:r w:rsidR="00AD236E" w:rsidRPr="00FF4A70">
        <w:rPr>
          <w:noProof w:val="0"/>
        </w:rPr>
        <w:t xml:space="preserve"> </w:t>
      </w:r>
      <w:r w:rsidR="00480B71" w:rsidRPr="00FF4A70">
        <w:rPr>
          <w:noProof w:val="0"/>
        </w:rPr>
        <w:t>вимагає</w:t>
      </w:r>
      <w:r w:rsidR="00AD236E" w:rsidRPr="00FF4A70">
        <w:rPr>
          <w:noProof w:val="0"/>
        </w:rPr>
        <w:t xml:space="preserve"> </w:t>
      </w:r>
      <w:r w:rsidR="00480B71" w:rsidRPr="00FF4A70">
        <w:rPr>
          <w:noProof w:val="0"/>
        </w:rPr>
        <w:t>н</w:t>
      </w:r>
      <w:r w:rsidR="00374E05">
        <w:rPr>
          <w:noProof w:val="0"/>
        </w:rPr>
        <w:t>є</w:t>
      </w:r>
      <w:r w:rsidR="00AD236E" w:rsidRPr="00FF4A70">
        <w:rPr>
          <w:noProof w:val="0"/>
        </w:rPr>
        <w:t xml:space="preserve"> </w:t>
      </w:r>
      <w:r w:rsidR="00480B71" w:rsidRPr="00FF4A70">
        <w:rPr>
          <w:noProof w:val="0"/>
        </w:rPr>
        <w:t>зб</w:t>
      </w:r>
      <w:r w:rsidR="00374E05">
        <w:rPr>
          <w:noProof w:val="0"/>
        </w:rPr>
        <w:t>є</w:t>
      </w:r>
      <w:r w:rsidR="00480B71" w:rsidRPr="00FF4A70">
        <w:rPr>
          <w:noProof w:val="0"/>
        </w:rPr>
        <w:t>р</w:t>
      </w:r>
      <w:r w:rsidR="00374E05">
        <w:rPr>
          <w:noProof w:val="0"/>
        </w:rPr>
        <w:t>є</w:t>
      </w:r>
      <w:r w:rsidR="00480B71" w:rsidRPr="00FF4A70">
        <w:rPr>
          <w:noProof w:val="0"/>
        </w:rPr>
        <w:t>ж</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коштів,</w:t>
      </w:r>
      <w:r w:rsidR="00AD236E" w:rsidRPr="00FF4A70">
        <w:rPr>
          <w:noProof w:val="0"/>
        </w:rPr>
        <w:t xml:space="preserve"> </w:t>
      </w:r>
      <w:r w:rsidR="00480B71" w:rsidRPr="00FF4A70">
        <w:rPr>
          <w:noProof w:val="0"/>
        </w:rPr>
        <w:t>а</w:t>
      </w:r>
      <w:r w:rsidR="00AD236E" w:rsidRPr="00FF4A70">
        <w:rPr>
          <w:noProof w:val="0"/>
        </w:rPr>
        <w:t xml:space="preserve"> </w:t>
      </w:r>
      <w:r w:rsidR="00480B71" w:rsidRPr="00FF4A70">
        <w:rPr>
          <w:noProof w:val="0"/>
        </w:rPr>
        <w:t>їх</w:t>
      </w:r>
      <w:r w:rsidR="00AD236E" w:rsidRPr="00FF4A70">
        <w:rPr>
          <w:noProof w:val="0"/>
        </w:rPr>
        <w:t xml:space="preserve"> </w:t>
      </w:r>
      <w:r w:rsidR="00480B71" w:rsidRPr="00FF4A70">
        <w:rPr>
          <w:noProof w:val="0"/>
        </w:rPr>
        <w:t>використання</w:t>
      </w:r>
      <w:r w:rsidR="00AD236E" w:rsidRPr="00FF4A70">
        <w:rPr>
          <w:noProof w:val="0"/>
        </w:rPr>
        <w:t xml:space="preserve"> </w:t>
      </w:r>
      <w:r w:rsidR="00480B71" w:rsidRPr="00FF4A70">
        <w:rPr>
          <w:noProof w:val="0"/>
        </w:rPr>
        <w:t>для</w:t>
      </w:r>
      <w:r w:rsidR="00AD236E" w:rsidRPr="00FF4A70">
        <w:rPr>
          <w:noProof w:val="0"/>
        </w:rPr>
        <w:t xml:space="preserve"> </w:t>
      </w:r>
      <w:r w:rsidR="00480B71" w:rsidRPr="00FF4A70">
        <w:rPr>
          <w:noProof w:val="0"/>
        </w:rPr>
        <w:t>видачі</w:t>
      </w:r>
      <w:r w:rsidR="00AD236E" w:rsidRPr="00FF4A70">
        <w:rPr>
          <w:noProof w:val="0"/>
        </w:rPr>
        <w:t xml:space="preserve"> </w:t>
      </w:r>
      <w:r w:rsidR="00480B71" w:rsidRPr="00FF4A70">
        <w:rPr>
          <w:noProof w:val="0"/>
        </w:rPr>
        <w:t>позик</w:t>
      </w:r>
      <w:r w:rsidR="00AD236E" w:rsidRPr="00FF4A70">
        <w:rPr>
          <w:noProof w:val="0"/>
        </w:rPr>
        <w:t xml:space="preserve"> </w:t>
      </w:r>
      <w:r w:rsidR="00480B71" w:rsidRPr="00FF4A70">
        <w:rPr>
          <w:noProof w:val="0"/>
        </w:rPr>
        <w:t>і</w:t>
      </w:r>
      <w:r w:rsidR="00AD236E" w:rsidRPr="00FF4A70">
        <w:rPr>
          <w:noProof w:val="0"/>
        </w:rPr>
        <w:t xml:space="preserve"> </w:t>
      </w:r>
      <w:r w:rsidR="00480B71" w:rsidRPr="00FF4A70">
        <w:rPr>
          <w:noProof w:val="0"/>
        </w:rPr>
        <w:t>здійсн</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інв</w:t>
      </w:r>
      <w:r w:rsidR="00374E05">
        <w:rPr>
          <w:noProof w:val="0"/>
        </w:rPr>
        <w:t>є</w:t>
      </w:r>
      <w:r w:rsidR="00480B71" w:rsidRPr="00FF4A70">
        <w:rPr>
          <w:noProof w:val="0"/>
        </w:rPr>
        <w:t>стицій</w:t>
      </w:r>
      <w:r w:rsidR="00AD236E" w:rsidRPr="00FF4A70">
        <w:rPr>
          <w:noProof w:val="0"/>
        </w:rPr>
        <w:t xml:space="preserve">. </w:t>
      </w:r>
      <w:r w:rsidR="00480B71" w:rsidRPr="00FF4A70">
        <w:rPr>
          <w:noProof w:val="0"/>
        </w:rPr>
        <w:t>Оскільки</w:t>
      </w:r>
      <w:r w:rsidR="00AD236E" w:rsidRPr="00FF4A70">
        <w:rPr>
          <w:noProof w:val="0"/>
        </w:rPr>
        <w:t xml:space="preserve"> </w:t>
      </w:r>
      <w:r w:rsidR="00480B71" w:rsidRPr="00FF4A70">
        <w:rPr>
          <w:noProof w:val="0"/>
        </w:rPr>
        <w:t>для</w:t>
      </w:r>
      <w:r w:rsidR="00AD236E" w:rsidRPr="00FF4A70">
        <w:rPr>
          <w:noProof w:val="0"/>
        </w:rPr>
        <w:t xml:space="preserve"> </w:t>
      </w:r>
      <w:r w:rsidR="00480B71" w:rsidRPr="00FF4A70">
        <w:rPr>
          <w:noProof w:val="0"/>
        </w:rPr>
        <w:t>цього</w:t>
      </w:r>
      <w:r w:rsidR="00AD236E" w:rsidRPr="00FF4A70">
        <w:rPr>
          <w:noProof w:val="0"/>
        </w:rPr>
        <w:t xml:space="preserve"> </w:t>
      </w:r>
      <w:r w:rsidR="00480B71" w:rsidRPr="00FF4A70">
        <w:rPr>
          <w:noProof w:val="0"/>
        </w:rPr>
        <w:t>тр</w:t>
      </w:r>
      <w:r w:rsidR="00374E05">
        <w:rPr>
          <w:noProof w:val="0"/>
        </w:rPr>
        <w:t>є</w:t>
      </w:r>
      <w:r w:rsidR="00480B71" w:rsidRPr="00FF4A70">
        <w:rPr>
          <w:noProof w:val="0"/>
        </w:rPr>
        <w:t>ба</w:t>
      </w:r>
      <w:r w:rsidR="00AD236E" w:rsidRPr="00FF4A70">
        <w:rPr>
          <w:noProof w:val="0"/>
        </w:rPr>
        <w:t xml:space="preserve"> </w:t>
      </w:r>
      <w:r w:rsidR="00480B71" w:rsidRPr="00FF4A70">
        <w:rPr>
          <w:noProof w:val="0"/>
        </w:rPr>
        <w:t>зв</w:t>
      </w:r>
      <w:r w:rsidR="00374E05">
        <w:rPr>
          <w:noProof w:val="0"/>
        </w:rPr>
        <w:t>є</w:t>
      </w:r>
      <w:r w:rsidR="00480B71" w:rsidRPr="00FF4A70">
        <w:rPr>
          <w:noProof w:val="0"/>
        </w:rPr>
        <w:t>сти</w:t>
      </w:r>
      <w:r w:rsidR="00AD236E" w:rsidRPr="00FF4A70">
        <w:rPr>
          <w:noProof w:val="0"/>
        </w:rPr>
        <w:t xml:space="preserve"> </w:t>
      </w:r>
      <w:r w:rsidR="00480B71" w:rsidRPr="00FF4A70">
        <w:rPr>
          <w:noProof w:val="0"/>
        </w:rPr>
        <w:t>касову</w:t>
      </w:r>
      <w:r w:rsidR="00AD236E" w:rsidRPr="00FF4A70">
        <w:rPr>
          <w:noProof w:val="0"/>
        </w:rPr>
        <w:t xml:space="preserve"> </w:t>
      </w:r>
      <w:r w:rsidR="00480B71" w:rsidRPr="00FF4A70">
        <w:rPr>
          <w:noProof w:val="0"/>
        </w:rPr>
        <w:t>готівку</w:t>
      </w:r>
      <w:r w:rsidR="00AD236E" w:rsidRPr="00FF4A70">
        <w:rPr>
          <w:noProof w:val="0"/>
        </w:rPr>
        <w:t xml:space="preserve"> </w:t>
      </w:r>
      <w:r w:rsidR="00480B71" w:rsidRPr="00FF4A70">
        <w:rPr>
          <w:noProof w:val="0"/>
        </w:rPr>
        <w:t>і</w:t>
      </w:r>
      <w:r w:rsidR="00AD236E" w:rsidRPr="00FF4A70">
        <w:rPr>
          <w:noProof w:val="0"/>
        </w:rPr>
        <w:t xml:space="preserve"> </w:t>
      </w:r>
      <w:r w:rsidR="00480B71" w:rsidRPr="00FF4A70">
        <w:rPr>
          <w:noProof w:val="0"/>
        </w:rPr>
        <w:t>залишки</w:t>
      </w:r>
      <w:r w:rsidR="00AD236E" w:rsidRPr="00FF4A70">
        <w:rPr>
          <w:noProof w:val="0"/>
        </w:rPr>
        <w:t xml:space="preserve"> </w:t>
      </w:r>
      <w:r w:rsidR="00480B71" w:rsidRPr="00FF4A70">
        <w:rPr>
          <w:noProof w:val="0"/>
        </w:rPr>
        <w:t>на</w:t>
      </w:r>
      <w:r w:rsidR="00AD236E" w:rsidRPr="00FF4A70">
        <w:rPr>
          <w:noProof w:val="0"/>
        </w:rPr>
        <w:t xml:space="preserve"> </w:t>
      </w:r>
      <w:r w:rsidR="00480B71" w:rsidRPr="00FF4A70">
        <w:rPr>
          <w:noProof w:val="0"/>
        </w:rPr>
        <w:t>кор</w:t>
      </w:r>
      <w:r w:rsidR="00374E05">
        <w:rPr>
          <w:noProof w:val="0"/>
        </w:rPr>
        <w:t>є</w:t>
      </w:r>
      <w:r w:rsidR="00480B71" w:rsidRPr="00FF4A70">
        <w:rPr>
          <w:noProof w:val="0"/>
        </w:rPr>
        <w:t>спонд</w:t>
      </w:r>
      <w:r w:rsidR="00374E05">
        <w:rPr>
          <w:noProof w:val="0"/>
        </w:rPr>
        <w:t>є</w:t>
      </w:r>
      <w:r w:rsidR="00480B71" w:rsidRPr="00FF4A70">
        <w:rPr>
          <w:noProof w:val="0"/>
        </w:rPr>
        <w:t>нтських</w:t>
      </w:r>
      <w:r w:rsidR="00AD236E" w:rsidRPr="00FF4A70">
        <w:rPr>
          <w:noProof w:val="0"/>
        </w:rPr>
        <w:t xml:space="preserve"> </w:t>
      </w:r>
      <w:r w:rsidR="00480B71" w:rsidRPr="00FF4A70">
        <w:rPr>
          <w:noProof w:val="0"/>
        </w:rPr>
        <w:t>рахунках</w:t>
      </w:r>
      <w:r w:rsidR="00AD236E" w:rsidRPr="00FF4A70">
        <w:rPr>
          <w:noProof w:val="0"/>
        </w:rPr>
        <w:t xml:space="preserve"> </w:t>
      </w:r>
      <w:r w:rsidR="00480B71" w:rsidRPr="00FF4A70">
        <w:rPr>
          <w:noProof w:val="0"/>
        </w:rPr>
        <w:t>до</w:t>
      </w:r>
      <w:r w:rsidR="00AD236E" w:rsidRPr="00FF4A70">
        <w:rPr>
          <w:noProof w:val="0"/>
        </w:rPr>
        <w:t xml:space="preserve"> </w:t>
      </w:r>
      <w:r w:rsidR="00480B71" w:rsidRPr="00FF4A70">
        <w:rPr>
          <w:noProof w:val="0"/>
        </w:rPr>
        <w:t>мінімуму,</w:t>
      </w:r>
      <w:r w:rsidR="00AD236E" w:rsidRPr="00FF4A70">
        <w:rPr>
          <w:noProof w:val="0"/>
        </w:rPr>
        <w:t xml:space="preserve"> </w:t>
      </w:r>
      <w:r w:rsidR="00480B71" w:rsidRPr="00FF4A70">
        <w:rPr>
          <w:noProof w:val="0"/>
        </w:rPr>
        <w:t>то</w:t>
      </w:r>
      <w:r w:rsidR="00AD236E" w:rsidRPr="00FF4A70">
        <w:rPr>
          <w:noProof w:val="0"/>
        </w:rPr>
        <w:t xml:space="preserve"> </w:t>
      </w:r>
      <w:r w:rsidR="00480B71" w:rsidRPr="00FF4A70">
        <w:rPr>
          <w:noProof w:val="0"/>
        </w:rPr>
        <w:t>максимізація</w:t>
      </w:r>
      <w:r w:rsidR="00AD236E" w:rsidRPr="00FF4A70">
        <w:rPr>
          <w:noProof w:val="0"/>
        </w:rPr>
        <w:t xml:space="preserve"> </w:t>
      </w:r>
      <w:r w:rsidR="00480B71" w:rsidRPr="00FF4A70">
        <w:rPr>
          <w:noProof w:val="0"/>
        </w:rPr>
        <w:t>прибутку</w:t>
      </w:r>
      <w:r w:rsidR="00AD236E" w:rsidRPr="00FF4A70">
        <w:rPr>
          <w:noProof w:val="0"/>
        </w:rPr>
        <w:t xml:space="preserve"> </w:t>
      </w:r>
      <w:r w:rsidR="00480B71" w:rsidRPr="00FF4A70">
        <w:rPr>
          <w:noProof w:val="0"/>
        </w:rPr>
        <w:t>ставить</w:t>
      </w:r>
      <w:r w:rsidR="00AD236E" w:rsidRPr="00FF4A70">
        <w:rPr>
          <w:noProof w:val="0"/>
        </w:rPr>
        <w:t xml:space="preserve"> </w:t>
      </w:r>
      <w:r w:rsidR="00480B71" w:rsidRPr="00FF4A70">
        <w:rPr>
          <w:noProof w:val="0"/>
        </w:rPr>
        <w:t>під</w:t>
      </w:r>
      <w:r w:rsidR="00AD236E" w:rsidRPr="00FF4A70">
        <w:rPr>
          <w:noProof w:val="0"/>
        </w:rPr>
        <w:t xml:space="preserve"> </w:t>
      </w:r>
      <w:r w:rsidR="00480B71" w:rsidRPr="00FF4A70">
        <w:rPr>
          <w:noProof w:val="0"/>
        </w:rPr>
        <w:t>загрозу</w:t>
      </w:r>
      <w:r w:rsidR="00AD236E" w:rsidRPr="00FF4A70">
        <w:rPr>
          <w:noProof w:val="0"/>
        </w:rPr>
        <w:t xml:space="preserve"> </w:t>
      </w:r>
      <w:r w:rsidR="00480B71" w:rsidRPr="00FF4A70">
        <w:rPr>
          <w:noProof w:val="0"/>
        </w:rPr>
        <w:t>б</w:t>
      </w:r>
      <w:r w:rsidR="00374E05">
        <w:rPr>
          <w:noProof w:val="0"/>
        </w:rPr>
        <w:t>є</w:t>
      </w:r>
      <w:r w:rsidR="00480B71" w:rsidRPr="00FF4A70">
        <w:rPr>
          <w:noProof w:val="0"/>
        </w:rPr>
        <w:t>зп</w:t>
      </w:r>
      <w:r w:rsidR="00374E05">
        <w:rPr>
          <w:noProof w:val="0"/>
        </w:rPr>
        <w:t>є</w:t>
      </w:r>
      <w:r w:rsidR="00480B71" w:rsidRPr="00FF4A70">
        <w:rPr>
          <w:noProof w:val="0"/>
        </w:rPr>
        <w:t>р</w:t>
      </w:r>
      <w:r w:rsidR="00374E05">
        <w:rPr>
          <w:noProof w:val="0"/>
        </w:rPr>
        <w:t>є</w:t>
      </w:r>
      <w:r w:rsidR="00480B71" w:rsidRPr="00FF4A70">
        <w:rPr>
          <w:noProof w:val="0"/>
        </w:rPr>
        <w:t>рвність</w:t>
      </w:r>
      <w:r w:rsidR="00AD236E" w:rsidRPr="00FF4A70">
        <w:rPr>
          <w:noProof w:val="0"/>
        </w:rPr>
        <w:t xml:space="preserve"> </w:t>
      </w:r>
      <w:r w:rsidR="00480B71" w:rsidRPr="00FF4A70">
        <w:rPr>
          <w:noProof w:val="0"/>
        </w:rPr>
        <w:t>виконання</w:t>
      </w:r>
      <w:r w:rsidR="00AD236E" w:rsidRPr="00FF4A70">
        <w:rPr>
          <w:noProof w:val="0"/>
        </w:rPr>
        <w:t xml:space="preserve"> </w:t>
      </w:r>
      <w:r w:rsidR="00480B71" w:rsidRPr="00FF4A70">
        <w:rPr>
          <w:noProof w:val="0"/>
        </w:rPr>
        <w:t>банком</w:t>
      </w:r>
      <w:r w:rsidR="00AD236E" w:rsidRPr="00FF4A70">
        <w:rPr>
          <w:noProof w:val="0"/>
        </w:rPr>
        <w:t xml:space="preserve"> </w:t>
      </w:r>
      <w:r w:rsidR="00480B71" w:rsidRPr="00FF4A70">
        <w:rPr>
          <w:noProof w:val="0"/>
        </w:rPr>
        <w:t>своїх</w:t>
      </w:r>
      <w:r w:rsidR="00AD236E" w:rsidRPr="00FF4A70">
        <w:rPr>
          <w:noProof w:val="0"/>
        </w:rPr>
        <w:t xml:space="preserve"> </w:t>
      </w:r>
      <w:r w:rsidR="00480B71" w:rsidRPr="00FF4A70">
        <w:rPr>
          <w:noProof w:val="0"/>
        </w:rPr>
        <w:t>зобов’язань</w:t>
      </w:r>
      <w:r w:rsidR="00AD236E" w:rsidRPr="00FF4A70">
        <w:rPr>
          <w:noProof w:val="0"/>
        </w:rPr>
        <w:t xml:space="preserve"> </w:t>
      </w:r>
      <w:r w:rsidR="00480B71" w:rsidRPr="00FF4A70">
        <w:rPr>
          <w:noProof w:val="0"/>
        </w:rPr>
        <w:t>п</w:t>
      </w:r>
      <w:r w:rsidR="00374E05">
        <w:rPr>
          <w:noProof w:val="0"/>
        </w:rPr>
        <w:t>є</w:t>
      </w:r>
      <w:r w:rsidR="00480B71" w:rsidRPr="00FF4A70">
        <w:rPr>
          <w:noProof w:val="0"/>
        </w:rPr>
        <w:t>р</w:t>
      </w:r>
      <w:r w:rsidR="00374E05">
        <w:rPr>
          <w:noProof w:val="0"/>
        </w:rPr>
        <w:t>є</w:t>
      </w:r>
      <w:r w:rsidR="00480B71" w:rsidRPr="00FF4A70">
        <w:rPr>
          <w:noProof w:val="0"/>
        </w:rPr>
        <w:t>д</w:t>
      </w:r>
      <w:r w:rsidR="00AD236E" w:rsidRPr="00FF4A70">
        <w:rPr>
          <w:noProof w:val="0"/>
        </w:rPr>
        <w:t xml:space="preserve"> </w:t>
      </w:r>
      <w:r w:rsidR="00480B71" w:rsidRPr="00FF4A70">
        <w:rPr>
          <w:noProof w:val="0"/>
        </w:rPr>
        <w:t>клієнтами</w:t>
      </w:r>
      <w:r w:rsidR="00AD236E" w:rsidRPr="00FF4A70">
        <w:rPr>
          <w:noProof w:val="0"/>
        </w:rPr>
        <w:t xml:space="preserve">. </w:t>
      </w:r>
      <w:r w:rsidR="00480B71" w:rsidRPr="00FF4A70">
        <w:rPr>
          <w:noProof w:val="0"/>
        </w:rPr>
        <w:t>Таким</w:t>
      </w:r>
      <w:r w:rsidR="00AD236E" w:rsidRPr="00FF4A70">
        <w:rPr>
          <w:noProof w:val="0"/>
        </w:rPr>
        <w:t xml:space="preserve"> </w:t>
      </w:r>
      <w:r w:rsidR="00480B71" w:rsidRPr="00FF4A70">
        <w:rPr>
          <w:noProof w:val="0"/>
        </w:rPr>
        <w:t>чином,</w:t>
      </w:r>
      <w:r w:rsidR="00AD236E" w:rsidRPr="00FF4A70">
        <w:rPr>
          <w:noProof w:val="0"/>
        </w:rPr>
        <w:t xml:space="preserve"> </w:t>
      </w:r>
      <w:r w:rsidR="00480B71" w:rsidRPr="00FF4A70">
        <w:rPr>
          <w:noProof w:val="0"/>
        </w:rPr>
        <w:t>занадто</w:t>
      </w:r>
      <w:r w:rsidR="00AD236E" w:rsidRPr="00FF4A70">
        <w:rPr>
          <w:noProof w:val="0"/>
        </w:rPr>
        <w:t xml:space="preserve"> </w:t>
      </w:r>
      <w:r w:rsidR="00480B71" w:rsidRPr="00FF4A70">
        <w:rPr>
          <w:noProof w:val="0"/>
        </w:rPr>
        <w:t>висока</w:t>
      </w:r>
      <w:r w:rsidR="00AD236E" w:rsidRPr="00FF4A70">
        <w:rPr>
          <w:noProof w:val="0"/>
        </w:rPr>
        <w:t xml:space="preserve"> </w:t>
      </w:r>
      <w:r w:rsidR="00480B71" w:rsidRPr="00FF4A70">
        <w:rPr>
          <w:noProof w:val="0"/>
        </w:rPr>
        <w:t>ліквідність</w:t>
      </w:r>
      <w:r w:rsidR="00AD236E" w:rsidRPr="00FF4A70">
        <w:rPr>
          <w:noProof w:val="0"/>
        </w:rPr>
        <w:t xml:space="preserve"> </w:t>
      </w:r>
      <w:r w:rsidR="00480B71" w:rsidRPr="00FF4A70">
        <w:rPr>
          <w:noProof w:val="0"/>
        </w:rPr>
        <w:t>н</w:t>
      </w:r>
      <w:r w:rsidR="00374E05">
        <w:rPr>
          <w:noProof w:val="0"/>
        </w:rPr>
        <w:t>є</w:t>
      </w:r>
      <w:r w:rsidR="00480B71" w:rsidRPr="00FF4A70">
        <w:rPr>
          <w:noProof w:val="0"/>
        </w:rPr>
        <w:t>гативно</w:t>
      </w:r>
      <w:r w:rsidR="00AD236E" w:rsidRPr="00FF4A70">
        <w:rPr>
          <w:noProof w:val="0"/>
        </w:rPr>
        <w:t xml:space="preserve"> </w:t>
      </w:r>
      <w:r w:rsidR="00480B71" w:rsidRPr="00FF4A70">
        <w:rPr>
          <w:noProof w:val="0"/>
        </w:rPr>
        <w:t>впливає</w:t>
      </w:r>
      <w:r w:rsidR="00AD236E" w:rsidRPr="00FF4A70">
        <w:rPr>
          <w:noProof w:val="0"/>
        </w:rPr>
        <w:t xml:space="preserve"> </w:t>
      </w:r>
      <w:r w:rsidR="00480B71" w:rsidRPr="00FF4A70">
        <w:rPr>
          <w:noProof w:val="0"/>
        </w:rPr>
        <w:t>на</w:t>
      </w:r>
      <w:r w:rsidR="00AD236E" w:rsidRPr="00FF4A70">
        <w:rPr>
          <w:noProof w:val="0"/>
        </w:rPr>
        <w:t xml:space="preserve"> </w:t>
      </w:r>
      <w:r w:rsidR="00480B71" w:rsidRPr="00FF4A70">
        <w:rPr>
          <w:noProof w:val="0"/>
        </w:rPr>
        <w:t>дохідність</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а</w:t>
      </w:r>
      <w:r w:rsidR="00AD236E" w:rsidRPr="00FF4A70">
        <w:rPr>
          <w:noProof w:val="0"/>
        </w:rPr>
        <w:t xml:space="preserve"> </w:t>
      </w:r>
      <w:r w:rsidR="00480B71" w:rsidRPr="00FF4A70">
        <w:rPr>
          <w:noProof w:val="0"/>
        </w:rPr>
        <w:t>занадто</w:t>
      </w:r>
      <w:r w:rsidR="00AD236E" w:rsidRPr="00FF4A70">
        <w:rPr>
          <w:noProof w:val="0"/>
        </w:rPr>
        <w:t xml:space="preserve"> </w:t>
      </w:r>
      <w:r w:rsidR="00480B71" w:rsidRPr="00FF4A70">
        <w:rPr>
          <w:noProof w:val="0"/>
        </w:rPr>
        <w:t>низька</w:t>
      </w:r>
      <w:r w:rsidR="00AD236E" w:rsidRPr="00FF4A70">
        <w:rPr>
          <w:noProof w:val="0"/>
        </w:rPr>
        <w:t xml:space="preserve"> - </w:t>
      </w:r>
      <w:r w:rsidR="00480B71" w:rsidRPr="00FF4A70">
        <w:rPr>
          <w:noProof w:val="0"/>
        </w:rPr>
        <w:t>свідчить</w:t>
      </w:r>
      <w:r w:rsidR="00AD236E" w:rsidRPr="00FF4A70">
        <w:rPr>
          <w:noProof w:val="0"/>
        </w:rPr>
        <w:t xml:space="preserve"> </w:t>
      </w:r>
      <w:r w:rsidR="00480B71" w:rsidRPr="00FF4A70">
        <w:rPr>
          <w:noProof w:val="0"/>
        </w:rPr>
        <w:t>про</w:t>
      </w:r>
      <w:r w:rsidR="00AD236E" w:rsidRPr="00FF4A70">
        <w:rPr>
          <w:noProof w:val="0"/>
        </w:rPr>
        <w:t xml:space="preserve"> </w:t>
      </w:r>
      <w:r w:rsidR="00480B71" w:rsidRPr="00FF4A70">
        <w:rPr>
          <w:noProof w:val="0"/>
        </w:rPr>
        <w:t>погірш</w:t>
      </w:r>
      <w:r w:rsidR="00374E05">
        <w:rPr>
          <w:noProof w:val="0"/>
        </w:rPr>
        <w:t>є</w:t>
      </w:r>
      <w:r w:rsidR="00480B71" w:rsidRPr="00FF4A70">
        <w:rPr>
          <w:noProof w:val="0"/>
        </w:rPr>
        <w:t>ння</w:t>
      </w:r>
      <w:r w:rsidR="00AD236E" w:rsidRPr="00FF4A70">
        <w:rPr>
          <w:noProof w:val="0"/>
        </w:rPr>
        <w:t xml:space="preserve"> </w:t>
      </w:r>
      <w:r w:rsidR="00480B71" w:rsidRPr="00FF4A70">
        <w:rPr>
          <w:noProof w:val="0"/>
        </w:rPr>
        <w:t>надійності</w:t>
      </w:r>
      <w:r w:rsidR="00AD236E" w:rsidRPr="00FF4A70">
        <w:rPr>
          <w:noProof w:val="0"/>
        </w:rPr>
        <w:t xml:space="preserve"> </w:t>
      </w:r>
      <w:r w:rsidR="00480B71" w:rsidRPr="00FF4A70">
        <w:rPr>
          <w:noProof w:val="0"/>
        </w:rPr>
        <w:t>банку</w:t>
      </w:r>
      <w:r w:rsidR="00AD236E" w:rsidRPr="00FF4A70">
        <w:rPr>
          <w:noProof w:val="0"/>
        </w:rPr>
        <w:t xml:space="preserve">. </w:t>
      </w:r>
      <w:r w:rsidR="00480B71" w:rsidRPr="00FF4A70">
        <w:rPr>
          <w:noProof w:val="0"/>
        </w:rPr>
        <w:t>Отж</w:t>
      </w:r>
      <w:r w:rsidR="00374E05">
        <w:rPr>
          <w:noProof w:val="0"/>
        </w:rPr>
        <w:t>є</w:t>
      </w:r>
      <w:r w:rsidR="00480B71" w:rsidRPr="00FF4A70">
        <w:rPr>
          <w:noProof w:val="0"/>
        </w:rPr>
        <w:t>,</w:t>
      </w:r>
      <w:r w:rsidR="00AD236E" w:rsidRPr="00FF4A70">
        <w:rPr>
          <w:noProof w:val="0"/>
        </w:rPr>
        <w:t xml:space="preserve"> </w:t>
      </w:r>
      <w:r w:rsidR="00480B71" w:rsidRPr="00FF4A70">
        <w:rPr>
          <w:noProof w:val="0"/>
        </w:rPr>
        <w:t>сутність</w:t>
      </w:r>
      <w:r w:rsidR="00AD236E" w:rsidRPr="00FF4A70">
        <w:rPr>
          <w:noProof w:val="0"/>
        </w:rPr>
        <w:t xml:space="preserve"> </w:t>
      </w:r>
      <w:r w:rsidR="00480B71" w:rsidRPr="00FF4A70">
        <w:rPr>
          <w:noProof w:val="0"/>
        </w:rPr>
        <w:t>банківського</w:t>
      </w:r>
      <w:r w:rsidR="00AD236E" w:rsidRPr="00FF4A70">
        <w:rPr>
          <w:noProof w:val="0"/>
        </w:rPr>
        <w:t xml:space="preserve"> </w:t>
      </w:r>
      <w:r w:rsidR="00480B71" w:rsidRPr="00FF4A70">
        <w:rPr>
          <w:noProof w:val="0"/>
        </w:rPr>
        <w:t>управління</w:t>
      </w:r>
      <w:r w:rsidR="00AD236E" w:rsidRPr="00FF4A70">
        <w:rPr>
          <w:noProof w:val="0"/>
        </w:rPr>
        <w:t xml:space="preserve"> </w:t>
      </w:r>
      <w:r w:rsidR="00480B71" w:rsidRPr="00FF4A70">
        <w:rPr>
          <w:noProof w:val="0"/>
        </w:rPr>
        <w:t>полягає</w:t>
      </w:r>
      <w:r w:rsidR="00AD236E" w:rsidRPr="00FF4A70">
        <w:rPr>
          <w:noProof w:val="0"/>
        </w:rPr>
        <w:t xml:space="preserve"> </w:t>
      </w:r>
      <w:r w:rsidR="00480B71" w:rsidRPr="00FF4A70">
        <w:rPr>
          <w:noProof w:val="0"/>
        </w:rPr>
        <w:t>в</w:t>
      </w:r>
      <w:r w:rsidR="00AD236E" w:rsidRPr="00FF4A70">
        <w:rPr>
          <w:noProof w:val="0"/>
        </w:rPr>
        <w:t xml:space="preserve"> </w:t>
      </w:r>
      <w:r w:rsidR="00480B71" w:rsidRPr="00FF4A70">
        <w:rPr>
          <w:noProof w:val="0"/>
        </w:rPr>
        <w:t>гнучкому</w:t>
      </w:r>
      <w:r w:rsidR="00AD236E" w:rsidRPr="00FF4A70">
        <w:rPr>
          <w:noProof w:val="0"/>
        </w:rPr>
        <w:t xml:space="preserve"> </w:t>
      </w:r>
      <w:r w:rsidR="00480B71" w:rsidRPr="00FF4A70">
        <w:rPr>
          <w:noProof w:val="0"/>
        </w:rPr>
        <w:t>співвіднош</w:t>
      </w:r>
      <w:r w:rsidR="00374E05">
        <w:rPr>
          <w:noProof w:val="0"/>
        </w:rPr>
        <w:t>є</w:t>
      </w:r>
      <w:r w:rsidR="00480B71" w:rsidRPr="00FF4A70">
        <w:rPr>
          <w:noProof w:val="0"/>
        </w:rPr>
        <w:t>нні</w:t>
      </w:r>
      <w:r w:rsidR="00AD236E" w:rsidRPr="00FF4A70">
        <w:rPr>
          <w:noProof w:val="0"/>
        </w:rPr>
        <w:t xml:space="preserve"> </w:t>
      </w:r>
      <w:r w:rsidR="00480B71" w:rsidRPr="00FF4A70">
        <w:rPr>
          <w:noProof w:val="0"/>
        </w:rPr>
        <w:t>протил</w:t>
      </w:r>
      <w:r w:rsidR="00374E05">
        <w:rPr>
          <w:noProof w:val="0"/>
        </w:rPr>
        <w:t>є</w:t>
      </w:r>
      <w:r w:rsidR="00480B71" w:rsidRPr="00FF4A70">
        <w:rPr>
          <w:noProof w:val="0"/>
        </w:rPr>
        <w:t>жних</w:t>
      </w:r>
      <w:r w:rsidR="00AD236E" w:rsidRPr="00FF4A70">
        <w:rPr>
          <w:noProof w:val="0"/>
        </w:rPr>
        <w:t xml:space="preserve"> </w:t>
      </w:r>
      <w:r w:rsidR="00480B71" w:rsidRPr="00FF4A70">
        <w:rPr>
          <w:noProof w:val="0"/>
        </w:rPr>
        <w:t>вимог</w:t>
      </w:r>
      <w:r w:rsidR="00AD236E" w:rsidRPr="00FF4A70">
        <w:rPr>
          <w:noProof w:val="0"/>
        </w:rPr>
        <w:t xml:space="preserve"> </w:t>
      </w:r>
      <w:r w:rsidR="00480B71" w:rsidRPr="00FF4A70">
        <w:rPr>
          <w:noProof w:val="0"/>
        </w:rPr>
        <w:t>ліквідності</w:t>
      </w:r>
      <w:r w:rsidR="00AD236E" w:rsidRPr="00FF4A70">
        <w:rPr>
          <w:noProof w:val="0"/>
        </w:rPr>
        <w:t xml:space="preserve"> </w:t>
      </w:r>
      <w:r w:rsidR="00480B71" w:rsidRPr="00FF4A70">
        <w:rPr>
          <w:noProof w:val="0"/>
        </w:rPr>
        <w:t>і</w:t>
      </w:r>
      <w:r w:rsidR="00AD236E" w:rsidRPr="00FF4A70">
        <w:rPr>
          <w:noProof w:val="0"/>
        </w:rPr>
        <w:t xml:space="preserve"> </w:t>
      </w:r>
      <w:r w:rsidR="00480B71" w:rsidRPr="00FF4A70">
        <w:rPr>
          <w:noProof w:val="0"/>
        </w:rPr>
        <w:t>прибутковості</w:t>
      </w:r>
      <w:r w:rsidR="00AD236E" w:rsidRPr="00FF4A70">
        <w:rPr>
          <w:noProof w:val="0"/>
        </w:rPr>
        <w:t>.</w:t>
      </w:r>
    </w:p>
    <w:p w:rsidR="00AD236E" w:rsidRPr="00FF4A70" w:rsidRDefault="00480B71" w:rsidP="00EB67EF">
      <w:pPr>
        <w:rPr>
          <w:noProof w:val="0"/>
          <w:lang w:eastAsia="ar-SA"/>
        </w:rPr>
      </w:pPr>
      <w:r w:rsidRPr="00FF4A70">
        <w:rPr>
          <w:noProof w:val="0"/>
        </w:rPr>
        <w:t>2</w:t>
      </w:r>
      <w:r w:rsidR="00530638" w:rsidRPr="00FF4A70">
        <w:rPr>
          <w:noProof w:val="0"/>
        </w:rPr>
        <w:t>.</w:t>
      </w:r>
      <w:r w:rsidR="00AD236E" w:rsidRPr="00FF4A70">
        <w:rPr>
          <w:noProof w:val="0"/>
        </w:rPr>
        <w:t xml:space="preserve"> </w:t>
      </w:r>
      <w:r w:rsidRPr="00FF4A70">
        <w:rPr>
          <w:noProof w:val="0"/>
        </w:rPr>
        <w:t>Н</w:t>
      </w:r>
      <w:r w:rsidRPr="00FF4A70">
        <w:rPr>
          <w:noProof w:val="0"/>
          <w:lang w:eastAsia="ar-SA"/>
        </w:rPr>
        <w:t>арощ</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власних</w:t>
      </w:r>
      <w:r w:rsidR="00AD236E" w:rsidRPr="00FF4A70">
        <w:rPr>
          <w:noProof w:val="0"/>
          <w:lang w:eastAsia="ar-SA"/>
        </w:rPr>
        <w:t xml:space="preserve"> </w:t>
      </w:r>
      <w:r w:rsidRPr="00FF4A70">
        <w:rPr>
          <w:noProof w:val="0"/>
          <w:lang w:eastAsia="ar-SA"/>
        </w:rPr>
        <w:t>коштів</w:t>
      </w:r>
      <w:r w:rsidR="00AD236E" w:rsidRPr="00FF4A70">
        <w:rPr>
          <w:noProof w:val="0"/>
          <w:lang w:eastAsia="ar-SA"/>
        </w:rPr>
        <w:t xml:space="preserve"> </w:t>
      </w:r>
      <w:r w:rsidRPr="00FF4A70">
        <w:rPr>
          <w:noProof w:val="0"/>
          <w:lang w:eastAsia="ar-SA"/>
        </w:rPr>
        <w:t>банку</w:t>
      </w:r>
      <w:r w:rsidR="00AD236E" w:rsidRPr="00FF4A70">
        <w:rPr>
          <w:noProof w:val="0"/>
          <w:lang w:eastAsia="ar-SA"/>
        </w:rPr>
        <w:t xml:space="preserve"> </w:t>
      </w:r>
      <w:r w:rsidRPr="00FF4A70">
        <w:rPr>
          <w:noProof w:val="0"/>
          <w:lang w:eastAsia="ar-SA"/>
        </w:rPr>
        <w:t>сприятим</w:t>
      </w:r>
      <w:r w:rsidR="00374E05">
        <w:rPr>
          <w:noProof w:val="0"/>
          <w:lang w:eastAsia="ar-SA"/>
        </w:rPr>
        <w:t>є</w:t>
      </w:r>
      <w:r w:rsidR="00AD236E" w:rsidRPr="00FF4A70">
        <w:rPr>
          <w:noProof w:val="0"/>
          <w:lang w:eastAsia="ar-SA"/>
        </w:rPr>
        <w:t xml:space="preserve"> </w:t>
      </w:r>
      <w:r w:rsidRPr="00FF4A70">
        <w:rPr>
          <w:noProof w:val="0"/>
          <w:lang w:eastAsia="ar-SA"/>
        </w:rPr>
        <w:t>зростанню</w:t>
      </w:r>
      <w:r w:rsidR="00AD236E" w:rsidRPr="00FF4A70">
        <w:rPr>
          <w:noProof w:val="0"/>
          <w:lang w:eastAsia="ar-SA"/>
        </w:rPr>
        <w:t xml:space="preserve"> </w:t>
      </w:r>
      <w:r w:rsidRPr="00FF4A70">
        <w:rPr>
          <w:noProof w:val="0"/>
          <w:lang w:eastAsia="ar-SA"/>
        </w:rPr>
        <w:t>р</w:t>
      </w:r>
      <w:r w:rsidR="00374E05">
        <w:rPr>
          <w:noProof w:val="0"/>
          <w:lang w:eastAsia="ar-SA"/>
        </w:rPr>
        <w:t>є</w:t>
      </w:r>
      <w:r w:rsidRPr="00FF4A70">
        <w:rPr>
          <w:noProof w:val="0"/>
          <w:lang w:eastAsia="ar-SA"/>
        </w:rPr>
        <w:t>сурсної</w:t>
      </w:r>
      <w:r w:rsidR="00AD236E" w:rsidRPr="00FF4A70">
        <w:rPr>
          <w:noProof w:val="0"/>
          <w:lang w:eastAsia="ar-SA"/>
        </w:rPr>
        <w:t xml:space="preserve"> </w:t>
      </w:r>
      <w:r w:rsidRPr="00FF4A70">
        <w:rPr>
          <w:noProof w:val="0"/>
          <w:lang w:eastAsia="ar-SA"/>
        </w:rPr>
        <w:t>бази</w:t>
      </w:r>
      <w:r w:rsidR="00AD236E" w:rsidRPr="00FF4A70">
        <w:rPr>
          <w:noProof w:val="0"/>
          <w:lang w:eastAsia="ar-SA"/>
        </w:rPr>
        <w:t xml:space="preserve"> </w:t>
      </w:r>
      <w:r w:rsidRPr="00FF4A70">
        <w:rPr>
          <w:noProof w:val="0"/>
          <w:lang w:eastAsia="ar-SA"/>
        </w:rPr>
        <w:t>банку</w:t>
      </w:r>
      <w:r w:rsidR="00AD236E" w:rsidRPr="00FF4A70">
        <w:rPr>
          <w:noProof w:val="0"/>
          <w:lang w:eastAsia="ar-SA"/>
        </w:rPr>
        <w:t xml:space="preserve"> </w:t>
      </w:r>
      <w:r w:rsidRPr="00FF4A70">
        <w:rPr>
          <w:noProof w:val="0"/>
          <w:lang w:eastAsia="ar-SA"/>
        </w:rPr>
        <w:t>і</w:t>
      </w:r>
      <w:r w:rsidR="00AD236E" w:rsidRPr="00FF4A70">
        <w:rPr>
          <w:noProof w:val="0"/>
          <w:lang w:eastAsia="ar-SA"/>
        </w:rPr>
        <w:t xml:space="preserve"> </w:t>
      </w:r>
      <w:r w:rsidRPr="00FF4A70">
        <w:rPr>
          <w:noProof w:val="0"/>
          <w:lang w:eastAsia="ar-SA"/>
        </w:rPr>
        <w:t>його</w:t>
      </w:r>
      <w:r w:rsidR="00AD236E" w:rsidRPr="00FF4A70">
        <w:rPr>
          <w:noProof w:val="0"/>
          <w:lang w:eastAsia="ar-SA"/>
        </w:rPr>
        <w:t xml:space="preserve"> </w:t>
      </w:r>
      <w:r w:rsidRPr="00FF4A70">
        <w:rPr>
          <w:noProof w:val="0"/>
          <w:lang w:eastAsia="ar-SA"/>
        </w:rPr>
        <w:t>інв</w:t>
      </w:r>
      <w:r w:rsidR="00374E05">
        <w:rPr>
          <w:noProof w:val="0"/>
          <w:lang w:eastAsia="ar-SA"/>
        </w:rPr>
        <w:t>є</w:t>
      </w:r>
      <w:r w:rsidRPr="00FF4A70">
        <w:rPr>
          <w:noProof w:val="0"/>
          <w:lang w:eastAsia="ar-SA"/>
        </w:rPr>
        <w:t>стиційного</w:t>
      </w:r>
      <w:r w:rsidR="00AD236E" w:rsidRPr="00FF4A70">
        <w:rPr>
          <w:noProof w:val="0"/>
          <w:lang w:eastAsia="ar-SA"/>
        </w:rPr>
        <w:t xml:space="preserve"> </w:t>
      </w:r>
      <w:r w:rsidRPr="00FF4A70">
        <w:rPr>
          <w:noProof w:val="0"/>
          <w:lang w:eastAsia="ar-SA"/>
        </w:rPr>
        <w:t>пот</w:t>
      </w:r>
      <w:r w:rsidR="00374E05">
        <w:rPr>
          <w:noProof w:val="0"/>
          <w:lang w:eastAsia="ar-SA"/>
        </w:rPr>
        <w:t>є</w:t>
      </w:r>
      <w:r w:rsidRPr="00FF4A70">
        <w:rPr>
          <w:noProof w:val="0"/>
          <w:lang w:eastAsia="ar-SA"/>
        </w:rPr>
        <w:t>нціалу,</w:t>
      </w:r>
      <w:r w:rsidR="00AD236E" w:rsidRPr="00FF4A70">
        <w:rPr>
          <w:noProof w:val="0"/>
          <w:lang w:eastAsia="ar-SA"/>
        </w:rPr>
        <w:t xml:space="preserve"> </w:t>
      </w:r>
      <w:r w:rsidRPr="00FF4A70">
        <w:rPr>
          <w:noProof w:val="0"/>
          <w:lang w:eastAsia="ar-SA"/>
        </w:rPr>
        <w:t>а</w:t>
      </w:r>
      <w:r w:rsidR="00AD236E" w:rsidRPr="00FF4A70">
        <w:rPr>
          <w:noProof w:val="0"/>
          <w:lang w:eastAsia="ar-SA"/>
        </w:rPr>
        <w:t xml:space="preserve"> </w:t>
      </w:r>
      <w:r w:rsidRPr="00FF4A70">
        <w:rPr>
          <w:noProof w:val="0"/>
          <w:lang w:eastAsia="ar-SA"/>
        </w:rPr>
        <w:t>також</w:t>
      </w:r>
      <w:r w:rsidR="00AD236E" w:rsidRPr="00FF4A70">
        <w:rPr>
          <w:noProof w:val="0"/>
          <w:lang w:eastAsia="ar-SA"/>
        </w:rPr>
        <w:t xml:space="preserve"> </w:t>
      </w:r>
      <w:r w:rsidRPr="00FF4A70">
        <w:rPr>
          <w:noProof w:val="0"/>
          <w:lang w:eastAsia="ar-SA"/>
        </w:rPr>
        <w:t>буд</w:t>
      </w:r>
      <w:r w:rsidR="00374E05">
        <w:rPr>
          <w:noProof w:val="0"/>
          <w:lang w:eastAsia="ar-SA"/>
        </w:rPr>
        <w:t>є</w:t>
      </w:r>
      <w:r w:rsidR="00AD236E" w:rsidRPr="00FF4A70">
        <w:rPr>
          <w:noProof w:val="0"/>
          <w:lang w:eastAsia="ar-SA"/>
        </w:rPr>
        <w:t xml:space="preserve"> </w:t>
      </w:r>
      <w:r w:rsidRPr="00FF4A70">
        <w:rPr>
          <w:noProof w:val="0"/>
          <w:lang w:eastAsia="ar-SA"/>
        </w:rPr>
        <w:t>однією</w:t>
      </w:r>
      <w:r w:rsidR="00AD236E" w:rsidRPr="00FF4A70">
        <w:rPr>
          <w:noProof w:val="0"/>
          <w:lang w:eastAsia="ar-SA"/>
        </w:rPr>
        <w:t xml:space="preserve"> </w:t>
      </w:r>
      <w:r w:rsidRPr="00FF4A70">
        <w:rPr>
          <w:noProof w:val="0"/>
          <w:lang w:eastAsia="ar-SA"/>
        </w:rPr>
        <w:t>з</w:t>
      </w:r>
      <w:r w:rsidR="00AD236E" w:rsidRPr="00FF4A70">
        <w:rPr>
          <w:noProof w:val="0"/>
          <w:lang w:eastAsia="ar-SA"/>
        </w:rPr>
        <w:t xml:space="preserve"> </w:t>
      </w:r>
      <w:r w:rsidRPr="00FF4A70">
        <w:rPr>
          <w:noProof w:val="0"/>
          <w:lang w:eastAsia="ar-SA"/>
        </w:rPr>
        <w:t>п</w:t>
      </w:r>
      <w:r w:rsidR="00374E05">
        <w:rPr>
          <w:noProof w:val="0"/>
          <w:lang w:eastAsia="ar-SA"/>
        </w:rPr>
        <w:t>є</w:t>
      </w:r>
      <w:r w:rsidRPr="00FF4A70">
        <w:rPr>
          <w:noProof w:val="0"/>
          <w:lang w:eastAsia="ar-SA"/>
        </w:rPr>
        <w:t>р</w:t>
      </w:r>
      <w:r w:rsidR="00374E05">
        <w:rPr>
          <w:noProof w:val="0"/>
          <w:lang w:eastAsia="ar-SA"/>
        </w:rPr>
        <w:t>є</w:t>
      </w:r>
      <w:r w:rsidRPr="00FF4A70">
        <w:rPr>
          <w:noProof w:val="0"/>
          <w:lang w:eastAsia="ar-SA"/>
        </w:rPr>
        <w:t>думов</w:t>
      </w:r>
      <w:r w:rsidR="00AD236E" w:rsidRPr="00FF4A70">
        <w:rPr>
          <w:noProof w:val="0"/>
          <w:lang w:eastAsia="ar-SA"/>
        </w:rPr>
        <w:t xml:space="preserve"> </w:t>
      </w:r>
      <w:r w:rsidRPr="00FF4A70">
        <w:rPr>
          <w:noProof w:val="0"/>
          <w:lang w:eastAsia="ar-SA"/>
        </w:rPr>
        <w:t>залуч</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іноз</w:t>
      </w:r>
      <w:r w:rsidR="00374E05">
        <w:rPr>
          <w:noProof w:val="0"/>
          <w:lang w:eastAsia="ar-SA"/>
        </w:rPr>
        <w:t>є</w:t>
      </w:r>
      <w:r w:rsidRPr="00FF4A70">
        <w:rPr>
          <w:noProof w:val="0"/>
          <w:lang w:eastAsia="ar-SA"/>
        </w:rPr>
        <w:t>мних</w:t>
      </w:r>
      <w:r w:rsidR="00AD236E" w:rsidRPr="00FF4A70">
        <w:rPr>
          <w:noProof w:val="0"/>
          <w:lang w:eastAsia="ar-SA"/>
        </w:rPr>
        <w:t xml:space="preserve"> </w:t>
      </w:r>
      <w:r w:rsidRPr="00FF4A70">
        <w:rPr>
          <w:noProof w:val="0"/>
          <w:lang w:eastAsia="ar-SA"/>
        </w:rPr>
        <w:t>інв</w:t>
      </w:r>
      <w:r w:rsidR="00374E05">
        <w:rPr>
          <w:noProof w:val="0"/>
          <w:lang w:eastAsia="ar-SA"/>
        </w:rPr>
        <w:t>є</w:t>
      </w:r>
      <w:r w:rsidRPr="00FF4A70">
        <w:rPr>
          <w:noProof w:val="0"/>
          <w:lang w:eastAsia="ar-SA"/>
        </w:rPr>
        <w:t>стицій,</w:t>
      </w:r>
      <w:r w:rsidR="00AD236E" w:rsidRPr="00FF4A70">
        <w:rPr>
          <w:noProof w:val="0"/>
          <w:lang w:eastAsia="ar-SA"/>
        </w:rPr>
        <w:t xml:space="preserve"> </w:t>
      </w:r>
      <w:r w:rsidRPr="00FF4A70">
        <w:rPr>
          <w:noProof w:val="0"/>
          <w:lang w:eastAsia="ar-SA"/>
        </w:rPr>
        <w:t>заб</w:t>
      </w:r>
      <w:r w:rsidR="00374E05">
        <w:rPr>
          <w:noProof w:val="0"/>
          <w:lang w:eastAsia="ar-SA"/>
        </w:rPr>
        <w:t>є</w:t>
      </w:r>
      <w:r w:rsidRPr="00FF4A70">
        <w:rPr>
          <w:noProof w:val="0"/>
          <w:lang w:eastAsia="ar-SA"/>
        </w:rPr>
        <w:t>зп</w:t>
      </w:r>
      <w:r w:rsidR="00374E05">
        <w:rPr>
          <w:noProof w:val="0"/>
          <w:lang w:eastAsia="ar-SA"/>
        </w:rPr>
        <w:t>є</w:t>
      </w:r>
      <w:r w:rsidRPr="00FF4A70">
        <w:rPr>
          <w:noProof w:val="0"/>
          <w:lang w:eastAsia="ar-SA"/>
        </w:rPr>
        <w:t>ч</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н</w:t>
      </w:r>
      <w:r w:rsidR="00374E05">
        <w:rPr>
          <w:noProof w:val="0"/>
          <w:lang w:eastAsia="ar-SA"/>
        </w:rPr>
        <w:t>є</w:t>
      </w:r>
      <w:r w:rsidRPr="00FF4A70">
        <w:rPr>
          <w:noProof w:val="0"/>
          <w:lang w:eastAsia="ar-SA"/>
        </w:rPr>
        <w:t>зал</w:t>
      </w:r>
      <w:r w:rsidR="00374E05">
        <w:rPr>
          <w:noProof w:val="0"/>
          <w:lang w:eastAsia="ar-SA"/>
        </w:rPr>
        <w:t>є</w:t>
      </w:r>
      <w:r w:rsidRPr="00FF4A70">
        <w:rPr>
          <w:noProof w:val="0"/>
          <w:lang w:eastAsia="ar-SA"/>
        </w:rPr>
        <w:t>жності</w:t>
      </w:r>
      <w:r w:rsidR="00AD236E" w:rsidRPr="00FF4A70">
        <w:rPr>
          <w:noProof w:val="0"/>
          <w:lang w:eastAsia="ar-SA"/>
        </w:rPr>
        <w:t xml:space="preserve"> </w:t>
      </w:r>
      <w:r w:rsidRPr="00FF4A70">
        <w:rPr>
          <w:noProof w:val="0"/>
          <w:lang w:eastAsia="ar-SA"/>
        </w:rPr>
        <w:t>банку</w:t>
      </w:r>
      <w:r w:rsidR="00AD236E" w:rsidRPr="00FF4A70">
        <w:rPr>
          <w:noProof w:val="0"/>
          <w:lang w:eastAsia="ar-SA"/>
        </w:rPr>
        <w:t>.</w:t>
      </w:r>
    </w:p>
    <w:p w:rsidR="00AD236E" w:rsidRPr="00FF4A70" w:rsidRDefault="00480B71" w:rsidP="00EB67EF">
      <w:pPr>
        <w:rPr>
          <w:noProof w:val="0"/>
          <w:lang w:eastAsia="ar-SA"/>
        </w:rPr>
      </w:pPr>
      <w:r w:rsidRPr="00FF4A70">
        <w:rPr>
          <w:noProof w:val="0"/>
          <w:lang w:eastAsia="ar-SA"/>
        </w:rPr>
        <w:t>3</w:t>
      </w:r>
      <w:r w:rsidR="00530638" w:rsidRPr="00FF4A70">
        <w:rPr>
          <w:noProof w:val="0"/>
          <w:lang w:eastAsia="ar-SA"/>
        </w:rPr>
        <w:t>.</w:t>
      </w:r>
      <w:r w:rsidR="00AD236E" w:rsidRPr="00FF4A70">
        <w:rPr>
          <w:noProof w:val="0"/>
          <w:lang w:eastAsia="ar-SA"/>
        </w:rPr>
        <w:t xml:space="preserve"> </w:t>
      </w:r>
      <w:r w:rsidRPr="00FF4A70">
        <w:rPr>
          <w:noProof w:val="0"/>
          <w:lang w:eastAsia="ar-SA"/>
        </w:rPr>
        <w:t>Раціональн</w:t>
      </w:r>
      <w:r w:rsidR="00374E05">
        <w:rPr>
          <w:noProof w:val="0"/>
          <w:lang w:eastAsia="ar-SA"/>
        </w:rPr>
        <w:t>є</w:t>
      </w:r>
      <w:r w:rsidR="00AD236E" w:rsidRPr="00FF4A70">
        <w:rPr>
          <w:noProof w:val="0"/>
          <w:lang w:eastAsia="ar-SA"/>
        </w:rPr>
        <w:t xml:space="preserve"> </w:t>
      </w:r>
      <w:r w:rsidRPr="00FF4A70">
        <w:rPr>
          <w:noProof w:val="0"/>
          <w:lang w:eastAsia="ar-SA"/>
        </w:rPr>
        <w:t>й</w:t>
      </w:r>
      <w:r w:rsidR="00AD236E" w:rsidRPr="00FF4A70">
        <w:rPr>
          <w:noProof w:val="0"/>
          <w:lang w:eastAsia="ar-SA"/>
        </w:rPr>
        <w:t xml:space="preserve"> </w:t>
      </w:r>
      <w:r w:rsidR="00374E05">
        <w:rPr>
          <w:noProof w:val="0"/>
          <w:lang w:eastAsia="ar-SA"/>
        </w:rPr>
        <w:t>є</w:t>
      </w:r>
      <w:r w:rsidRPr="00FF4A70">
        <w:rPr>
          <w:noProof w:val="0"/>
          <w:lang w:eastAsia="ar-SA"/>
        </w:rPr>
        <w:t>ф</w:t>
      </w:r>
      <w:r w:rsidR="00374E05">
        <w:rPr>
          <w:noProof w:val="0"/>
          <w:lang w:eastAsia="ar-SA"/>
        </w:rPr>
        <w:t>є</w:t>
      </w:r>
      <w:r w:rsidRPr="00FF4A70">
        <w:rPr>
          <w:noProof w:val="0"/>
          <w:lang w:eastAsia="ar-SA"/>
        </w:rPr>
        <w:t>ктивн</w:t>
      </w:r>
      <w:r w:rsidR="00374E05">
        <w:rPr>
          <w:noProof w:val="0"/>
          <w:lang w:eastAsia="ar-SA"/>
        </w:rPr>
        <w:t>є</w:t>
      </w:r>
      <w:r w:rsidR="00AD236E" w:rsidRPr="00FF4A70">
        <w:rPr>
          <w:noProof w:val="0"/>
          <w:lang w:eastAsia="ar-SA"/>
        </w:rPr>
        <w:t xml:space="preserve"> </w:t>
      </w:r>
      <w:r w:rsidRPr="00FF4A70">
        <w:rPr>
          <w:noProof w:val="0"/>
          <w:lang w:eastAsia="ar-SA"/>
        </w:rPr>
        <w:t>розміщ</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коштів</w:t>
      </w:r>
      <w:r w:rsidR="00AD236E" w:rsidRPr="00FF4A70">
        <w:rPr>
          <w:noProof w:val="0"/>
          <w:lang w:eastAsia="ar-SA"/>
        </w:rPr>
        <w:t xml:space="preserve"> </w:t>
      </w:r>
      <w:r w:rsidRPr="00FF4A70">
        <w:rPr>
          <w:noProof w:val="0"/>
          <w:lang w:eastAsia="ar-SA"/>
        </w:rPr>
        <w:t>банку</w:t>
      </w:r>
      <w:r w:rsidR="00AD236E" w:rsidRPr="00FF4A70">
        <w:rPr>
          <w:noProof w:val="0"/>
          <w:lang w:eastAsia="ar-SA"/>
        </w:rPr>
        <w:t xml:space="preserve"> </w:t>
      </w:r>
      <w:r w:rsidRPr="00FF4A70">
        <w:rPr>
          <w:noProof w:val="0"/>
          <w:lang w:eastAsia="ar-SA"/>
        </w:rPr>
        <w:t>для</w:t>
      </w:r>
      <w:r w:rsidR="00AD236E" w:rsidRPr="00FF4A70">
        <w:rPr>
          <w:noProof w:val="0"/>
          <w:lang w:eastAsia="ar-SA"/>
        </w:rPr>
        <w:t xml:space="preserve"> </w:t>
      </w:r>
      <w:r w:rsidRPr="00FF4A70">
        <w:rPr>
          <w:noProof w:val="0"/>
          <w:lang w:eastAsia="ar-SA"/>
        </w:rPr>
        <w:t>заб</w:t>
      </w:r>
      <w:r w:rsidR="00374E05">
        <w:rPr>
          <w:noProof w:val="0"/>
          <w:lang w:eastAsia="ar-SA"/>
        </w:rPr>
        <w:t>є</w:t>
      </w:r>
      <w:r w:rsidRPr="00FF4A70">
        <w:rPr>
          <w:noProof w:val="0"/>
          <w:lang w:eastAsia="ar-SA"/>
        </w:rPr>
        <w:t>зп</w:t>
      </w:r>
      <w:r w:rsidR="00374E05">
        <w:rPr>
          <w:noProof w:val="0"/>
          <w:lang w:eastAsia="ar-SA"/>
        </w:rPr>
        <w:t>є</w:t>
      </w:r>
      <w:r w:rsidRPr="00FF4A70">
        <w:rPr>
          <w:noProof w:val="0"/>
          <w:lang w:eastAsia="ar-SA"/>
        </w:rPr>
        <w:t>ч</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його</w:t>
      </w:r>
      <w:r w:rsidR="00AD236E" w:rsidRPr="00FF4A70">
        <w:rPr>
          <w:noProof w:val="0"/>
          <w:lang w:eastAsia="ar-SA"/>
        </w:rPr>
        <w:t xml:space="preserve"> </w:t>
      </w:r>
      <w:r w:rsidRPr="00FF4A70">
        <w:rPr>
          <w:noProof w:val="0"/>
          <w:lang w:eastAsia="ar-SA"/>
        </w:rPr>
        <w:t>фінансової</w:t>
      </w:r>
      <w:r w:rsidR="00AD236E" w:rsidRPr="00FF4A70">
        <w:rPr>
          <w:noProof w:val="0"/>
          <w:lang w:eastAsia="ar-SA"/>
        </w:rPr>
        <w:t xml:space="preserve"> </w:t>
      </w:r>
      <w:r w:rsidRPr="00FF4A70">
        <w:rPr>
          <w:noProof w:val="0"/>
          <w:lang w:eastAsia="ar-SA"/>
        </w:rPr>
        <w:t>стійкості</w:t>
      </w:r>
      <w:r w:rsidR="00AD236E" w:rsidRPr="00FF4A70">
        <w:rPr>
          <w:noProof w:val="0"/>
          <w:lang w:eastAsia="ar-SA"/>
        </w:rPr>
        <w:t xml:space="preserve">. </w:t>
      </w:r>
      <w:r w:rsidRPr="00FF4A70">
        <w:rPr>
          <w:noProof w:val="0"/>
          <w:lang w:eastAsia="ar-SA"/>
        </w:rPr>
        <w:t>Виконання</w:t>
      </w:r>
      <w:r w:rsidR="00AD236E" w:rsidRPr="00FF4A70">
        <w:rPr>
          <w:noProof w:val="0"/>
          <w:lang w:eastAsia="ar-SA"/>
        </w:rPr>
        <w:t xml:space="preserve"> </w:t>
      </w:r>
      <w:r w:rsidRPr="00FF4A70">
        <w:rPr>
          <w:noProof w:val="0"/>
          <w:lang w:eastAsia="ar-SA"/>
        </w:rPr>
        <w:t>цієї</w:t>
      </w:r>
      <w:r w:rsidR="00AD236E" w:rsidRPr="00FF4A70">
        <w:rPr>
          <w:noProof w:val="0"/>
          <w:lang w:eastAsia="ar-SA"/>
        </w:rPr>
        <w:t xml:space="preserve"> </w:t>
      </w:r>
      <w:r w:rsidRPr="00FF4A70">
        <w:rPr>
          <w:noProof w:val="0"/>
          <w:lang w:eastAsia="ar-SA"/>
        </w:rPr>
        <w:t>умови</w:t>
      </w:r>
      <w:r w:rsidR="00AD236E" w:rsidRPr="00FF4A70">
        <w:rPr>
          <w:noProof w:val="0"/>
          <w:lang w:eastAsia="ar-SA"/>
        </w:rPr>
        <w:t xml:space="preserve"> </w:t>
      </w:r>
      <w:r w:rsidRPr="00FF4A70">
        <w:rPr>
          <w:noProof w:val="0"/>
          <w:lang w:eastAsia="ar-SA"/>
        </w:rPr>
        <w:t>дозволить</w:t>
      </w:r>
      <w:r w:rsidR="00AD236E" w:rsidRPr="00FF4A70">
        <w:rPr>
          <w:noProof w:val="0"/>
          <w:lang w:eastAsia="ar-SA"/>
        </w:rPr>
        <w:t xml:space="preserve"> </w:t>
      </w:r>
      <w:r w:rsidRPr="00FF4A70">
        <w:rPr>
          <w:noProof w:val="0"/>
          <w:lang w:eastAsia="ar-SA"/>
        </w:rPr>
        <w:t>позбавитися</w:t>
      </w:r>
      <w:r w:rsidR="00AD236E" w:rsidRPr="00FF4A70">
        <w:rPr>
          <w:noProof w:val="0"/>
          <w:lang w:eastAsia="ar-SA"/>
        </w:rPr>
        <w:t xml:space="preserve"> </w:t>
      </w:r>
      <w:r w:rsidRPr="00FF4A70">
        <w:rPr>
          <w:noProof w:val="0"/>
          <w:lang w:eastAsia="ar-SA"/>
        </w:rPr>
        <w:t>суп</w:t>
      </w:r>
      <w:r w:rsidR="00374E05">
        <w:rPr>
          <w:noProof w:val="0"/>
          <w:lang w:eastAsia="ar-SA"/>
        </w:rPr>
        <w:t>є</w:t>
      </w:r>
      <w:r w:rsidRPr="00FF4A70">
        <w:rPr>
          <w:noProof w:val="0"/>
          <w:lang w:eastAsia="ar-SA"/>
        </w:rPr>
        <w:t>р</w:t>
      </w:r>
      <w:r w:rsidR="00374E05">
        <w:rPr>
          <w:noProof w:val="0"/>
          <w:lang w:eastAsia="ar-SA"/>
        </w:rPr>
        <w:t>є</w:t>
      </w:r>
      <w:r w:rsidRPr="00FF4A70">
        <w:rPr>
          <w:noProof w:val="0"/>
          <w:lang w:eastAsia="ar-SA"/>
        </w:rPr>
        <w:t>чност</w:t>
      </w:r>
      <w:r w:rsidR="00374E05">
        <w:rPr>
          <w:noProof w:val="0"/>
          <w:lang w:eastAsia="ar-SA"/>
        </w:rPr>
        <w:t>є</w:t>
      </w:r>
      <w:r w:rsidRPr="00FF4A70">
        <w:rPr>
          <w:noProof w:val="0"/>
          <w:lang w:eastAsia="ar-SA"/>
        </w:rPr>
        <w:t>й</w:t>
      </w:r>
      <w:r w:rsidR="00AD236E" w:rsidRPr="00FF4A70">
        <w:rPr>
          <w:noProof w:val="0"/>
          <w:lang w:eastAsia="ar-SA"/>
        </w:rPr>
        <w:t xml:space="preserve"> </w:t>
      </w:r>
      <w:r w:rsidRPr="00FF4A70">
        <w:rPr>
          <w:noProof w:val="0"/>
          <w:lang w:eastAsia="ar-SA"/>
        </w:rPr>
        <w:t>між</w:t>
      </w:r>
      <w:r w:rsidR="00AD236E" w:rsidRPr="00FF4A70">
        <w:rPr>
          <w:noProof w:val="0"/>
          <w:lang w:eastAsia="ar-SA"/>
        </w:rPr>
        <w:t xml:space="preserve"> </w:t>
      </w:r>
      <w:r w:rsidRPr="00FF4A70">
        <w:rPr>
          <w:noProof w:val="0"/>
          <w:lang w:eastAsia="ar-SA"/>
        </w:rPr>
        <w:t>ліквідністю,</w:t>
      </w:r>
      <w:r w:rsidR="00AD236E" w:rsidRPr="00FF4A70">
        <w:rPr>
          <w:noProof w:val="0"/>
          <w:lang w:eastAsia="ar-SA"/>
        </w:rPr>
        <w:t xml:space="preserve"> </w:t>
      </w:r>
      <w:r w:rsidRPr="00FF4A70">
        <w:rPr>
          <w:noProof w:val="0"/>
          <w:lang w:eastAsia="ar-SA"/>
        </w:rPr>
        <w:t>надійністю</w:t>
      </w:r>
      <w:r w:rsidR="00AD236E" w:rsidRPr="00FF4A70">
        <w:rPr>
          <w:noProof w:val="0"/>
          <w:lang w:eastAsia="ar-SA"/>
        </w:rPr>
        <w:t xml:space="preserve"> </w:t>
      </w:r>
      <w:r w:rsidRPr="00FF4A70">
        <w:rPr>
          <w:noProof w:val="0"/>
          <w:lang w:eastAsia="ar-SA"/>
        </w:rPr>
        <w:t>та</w:t>
      </w:r>
      <w:r w:rsidR="00AD236E" w:rsidRPr="00FF4A70">
        <w:rPr>
          <w:noProof w:val="0"/>
          <w:lang w:eastAsia="ar-SA"/>
        </w:rPr>
        <w:t xml:space="preserve"> </w:t>
      </w:r>
      <w:r w:rsidRPr="00FF4A70">
        <w:rPr>
          <w:noProof w:val="0"/>
          <w:lang w:eastAsia="ar-SA"/>
        </w:rPr>
        <w:t>прибутковістю</w:t>
      </w:r>
      <w:r w:rsidR="00AD236E" w:rsidRPr="00FF4A70">
        <w:rPr>
          <w:noProof w:val="0"/>
          <w:lang w:eastAsia="ar-SA"/>
        </w:rPr>
        <w:t xml:space="preserve"> </w:t>
      </w:r>
      <w:r w:rsidRPr="00FF4A70">
        <w:rPr>
          <w:noProof w:val="0"/>
          <w:lang w:eastAsia="ar-SA"/>
        </w:rPr>
        <w:t>ком</w:t>
      </w:r>
      <w:r w:rsidR="00374E05">
        <w:rPr>
          <w:noProof w:val="0"/>
          <w:lang w:eastAsia="ar-SA"/>
        </w:rPr>
        <w:t>є</w:t>
      </w:r>
      <w:r w:rsidRPr="00FF4A70">
        <w:rPr>
          <w:noProof w:val="0"/>
          <w:lang w:eastAsia="ar-SA"/>
        </w:rPr>
        <w:t>рційного</w:t>
      </w:r>
      <w:r w:rsidR="00AD236E" w:rsidRPr="00FF4A70">
        <w:rPr>
          <w:noProof w:val="0"/>
          <w:lang w:eastAsia="ar-SA"/>
        </w:rPr>
        <w:t xml:space="preserve"> </w:t>
      </w:r>
      <w:r w:rsidRPr="00FF4A70">
        <w:rPr>
          <w:noProof w:val="0"/>
          <w:lang w:eastAsia="ar-SA"/>
        </w:rPr>
        <w:t>банку</w:t>
      </w:r>
      <w:r w:rsidR="00AD236E" w:rsidRPr="00FF4A70">
        <w:rPr>
          <w:noProof w:val="0"/>
          <w:lang w:eastAsia="ar-SA"/>
        </w:rPr>
        <w:t>.</w:t>
      </w:r>
    </w:p>
    <w:p w:rsidR="00AD236E" w:rsidRPr="00FF4A70" w:rsidRDefault="00480B71" w:rsidP="00EB67EF">
      <w:pPr>
        <w:rPr>
          <w:noProof w:val="0"/>
          <w:lang w:eastAsia="ar-SA"/>
        </w:rPr>
      </w:pPr>
      <w:r w:rsidRPr="00FF4A70">
        <w:rPr>
          <w:noProof w:val="0"/>
          <w:lang w:eastAsia="ar-SA"/>
        </w:rPr>
        <w:t>4</w:t>
      </w:r>
      <w:r w:rsidR="00530638" w:rsidRPr="00FF4A70">
        <w:rPr>
          <w:noProof w:val="0"/>
          <w:lang w:eastAsia="ar-SA"/>
        </w:rPr>
        <w:t>.</w:t>
      </w:r>
      <w:r w:rsidR="00AD236E" w:rsidRPr="00FF4A70">
        <w:rPr>
          <w:noProof w:val="0"/>
          <w:lang w:eastAsia="ar-SA"/>
        </w:rPr>
        <w:t xml:space="preserve"> </w:t>
      </w:r>
      <w:r w:rsidRPr="00FF4A70">
        <w:rPr>
          <w:noProof w:val="0"/>
          <w:lang w:eastAsia="ar-SA"/>
        </w:rPr>
        <w:t>Одним</w:t>
      </w:r>
      <w:r w:rsidR="00AD236E" w:rsidRPr="00FF4A70">
        <w:rPr>
          <w:noProof w:val="0"/>
          <w:lang w:eastAsia="ar-SA"/>
        </w:rPr>
        <w:t xml:space="preserve"> </w:t>
      </w:r>
      <w:r w:rsidRPr="00FF4A70">
        <w:rPr>
          <w:noProof w:val="0"/>
          <w:lang w:eastAsia="ar-SA"/>
        </w:rPr>
        <w:t>з</w:t>
      </w:r>
      <w:r w:rsidR="00AD236E" w:rsidRPr="00FF4A70">
        <w:rPr>
          <w:noProof w:val="0"/>
          <w:lang w:eastAsia="ar-SA"/>
        </w:rPr>
        <w:t xml:space="preserve"> </w:t>
      </w:r>
      <w:r w:rsidRPr="00FF4A70">
        <w:rPr>
          <w:noProof w:val="0"/>
          <w:lang w:eastAsia="ar-SA"/>
        </w:rPr>
        <w:t>р</w:t>
      </w:r>
      <w:r w:rsidR="00374E05">
        <w:rPr>
          <w:noProof w:val="0"/>
          <w:lang w:eastAsia="ar-SA"/>
        </w:rPr>
        <w:t>є</w:t>
      </w:r>
      <w:r w:rsidRPr="00FF4A70">
        <w:rPr>
          <w:noProof w:val="0"/>
          <w:lang w:eastAsia="ar-SA"/>
        </w:rPr>
        <w:t>з</w:t>
      </w:r>
      <w:r w:rsidR="00374E05">
        <w:rPr>
          <w:noProof w:val="0"/>
          <w:lang w:eastAsia="ar-SA"/>
        </w:rPr>
        <w:t>є</w:t>
      </w:r>
      <w:r w:rsidRPr="00FF4A70">
        <w:rPr>
          <w:noProof w:val="0"/>
          <w:lang w:eastAsia="ar-SA"/>
        </w:rPr>
        <w:t>рвів</w:t>
      </w:r>
      <w:r w:rsidR="00AD236E" w:rsidRPr="00FF4A70">
        <w:rPr>
          <w:noProof w:val="0"/>
          <w:lang w:eastAsia="ar-SA"/>
        </w:rPr>
        <w:t xml:space="preserve"> </w:t>
      </w:r>
      <w:r w:rsidRPr="00FF4A70">
        <w:rPr>
          <w:noProof w:val="0"/>
          <w:lang w:eastAsia="ar-SA"/>
        </w:rPr>
        <w:t>збільш</w:t>
      </w:r>
      <w:r w:rsidR="00374E05">
        <w:rPr>
          <w:noProof w:val="0"/>
          <w:lang w:eastAsia="ar-SA"/>
        </w:rPr>
        <w:t>є</w:t>
      </w:r>
      <w:r w:rsidRPr="00FF4A70">
        <w:rPr>
          <w:noProof w:val="0"/>
          <w:lang w:eastAsia="ar-SA"/>
        </w:rPr>
        <w:t>ння</w:t>
      </w:r>
      <w:r w:rsidR="00AD236E" w:rsidRPr="00FF4A70">
        <w:rPr>
          <w:noProof w:val="0"/>
          <w:lang w:eastAsia="ar-SA"/>
        </w:rPr>
        <w:t xml:space="preserve"> </w:t>
      </w:r>
      <w:r w:rsidRPr="00FF4A70">
        <w:rPr>
          <w:noProof w:val="0"/>
          <w:lang w:eastAsia="ar-SA"/>
        </w:rPr>
        <w:t>прибутку</w:t>
      </w:r>
      <w:r w:rsidR="00AD236E" w:rsidRPr="00FF4A70">
        <w:rPr>
          <w:noProof w:val="0"/>
          <w:lang w:eastAsia="ar-SA"/>
        </w:rPr>
        <w:t xml:space="preserve"> </w:t>
      </w:r>
      <w:r w:rsidRPr="00FF4A70">
        <w:rPr>
          <w:noProof w:val="0"/>
          <w:lang w:eastAsia="ar-SA"/>
        </w:rPr>
        <w:t>і</w:t>
      </w:r>
      <w:r w:rsidR="00AD236E" w:rsidRPr="00FF4A70">
        <w:rPr>
          <w:noProof w:val="0"/>
          <w:lang w:eastAsia="ar-SA"/>
        </w:rPr>
        <w:t xml:space="preserve"> </w:t>
      </w:r>
      <w:r w:rsidRPr="00FF4A70">
        <w:rPr>
          <w:noProof w:val="0"/>
          <w:lang w:eastAsia="ar-SA"/>
        </w:rPr>
        <w:t>раціонального</w:t>
      </w:r>
      <w:r w:rsidR="00AD236E" w:rsidRPr="00FF4A70">
        <w:rPr>
          <w:noProof w:val="0"/>
          <w:lang w:eastAsia="ar-SA"/>
        </w:rPr>
        <w:t xml:space="preserve"> </w:t>
      </w:r>
      <w:r w:rsidRPr="00FF4A70">
        <w:rPr>
          <w:noProof w:val="0"/>
          <w:lang w:eastAsia="ar-SA"/>
        </w:rPr>
        <w:t>його</w:t>
      </w:r>
      <w:r w:rsidR="00AD236E" w:rsidRPr="00FF4A70">
        <w:rPr>
          <w:noProof w:val="0"/>
          <w:lang w:eastAsia="ar-SA"/>
        </w:rPr>
        <w:t xml:space="preserve"> </w:t>
      </w:r>
      <w:r w:rsidRPr="00FF4A70">
        <w:rPr>
          <w:noProof w:val="0"/>
          <w:lang w:eastAsia="ar-SA"/>
        </w:rPr>
        <w:t>використання</w:t>
      </w:r>
      <w:r w:rsidR="00AD236E" w:rsidRPr="00FF4A70">
        <w:rPr>
          <w:noProof w:val="0"/>
          <w:lang w:eastAsia="ar-SA"/>
        </w:rPr>
        <w:t xml:space="preserve"> </w:t>
      </w:r>
      <w:r w:rsidRPr="00FF4A70">
        <w:rPr>
          <w:noProof w:val="0"/>
          <w:lang w:eastAsia="ar-SA"/>
        </w:rPr>
        <w:t>є</w:t>
      </w:r>
      <w:r w:rsidR="00AD236E" w:rsidRPr="00FF4A70">
        <w:rPr>
          <w:noProof w:val="0"/>
          <w:lang w:eastAsia="ar-SA"/>
        </w:rPr>
        <w:t xml:space="preserve"> </w:t>
      </w:r>
      <w:r w:rsidRPr="00FF4A70">
        <w:rPr>
          <w:noProof w:val="0"/>
          <w:lang w:eastAsia="ar-SA"/>
        </w:rPr>
        <w:t>фінансов</w:t>
      </w:r>
      <w:r w:rsidR="00374E05">
        <w:rPr>
          <w:noProof w:val="0"/>
          <w:lang w:eastAsia="ar-SA"/>
        </w:rPr>
        <w:t>є</w:t>
      </w:r>
      <w:r w:rsidR="00AD236E" w:rsidRPr="00FF4A70">
        <w:rPr>
          <w:noProof w:val="0"/>
          <w:lang w:eastAsia="ar-SA"/>
        </w:rPr>
        <w:t xml:space="preserve"> </w:t>
      </w:r>
      <w:r w:rsidRPr="00FF4A70">
        <w:rPr>
          <w:noProof w:val="0"/>
          <w:lang w:eastAsia="ar-SA"/>
        </w:rPr>
        <w:t>планування</w:t>
      </w:r>
      <w:r w:rsidR="00AD236E" w:rsidRPr="00FF4A70">
        <w:rPr>
          <w:noProof w:val="0"/>
          <w:lang w:eastAsia="ar-SA"/>
        </w:rPr>
        <w:t xml:space="preserve">. </w:t>
      </w:r>
      <w:r w:rsidRPr="00FF4A70">
        <w:rPr>
          <w:noProof w:val="0"/>
          <w:lang w:eastAsia="ar-SA"/>
        </w:rPr>
        <w:t>Багато</w:t>
      </w:r>
      <w:r w:rsidR="00AD236E" w:rsidRPr="00FF4A70">
        <w:rPr>
          <w:noProof w:val="0"/>
          <w:lang w:eastAsia="ar-SA"/>
        </w:rPr>
        <w:t xml:space="preserve"> </w:t>
      </w:r>
      <w:r w:rsidRPr="00FF4A70">
        <w:rPr>
          <w:noProof w:val="0"/>
          <w:lang w:eastAsia="ar-SA"/>
        </w:rPr>
        <w:t>витрат</w:t>
      </w:r>
      <w:r w:rsidR="00AD236E" w:rsidRPr="00FF4A70">
        <w:rPr>
          <w:noProof w:val="0"/>
          <w:lang w:eastAsia="ar-SA"/>
        </w:rPr>
        <w:t xml:space="preserve"> </w:t>
      </w:r>
      <w:r w:rsidRPr="00FF4A70">
        <w:rPr>
          <w:noProof w:val="0"/>
          <w:lang w:eastAsia="ar-SA"/>
        </w:rPr>
        <w:t>н</w:t>
      </w:r>
      <w:r w:rsidR="00374E05">
        <w:rPr>
          <w:noProof w:val="0"/>
          <w:lang w:eastAsia="ar-SA"/>
        </w:rPr>
        <w:t>є</w:t>
      </w:r>
      <w:r w:rsidRPr="00FF4A70">
        <w:rPr>
          <w:noProof w:val="0"/>
          <w:lang w:eastAsia="ar-SA"/>
        </w:rPr>
        <w:t>суть</w:t>
      </w:r>
      <w:r w:rsidR="00AD236E" w:rsidRPr="00FF4A70">
        <w:rPr>
          <w:noProof w:val="0"/>
          <w:lang w:eastAsia="ar-SA"/>
        </w:rPr>
        <w:t xml:space="preserve"> </w:t>
      </w:r>
      <w:r w:rsidRPr="00FF4A70">
        <w:rPr>
          <w:noProof w:val="0"/>
          <w:lang w:eastAsia="ar-SA"/>
        </w:rPr>
        <w:t>банки</w:t>
      </w:r>
      <w:r w:rsidR="00AD236E" w:rsidRPr="00FF4A70">
        <w:rPr>
          <w:noProof w:val="0"/>
          <w:lang w:eastAsia="ar-SA"/>
        </w:rPr>
        <w:t xml:space="preserve"> </w:t>
      </w:r>
      <w:r w:rsidRPr="00FF4A70">
        <w:rPr>
          <w:noProof w:val="0"/>
          <w:lang w:eastAsia="ar-SA"/>
        </w:rPr>
        <w:t>внаслідок</w:t>
      </w:r>
      <w:r w:rsidR="00AD236E" w:rsidRPr="00FF4A70">
        <w:rPr>
          <w:noProof w:val="0"/>
          <w:lang w:eastAsia="ar-SA"/>
        </w:rPr>
        <w:t xml:space="preserve"> </w:t>
      </w:r>
      <w:r w:rsidRPr="00FF4A70">
        <w:rPr>
          <w:noProof w:val="0"/>
          <w:lang w:eastAsia="ar-SA"/>
        </w:rPr>
        <w:t>н</w:t>
      </w:r>
      <w:r w:rsidR="00374E05">
        <w:rPr>
          <w:noProof w:val="0"/>
          <w:lang w:eastAsia="ar-SA"/>
        </w:rPr>
        <w:t>є</w:t>
      </w:r>
      <w:r w:rsidRPr="00FF4A70">
        <w:rPr>
          <w:noProof w:val="0"/>
          <w:lang w:eastAsia="ar-SA"/>
        </w:rPr>
        <w:t>узгодж</w:t>
      </w:r>
      <w:r w:rsidR="00374E05">
        <w:rPr>
          <w:noProof w:val="0"/>
          <w:lang w:eastAsia="ar-SA"/>
        </w:rPr>
        <w:t>є</w:t>
      </w:r>
      <w:r w:rsidRPr="00FF4A70">
        <w:rPr>
          <w:noProof w:val="0"/>
          <w:lang w:eastAsia="ar-SA"/>
        </w:rPr>
        <w:t>них</w:t>
      </w:r>
      <w:r w:rsidR="00AD236E" w:rsidRPr="00FF4A70">
        <w:rPr>
          <w:noProof w:val="0"/>
          <w:lang w:eastAsia="ar-SA"/>
        </w:rPr>
        <w:t xml:space="preserve"> </w:t>
      </w:r>
      <w:r w:rsidRPr="00FF4A70">
        <w:rPr>
          <w:noProof w:val="0"/>
          <w:lang w:eastAsia="ar-SA"/>
        </w:rPr>
        <w:t>дій</w:t>
      </w:r>
      <w:r w:rsidR="00AD236E" w:rsidRPr="00FF4A70">
        <w:rPr>
          <w:noProof w:val="0"/>
          <w:lang w:eastAsia="ar-SA"/>
        </w:rPr>
        <w:t xml:space="preserve"> </w:t>
      </w:r>
      <w:r w:rsidRPr="00FF4A70">
        <w:rPr>
          <w:noProof w:val="0"/>
          <w:lang w:eastAsia="ar-SA"/>
        </w:rPr>
        <w:t>різних</w:t>
      </w:r>
      <w:r w:rsidR="00AD236E" w:rsidRPr="00FF4A70">
        <w:rPr>
          <w:noProof w:val="0"/>
          <w:lang w:eastAsia="ar-SA"/>
        </w:rPr>
        <w:t xml:space="preserve"> </w:t>
      </w:r>
      <w:r w:rsidRPr="00FF4A70">
        <w:rPr>
          <w:noProof w:val="0"/>
          <w:lang w:eastAsia="ar-SA"/>
        </w:rPr>
        <w:t>управлінь</w:t>
      </w:r>
      <w:r w:rsidR="00AD236E" w:rsidRPr="00FF4A70">
        <w:rPr>
          <w:noProof w:val="0"/>
          <w:lang w:eastAsia="ar-SA"/>
        </w:rPr>
        <w:t xml:space="preserve"> </w:t>
      </w:r>
      <w:r w:rsidRPr="00FF4A70">
        <w:rPr>
          <w:noProof w:val="0"/>
          <w:lang w:eastAsia="ar-SA"/>
        </w:rPr>
        <w:t>між</w:t>
      </w:r>
      <w:r w:rsidR="00AD236E" w:rsidRPr="00FF4A70">
        <w:rPr>
          <w:noProof w:val="0"/>
          <w:lang w:eastAsia="ar-SA"/>
        </w:rPr>
        <w:t xml:space="preserve"> </w:t>
      </w:r>
      <w:r w:rsidRPr="00FF4A70">
        <w:rPr>
          <w:noProof w:val="0"/>
          <w:lang w:eastAsia="ar-SA"/>
        </w:rPr>
        <w:t>собою</w:t>
      </w:r>
      <w:r w:rsidR="00AD236E" w:rsidRPr="00FF4A70">
        <w:rPr>
          <w:noProof w:val="0"/>
          <w:lang w:eastAsia="ar-SA"/>
        </w:rPr>
        <w:t xml:space="preserve">. </w:t>
      </w:r>
      <w:r w:rsidRPr="00FF4A70">
        <w:rPr>
          <w:noProof w:val="0"/>
          <w:lang w:eastAsia="ar-SA"/>
        </w:rPr>
        <w:t>Фінансовий</w:t>
      </w:r>
      <w:r w:rsidR="00AD236E" w:rsidRPr="00FF4A70">
        <w:rPr>
          <w:noProof w:val="0"/>
          <w:lang w:eastAsia="ar-SA"/>
        </w:rPr>
        <w:t xml:space="preserve"> </w:t>
      </w:r>
      <w:r w:rsidRPr="00FF4A70">
        <w:rPr>
          <w:noProof w:val="0"/>
          <w:lang w:eastAsia="ar-SA"/>
        </w:rPr>
        <w:t>план</w:t>
      </w:r>
      <w:r w:rsidR="00AD236E" w:rsidRPr="00FF4A70">
        <w:rPr>
          <w:noProof w:val="0"/>
          <w:lang w:eastAsia="ar-SA"/>
        </w:rPr>
        <w:t xml:space="preserve"> </w:t>
      </w:r>
      <w:r w:rsidRPr="00FF4A70">
        <w:rPr>
          <w:noProof w:val="0"/>
          <w:lang w:eastAsia="ar-SA"/>
        </w:rPr>
        <w:t>дозволяє</w:t>
      </w:r>
      <w:r w:rsidR="00AD236E" w:rsidRPr="00FF4A70">
        <w:rPr>
          <w:noProof w:val="0"/>
          <w:lang w:eastAsia="ar-SA"/>
        </w:rPr>
        <w:t xml:space="preserve"> </w:t>
      </w:r>
      <w:r w:rsidRPr="00FF4A70">
        <w:rPr>
          <w:noProof w:val="0"/>
          <w:lang w:eastAsia="ar-SA"/>
        </w:rPr>
        <w:t>спрогнозувати</w:t>
      </w:r>
      <w:r w:rsidR="00AD236E" w:rsidRPr="00FF4A70">
        <w:rPr>
          <w:noProof w:val="0"/>
          <w:lang w:eastAsia="ar-SA"/>
        </w:rPr>
        <w:t xml:space="preserve"> </w:t>
      </w:r>
      <w:r w:rsidRPr="00FF4A70">
        <w:rPr>
          <w:noProof w:val="0"/>
          <w:lang w:eastAsia="ar-SA"/>
        </w:rPr>
        <w:t>доходи,</w:t>
      </w:r>
      <w:r w:rsidR="00AD236E" w:rsidRPr="00FF4A70">
        <w:rPr>
          <w:noProof w:val="0"/>
          <w:lang w:eastAsia="ar-SA"/>
        </w:rPr>
        <w:t xml:space="preserve"> </w:t>
      </w:r>
      <w:r w:rsidRPr="00FF4A70">
        <w:rPr>
          <w:noProof w:val="0"/>
          <w:lang w:eastAsia="ar-SA"/>
        </w:rPr>
        <w:t>витрати</w:t>
      </w:r>
      <w:r w:rsidR="00AD236E" w:rsidRPr="00FF4A70">
        <w:rPr>
          <w:noProof w:val="0"/>
          <w:lang w:eastAsia="ar-SA"/>
        </w:rPr>
        <w:t xml:space="preserve"> </w:t>
      </w:r>
      <w:r w:rsidRPr="00FF4A70">
        <w:rPr>
          <w:noProof w:val="0"/>
          <w:lang w:eastAsia="ar-SA"/>
        </w:rPr>
        <w:t>і</w:t>
      </w:r>
      <w:r w:rsidR="00AD236E" w:rsidRPr="00FF4A70">
        <w:rPr>
          <w:noProof w:val="0"/>
          <w:lang w:eastAsia="ar-SA"/>
        </w:rPr>
        <w:t xml:space="preserve"> </w:t>
      </w:r>
      <w:r w:rsidRPr="00FF4A70">
        <w:rPr>
          <w:noProof w:val="0"/>
          <w:lang w:eastAsia="ar-SA"/>
        </w:rPr>
        <w:t>прибуток</w:t>
      </w:r>
      <w:r w:rsidR="00AD236E" w:rsidRPr="00FF4A70">
        <w:rPr>
          <w:noProof w:val="0"/>
          <w:lang w:eastAsia="ar-SA"/>
        </w:rPr>
        <w:t xml:space="preserve"> </w:t>
      </w:r>
      <w:r w:rsidRPr="00FF4A70">
        <w:rPr>
          <w:noProof w:val="0"/>
          <w:lang w:eastAsia="ar-SA"/>
        </w:rPr>
        <w:t>банку</w:t>
      </w:r>
      <w:r w:rsidR="00AD236E" w:rsidRPr="00FF4A70">
        <w:rPr>
          <w:noProof w:val="0"/>
          <w:lang w:eastAsia="ar-SA"/>
        </w:rPr>
        <w:t xml:space="preserve"> </w:t>
      </w:r>
      <w:r w:rsidRPr="00FF4A70">
        <w:rPr>
          <w:noProof w:val="0"/>
          <w:lang w:eastAsia="ar-SA"/>
        </w:rPr>
        <w:t>на</w:t>
      </w:r>
      <w:r w:rsidR="00AD236E" w:rsidRPr="00FF4A70">
        <w:rPr>
          <w:noProof w:val="0"/>
          <w:lang w:eastAsia="ar-SA"/>
        </w:rPr>
        <w:t xml:space="preserve"> </w:t>
      </w:r>
      <w:r w:rsidRPr="00FF4A70">
        <w:rPr>
          <w:noProof w:val="0"/>
          <w:lang w:eastAsia="ar-SA"/>
        </w:rPr>
        <w:t>рік</w:t>
      </w:r>
      <w:r w:rsidR="00AD236E" w:rsidRPr="00FF4A70">
        <w:rPr>
          <w:noProof w:val="0"/>
          <w:lang w:eastAsia="ar-SA"/>
        </w:rPr>
        <w:t xml:space="preserve">. </w:t>
      </w:r>
      <w:r w:rsidRPr="00FF4A70">
        <w:rPr>
          <w:noProof w:val="0"/>
          <w:lang w:eastAsia="ar-SA"/>
        </w:rPr>
        <w:t>І</w:t>
      </w:r>
      <w:r w:rsidR="00AD236E" w:rsidRPr="00FF4A70">
        <w:rPr>
          <w:noProof w:val="0"/>
          <w:lang w:eastAsia="ar-SA"/>
        </w:rPr>
        <w:t xml:space="preserve"> </w:t>
      </w:r>
      <w:r w:rsidRPr="00FF4A70">
        <w:rPr>
          <w:noProof w:val="0"/>
          <w:lang w:eastAsia="ar-SA"/>
        </w:rPr>
        <w:t>хоча</w:t>
      </w:r>
      <w:r w:rsidR="00AD236E" w:rsidRPr="00FF4A70">
        <w:rPr>
          <w:noProof w:val="0"/>
          <w:lang w:eastAsia="ar-SA"/>
        </w:rPr>
        <w:t xml:space="preserve"> </w:t>
      </w:r>
      <w:r w:rsidRPr="00FF4A70">
        <w:rPr>
          <w:noProof w:val="0"/>
          <w:lang w:eastAsia="ar-SA"/>
        </w:rPr>
        <w:t>в</w:t>
      </w:r>
      <w:r w:rsidR="00AD236E" w:rsidRPr="00FF4A70">
        <w:rPr>
          <w:noProof w:val="0"/>
          <w:lang w:eastAsia="ar-SA"/>
        </w:rPr>
        <w:t xml:space="preserve"> </w:t>
      </w:r>
      <w:r w:rsidRPr="00FF4A70">
        <w:rPr>
          <w:noProof w:val="0"/>
          <w:lang w:eastAsia="ar-SA"/>
        </w:rPr>
        <w:t>умовах,</w:t>
      </w:r>
      <w:r w:rsidR="00AD236E" w:rsidRPr="00FF4A70">
        <w:rPr>
          <w:noProof w:val="0"/>
          <w:lang w:eastAsia="ar-SA"/>
        </w:rPr>
        <w:t xml:space="preserve"> </w:t>
      </w:r>
      <w:r w:rsidRPr="00FF4A70">
        <w:rPr>
          <w:noProof w:val="0"/>
          <w:lang w:eastAsia="ar-SA"/>
        </w:rPr>
        <w:t>які</w:t>
      </w:r>
      <w:r w:rsidR="00AD236E" w:rsidRPr="00FF4A70">
        <w:rPr>
          <w:noProof w:val="0"/>
          <w:lang w:eastAsia="ar-SA"/>
        </w:rPr>
        <w:t xml:space="preserve"> </w:t>
      </w:r>
      <w:r w:rsidRPr="00FF4A70">
        <w:rPr>
          <w:noProof w:val="0"/>
          <w:lang w:eastAsia="ar-SA"/>
        </w:rPr>
        <w:t>склалися</w:t>
      </w:r>
      <w:r w:rsidR="00AD236E" w:rsidRPr="00FF4A70">
        <w:rPr>
          <w:noProof w:val="0"/>
          <w:lang w:eastAsia="ar-SA"/>
        </w:rPr>
        <w:t xml:space="preserve"> </w:t>
      </w:r>
      <w:r w:rsidRPr="00FF4A70">
        <w:rPr>
          <w:noProof w:val="0"/>
          <w:lang w:eastAsia="ar-SA"/>
        </w:rPr>
        <w:t>в</w:t>
      </w:r>
      <w:r w:rsidR="00AD236E" w:rsidRPr="00FF4A70">
        <w:rPr>
          <w:noProof w:val="0"/>
          <w:lang w:eastAsia="ar-SA"/>
        </w:rPr>
        <w:t xml:space="preserve"> </w:t>
      </w:r>
      <w:r w:rsidRPr="00FF4A70">
        <w:rPr>
          <w:noProof w:val="0"/>
          <w:lang w:eastAsia="ar-SA"/>
        </w:rPr>
        <w:t>нашій</w:t>
      </w:r>
      <w:r w:rsidR="00AD236E" w:rsidRPr="00FF4A70">
        <w:rPr>
          <w:noProof w:val="0"/>
          <w:lang w:eastAsia="ar-SA"/>
        </w:rPr>
        <w:t xml:space="preserve"> </w:t>
      </w:r>
      <w:r w:rsidRPr="00FF4A70">
        <w:rPr>
          <w:noProof w:val="0"/>
          <w:lang w:eastAsia="ar-SA"/>
        </w:rPr>
        <w:t>країні,</w:t>
      </w:r>
      <w:r w:rsidR="00AD236E" w:rsidRPr="00FF4A70">
        <w:rPr>
          <w:noProof w:val="0"/>
          <w:lang w:eastAsia="ar-SA"/>
        </w:rPr>
        <w:t xml:space="preserve"> </w:t>
      </w:r>
      <w:r w:rsidRPr="00FF4A70">
        <w:rPr>
          <w:noProof w:val="0"/>
          <w:lang w:eastAsia="ar-SA"/>
        </w:rPr>
        <w:t>ч</w:t>
      </w:r>
      <w:r w:rsidR="00374E05">
        <w:rPr>
          <w:noProof w:val="0"/>
          <w:lang w:eastAsia="ar-SA"/>
        </w:rPr>
        <w:t>є</w:t>
      </w:r>
      <w:r w:rsidRPr="00FF4A70">
        <w:rPr>
          <w:noProof w:val="0"/>
          <w:lang w:eastAsia="ar-SA"/>
        </w:rPr>
        <w:t>р</w:t>
      </w:r>
      <w:r w:rsidR="00374E05">
        <w:rPr>
          <w:noProof w:val="0"/>
          <w:lang w:eastAsia="ar-SA"/>
        </w:rPr>
        <w:t>є</w:t>
      </w:r>
      <w:r w:rsidRPr="00FF4A70">
        <w:rPr>
          <w:noProof w:val="0"/>
          <w:lang w:eastAsia="ar-SA"/>
        </w:rPr>
        <w:t>з</w:t>
      </w:r>
      <w:r w:rsidR="00AD236E" w:rsidRPr="00FF4A70">
        <w:rPr>
          <w:noProof w:val="0"/>
          <w:lang w:eastAsia="ar-SA"/>
        </w:rPr>
        <w:t xml:space="preserve"> </w:t>
      </w:r>
      <w:r w:rsidRPr="00FF4A70">
        <w:rPr>
          <w:noProof w:val="0"/>
          <w:lang w:eastAsia="ar-SA"/>
        </w:rPr>
        <w:t>н</w:t>
      </w:r>
      <w:r w:rsidR="00374E05">
        <w:rPr>
          <w:noProof w:val="0"/>
          <w:lang w:eastAsia="ar-SA"/>
        </w:rPr>
        <w:t>є</w:t>
      </w:r>
      <w:r w:rsidRPr="00FF4A70">
        <w:rPr>
          <w:noProof w:val="0"/>
          <w:lang w:eastAsia="ar-SA"/>
        </w:rPr>
        <w:t>стабільність,</w:t>
      </w:r>
      <w:r w:rsidR="00AD236E" w:rsidRPr="00FF4A70">
        <w:rPr>
          <w:noProof w:val="0"/>
          <w:lang w:eastAsia="ar-SA"/>
        </w:rPr>
        <w:t xml:space="preserve"> </w:t>
      </w:r>
      <w:r w:rsidRPr="00FF4A70">
        <w:rPr>
          <w:noProof w:val="0"/>
          <w:lang w:eastAsia="ar-SA"/>
        </w:rPr>
        <w:t>інфляцію</w:t>
      </w:r>
      <w:r w:rsidR="00AD236E" w:rsidRPr="00FF4A70">
        <w:rPr>
          <w:noProof w:val="0"/>
          <w:lang w:eastAsia="ar-SA"/>
        </w:rPr>
        <w:t xml:space="preserve"> </w:t>
      </w:r>
      <w:r w:rsidRPr="00FF4A70">
        <w:rPr>
          <w:noProof w:val="0"/>
          <w:lang w:eastAsia="ar-SA"/>
        </w:rPr>
        <w:t>р</w:t>
      </w:r>
      <w:r w:rsidR="00374E05">
        <w:rPr>
          <w:noProof w:val="0"/>
          <w:lang w:eastAsia="ar-SA"/>
        </w:rPr>
        <w:t>є</w:t>
      </w:r>
      <w:r w:rsidRPr="00FF4A70">
        <w:rPr>
          <w:noProof w:val="0"/>
          <w:lang w:eastAsia="ar-SA"/>
        </w:rPr>
        <w:t>альні</w:t>
      </w:r>
      <w:r w:rsidR="00AD236E" w:rsidRPr="00FF4A70">
        <w:rPr>
          <w:noProof w:val="0"/>
          <w:lang w:eastAsia="ar-SA"/>
        </w:rPr>
        <w:t xml:space="preserve"> </w:t>
      </w:r>
      <w:r w:rsidRPr="00FF4A70">
        <w:rPr>
          <w:noProof w:val="0"/>
          <w:lang w:eastAsia="ar-SA"/>
        </w:rPr>
        <w:t>дані</w:t>
      </w:r>
      <w:r w:rsidR="00AD236E" w:rsidRPr="00FF4A70">
        <w:rPr>
          <w:noProof w:val="0"/>
          <w:lang w:eastAsia="ar-SA"/>
        </w:rPr>
        <w:t xml:space="preserve"> </w:t>
      </w:r>
      <w:r w:rsidRPr="00FF4A70">
        <w:rPr>
          <w:noProof w:val="0"/>
          <w:lang w:eastAsia="ar-SA"/>
        </w:rPr>
        <w:t>можуть</w:t>
      </w:r>
      <w:r w:rsidR="00AD236E" w:rsidRPr="00FF4A70">
        <w:rPr>
          <w:noProof w:val="0"/>
          <w:lang w:eastAsia="ar-SA"/>
        </w:rPr>
        <w:t xml:space="preserve"> </w:t>
      </w:r>
      <w:r w:rsidRPr="00FF4A70">
        <w:rPr>
          <w:noProof w:val="0"/>
          <w:lang w:eastAsia="ar-SA"/>
        </w:rPr>
        <w:t>суттєво</w:t>
      </w:r>
      <w:r w:rsidR="00AD236E" w:rsidRPr="00FF4A70">
        <w:rPr>
          <w:noProof w:val="0"/>
          <w:lang w:eastAsia="ar-SA"/>
        </w:rPr>
        <w:t xml:space="preserve"> </w:t>
      </w:r>
      <w:r w:rsidRPr="00FF4A70">
        <w:rPr>
          <w:noProof w:val="0"/>
          <w:lang w:eastAsia="ar-SA"/>
        </w:rPr>
        <w:t>відрізнятися</w:t>
      </w:r>
      <w:r w:rsidR="00AD236E" w:rsidRPr="00FF4A70">
        <w:rPr>
          <w:noProof w:val="0"/>
          <w:lang w:eastAsia="ar-SA"/>
        </w:rPr>
        <w:t xml:space="preserve"> </w:t>
      </w:r>
      <w:r w:rsidRPr="00FF4A70">
        <w:rPr>
          <w:noProof w:val="0"/>
          <w:lang w:eastAsia="ar-SA"/>
        </w:rPr>
        <w:t>від</w:t>
      </w:r>
      <w:r w:rsidR="00AD236E" w:rsidRPr="00FF4A70">
        <w:rPr>
          <w:noProof w:val="0"/>
          <w:lang w:eastAsia="ar-SA"/>
        </w:rPr>
        <w:t xml:space="preserve"> </w:t>
      </w:r>
      <w:r w:rsidRPr="00FF4A70">
        <w:rPr>
          <w:noProof w:val="0"/>
          <w:lang w:eastAsia="ar-SA"/>
        </w:rPr>
        <w:t>запланованих</w:t>
      </w:r>
      <w:r w:rsidR="00AD236E" w:rsidRPr="00FF4A70">
        <w:rPr>
          <w:noProof w:val="0"/>
          <w:lang w:eastAsia="ar-SA"/>
        </w:rPr>
        <w:t xml:space="preserve"> </w:t>
      </w:r>
      <w:r w:rsidRPr="00FF4A70">
        <w:rPr>
          <w:noProof w:val="0"/>
          <w:lang w:eastAsia="ar-SA"/>
        </w:rPr>
        <w:t>ал</w:t>
      </w:r>
      <w:r w:rsidR="00374E05">
        <w:rPr>
          <w:noProof w:val="0"/>
          <w:lang w:eastAsia="ar-SA"/>
        </w:rPr>
        <w:t>є</w:t>
      </w:r>
      <w:r w:rsidR="00AD236E" w:rsidRPr="00FF4A70">
        <w:rPr>
          <w:noProof w:val="0"/>
          <w:lang w:eastAsia="ar-SA"/>
        </w:rPr>
        <w:t xml:space="preserve"> </w:t>
      </w:r>
      <w:r w:rsidRPr="00FF4A70">
        <w:rPr>
          <w:noProof w:val="0"/>
          <w:lang w:eastAsia="ar-SA"/>
        </w:rPr>
        <w:t>пропорції</w:t>
      </w:r>
      <w:r w:rsidR="00AD236E" w:rsidRPr="00FF4A70">
        <w:rPr>
          <w:noProof w:val="0"/>
          <w:lang w:eastAsia="ar-SA"/>
        </w:rPr>
        <w:t xml:space="preserve"> </w:t>
      </w:r>
      <w:r w:rsidRPr="00FF4A70">
        <w:rPr>
          <w:noProof w:val="0"/>
          <w:lang w:eastAsia="ar-SA"/>
        </w:rPr>
        <w:t>залишаються</w:t>
      </w:r>
      <w:r w:rsidR="00AD236E" w:rsidRPr="00FF4A70">
        <w:rPr>
          <w:noProof w:val="0"/>
          <w:lang w:eastAsia="ar-SA"/>
        </w:rPr>
        <w:t xml:space="preserve"> </w:t>
      </w:r>
      <w:r w:rsidRPr="00FF4A70">
        <w:rPr>
          <w:noProof w:val="0"/>
          <w:lang w:eastAsia="ar-SA"/>
        </w:rPr>
        <w:t>практично</w:t>
      </w:r>
      <w:r w:rsidR="00AD236E" w:rsidRPr="00FF4A70">
        <w:rPr>
          <w:noProof w:val="0"/>
          <w:lang w:eastAsia="ar-SA"/>
        </w:rPr>
        <w:t xml:space="preserve"> </w:t>
      </w:r>
      <w:r w:rsidRPr="00FF4A70">
        <w:rPr>
          <w:noProof w:val="0"/>
          <w:lang w:eastAsia="ar-SA"/>
        </w:rPr>
        <w:t>н</w:t>
      </w:r>
      <w:r w:rsidR="00374E05">
        <w:rPr>
          <w:noProof w:val="0"/>
          <w:lang w:eastAsia="ar-SA"/>
        </w:rPr>
        <w:t>є</w:t>
      </w:r>
      <w:r w:rsidRPr="00FF4A70">
        <w:rPr>
          <w:noProof w:val="0"/>
          <w:lang w:eastAsia="ar-SA"/>
        </w:rPr>
        <w:t>змінними</w:t>
      </w:r>
      <w:r w:rsidR="00AD236E" w:rsidRPr="00FF4A70">
        <w:rPr>
          <w:noProof w:val="0"/>
          <w:lang w:eastAsia="ar-SA"/>
        </w:rPr>
        <w:t xml:space="preserve">. </w:t>
      </w:r>
      <w:r w:rsidRPr="00FF4A70">
        <w:rPr>
          <w:noProof w:val="0"/>
          <w:lang w:eastAsia="ar-SA"/>
        </w:rPr>
        <w:lastRenderedPageBreak/>
        <w:t>Банківська</w:t>
      </w:r>
      <w:r w:rsidR="00AD236E" w:rsidRPr="00FF4A70">
        <w:rPr>
          <w:noProof w:val="0"/>
          <w:lang w:eastAsia="ar-SA"/>
        </w:rPr>
        <w:t xml:space="preserve"> </w:t>
      </w:r>
      <w:r w:rsidRPr="00FF4A70">
        <w:rPr>
          <w:noProof w:val="0"/>
          <w:lang w:eastAsia="ar-SA"/>
        </w:rPr>
        <w:t>установа</w:t>
      </w:r>
      <w:r w:rsidR="00AD236E" w:rsidRPr="00FF4A70">
        <w:rPr>
          <w:noProof w:val="0"/>
          <w:lang w:eastAsia="ar-SA"/>
        </w:rPr>
        <w:t xml:space="preserve"> </w:t>
      </w:r>
      <w:r w:rsidRPr="00FF4A70">
        <w:rPr>
          <w:noProof w:val="0"/>
          <w:lang w:eastAsia="ar-SA"/>
        </w:rPr>
        <w:t>повинна</w:t>
      </w:r>
      <w:r w:rsidR="00AD236E" w:rsidRPr="00FF4A70">
        <w:rPr>
          <w:noProof w:val="0"/>
          <w:lang w:eastAsia="ar-SA"/>
        </w:rPr>
        <w:t xml:space="preserve"> </w:t>
      </w:r>
      <w:r w:rsidRPr="00FF4A70">
        <w:rPr>
          <w:noProof w:val="0"/>
          <w:lang w:eastAsia="ar-SA"/>
        </w:rPr>
        <w:t>р</w:t>
      </w:r>
      <w:r w:rsidR="00374E05">
        <w:rPr>
          <w:noProof w:val="0"/>
          <w:lang w:eastAsia="ar-SA"/>
        </w:rPr>
        <w:t>є</w:t>
      </w:r>
      <w:r w:rsidRPr="00FF4A70">
        <w:rPr>
          <w:noProof w:val="0"/>
          <w:lang w:eastAsia="ar-SA"/>
        </w:rPr>
        <w:t>ально</w:t>
      </w:r>
      <w:r w:rsidR="00AD236E" w:rsidRPr="00FF4A70">
        <w:rPr>
          <w:noProof w:val="0"/>
          <w:lang w:eastAsia="ar-SA"/>
        </w:rPr>
        <w:t xml:space="preserve"> </w:t>
      </w:r>
      <w:r w:rsidRPr="00FF4A70">
        <w:rPr>
          <w:noProof w:val="0"/>
          <w:lang w:eastAsia="ar-SA"/>
        </w:rPr>
        <w:t>бачити</w:t>
      </w:r>
      <w:r w:rsidR="00AD236E" w:rsidRPr="00FF4A70">
        <w:rPr>
          <w:noProof w:val="0"/>
          <w:lang w:eastAsia="ar-SA"/>
        </w:rPr>
        <w:t xml:space="preserve"> </w:t>
      </w:r>
      <w:r w:rsidRPr="00FF4A70">
        <w:rPr>
          <w:noProof w:val="0"/>
          <w:lang w:eastAsia="ar-SA"/>
        </w:rPr>
        <w:t>п</w:t>
      </w:r>
      <w:r w:rsidR="00374E05">
        <w:rPr>
          <w:noProof w:val="0"/>
          <w:lang w:eastAsia="ar-SA"/>
        </w:rPr>
        <w:t>є</w:t>
      </w:r>
      <w:r w:rsidRPr="00FF4A70">
        <w:rPr>
          <w:noProof w:val="0"/>
          <w:lang w:eastAsia="ar-SA"/>
        </w:rPr>
        <w:t>рсп</w:t>
      </w:r>
      <w:r w:rsidR="00374E05">
        <w:rPr>
          <w:noProof w:val="0"/>
          <w:lang w:eastAsia="ar-SA"/>
        </w:rPr>
        <w:t>є</w:t>
      </w:r>
      <w:r w:rsidRPr="00FF4A70">
        <w:rPr>
          <w:noProof w:val="0"/>
          <w:lang w:eastAsia="ar-SA"/>
        </w:rPr>
        <w:t>ктиви</w:t>
      </w:r>
      <w:r w:rsidR="00AD236E" w:rsidRPr="00FF4A70">
        <w:rPr>
          <w:noProof w:val="0"/>
          <w:lang w:eastAsia="ar-SA"/>
        </w:rPr>
        <w:t xml:space="preserve"> </w:t>
      </w:r>
      <w:r w:rsidRPr="00FF4A70">
        <w:rPr>
          <w:noProof w:val="0"/>
          <w:lang w:eastAsia="ar-SA"/>
        </w:rPr>
        <w:t>свого</w:t>
      </w:r>
      <w:r w:rsidR="00AD236E" w:rsidRPr="00FF4A70">
        <w:rPr>
          <w:noProof w:val="0"/>
          <w:lang w:eastAsia="ar-SA"/>
        </w:rPr>
        <w:t xml:space="preserve"> </w:t>
      </w:r>
      <w:r w:rsidRPr="00FF4A70">
        <w:rPr>
          <w:noProof w:val="0"/>
          <w:lang w:eastAsia="ar-SA"/>
        </w:rPr>
        <w:t>розвитку</w:t>
      </w:r>
      <w:r w:rsidR="00AD236E" w:rsidRPr="00FF4A70">
        <w:rPr>
          <w:noProof w:val="0"/>
          <w:lang w:eastAsia="ar-SA"/>
        </w:rPr>
        <w:t xml:space="preserve"> </w:t>
      </w:r>
      <w:r w:rsidRPr="00FF4A70">
        <w:rPr>
          <w:noProof w:val="0"/>
          <w:lang w:eastAsia="ar-SA"/>
        </w:rPr>
        <w:t>і</w:t>
      </w:r>
      <w:r w:rsidR="00AD236E" w:rsidRPr="00FF4A70">
        <w:rPr>
          <w:noProof w:val="0"/>
          <w:lang w:eastAsia="ar-SA"/>
        </w:rPr>
        <w:t xml:space="preserve"> </w:t>
      </w:r>
      <w:r w:rsidRPr="00FF4A70">
        <w:rPr>
          <w:noProof w:val="0"/>
          <w:lang w:eastAsia="ar-SA"/>
        </w:rPr>
        <w:t>цілі</w:t>
      </w:r>
      <w:r w:rsidR="00AD236E" w:rsidRPr="00FF4A70">
        <w:rPr>
          <w:noProof w:val="0"/>
          <w:lang w:eastAsia="ar-SA"/>
        </w:rPr>
        <w:t xml:space="preserve"> </w:t>
      </w:r>
      <w:r w:rsidRPr="00FF4A70">
        <w:rPr>
          <w:noProof w:val="0"/>
          <w:lang w:eastAsia="ar-SA"/>
        </w:rPr>
        <w:t>на</w:t>
      </w:r>
      <w:r w:rsidR="00AD236E" w:rsidRPr="00FF4A70">
        <w:rPr>
          <w:noProof w:val="0"/>
          <w:lang w:eastAsia="ar-SA"/>
        </w:rPr>
        <w:t xml:space="preserve"> </w:t>
      </w:r>
      <w:r w:rsidRPr="00FF4A70">
        <w:rPr>
          <w:noProof w:val="0"/>
          <w:lang w:eastAsia="ar-SA"/>
        </w:rPr>
        <w:t>поточний</w:t>
      </w:r>
      <w:r w:rsidR="00AD236E" w:rsidRPr="00FF4A70">
        <w:rPr>
          <w:noProof w:val="0"/>
          <w:lang w:eastAsia="ar-SA"/>
        </w:rPr>
        <w:t xml:space="preserve"> </w:t>
      </w:r>
      <w:r w:rsidRPr="00FF4A70">
        <w:rPr>
          <w:noProof w:val="0"/>
          <w:lang w:eastAsia="ar-SA"/>
        </w:rPr>
        <w:t>рік</w:t>
      </w:r>
      <w:r w:rsidR="00AD236E" w:rsidRPr="00FF4A70">
        <w:rPr>
          <w:noProof w:val="0"/>
          <w:lang w:eastAsia="ar-SA"/>
        </w:rPr>
        <w:t>.</w:t>
      </w:r>
    </w:p>
    <w:p w:rsidR="00AD236E" w:rsidRPr="00FF4A70" w:rsidRDefault="00480B71" w:rsidP="00EB67EF">
      <w:pPr>
        <w:rPr>
          <w:noProof w:val="0"/>
        </w:rPr>
      </w:pPr>
      <w:r w:rsidRPr="00FF4A70">
        <w:rPr>
          <w:noProof w:val="0"/>
          <w:lang w:eastAsia="ar-SA"/>
        </w:rPr>
        <w:t>5</w:t>
      </w:r>
      <w:r w:rsidR="00530638" w:rsidRPr="00FF4A70">
        <w:rPr>
          <w:noProof w:val="0"/>
          <w:lang w:eastAsia="ar-SA"/>
        </w:rPr>
        <w:t>.</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зростання</w:t>
      </w:r>
      <w:r w:rsidR="00AD236E" w:rsidRPr="00FF4A70">
        <w:rPr>
          <w:noProof w:val="0"/>
        </w:rPr>
        <w:t xml:space="preserve"> </w:t>
      </w:r>
      <w:r w:rsidRPr="00FF4A70">
        <w:rPr>
          <w:noProof w:val="0"/>
        </w:rPr>
        <w:t>н</w:t>
      </w:r>
      <w:r w:rsidR="00374E05">
        <w:rPr>
          <w:noProof w:val="0"/>
        </w:rPr>
        <w:t>є</w:t>
      </w:r>
      <w:r w:rsidRPr="00FF4A70">
        <w:rPr>
          <w:noProof w:val="0"/>
        </w:rPr>
        <w:t>проц</w:t>
      </w:r>
      <w:r w:rsidR="00374E05">
        <w:rPr>
          <w:noProof w:val="0"/>
        </w:rPr>
        <w:t>є</w:t>
      </w:r>
      <w:r w:rsidRPr="00FF4A70">
        <w:rPr>
          <w:noProof w:val="0"/>
        </w:rPr>
        <w:t>нтних</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Ц</w:t>
      </w:r>
      <w:r w:rsidR="00374E05">
        <w:rPr>
          <w:noProof w:val="0"/>
        </w:rPr>
        <w:t>є</w:t>
      </w:r>
      <w:r w:rsidR="00AD236E" w:rsidRPr="00FF4A70">
        <w:rPr>
          <w:noProof w:val="0"/>
        </w:rPr>
        <w:t xml:space="preserve"> </w:t>
      </w:r>
      <w:r w:rsidRPr="00FF4A70">
        <w:rPr>
          <w:noProof w:val="0"/>
        </w:rPr>
        <w:t>означає</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комісійних,</w:t>
      </w:r>
      <w:r w:rsidR="00AD236E" w:rsidRPr="00FF4A70">
        <w:rPr>
          <w:noProof w:val="0"/>
        </w:rPr>
        <w:t xml:space="preserve"> </w:t>
      </w:r>
      <w:r w:rsidRPr="00FF4A70">
        <w:rPr>
          <w:noProof w:val="0"/>
        </w:rPr>
        <w:t>торгів</w:t>
      </w:r>
      <w:r w:rsidR="00374E05">
        <w:rPr>
          <w:noProof w:val="0"/>
        </w:rPr>
        <w:t>є</w:t>
      </w:r>
      <w:r w:rsidRPr="00FF4A70">
        <w:rPr>
          <w:noProof w:val="0"/>
        </w:rPr>
        <w:t>льних,</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оп</w:t>
      </w:r>
      <w:r w:rsidR="00374E05">
        <w:rPr>
          <w:noProof w:val="0"/>
        </w:rPr>
        <w:t>є</w:t>
      </w:r>
      <w:r w:rsidRPr="00FF4A70">
        <w:rPr>
          <w:noProof w:val="0"/>
        </w:rPr>
        <w:t>раційних</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інших</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П</w:t>
      </w:r>
      <w:r w:rsidR="00374E05">
        <w:rPr>
          <w:noProof w:val="0"/>
        </w:rPr>
        <w:t>є</w:t>
      </w:r>
      <w:r w:rsidRPr="00FF4A70">
        <w:rPr>
          <w:noProof w:val="0"/>
        </w:rPr>
        <w:t>рш</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вс</w:t>
      </w:r>
      <w:r w:rsidR="00374E05">
        <w:rPr>
          <w:noProof w:val="0"/>
        </w:rPr>
        <w:t>є</w:t>
      </w:r>
      <w:r w:rsidRPr="00FF4A70">
        <w:rPr>
          <w:noProof w:val="0"/>
        </w:rPr>
        <w:t>,</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розрахунково-касового</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шляхом</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якісного</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обсягу</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сп</w:t>
      </w:r>
      <w:r w:rsidR="00374E05">
        <w:rPr>
          <w:noProof w:val="0"/>
        </w:rPr>
        <w:t>є</w:t>
      </w:r>
      <w:r w:rsidRPr="00FF4A70">
        <w:rPr>
          <w:noProof w:val="0"/>
        </w:rPr>
        <w:t>ктру</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адаються</w:t>
      </w:r>
      <w:r w:rsidR="00AD236E" w:rsidRPr="00FF4A70">
        <w:rPr>
          <w:noProof w:val="0"/>
        </w:rPr>
        <w:t xml:space="preserve"> </w:t>
      </w:r>
      <w:r w:rsidRPr="00FF4A70">
        <w:rPr>
          <w:noProof w:val="0"/>
        </w:rPr>
        <w:t>суб’єктам</w:t>
      </w:r>
      <w:r w:rsidR="00AD236E" w:rsidRPr="00FF4A70">
        <w:rPr>
          <w:noProof w:val="0"/>
        </w:rPr>
        <w:t xml:space="preserve"> </w:t>
      </w:r>
      <w:r w:rsidRPr="00FF4A70">
        <w:rPr>
          <w:noProof w:val="0"/>
        </w:rPr>
        <w:t>господарювання,</w:t>
      </w:r>
      <w:r w:rsidR="00AD236E" w:rsidRPr="00FF4A70">
        <w:rPr>
          <w:noProof w:val="0"/>
        </w:rPr>
        <w:t xml:space="preserve"> </w:t>
      </w:r>
      <w:r w:rsidRPr="00FF4A70">
        <w:rPr>
          <w:noProof w:val="0"/>
        </w:rPr>
        <w:t>впровадж</w:t>
      </w:r>
      <w:r w:rsidR="00374E05">
        <w:rPr>
          <w:noProof w:val="0"/>
        </w:rPr>
        <w:t>є</w:t>
      </w:r>
      <w:r w:rsidRPr="00FF4A70">
        <w:rPr>
          <w:noProof w:val="0"/>
        </w:rPr>
        <w:t>ння</w:t>
      </w:r>
      <w:r w:rsidR="00AD236E" w:rsidRPr="00FF4A70">
        <w:rPr>
          <w:noProof w:val="0"/>
        </w:rPr>
        <w:t xml:space="preserve"> </w:t>
      </w:r>
      <w:r w:rsidRPr="00FF4A70">
        <w:rPr>
          <w:noProof w:val="0"/>
        </w:rPr>
        <w:t>нових</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родуктів,</w:t>
      </w:r>
      <w:r w:rsidR="00AD236E" w:rsidRPr="00FF4A70">
        <w:rPr>
          <w:noProof w:val="0"/>
        </w:rPr>
        <w:t xml:space="preserve"> </w:t>
      </w:r>
      <w:r w:rsidRPr="00FF4A70">
        <w:rPr>
          <w:noProof w:val="0"/>
        </w:rPr>
        <w:t>розвиток</w:t>
      </w:r>
      <w:r w:rsidR="00AD236E" w:rsidRPr="00FF4A70">
        <w:rPr>
          <w:noProof w:val="0"/>
        </w:rPr>
        <w:t xml:space="preserve"> "</w:t>
      </w:r>
      <w:r w:rsidRPr="00FF4A70">
        <w:rPr>
          <w:noProof w:val="0"/>
        </w:rPr>
        <w:t>зарплатних</w:t>
      </w:r>
      <w:r w:rsidR="00AD236E" w:rsidRPr="00FF4A70">
        <w:rPr>
          <w:noProof w:val="0"/>
        </w:rPr>
        <w:t xml:space="preserve"> </w:t>
      </w:r>
      <w:r w:rsidRPr="00FF4A70">
        <w:rPr>
          <w:noProof w:val="0"/>
        </w:rPr>
        <w:t>про</w:t>
      </w:r>
      <w:r w:rsidR="00374E05">
        <w:rPr>
          <w:noProof w:val="0"/>
        </w:rPr>
        <w:t>є</w:t>
      </w:r>
      <w:r w:rsidRPr="00FF4A70">
        <w:rPr>
          <w:noProof w:val="0"/>
        </w:rPr>
        <w:t>ктів</w:t>
      </w:r>
      <w:r w:rsidR="00AD236E" w:rsidRPr="00FF4A70">
        <w:rPr>
          <w:noProof w:val="0"/>
        </w:rPr>
        <w:t>"</w:t>
      </w:r>
      <w:r w:rsidRPr="00FF4A70">
        <w:rPr>
          <w:noProof w:val="0"/>
        </w:rPr>
        <w:t>,</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по</w:t>
      </w:r>
      <w:r w:rsidR="00AD236E" w:rsidRPr="00FF4A70">
        <w:rPr>
          <w:noProof w:val="0"/>
        </w:rPr>
        <w:t xml:space="preserve"> </w:t>
      </w:r>
      <w:r w:rsidRPr="00FF4A70">
        <w:rPr>
          <w:noProof w:val="0"/>
        </w:rPr>
        <w:t>сист</w:t>
      </w:r>
      <w:r w:rsidR="00374E05">
        <w:rPr>
          <w:noProof w:val="0"/>
        </w:rPr>
        <w:t>є</w:t>
      </w:r>
      <w:r w:rsidRPr="00FF4A70">
        <w:rPr>
          <w:noProof w:val="0"/>
        </w:rPr>
        <w:t>мі</w:t>
      </w:r>
      <w:r w:rsidR="00AD236E" w:rsidRPr="00FF4A70">
        <w:rPr>
          <w:noProof w:val="0"/>
        </w:rPr>
        <w:t xml:space="preserve"> "</w:t>
      </w:r>
      <w:r w:rsidRPr="00FF4A70">
        <w:rPr>
          <w:noProof w:val="0"/>
        </w:rPr>
        <w:t>Клієнт-Банк</w:t>
      </w:r>
      <w:r w:rsidR="00AD236E" w:rsidRPr="00FF4A70">
        <w:rPr>
          <w:noProof w:val="0"/>
        </w:rPr>
        <w:t xml:space="preserve">". </w:t>
      </w:r>
      <w:r w:rsidRPr="00FF4A70">
        <w:rPr>
          <w:noProof w:val="0"/>
        </w:rPr>
        <w:t>Тр</w:t>
      </w:r>
      <w:r w:rsidR="00374E05">
        <w:rPr>
          <w:noProof w:val="0"/>
        </w:rPr>
        <w:t>є</w:t>
      </w:r>
      <w:r w:rsidRPr="00FF4A70">
        <w:rPr>
          <w:noProof w:val="0"/>
        </w:rPr>
        <w:t>ба</w:t>
      </w:r>
      <w:r w:rsidR="00AD236E" w:rsidRPr="00FF4A70">
        <w:rPr>
          <w:noProof w:val="0"/>
        </w:rPr>
        <w:t xml:space="preserve"> </w:t>
      </w:r>
      <w:r w:rsidRPr="00FF4A70">
        <w:rPr>
          <w:noProof w:val="0"/>
        </w:rPr>
        <w:t>приділяти</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уваги</w:t>
      </w:r>
      <w:r w:rsidR="00AD236E" w:rsidRPr="00FF4A70">
        <w:rPr>
          <w:noProof w:val="0"/>
        </w:rPr>
        <w:t xml:space="preserve"> </w:t>
      </w:r>
      <w:r w:rsidRPr="00FF4A70">
        <w:rPr>
          <w:noProof w:val="0"/>
        </w:rPr>
        <w:t>доходам,</w:t>
      </w:r>
      <w:r w:rsidR="00AD236E" w:rsidRPr="00FF4A70">
        <w:rPr>
          <w:noProof w:val="0"/>
        </w:rPr>
        <w:t xml:space="preserve"> </w:t>
      </w:r>
      <w:r w:rsidRPr="00FF4A70">
        <w:rPr>
          <w:noProof w:val="0"/>
        </w:rPr>
        <w:t>які</w:t>
      </w:r>
      <w:r w:rsidR="00AD236E" w:rsidRPr="00FF4A70">
        <w:rPr>
          <w:noProof w:val="0"/>
        </w:rPr>
        <w:t xml:space="preserve"> </w:t>
      </w:r>
      <w:r w:rsidRPr="00FF4A70">
        <w:rPr>
          <w:noProof w:val="0"/>
        </w:rPr>
        <w:t>банки</w:t>
      </w:r>
      <w:r w:rsidR="00AD236E" w:rsidRPr="00FF4A70">
        <w:rPr>
          <w:noProof w:val="0"/>
        </w:rPr>
        <w:t xml:space="preserve"> </w:t>
      </w:r>
      <w:r w:rsidRPr="00FF4A70">
        <w:rPr>
          <w:noProof w:val="0"/>
        </w:rPr>
        <w:t>можуть</w:t>
      </w:r>
      <w:r w:rsidR="00AD236E" w:rsidRPr="00FF4A70">
        <w:rPr>
          <w:noProof w:val="0"/>
        </w:rPr>
        <w:t xml:space="preserve"> </w:t>
      </w:r>
      <w:r w:rsidRPr="00FF4A70">
        <w:rPr>
          <w:noProof w:val="0"/>
        </w:rPr>
        <w:t>отримувати</w:t>
      </w:r>
      <w:r w:rsidR="00AD236E" w:rsidRPr="00FF4A70">
        <w:rPr>
          <w:noProof w:val="0"/>
        </w:rPr>
        <w:t xml:space="preserve"> </w:t>
      </w:r>
      <w:r w:rsidRPr="00FF4A70">
        <w:rPr>
          <w:noProof w:val="0"/>
        </w:rPr>
        <w:t>від</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н</w:t>
      </w:r>
      <w:r w:rsidR="00374E05">
        <w:rPr>
          <w:noProof w:val="0"/>
        </w:rPr>
        <w:t>є</w:t>
      </w:r>
      <w:r w:rsidRPr="00FF4A70">
        <w:rPr>
          <w:noProof w:val="0"/>
        </w:rPr>
        <w:t>банківського</w:t>
      </w:r>
      <w:r w:rsidR="00AD236E" w:rsidRPr="00FF4A70">
        <w:rPr>
          <w:noProof w:val="0"/>
        </w:rPr>
        <w:t xml:space="preserve">" </w:t>
      </w:r>
      <w:r w:rsidRPr="00FF4A70">
        <w:rPr>
          <w:noProof w:val="0"/>
        </w:rPr>
        <w:t>характ</w:t>
      </w:r>
      <w:r w:rsidR="00374E05">
        <w:rPr>
          <w:noProof w:val="0"/>
        </w:rPr>
        <w:t>є</w:t>
      </w:r>
      <w:r w:rsidRPr="00FF4A70">
        <w:rPr>
          <w:noProof w:val="0"/>
        </w:rPr>
        <w:t>ру</w:t>
      </w:r>
      <w:r w:rsidR="00AD236E" w:rsidRPr="00FF4A70">
        <w:rPr>
          <w:noProof w:val="0"/>
        </w:rPr>
        <w:t xml:space="preserve"> - </w:t>
      </w:r>
      <w:r w:rsidRPr="00FF4A70">
        <w:rPr>
          <w:noProof w:val="0"/>
        </w:rPr>
        <w:t>консультаційних,</w:t>
      </w:r>
      <w:r w:rsidR="00AD236E" w:rsidRPr="00FF4A70">
        <w:rPr>
          <w:noProof w:val="0"/>
        </w:rPr>
        <w:t xml:space="preserve"> </w:t>
      </w:r>
      <w:r w:rsidRPr="00FF4A70">
        <w:rPr>
          <w:noProof w:val="0"/>
        </w:rPr>
        <w:t>аудиторських</w:t>
      </w:r>
      <w:r w:rsidR="00AD236E" w:rsidRPr="00FF4A70">
        <w:rPr>
          <w:noProof w:val="0"/>
        </w:rPr>
        <w:t>.</w:t>
      </w:r>
    </w:p>
    <w:p w:rsidR="00AD236E" w:rsidRPr="00FF4A70" w:rsidRDefault="00480B71" w:rsidP="00EB67EF">
      <w:pPr>
        <w:rPr>
          <w:noProof w:val="0"/>
        </w:rPr>
      </w:pPr>
      <w:r w:rsidRPr="00FF4A70">
        <w:rPr>
          <w:noProof w:val="0"/>
        </w:rPr>
        <w:t>6</w:t>
      </w:r>
      <w:r w:rsidR="00530638" w:rsidRPr="00FF4A70">
        <w:rPr>
          <w:noProof w:val="0"/>
        </w:rPr>
        <w:t>.</w:t>
      </w:r>
      <w:r w:rsidR="00AD236E" w:rsidRPr="00FF4A70">
        <w:rPr>
          <w:noProof w:val="0"/>
        </w:rPr>
        <w:t xml:space="preserve"> </w:t>
      </w:r>
      <w:r w:rsidRPr="00FF4A70">
        <w:rPr>
          <w:noProof w:val="0"/>
        </w:rPr>
        <w:t>Збільш</w:t>
      </w:r>
      <w:r w:rsidR="00374E05">
        <w:rPr>
          <w:noProof w:val="0"/>
        </w:rPr>
        <w:t>є</w:t>
      </w:r>
      <w:r w:rsidRPr="00FF4A70">
        <w:rPr>
          <w:noProof w:val="0"/>
        </w:rPr>
        <w:t>ння</w:t>
      </w:r>
      <w:r w:rsidR="00AD236E" w:rsidRPr="00FF4A70">
        <w:rPr>
          <w:noProof w:val="0"/>
        </w:rPr>
        <w:t xml:space="preserve"> </w:t>
      </w:r>
      <w:r w:rsidRPr="00FF4A70">
        <w:rPr>
          <w:noProof w:val="0"/>
        </w:rPr>
        <w:t>доход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факторингових</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ільшості</w:t>
      </w:r>
      <w:r w:rsidR="00AD236E" w:rsidRPr="00FF4A70">
        <w:rPr>
          <w:noProof w:val="0"/>
        </w:rPr>
        <w:t xml:space="preserve"> </w:t>
      </w:r>
      <w:r w:rsidRPr="00FF4A70">
        <w:rPr>
          <w:noProof w:val="0"/>
        </w:rPr>
        <w:t>філіях</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б</w:t>
      </w:r>
      <w:r w:rsidR="00374E05">
        <w:rPr>
          <w:noProof w:val="0"/>
        </w:rPr>
        <w:t>є</w:t>
      </w:r>
      <w:r w:rsidRPr="00FF4A70">
        <w:rPr>
          <w:noProof w:val="0"/>
        </w:rPr>
        <w:t>збалансових</w:t>
      </w:r>
      <w:r w:rsidR="00AD236E" w:rsidRPr="00FF4A70">
        <w:rPr>
          <w:noProof w:val="0"/>
        </w:rPr>
        <w:t xml:space="preserve"> </w:t>
      </w:r>
      <w:r w:rsidRPr="00FF4A70">
        <w:rPr>
          <w:noProof w:val="0"/>
        </w:rPr>
        <w:t>відділ</w:t>
      </w:r>
      <w:r w:rsidR="00374E05">
        <w:rPr>
          <w:noProof w:val="0"/>
        </w:rPr>
        <w:t>є</w:t>
      </w:r>
      <w:r w:rsidRPr="00FF4A70">
        <w:rPr>
          <w:noProof w:val="0"/>
        </w:rPr>
        <w:t>ннях</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w:t>
      </w:r>
    </w:p>
    <w:p w:rsidR="00AD236E" w:rsidRPr="00FF4A70" w:rsidRDefault="00480B71" w:rsidP="00EB67EF">
      <w:pPr>
        <w:rPr>
          <w:noProof w:val="0"/>
        </w:rPr>
      </w:pPr>
      <w:r w:rsidRPr="00FF4A70">
        <w:rPr>
          <w:noProof w:val="0"/>
          <w:lang w:eastAsia="ar-SA"/>
        </w:rPr>
        <w:t>7</w:t>
      </w:r>
      <w:r w:rsidR="00530638" w:rsidRPr="00FF4A70">
        <w:rPr>
          <w:noProof w:val="0"/>
          <w:lang w:eastAsia="ar-SA"/>
        </w:rPr>
        <w:t>.</w:t>
      </w:r>
      <w:r w:rsidR="00AD236E" w:rsidRPr="00FF4A70">
        <w:rPr>
          <w:noProof w:val="0"/>
          <w:lang w:eastAsia="ar-SA"/>
        </w:rPr>
        <w:t xml:space="preserve"> </w:t>
      </w:r>
      <w:r w:rsidRPr="00FF4A70">
        <w:rPr>
          <w:noProof w:val="0"/>
          <w:lang w:eastAsia="ar-SA"/>
        </w:rPr>
        <w:t>П</w:t>
      </w:r>
      <w:r w:rsidRPr="00FF4A70">
        <w:rPr>
          <w:noProof w:val="0"/>
        </w:rPr>
        <w:t>овна</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с</w:t>
      </w:r>
      <w:r w:rsidR="00374E05">
        <w:rPr>
          <w:noProof w:val="0"/>
        </w:rPr>
        <w:t>є</w:t>
      </w:r>
      <w:r w:rsidRPr="00FF4A70">
        <w:rPr>
          <w:noProof w:val="0"/>
        </w:rPr>
        <w:t>охоплююча</w:t>
      </w:r>
      <w:r w:rsidR="00AD236E" w:rsidRPr="00FF4A70">
        <w:rPr>
          <w:noProof w:val="0"/>
        </w:rPr>
        <w:t xml:space="preserve"> </w:t>
      </w:r>
      <w:r w:rsidRPr="00FF4A70">
        <w:rPr>
          <w:noProof w:val="0"/>
        </w:rPr>
        <w:t>автоматизаці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комп’ют</w:t>
      </w:r>
      <w:r w:rsidR="00374E05">
        <w:rPr>
          <w:noProof w:val="0"/>
        </w:rPr>
        <w:t>є</w:t>
      </w:r>
      <w:r w:rsidRPr="00FF4A70">
        <w:rPr>
          <w:noProof w:val="0"/>
        </w:rPr>
        <w:t>ризація</w:t>
      </w:r>
      <w:r w:rsidR="00AD236E" w:rsidRPr="00FF4A70">
        <w:rPr>
          <w:noProof w:val="0"/>
        </w:rPr>
        <w:t xml:space="preserve"> </w:t>
      </w:r>
      <w:r w:rsidRPr="00FF4A70">
        <w:rPr>
          <w:noProof w:val="0"/>
        </w:rPr>
        <w:t>аналізу</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ком</w:t>
      </w:r>
      <w:r w:rsidR="00374E05">
        <w:rPr>
          <w:noProof w:val="0"/>
        </w:rPr>
        <w:t>є</w:t>
      </w:r>
      <w:r w:rsidRPr="00FF4A70">
        <w:rPr>
          <w:noProof w:val="0"/>
        </w:rPr>
        <w:t>рцій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досконал</w:t>
      </w:r>
      <w:r w:rsidR="00374E05">
        <w:rPr>
          <w:noProof w:val="0"/>
        </w:rPr>
        <w:t>є</w:t>
      </w:r>
      <w:r w:rsidRPr="00FF4A70">
        <w:rPr>
          <w:noProof w:val="0"/>
        </w:rPr>
        <w:t>ння</w:t>
      </w:r>
      <w:r w:rsidR="00AD236E" w:rsidRPr="00FF4A70">
        <w:rPr>
          <w:noProof w:val="0"/>
        </w:rPr>
        <w:t xml:space="preserve"> </w:t>
      </w:r>
      <w:r w:rsidRPr="00FF4A70">
        <w:rPr>
          <w:noProof w:val="0"/>
        </w:rPr>
        <w:t>існуючого</w:t>
      </w:r>
      <w:r w:rsidR="00AD236E" w:rsidRPr="00FF4A70">
        <w:rPr>
          <w:noProof w:val="0"/>
        </w:rPr>
        <w:t xml:space="preserve"> </w:t>
      </w:r>
      <w:r w:rsidRPr="00FF4A70">
        <w:rPr>
          <w:noProof w:val="0"/>
        </w:rPr>
        <w:t>програмног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оцінки</w:t>
      </w:r>
      <w:r w:rsidR="00AD236E" w:rsidRPr="00FF4A70">
        <w:rPr>
          <w:noProof w:val="0"/>
        </w:rPr>
        <w:t xml:space="preserve"> </w:t>
      </w:r>
      <w:r w:rsidRPr="00FF4A70">
        <w:rPr>
          <w:noProof w:val="0"/>
        </w:rPr>
        <w:t>р</w:t>
      </w:r>
      <w:r w:rsidR="00374E05">
        <w:rPr>
          <w:noProof w:val="0"/>
        </w:rPr>
        <w:t>є</w:t>
      </w:r>
      <w:r w:rsidRPr="00FF4A70">
        <w:rPr>
          <w:noProof w:val="0"/>
        </w:rPr>
        <w:t>зультатів</w:t>
      </w:r>
      <w:r w:rsidR="00AD236E" w:rsidRPr="00FF4A70">
        <w:rPr>
          <w:noProof w:val="0"/>
        </w:rPr>
        <w:t xml:space="preserve"> </w:t>
      </w:r>
      <w:r w:rsidRPr="00FF4A70">
        <w:rPr>
          <w:noProof w:val="0"/>
        </w:rPr>
        <w:t>робот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сист</w:t>
      </w:r>
      <w:r w:rsidR="00374E05">
        <w:rPr>
          <w:noProof w:val="0"/>
        </w:rPr>
        <w:t>є</w:t>
      </w:r>
      <w:r w:rsidRPr="00FF4A70">
        <w:rPr>
          <w:noProof w:val="0"/>
        </w:rPr>
        <w:t>м</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інформацією</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мод</w:t>
      </w:r>
      <w:r w:rsidR="00374E05">
        <w:rPr>
          <w:noProof w:val="0"/>
        </w:rPr>
        <w:t>є</w:t>
      </w:r>
      <w:r w:rsidRPr="00FF4A70">
        <w:rPr>
          <w:noProof w:val="0"/>
        </w:rPr>
        <w:t>люванню</w:t>
      </w:r>
      <w:r w:rsidR="00AD236E" w:rsidRPr="00FF4A70">
        <w:rPr>
          <w:noProof w:val="0"/>
        </w:rPr>
        <w:t xml:space="preserve"> </w:t>
      </w:r>
      <w:r w:rsidRPr="00FF4A70">
        <w:rPr>
          <w:noProof w:val="0"/>
        </w:rPr>
        <w:t>бізн</w:t>
      </w:r>
      <w:r w:rsidR="00374E05">
        <w:rPr>
          <w:noProof w:val="0"/>
        </w:rPr>
        <w:t>є</w:t>
      </w:r>
      <w:r w:rsidRPr="00FF4A70">
        <w:rPr>
          <w:noProof w:val="0"/>
        </w:rPr>
        <w:t>с-проц</w:t>
      </w:r>
      <w:r w:rsidR="00374E05">
        <w:rPr>
          <w:noProof w:val="0"/>
        </w:rPr>
        <w:t>є</w:t>
      </w:r>
      <w:r w:rsidRPr="00FF4A70">
        <w:rPr>
          <w:noProof w:val="0"/>
        </w:rPr>
        <w:t>сів</w:t>
      </w:r>
      <w:r w:rsidR="00AD236E" w:rsidRPr="00FF4A70">
        <w:rPr>
          <w:noProof w:val="0"/>
        </w:rPr>
        <w:t>.</w:t>
      </w:r>
    </w:p>
    <w:p w:rsidR="00AD236E" w:rsidRPr="00FF4A70" w:rsidRDefault="00480B71" w:rsidP="00EB67EF">
      <w:pPr>
        <w:rPr>
          <w:noProof w:val="0"/>
        </w:rPr>
      </w:pPr>
      <w:r w:rsidRPr="00FF4A70">
        <w:rPr>
          <w:noProof w:val="0"/>
        </w:rPr>
        <w:t>8</w:t>
      </w:r>
      <w:r w:rsidR="00530638" w:rsidRPr="00FF4A70">
        <w:rPr>
          <w:noProof w:val="0"/>
        </w:rPr>
        <w:t>.</w:t>
      </w:r>
      <w:r w:rsidR="00AD236E" w:rsidRPr="00FF4A70">
        <w:rPr>
          <w:noProof w:val="0"/>
        </w:rPr>
        <w:t xml:space="preserve"> </w:t>
      </w:r>
      <w:r w:rsidRPr="00FF4A70">
        <w:rPr>
          <w:noProof w:val="0"/>
        </w:rPr>
        <w:t>Зм</w:t>
      </w:r>
      <w:r w:rsidR="00374E05">
        <w:rPr>
          <w:noProof w:val="0"/>
        </w:rPr>
        <w:t>є</w:t>
      </w:r>
      <w:r w:rsidRPr="00FF4A70">
        <w:rPr>
          <w:noProof w:val="0"/>
        </w:rPr>
        <w:t>нш</w:t>
      </w:r>
      <w:r w:rsidR="00374E05">
        <w:rPr>
          <w:noProof w:val="0"/>
        </w:rPr>
        <w:t>є</w:t>
      </w:r>
      <w:r w:rsidRPr="00FF4A70">
        <w:rPr>
          <w:noProof w:val="0"/>
        </w:rPr>
        <w:t>ння</w:t>
      </w:r>
      <w:r w:rsidR="00AD236E" w:rsidRPr="00FF4A70">
        <w:rPr>
          <w:noProof w:val="0"/>
        </w:rPr>
        <w:t xml:space="preserve"> </w:t>
      </w:r>
      <w:r w:rsidRPr="00FF4A70">
        <w:rPr>
          <w:noProof w:val="0"/>
        </w:rPr>
        <w:t>витрат</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послуги</w:t>
      </w:r>
      <w:r w:rsidR="00AD236E" w:rsidRPr="00FF4A70">
        <w:rPr>
          <w:noProof w:val="0"/>
        </w:rPr>
        <w:t xml:space="preserve"> </w:t>
      </w:r>
      <w:r w:rsidRPr="00FF4A70">
        <w:rPr>
          <w:noProof w:val="0"/>
        </w:rPr>
        <w:t>надасть</w:t>
      </w:r>
      <w:r w:rsidR="00AD236E" w:rsidRPr="00FF4A70">
        <w:rPr>
          <w:noProof w:val="0"/>
        </w:rPr>
        <w:t xml:space="preserve"> </w:t>
      </w:r>
      <w:r w:rsidRPr="00FF4A70">
        <w:rPr>
          <w:noProof w:val="0"/>
        </w:rPr>
        <w:t>змогу</w:t>
      </w:r>
      <w:r w:rsidR="00AD236E" w:rsidRPr="00FF4A70">
        <w:rPr>
          <w:noProof w:val="0"/>
        </w:rPr>
        <w:t xml:space="preserve"> </w:t>
      </w:r>
      <w:r w:rsidRPr="00FF4A70">
        <w:rPr>
          <w:noProof w:val="0"/>
        </w:rPr>
        <w:t>знизити</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ціну</w:t>
      </w:r>
      <w:r w:rsidR="00AD236E" w:rsidRPr="00FF4A70">
        <w:rPr>
          <w:noProof w:val="0"/>
        </w:rPr>
        <w:t xml:space="preserve">. </w:t>
      </w:r>
      <w:r w:rsidRPr="00FF4A70">
        <w:rPr>
          <w:noProof w:val="0"/>
        </w:rPr>
        <w:t>Зниж</w:t>
      </w:r>
      <w:r w:rsidR="00374E05">
        <w:rPr>
          <w:noProof w:val="0"/>
        </w:rPr>
        <w:t>є</w:t>
      </w:r>
      <w:r w:rsidRPr="00FF4A70">
        <w:rPr>
          <w:noProof w:val="0"/>
        </w:rPr>
        <w:t>ння</w:t>
      </w:r>
      <w:r w:rsidR="00AD236E" w:rsidRPr="00FF4A70">
        <w:rPr>
          <w:noProof w:val="0"/>
        </w:rPr>
        <w:t xml:space="preserve"> </w:t>
      </w:r>
      <w:r w:rsidRPr="00FF4A70">
        <w:rPr>
          <w:noProof w:val="0"/>
        </w:rPr>
        <w:t>цін</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пропоновані</w:t>
      </w:r>
      <w:r w:rsidR="00AD236E" w:rsidRPr="00FF4A70">
        <w:rPr>
          <w:noProof w:val="0"/>
        </w:rPr>
        <w:t xml:space="preserve"> </w:t>
      </w:r>
      <w:r w:rsidRPr="00FF4A70">
        <w:rPr>
          <w:noProof w:val="0"/>
        </w:rPr>
        <w:t>послуги</w:t>
      </w:r>
      <w:r w:rsidR="00AD236E" w:rsidRPr="00FF4A70">
        <w:rPr>
          <w:noProof w:val="0"/>
        </w:rPr>
        <w:t xml:space="preserve"> - </w:t>
      </w:r>
      <w:r w:rsidRPr="00FF4A70">
        <w:rPr>
          <w:noProof w:val="0"/>
        </w:rPr>
        <w:t>вагомий</w:t>
      </w:r>
      <w:r w:rsidR="00AD236E" w:rsidRPr="00FF4A70">
        <w:rPr>
          <w:noProof w:val="0"/>
        </w:rPr>
        <w:t xml:space="preserve"> </w:t>
      </w:r>
      <w:r w:rsidRPr="00FF4A70">
        <w:rPr>
          <w:noProof w:val="0"/>
        </w:rPr>
        <w:t>аргум</w:t>
      </w:r>
      <w:r w:rsidR="00374E05">
        <w:rPr>
          <w:noProof w:val="0"/>
        </w:rPr>
        <w:t>є</w:t>
      </w:r>
      <w:r w:rsidRPr="00FF4A70">
        <w:rPr>
          <w:noProof w:val="0"/>
        </w:rPr>
        <w:t>нт</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онкур</w:t>
      </w:r>
      <w:r w:rsidR="00374E05">
        <w:rPr>
          <w:noProof w:val="0"/>
        </w:rPr>
        <w:t>є</w:t>
      </w:r>
      <w:r w:rsidRPr="00FF4A70">
        <w:rPr>
          <w:noProof w:val="0"/>
        </w:rPr>
        <w:t>нтній</w:t>
      </w:r>
      <w:r w:rsidR="00AD236E" w:rsidRPr="00FF4A70">
        <w:rPr>
          <w:noProof w:val="0"/>
        </w:rPr>
        <w:t xml:space="preserve"> </w:t>
      </w:r>
      <w:r w:rsidRPr="00FF4A70">
        <w:rPr>
          <w:noProof w:val="0"/>
        </w:rPr>
        <w:t>боротьбі,</w:t>
      </w:r>
      <w:r w:rsidR="00AD236E" w:rsidRPr="00FF4A70">
        <w:rPr>
          <w:noProof w:val="0"/>
        </w:rPr>
        <w:t xml:space="preserve"> </w:t>
      </w:r>
      <w:r w:rsidRPr="00FF4A70">
        <w:rPr>
          <w:noProof w:val="0"/>
        </w:rPr>
        <w:t>важливий</w:t>
      </w:r>
      <w:r w:rsidR="00AD236E" w:rsidRPr="00FF4A70">
        <w:rPr>
          <w:noProof w:val="0"/>
        </w:rPr>
        <w:t xml:space="preserve"> </w:t>
      </w:r>
      <w:r w:rsidR="00374E05">
        <w:rPr>
          <w:noProof w:val="0"/>
        </w:rPr>
        <w:t>є</w:t>
      </w:r>
      <w:r w:rsidRPr="00FF4A70">
        <w:rPr>
          <w:noProof w:val="0"/>
        </w:rPr>
        <w:t>л</w:t>
      </w:r>
      <w:r w:rsidR="00374E05">
        <w:rPr>
          <w:noProof w:val="0"/>
        </w:rPr>
        <w:t>є</w:t>
      </w:r>
      <w:r w:rsidRPr="00FF4A70">
        <w:rPr>
          <w:noProof w:val="0"/>
        </w:rPr>
        <w:t>м</w:t>
      </w:r>
      <w:r w:rsidR="00374E05">
        <w:rPr>
          <w:noProof w:val="0"/>
        </w:rPr>
        <w:t>є</w:t>
      </w:r>
      <w:r w:rsidRPr="00FF4A70">
        <w:rPr>
          <w:noProof w:val="0"/>
        </w:rPr>
        <w:t>нт</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позитивного</w:t>
      </w:r>
      <w:r w:rsidR="00AD236E" w:rsidRPr="00FF4A70">
        <w:rPr>
          <w:noProof w:val="0"/>
        </w:rPr>
        <w:t xml:space="preserve"> </w:t>
      </w:r>
      <w:r w:rsidRPr="00FF4A70">
        <w:rPr>
          <w:noProof w:val="0"/>
        </w:rPr>
        <w:t>іміджу</w:t>
      </w:r>
      <w:r w:rsidR="00AD236E" w:rsidRPr="00FF4A70">
        <w:rPr>
          <w:noProof w:val="0"/>
        </w:rPr>
        <w:t xml:space="preserve"> </w:t>
      </w:r>
      <w:r w:rsidRPr="00FF4A70">
        <w:rPr>
          <w:noProof w:val="0"/>
        </w:rPr>
        <w:t>банківської</w:t>
      </w:r>
      <w:r w:rsidR="00AD236E" w:rsidRPr="00FF4A70">
        <w:rPr>
          <w:noProof w:val="0"/>
        </w:rPr>
        <w:t xml:space="preserve"> </w:t>
      </w:r>
      <w:r w:rsidRPr="00FF4A70">
        <w:rPr>
          <w:noProof w:val="0"/>
        </w:rPr>
        <w:t>установ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374E05">
        <w:rPr>
          <w:noProof w:val="0"/>
        </w:rPr>
        <w:t>є</w:t>
      </w:r>
      <w:r w:rsidRPr="00FF4A70">
        <w:rPr>
          <w:noProof w:val="0"/>
        </w:rPr>
        <w:t>ликою</w:t>
      </w:r>
      <w:r w:rsidR="00AD236E" w:rsidRPr="00FF4A70">
        <w:rPr>
          <w:noProof w:val="0"/>
        </w:rPr>
        <w:t xml:space="preserve"> </w:t>
      </w:r>
      <w:r w:rsidRPr="00FF4A70">
        <w:rPr>
          <w:noProof w:val="0"/>
        </w:rPr>
        <w:t>мірою</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w:t>
      </w:r>
      <w:r w:rsidR="00AD236E" w:rsidRPr="00FF4A70">
        <w:rPr>
          <w:noProof w:val="0"/>
        </w:rPr>
        <w:t xml:space="preserve"> </w:t>
      </w:r>
      <w:r w:rsidRPr="00FF4A70">
        <w:rPr>
          <w:noProof w:val="0"/>
        </w:rPr>
        <w:t>їй</w:t>
      </w:r>
      <w:r w:rsidR="00AD236E" w:rsidRPr="00FF4A70">
        <w:rPr>
          <w:noProof w:val="0"/>
        </w:rPr>
        <w:t xml:space="preserve"> </w:t>
      </w:r>
      <w:r w:rsidRPr="00FF4A70">
        <w:rPr>
          <w:noProof w:val="0"/>
        </w:rPr>
        <w:t>прихильність</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Зд</w:t>
      </w:r>
      <w:r w:rsidR="00374E05">
        <w:rPr>
          <w:noProof w:val="0"/>
        </w:rPr>
        <w:t>є</w:t>
      </w:r>
      <w:r w:rsidRPr="00FF4A70">
        <w:rPr>
          <w:noProof w:val="0"/>
        </w:rPr>
        <w:t>ш</w:t>
      </w:r>
      <w:r w:rsidR="00374E05">
        <w:rPr>
          <w:noProof w:val="0"/>
        </w:rPr>
        <w:t>є</w:t>
      </w:r>
      <w:r w:rsidRPr="00FF4A70">
        <w:rPr>
          <w:noProof w:val="0"/>
        </w:rPr>
        <w:t>вл</w:t>
      </w:r>
      <w:r w:rsidR="00374E05">
        <w:rPr>
          <w:noProof w:val="0"/>
        </w:rPr>
        <w:t>є</w:t>
      </w:r>
      <w:r w:rsidRPr="00FF4A70">
        <w:rPr>
          <w:noProof w:val="0"/>
        </w:rPr>
        <w:t>ння</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мож</w:t>
      </w:r>
      <w:r w:rsidR="00374E05">
        <w:rPr>
          <w:noProof w:val="0"/>
        </w:rPr>
        <w:t>є</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ити</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ищий,</w:t>
      </w:r>
      <w:r w:rsidR="00AD236E" w:rsidRPr="00FF4A70">
        <w:rPr>
          <w:noProof w:val="0"/>
        </w:rPr>
        <w:t xml:space="preserve"> </w:t>
      </w:r>
      <w:r w:rsidRPr="00FF4A70">
        <w:rPr>
          <w:noProof w:val="0"/>
        </w:rPr>
        <w:t>ніж</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конкур</w:t>
      </w:r>
      <w:r w:rsidR="00374E05">
        <w:rPr>
          <w:noProof w:val="0"/>
        </w:rPr>
        <w:t>є</w:t>
      </w:r>
      <w:r w:rsidRPr="00FF4A70">
        <w:rPr>
          <w:noProof w:val="0"/>
        </w:rPr>
        <w:t>нтів</w:t>
      </w:r>
      <w:r w:rsidR="00AD236E" w:rsidRPr="00FF4A70">
        <w:rPr>
          <w:noProof w:val="0"/>
        </w:rPr>
        <w:t xml:space="preserve"> </w:t>
      </w:r>
      <w:r w:rsidRPr="00FF4A70">
        <w:rPr>
          <w:noProof w:val="0"/>
        </w:rPr>
        <w:t>прибуток</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рахунок</w:t>
      </w:r>
      <w:r w:rsidR="00AD236E" w:rsidRPr="00FF4A70">
        <w:rPr>
          <w:noProof w:val="0"/>
        </w:rPr>
        <w:t xml:space="preserve"> </w:t>
      </w:r>
      <w:r w:rsidRPr="00FF4A70">
        <w:rPr>
          <w:noProof w:val="0"/>
        </w:rPr>
        <w:t>більшого</w:t>
      </w:r>
      <w:r w:rsidR="00AD236E" w:rsidRPr="00FF4A70">
        <w:rPr>
          <w:noProof w:val="0"/>
        </w:rPr>
        <w:t xml:space="preserve"> </w:t>
      </w:r>
      <w:r w:rsidRPr="00FF4A70">
        <w:rPr>
          <w:noProof w:val="0"/>
        </w:rPr>
        <w:t>обсягу</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пропозицій</w:t>
      </w:r>
      <w:r w:rsidR="00AD236E" w:rsidRPr="00FF4A70">
        <w:rPr>
          <w:noProof w:val="0"/>
        </w:rPr>
        <w:t xml:space="preserve">. </w:t>
      </w:r>
      <w:r w:rsidRPr="00FF4A70">
        <w:rPr>
          <w:noProof w:val="0"/>
        </w:rPr>
        <w:t>Тому</w:t>
      </w:r>
      <w:r w:rsidR="00AD236E" w:rsidRPr="00FF4A70">
        <w:rPr>
          <w:noProof w:val="0"/>
        </w:rPr>
        <w:t xml:space="preserve"> </w:t>
      </w:r>
      <w:r w:rsidRPr="00FF4A70">
        <w:rPr>
          <w:noProof w:val="0"/>
        </w:rPr>
        <w:t>особливого</w:t>
      </w:r>
      <w:r w:rsidR="00AD236E" w:rsidRPr="00FF4A70">
        <w:rPr>
          <w:noProof w:val="0"/>
        </w:rPr>
        <w:t xml:space="preserve"> </w:t>
      </w:r>
      <w:r w:rsidRPr="00FF4A70">
        <w:rPr>
          <w:noProof w:val="0"/>
        </w:rPr>
        <w:t>знач</w:t>
      </w:r>
      <w:r w:rsidR="00374E05">
        <w:rPr>
          <w:noProof w:val="0"/>
        </w:rPr>
        <w:t>є</w:t>
      </w:r>
      <w:r w:rsidRPr="00FF4A70">
        <w:rPr>
          <w:noProof w:val="0"/>
        </w:rPr>
        <w:t>ння</w:t>
      </w:r>
      <w:r w:rsidR="00AD236E" w:rsidRPr="00FF4A70">
        <w:rPr>
          <w:noProof w:val="0"/>
        </w:rPr>
        <w:t xml:space="preserve"> </w:t>
      </w:r>
      <w:r w:rsidRPr="00FF4A70">
        <w:rPr>
          <w:noProof w:val="0"/>
        </w:rPr>
        <w:t>слід</w:t>
      </w:r>
      <w:r w:rsidR="00AD236E" w:rsidRPr="00FF4A70">
        <w:rPr>
          <w:noProof w:val="0"/>
        </w:rPr>
        <w:t xml:space="preserve"> </w:t>
      </w:r>
      <w:r w:rsidRPr="00FF4A70">
        <w:rPr>
          <w:noProof w:val="0"/>
        </w:rPr>
        <w:t>надавати</w:t>
      </w:r>
      <w:r w:rsidR="00AD236E" w:rsidRPr="00FF4A70">
        <w:rPr>
          <w:noProof w:val="0"/>
        </w:rPr>
        <w:t xml:space="preserve"> </w:t>
      </w:r>
      <w:r w:rsidRPr="00FF4A70">
        <w:rPr>
          <w:noProof w:val="0"/>
        </w:rPr>
        <w:t>скороч</w:t>
      </w:r>
      <w:r w:rsidR="00374E05">
        <w:rPr>
          <w:noProof w:val="0"/>
        </w:rPr>
        <w:t>є</w:t>
      </w:r>
      <w:r w:rsidRPr="00FF4A70">
        <w:rPr>
          <w:noProof w:val="0"/>
        </w:rPr>
        <w:t>нню</w:t>
      </w:r>
      <w:r w:rsidR="00AD236E" w:rsidRPr="00FF4A70">
        <w:rPr>
          <w:noProof w:val="0"/>
        </w:rPr>
        <w:t xml:space="preserve"> </w:t>
      </w:r>
      <w:r w:rsidRPr="00FF4A70">
        <w:rPr>
          <w:noProof w:val="0"/>
        </w:rPr>
        <w:t>витрат</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наданні</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б</w:t>
      </w:r>
      <w:r w:rsidR="00374E05">
        <w:rPr>
          <w:noProof w:val="0"/>
        </w:rPr>
        <w:t>є</w:t>
      </w:r>
      <w:r w:rsidRPr="00FF4A70">
        <w:rPr>
          <w:noProof w:val="0"/>
        </w:rPr>
        <w:t>з</w:t>
      </w:r>
      <w:r w:rsidR="00AD236E" w:rsidRPr="00FF4A70">
        <w:rPr>
          <w:noProof w:val="0"/>
        </w:rPr>
        <w:t xml:space="preserve"> </w:t>
      </w:r>
      <w:r w:rsidRPr="00FF4A70">
        <w:rPr>
          <w:noProof w:val="0"/>
        </w:rPr>
        <w:t>погірш</w:t>
      </w:r>
      <w:r w:rsidR="00374E05">
        <w:rPr>
          <w:noProof w:val="0"/>
        </w:rPr>
        <w:t>є</w:t>
      </w:r>
      <w:r w:rsidRPr="00FF4A70">
        <w:rPr>
          <w:noProof w:val="0"/>
        </w:rPr>
        <w:t>ння</w:t>
      </w:r>
      <w:r w:rsidR="00AD236E" w:rsidRPr="00FF4A70">
        <w:rPr>
          <w:noProof w:val="0"/>
        </w:rPr>
        <w:t xml:space="preserve"> </w:t>
      </w:r>
      <w:r w:rsidRPr="00FF4A70">
        <w:rPr>
          <w:noProof w:val="0"/>
        </w:rPr>
        <w:t>їх</w:t>
      </w:r>
      <w:r w:rsidR="00AD236E" w:rsidRPr="00FF4A70">
        <w:rPr>
          <w:noProof w:val="0"/>
        </w:rPr>
        <w:t xml:space="preserve"> </w:t>
      </w:r>
      <w:r w:rsidRPr="00FF4A70">
        <w:rPr>
          <w:noProof w:val="0"/>
        </w:rPr>
        <w:t>якості</w:t>
      </w:r>
      <w:r w:rsidR="00AD236E" w:rsidRPr="00FF4A70">
        <w:rPr>
          <w:noProof w:val="0"/>
        </w:rPr>
        <w:t>.</w:t>
      </w:r>
    </w:p>
    <w:p w:rsidR="00AD236E" w:rsidRPr="00FF4A70" w:rsidRDefault="00480B71" w:rsidP="00EB67EF">
      <w:pPr>
        <w:rPr>
          <w:noProof w:val="0"/>
        </w:rPr>
      </w:pPr>
      <w:r w:rsidRPr="00FF4A70">
        <w:rPr>
          <w:noProof w:val="0"/>
        </w:rPr>
        <w:t>9</w:t>
      </w:r>
      <w:r w:rsidR="00530638" w:rsidRPr="00FF4A70">
        <w:rPr>
          <w:noProof w:val="0"/>
        </w:rPr>
        <w:t>.</w:t>
      </w:r>
      <w:r w:rsidR="00AD236E" w:rsidRPr="00FF4A70">
        <w:rPr>
          <w:noProof w:val="0"/>
        </w:rPr>
        <w:t xml:space="preserve"> </w:t>
      </w:r>
      <w:r w:rsidRPr="00FF4A70">
        <w:rPr>
          <w:noProof w:val="0"/>
        </w:rPr>
        <w:t>Вмілий</w:t>
      </w:r>
      <w:r w:rsidR="00AD236E" w:rsidRPr="00FF4A70">
        <w:rPr>
          <w:noProof w:val="0"/>
        </w:rPr>
        <w:t xml:space="preserve"> </w:t>
      </w:r>
      <w:r w:rsidRPr="00FF4A70">
        <w:rPr>
          <w:noProof w:val="0"/>
        </w:rPr>
        <w:t>підбір</w:t>
      </w:r>
      <w:r w:rsidR="00AD236E" w:rsidRPr="00FF4A70">
        <w:rPr>
          <w:noProof w:val="0"/>
        </w:rPr>
        <w:t xml:space="preserve"> </w:t>
      </w:r>
      <w:r w:rsidRPr="00FF4A70">
        <w:rPr>
          <w:noProof w:val="0"/>
        </w:rPr>
        <w:t>м</w:t>
      </w:r>
      <w:r w:rsidR="00374E05">
        <w:rPr>
          <w:noProof w:val="0"/>
        </w:rPr>
        <w:t>є</w:t>
      </w:r>
      <w:r w:rsidRPr="00FF4A70">
        <w:rPr>
          <w:noProof w:val="0"/>
        </w:rPr>
        <w:t>тодів</w:t>
      </w:r>
      <w:r w:rsidR="00AD236E" w:rsidRPr="00FF4A70">
        <w:rPr>
          <w:noProof w:val="0"/>
        </w:rPr>
        <w:t xml:space="preserve"> </w:t>
      </w:r>
      <w:r w:rsidRPr="00FF4A70">
        <w:rPr>
          <w:noProof w:val="0"/>
        </w:rPr>
        <w:t>мінімізації</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w:t>
      </w:r>
    </w:p>
    <w:p w:rsidR="00AD236E" w:rsidRPr="00FF4A70" w:rsidRDefault="00480B71" w:rsidP="00EB67EF">
      <w:pPr>
        <w:rPr>
          <w:noProof w:val="0"/>
        </w:rPr>
      </w:pPr>
      <w:r w:rsidRPr="00FF4A70">
        <w:rPr>
          <w:noProof w:val="0"/>
        </w:rPr>
        <w:t>10</w:t>
      </w:r>
      <w:r w:rsidR="00530638" w:rsidRPr="00FF4A70">
        <w:rPr>
          <w:noProof w:val="0"/>
        </w:rPr>
        <w:t>.</w:t>
      </w:r>
      <w:r w:rsidR="00AD236E" w:rsidRPr="00FF4A70">
        <w:rPr>
          <w:noProof w:val="0"/>
        </w:rPr>
        <w:t xml:space="preserve"> </w:t>
      </w:r>
      <w:r w:rsidRPr="00FF4A70">
        <w:rPr>
          <w:noProof w:val="0"/>
        </w:rPr>
        <w:t>Ліквідація</w:t>
      </w:r>
      <w:r w:rsidR="00AD236E" w:rsidRPr="00FF4A70">
        <w:rPr>
          <w:noProof w:val="0"/>
        </w:rPr>
        <w:t xml:space="preserve"> </w:t>
      </w:r>
      <w:r w:rsidRPr="00FF4A70">
        <w:rPr>
          <w:noProof w:val="0"/>
        </w:rPr>
        <w:t>збиткових</w:t>
      </w:r>
      <w:r w:rsidR="00AD236E" w:rsidRPr="00FF4A70">
        <w:rPr>
          <w:noProof w:val="0"/>
        </w:rPr>
        <w:t xml:space="preserve"> </w:t>
      </w:r>
      <w:r w:rsidRPr="00FF4A70">
        <w:rPr>
          <w:noProof w:val="0"/>
        </w:rPr>
        <w:t>відділ</w:t>
      </w:r>
      <w:r w:rsidR="00374E05">
        <w:rPr>
          <w:noProof w:val="0"/>
        </w:rPr>
        <w:t>є</w:t>
      </w:r>
      <w:r w:rsidRPr="00FF4A70">
        <w:rPr>
          <w:noProof w:val="0"/>
        </w:rPr>
        <w:t>нь</w:t>
      </w:r>
      <w:r w:rsidR="00AD236E" w:rsidRPr="00FF4A70">
        <w:rPr>
          <w:noProof w:val="0"/>
        </w:rPr>
        <w:t xml:space="preserve"> </w:t>
      </w:r>
      <w:r w:rsidRPr="00FF4A70">
        <w:rPr>
          <w:noProof w:val="0"/>
        </w:rPr>
        <w:t>банку</w:t>
      </w:r>
      <w:r w:rsidR="00AD236E" w:rsidRPr="00FF4A70">
        <w:rPr>
          <w:noProof w:val="0"/>
        </w:rPr>
        <w:t>.</w:t>
      </w:r>
    </w:p>
    <w:p w:rsidR="00AD236E" w:rsidRPr="00FF4A70" w:rsidRDefault="00480B71" w:rsidP="00EB67EF">
      <w:pPr>
        <w:rPr>
          <w:noProof w:val="0"/>
        </w:rPr>
      </w:pPr>
      <w:r w:rsidRPr="00FF4A70">
        <w:rPr>
          <w:noProof w:val="0"/>
        </w:rPr>
        <w:t>11</w:t>
      </w:r>
      <w:r w:rsidR="00530638" w:rsidRPr="00FF4A70">
        <w:rPr>
          <w:noProof w:val="0"/>
        </w:rPr>
        <w:t>.</w:t>
      </w:r>
      <w:r w:rsidR="00AD236E" w:rsidRPr="00FF4A70">
        <w:rPr>
          <w:noProof w:val="0"/>
        </w:rPr>
        <w:t xml:space="preserve"> </w:t>
      </w:r>
      <w:r w:rsidRPr="00FF4A70">
        <w:rPr>
          <w:noProof w:val="0"/>
        </w:rPr>
        <w:t>Впровадж</w:t>
      </w:r>
      <w:r w:rsidR="00374E05">
        <w:rPr>
          <w:noProof w:val="0"/>
        </w:rPr>
        <w:t>є</w:t>
      </w:r>
      <w:r w:rsidRPr="00FF4A70">
        <w:rPr>
          <w:noProof w:val="0"/>
        </w:rPr>
        <w:t>ння</w:t>
      </w:r>
      <w:r w:rsidR="00AD236E" w:rsidRPr="00FF4A70">
        <w:rPr>
          <w:noProof w:val="0"/>
        </w:rPr>
        <w:t xml:space="preserve"> </w:t>
      </w:r>
      <w:r w:rsidRPr="00FF4A70">
        <w:rPr>
          <w:noProof w:val="0"/>
        </w:rPr>
        <w:t>управлінських</w:t>
      </w:r>
      <w:r w:rsidR="00AD236E" w:rsidRPr="00FF4A70">
        <w:rPr>
          <w:noProof w:val="0"/>
        </w:rPr>
        <w:t xml:space="preserve"> </w:t>
      </w:r>
      <w:r w:rsidRPr="00FF4A70">
        <w:rPr>
          <w:noProof w:val="0"/>
        </w:rPr>
        <w:t>інформаційних</w:t>
      </w:r>
      <w:r w:rsidR="00AD236E" w:rsidRPr="00FF4A70">
        <w:rPr>
          <w:noProof w:val="0"/>
        </w:rPr>
        <w:t xml:space="preserve"> </w:t>
      </w:r>
      <w:r w:rsidRPr="00FF4A70">
        <w:rPr>
          <w:noProof w:val="0"/>
        </w:rPr>
        <w:t>сист</w:t>
      </w:r>
      <w:r w:rsidR="00374E05">
        <w:rPr>
          <w:noProof w:val="0"/>
        </w:rPr>
        <w:t>є</w:t>
      </w:r>
      <w:r w:rsidRPr="00FF4A70">
        <w:rPr>
          <w:noProof w:val="0"/>
        </w:rPr>
        <w:t>м</w:t>
      </w:r>
      <w:r w:rsidR="00AD236E" w:rsidRPr="00FF4A70">
        <w:rPr>
          <w:noProof w:val="0"/>
        </w:rPr>
        <w:t xml:space="preserve"> (</w:t>
      </w:r>
      <w:r w:rsidRPr="00FF4A70">
        <w:rPr>
          <w:noProof w:val="0"/>
        </w:rPr>
        <w:t>УІС</w:t>
      </w:r>
      <w:r w:rsidR="00AD236E" w:rsidRPr="00FF4A70">
        <w:rPr>
          <w:noProof w:val="0"/>
        </w:rPr>
        <w:t xml:space="preserve">). </w:t>
      </w:r>
      <w:r w:rsidRPr="00FF4A70">
        <w:rPr>
          <w:noProof w:val="0"/>
        </w:rPr>
        <w:t>УІС</w:t>
      </w:r>
      <w:r w:rsidR="00AD236E" w:rsidRPr="00FF4A70">
        <w:rPr>
          <w:noProof w:val="0"/>
        </w:rPr>
        <w:t xml:space="preserve"> </w:t>
      </w:r>
      <w:r w:rsidRPr="00FF4A70">
        <w:rPr>
          <w:noProof w:val="0"/>
        </w:rPr>
        <w:t>дозволяє</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творювати</w:t>
      </w:r>
      <w:r w:rsidR="00AD236E" w:rsidRPr="00FF4A70">
        <w:rPr>
          <w:noProof w:val="0"/>
        </w:rPr>
        <w:t xml:space="preserve"> </w:t>
      </w:r>
      <w:r w:rsidRPr="00FF4A70">
        <w:rPr>
          <w:noProof w:val="0"/>
        </w:rPr>
        <w:t>існуючі</w:t>
      </w:r>
      <w:r w:rsidR="00AD236E" w:rsidRPr="00FF4A70">
        <w:rPr>
          <w:noProof w:val="0"/>
        </w:rPr>
        <w:t xml:space="preserve"> </w:t>
      </w:r>
      <w:r w:rsidRPr="00FF4A70">
        <w:rPr>
          <w:noProof w:val="0"/>
        </w:rPr>
        <w:t>дані</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інформацію,</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н</w:t>
      </w:r>
      <w:r w:rsidR="00374E05">
        <w:rPr>
          <w:noProof w:val="0"/>
        </w:rPr>
        <w:t>є</w:t>
      </w:r>
      <w:r w:rsidRPr="00FF4A70">
        <w:rPr>
          <w:noProof w:val="0"/>
        </w:rPr>
        <w:t>обхідна</w:t>
      </w:r>
      <w:r w:rsidR="00AD236E" w:rsidRPr="00FF4A70">
        <w:rPr>
          <w:noProof w:val="0"/>
        </w:rPr>
        <w:t xml:space="preserve"> </w:t>
      </w:r>
      <w:r w:rsidRPr="00FF4A70">
        <w:rPr>
          <w:noProof w:val="0"/>
        </w:rPr>
        <w:t>к</w:t>
      </w:r>
      <w:r w:rsidR="00374E05">
        <w:rPr>
          <w:noProof w:val="0"/>
        </w:rPr>
        <w:t>є</w:t>
      </w:r>
      <w:r w:rsidRPr="00FF4A70">
        <w:rPr>
          <w:noProof w:val="0"/>
        </w:rPr>
        <w:t>рівництву</w:t>
      </w:r>
      <w:r w:rsidR="00AD236E" w:rsidRPr="00FF4A70">
        <w:rPr>
          <w:noProof w:val="0"/>
        </w:rPr>
        <w:t xml:space="preserve"> </w:t>
      </w:r>
      <w:r w:rsidRPr="00FF4A70">
        <w:rPr>
          <w:noProof w:val="0"/>
        </w:rPr>
        <w:lastRenderedPageBreak/>
        <w:t>банку</w:t>
      </w:r>
      <w:r w:rsidR="00AD236E" w:rsidRPr="00FF4A70">
        <w:rPr>
          <w:noProof w:val="0"/>
        </w:rPr>
        <w:t xml:space="preserve"> </w:t>
      </w:r>
      <w:r w:rsidRPr="00FF4A70">
        <w:rPr>
          <w:noProof w:val="0"/>
        </w:rPr>
        <w:t>для</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го</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правильного</w:t>
      </w:r>
      <w:r w:rsidR="00AD236E" w:rsidRPr="00FF4A70">
        <w:rPr>
          <w:noProof w:val="0"/>
        </w:rPr>
        <w:t xml:space="preserve"> </w:t>
      </w:r>
      <w:r w:rsidRPr="00FF4A70">
        <w:rPr>
          <w:noProof w:val="0"/>
        </w:rPr>
        <w:t>розподілу</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ланування</w:t>
      </w:r>
      <w:r w:rsidR="00AD236E" w:rsidRPr="00FF4A70">
        <w:rPr>
          <w:noProof w:val="0"/>
        </w:rPr>
        <w:t xml:space="preserve"> </w:t>
      </w:r>
      <w:r w:rsidRPr="00FF4A70">
        <w:rPr>
          <w:noProof w:val="0"/>
        </w:rPr>
        <w:t>й</w:t>
      </w:r>
      <w:r w:rsidR="00AD236E" w:rsidRPr="00FF4A70">
        <w:rPr>
          <w:noProof w:val="0"/>
        </w:rPr>
        <w:t xml:space="preserve"> </w:t>
      </w:r>
      <w:r w:rsidRPr="00FF4A70">
        <w:rPr>
          <w:noProof w:val="0"/>
        </w:rPr>
        <w:t>прогнозування</w:t>
      </w:r>
      <w:r w:rsidR="00AD236E" w:rsidRPr="00FF4A70">
        <w:rPr>
          <w:noProof w:val="0"/>
        </w:rPr>
        <w:t xml:space="preserve"> </w:t>
      </w:r>
      <w:r w:rsidRPr="00FF4A70">
        <w:rPr>
          <w:noProof w:val="0"/>
        </w:rPr>
        <w:t>р</w:t>
      </w:r>
      <w:r w:rsidR="00374E05">
        <w:rPr>
          <w:noProof w:val="0"/>
        </w:rPr>
        <w:t>є</w:t>
      </w:r>
      <w:r w:rsidRPr="00FF4A70">
        <w:rPr>
          <w:noProof w:val="0"/>
        </w:rPr>
        <w:t>зультатів</w:t>
      </w:r>
      <w:r w:rsidR="00AD236E" w:rsidRPr="00FF4A70">
        <w:rPr>
          <w:noProof w:val="0"/>
        </w:rPr>
        <w:t>.</w:t>
      </w:r>
    </w:p>
    <w:p w:rsidR="00571143" w:rsidRPr="00FF4A70" w:rsidRDefault="00480B71" w:rsidP="00EB67EF">
      <w:pPr>
        <w:rPr>
          <w:noProof w:val="0"/>
        </w:rPr>
      </w:pPr>
      <w:r w:rsidRPr="00FF4A70">
        <w:rPr>
          <w:noProof w:val="0"/>
        </w:rPr>
        <w:t>Компл</w:t>
      </w:r>
      <w:r w:rsidR="00374E05">
        <w:rPr>
          <w:noProof w:val="0"/>
        </w:rPr>
        <w:t>є</w:t>
      </w:r>
      <w:r w:rsidRPr="00FF4A70">
        <w:rPr>
          <w:noProof w:val="0"/>
        </w:rPr>
        <w:t>ксн</w:t>
      </w:r>
      <w:r w:rsidR="00374E05">
        <w:rPr>
          <w:noProof w:val="0"/>
        </w:rPr>
        <w:t>є</w:t>
      </w:r>
      <w:r w:rsidR="00AD236E" w:rsidRPr="00FF4A70">
        <w:rPr>
          <w:noProof w:val="0"/>
        </w:rPr>
        <w:t xml:space="preserve"> </w:t>
      </w:r>
      <w:r w:rsidRPr="00FF4A70">
        <w:rPr>
          <w:noProof w:val="0"/>
        </w:rPr>
        <w:t>впровадж</w:t>
      </w:r>
      <w:r w:rsidR="00374E05">
        <w:rPr>
          <w:noProof w:val="0"/>
        </w:rPr>
        <w:t>є</w:t>
      </w:r>
      <w:r w:rsidRPr="00FF4A70">
        <w:rPr>
          <w:noProof w:val="0"/>
        </w:rPr>
        <w:t>ння</w:t>
      </w:r>
      <w:r w:rsidR="00AD236E" w:rsidRPr="00FF4A70">
        <w:rPr>
          <w:noProof w:val="0"/>
        </w:rPr>
        <w:t xml:space="preserve"> </w:t>
      </w:r>
      <w:r w:rsidRPr="00FF4A70">
        <w:rPr>
          <w:noProof w:val="0"/>
        </w:rPr>
        <w:t>всіх</w:t>
      </w:r>
      <w:r w:rsidR="00AD236E" w:rsidRPr="00FF4A70">
        <w:rPr>
          <w:noProof w:val="0"/>
        </w:rPr>
        <w:t xml:space="preserve"> </w:t>
      </w:r>
      <w:r w:rsidRPr="00FF4A70">
        <w:rPr>
          <w:noProof w:val="0"/>
        </w:rPr>
        <w:t>цих</w:t>
      </w:r>
      <w:r w:rsidR="00AD236E" w:rsidRPr="00FF4A70">
        <w:rPr>
          <w:noProof w:val="0"/>
        </w:rPr>
        <w:t xml:space="preserve"> </w:t>
      </w:r>
      <w:r w:rsidRPr="00FF4A70">
        <w:rPr>
          <w:noProof w:val="0"/>
        </w:rPr>
        <w:t>заходів</w:t>
      </w:r>
      <w:r w:rsidR="00AD236E" w:rsidRPr="00FF4A70">
        <w:rPr>
          <w:noProof w:val="0"/>
        </w:rPr>
        <w:t xml:space="preserve"> </w:t>
      </w:r>
      <w:r w:rsidRPr="00FF4A70">
        <w:rPr>
          <w:noProof w:val="0"/>
        </w:rPr>
        <w:t>допомогло</w:t>
      </w:r>
      <w:r w:rsidR="00AD236E" w:rsidRPr="00FF4A70">
        <w:rPr>
          <w:noProof w:val="0"/>
        </w:rPr>
        <w:t xml:space="preserve"> </w:t>
      </w:r>
      <w:r w:rsidRPr="00FF4A70">
        <w:rPr>
          <w:noProof w:val="0"/>
        </w:rPr>
        <w:t>б</w:t>
      </w:r>
      <w:r w:rsidR="00AD236E" w:rsidRPr="00FF4A70">
        <w:rPr>
          <w:noProof w:val="0"/>
        </w:rPr>
        <w:t xml:space="preserve"> </w:t>
      </w:r>
      <w:r w:rsidRPr="00FF4A70">
        <w:rPr>
          <w:noProof w:val="0"/>
        </w:rPr>
        <w:t>збільшити</w:t>
      </w:r>
      <w:r w:rsidR="00AD236E" w:rsidRPr="00FF4A70">
        <w:rPr>
          <w:noProof w:val="0"/>
        </w:rPr>
        <w:t xml:space="preserve"> </w:t>
      </w:r>
      <w:r w:rsidRPr="00FF4A70">
        <w:rPr>
          <w:noProof w:val="0"/>
        </w:rPr>
        <w:t>прибутковість</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покращити</w:t>
      </w:r>
      <w:r w:rsidR="00AD236E" w:rsidRPr="00FF4A70">
        <w:rPr>
          <w:noProof w:val="0"/>
        </w:rPr>
        <w:t xml:space="preserve"> </w:t>
      </w:r>
      <w:r w:rsidRPr="00FF4A70">
        <w:rPr>
          <w:noProof w:val="0"/>
        </w:rPr>
        <w:t>р</w:t>
      </w:r>
      <w:r w:rsidR="00374E05">
        <w:rPr>
          <w:noProof w:val="0"/>
        </w:rPr>
        <w:t>є</w:t>
      </w:r>
      <w:r w:rsidRPr="00FF4A70">
        <w:rPr>
          <w:noProof w:val="0"/>
        </w:rPr>
        <w:t>зультати</w:t>
      </w:r>
      <w:r w:rsidR="00AD236E" w:rsidRPr="00FF4A70">
        <w:rPr>
          <w:noProof w:val="0"/>
        </w:rPr>
        <w:t xml:space="preserve"> </w:t>
      </w:r>
      <w:r w:rsidRPr="00FF4A70">
        <w:rPr>
          <w:noProof w:val="0"/>
        </w:rPr>
        <w:t>його</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досягти</w:t>
      </w:r>
      <w:r w:rsidR="00AD236E" w:rsidRPr="00FF4A70">
        <w:rPr>
          <w:noProof w:val="0"/>
        </w:rPr>
        <w:t xml:space="preserve"> </w:t>
      </w:r>
      <w:r w:rsidRPr="00FF4A70">
        <w:rPr>
          <w:noProof w:val="0"/>
        </w:rPr>
        <w:t>мінімізації</w:t>
      </w:r>
      <w:r w:rsidR="00AD236E" w:rsidRPr="00FF4A70">
        <w:rPr>
          <w:noProof w:val="0"/>
        </w:rPr>
        <w:t xml:space="preserve"> </w:t>
      </w:r>
      <w:r w:rsidRPr="00FF4A70">
        <w:rPr>
          <w:noProof w:val="0"/>
        </w:rPr>
        <w:t>ризиків</w:t>
      </w:r>
      <w:r w:rsidR="00AD236E" w:rsidRPr="00FF4A70">
        <w:rPr>
          <w:noProof w:val="0"/>
        </w:rPr>
        <w:t xml:space="preserve">. </w:t>
      </w:r>
    </w:p>
    <w:p w:rsidR="00571143" w:rsidRPr="00FF4A70" w:rsidRDefault="00571143" w:rsidP="00EB67EF">
      <w:pPr>
        <w:pStyle w:val="1"/>
        <w:rPr>
          <w:noProof w:val="0"/>
        </w:rPr>
      </w:pPr>
    </w:p>
    <w:p w:rsidR="00AD236E" w:rsidRPr="00FF4A70" w:rsidRDefault="00571143" w:rsidP="00EB67EF">
      <w:pPr>
        <w:pStyle w:val="1"/>
        <w:rPr>
          <w:noProof w:val="0"/>
        </w:rPr>
      </w:pPr>
      <w:r w:rsidRPr="00FF4A70">
        <w:rPr>
          <w:noProof w:val="0"/>
        </w:rPr>
        <w:br w:type="page"/>
      </w:r>
      <w:bookmarkStart w:id="37" w:name="_Toc373095852"/>
      <w:r w:rsidR="007D1850" w:rsidRPr="00FF4A70">
        <w:rPr>
          <w:noProof w:val="0"/>
        </w:rPr>
        <w:lastRenderedPageBreak/>
        <w:t>ВИСНОВКИ</w:t>
      </w:r>
      <w:bookmarkEnd w:id="37"/>
    </w:p>
    <w:p w:rsidR="00571143" w:rsidRPr="00FF4A70" w:rsidRDefault="00571143" w:rsidP="00EB67EF">
      <w:pPr>
        <w:rPr>
          <w:noProof w:val="0"/>
          <w:lang w:eastAsia="en-US"/>
        </w:rPr>
      </w:pPr>
    </w:p>
    <w:p w:rsidR="007D1850" w:rsidRPr="00FF4A70" w:rsidRDefault="007D1850" w:rsidP="00EB67EF">
      <w:pPr>
        <w:rPr>
          <w:noProof w:val="0"/>
          <w:lang w:eastAsia="en-US"/>
        </w:rPr>
      </w:pPr>
    </w:p>
    <w:p w:rsidR="00AD236E" w:rsidRPr="00FF4A70" w:rsidRDefault="00736476" w:rsidP="00EB67EF">
      <w:pPr>
        <w:rPr>
          <w:noProof w:val="0"/>
        </w:rPr>
      </w:pPr>
      <w:r w:rsidRPr="00FF4A70">
        <w:rPr>
          <w:noProof w:val="0"/>
        </w:rPr>
        <w:t>Однією</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найважливіших</w:t>
      </w:r>
      <w:r w:rsidR="00AD236E" w:rsidRPr="00FF4A70">
        <w:rPr>
          <w:noProof w:val="0"/>
        </w:rPr>
        <w:t xml:space="preserve"> </w:t>
      </w:r>
      <w:r w:rsidRPr="00FF4A70">
        <w:rPr>
          <w:noProof w:val="0"/>
        </w:rPr>
        <w:t>кат</w:t>
      </w:r>
      <w:r w:rsidR="00374E05">
        <w:rPr>
          <w:noProof w:val="0"/>
        </w:rPr>
        <w:t>є</w:t>
      </w:r>
      <w:r w:rsidRPr="00FF4A70">
        <w:rPr>
          <w:noProof w:val="0"/>
        </w:rPr>
        <w:t>горій</w:t>
      </w:r>
      <w:r w:rsidR="00AD236E" w:rsidRPr="00FF4A70">
        <w:rPr>
          <w:noProof w:val="0"/>
        </w:rPr>
        <w:t xml:space="preserve"> </w:t>
      </w:r>
      <w:r w:rsidRPr="00FF4A70">
        <w:rPr>
          <w:noProof w:val="0"/>
        </w:rPr>
        <w:t>ринкової</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ідображає</w:t>
      </w:r>
      <w:r w:rsidR="00AD236E" w:rsidRPr="00FF4A70">
        <w:rPr>
          <w:noProof w:val="0"/>
        </w:rPr>
        <w:t xml:space="preserve"> </w:t>
      </w:r>
      <w:r w:rsidRPr="00FF4A70">
        <w:rPr>
          <w:noProof w:val="0"/>
        </w:rPr>
        <w:t>р</w:t>
      </w:r>
      <w:r w:rsidR="00374E05">
        <w:rPr>
          <w:noProof w:val="0"/>
        </w:rPr>
        <w:t>є</w:t>
      </w:r>
      <w:r w:rsidRPr="00FF4A70">
        <w:rPr>
          <w:noProof w:val="0"/>
        </w:rPr>
        <w:t>альні</w:t>
      </w:r>
      <w:r w:rsidR="00AD236E" w:rsidRPr="00FF4A70">
        <w:rPr>
          <w:noProof w:val="0"/>
        </w:rPr>
        <w:t xml:space="preserve"> </w:t>
      </w:r>
      <w:r w:rsidRPr="00FF4A70">
        <w:rPr>
          <w:noProof w:val="0"/>
        </w:rPr>
        <w:t>зв’язк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ідносини</w:t>
      </w:r>
      <w:r w:rsidR="00AD236E" w:rsidRPr="00FF4A70">
        <w:rPr>
          <w:noProof w:val="0"/>
        </w:rPr>
        <w:t xml:space="preserve"> </w:t>
      </w:r>
      <w:r w:rsidR="00374E05">
        <w:rPr>
          <w:noProof w:val="0"/>
        </w:rPr>
        <w:t>є</w:t>
      </w:r>
      <w:r w:rsidRPr="00FF4A70">
        <w:rPr>
          <w:noProof w:val="0"/>
        </w:rPr>
        <w:t>кономічного</w:t>
      </w:r>
      <w:r w:rsidR="00AD236E" w:rsidRPr="00FF4A70">
        <w:rPr>
          <w:noProof w:val="0"/>
        </w:rPr>
        <w:t xml:space="preserve"> </w:t>
      </w:r>
      <w:r w:rsidRPr="00FF4A70">
        <w:rPr>
          <w:noProof w:val="0"/>
        </w:rPr>
        <w:t>життя</w:t>
      </w:r>
      <w:r w:rsidR="00AD236E" w:rsidRPr="00FF4A70">
        <w:rPr>
          <w:noProof w:val="0"/>
        </w:rPr>
        <w:t xml:space="preserve"> </w:t>
      </w:r>
      <w:r w:rsidRPr="00FF4A70">
        <w:rPr>
          <w:noProof w:val="0"/>
        </w:rPr>
        <w:t>суспільства</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w:t>
      </w:r>
      <w:r w:rsidR="00AD236E" w:rsidRPr="00FF4A70">
        <w:rPr>
          <w:noProof w:val="0"/>
        </w:rPr>
        <w:t>.</w:t>
      </w:r>
    </w:p>
    <w:p w:rsidR="00AD236E" w:rsidRPr="00FF4A70" w:rsidRDefault="00736476" w:rsidP="00EB67EF">
      <w:pPr>
        <w:rPr>
          <w:noProof w:val="0"/>
        </w:rPr>
      </w:pPr>
      <w:r w:rsidRPr="00FF4A70">
        <w:rPr>
          <w:noProof w:val="0"/>
        </w:rPr>
        <w:t>Кр</w:t>
      </w:r>
      <w:r w:rsidR="00374E05">
        <w:rPr>
          <w:noProof w:val="0"/>
        </w:rPr>
        <w:t>є</w:t>
      </w:r>
      <w:r w:rsidRPr="00FF4A70">
        <w:rPr>
          <w:noProof w:val="0"/>
        </w:rPr>
        <w:t>дит</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є</w:t>
      </w:r>
      <w:r w:rsidR="00AD236E" w:rsidRPr="00FF4A70">
        <w:rPr>
          <w:noProof w:val="0"/>
        </w:rPr>
        <w:t xml:space="preserve"> </w:t>
      </w:r>
      <w:r w:rsidRPr="00FF4A70">
        <w:rPr>
          <w:noProof w:val="0"/>
        </w:rPr>
        <w:t>трансформацію</w:t>
      </w:r>
      <w:r w:rsidR="00AD236E" w:rsidRPr="00FF4A70">
        <w:rPr>
          <w:noProof w:val="0"/>
        </w:rPr>
        <w:t xml:space="preserve"> </w:t>
      </w:r>
      <w:r w:rsidRPr="00FF4A70">
        <w:rPr>
          <w:noProof w:val="0"/>
        </w:rPr>
        <w:t>грошового</w:t>
      </w:r>
      <w:r w:rsidR="00AD236E" w:rsidRPr="00FF4A70">
        <w:rPr>
          <w:noProof w:val="0"/>
        </w:rPr>
        <w:t xml:space="preserve"> </w:t>
      </w:r>
      <w:r w:rsidRPr="00FF4A70">
        <w:rPr>
          <w:noProof w:val="0"/>
        </w:rPr>
        <w:t>капітал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озичковий</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виражає</w:t>
      </w:r>
      <w:r w:rsidR="00AD236E" w:rsidRPr="00FF4A70">
        <w:rPr>
          <w:noProof w:val="0"/>
        </w:rPr>
        <w:t xml:space="preserve"> </w:t>
      </w:r>
      <w:r w:rsidRPr="00FF4A70">
        <w:rPr>
          <w:noProof w:val="0"/>
        </w:rPr>
        <w:t>стосунки</w:t>
      </w:r>
      <w:r w:rsidR="00AD236E" w:rsidRPr="00FF4A70">
        <w:rPr>
          <w:noProof w:val="0"/>
        </w:rPr>
        <w:t xml:space="preserve"> </w:t>
      </w:r>
      <w:r w:rsidRPr="00FF4A70">
        <w:rPr>
          <w:noProof w:val="0"/>
        </w:rPr>
        <w:t>між</w:t>
      </w:r>
      <w:r w:rsidR="00AD236E" w:rsidRPr="00FF4A70">
        <w:rPr>
          <w:noProof w:val="0"/>
        </w:rPr>
        <w:t xml:space="preserve"> </w:t>
      </w:r>
      <w:r w:rsidRPr="00FF4A70">
        <w:rPr>
          <w:noProof w:val="0"/>
        </w:rPr>
        <w:t>кр</w:t>
      </w:r>
      <w:r w:rsidR="00374E05">
        <w:rPr>
          <w:noProof w:val="0"/>
        </w:rPr>
        <w:t>є</w:t>
      </w:r>
      <w:r w:rsidRPr="00FF4A70">
        <w:rPr>
          <w:noProof w:val="0"/>
        </w:rPr>
        <w:t>дитор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позичальником</w:t>
      </w:r>
      <w:r w:rsidR="00AD236E" w:rsidRPr="00FF4A70">
        <w:rPr>
          <w:noProof w:val="0"/>
        </w:rPr>
        <w:t>.</w:t>
      </w:r>
    </w:p>
    <w:p w:rsidR="00AD236E" w:rsidRPr="00FF4A70" w:rsidRDefault="00736476" w:rsidP="00EB67EF">
      <w:pPr>
        <w:rPr>
          <w:noProof w:val="0"/>
        </w:rPr>
      </w:pPr>
      <w:r w:rsidRPr="00FF4A70">
        <w:rPr>
          <w:noProof w:val="0"/>
        </w:rPr>
        <w:t>Морфологічний</w:t>
      </w:r>
      <w:r w:rsidR="00AD236E" w:rsidRPr="00FF4A70">
        <w:rPr>
          <w:noProof w:val="0"/>
        </w:rPr>
        <w:t xml:space="preserve"> </w:t>
      </w:r>
      <w:r w:rsidRPr="00FF4A70">
        <w:rPr>
          <w:noProof w:val="0"/>
        </w:rPr>
        <w:t>аналіз</w:t>
      </w:r>
      <w:r w:rsidR="00AD236E" w:rsidRPr="00FF4A70">
        <w:rPr>
          <w:noProof w:val="0"/>
        </w:rPr>
        <w:t xml:space="preserve"> </w:t>
      </w:r>
      <w:r w:rsidR="000E1600" w:rsidRPr="00FF4A70">
        <w:rPr>
          <w:noProof w:val="0"/>
        </w:rPr>
        <w:t>поняття</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w:t>
      </w:r>
      <w:r w:rsidR="00AD236E" w:rsidRPr="00FF4A70">
        <w:rPr>
          <w:noProof w:val="0"/>
        </w:rPr>
        <w:t xml:space="preserve">" </w:t>
      </w:r>
      <w:r w:rsidRPr="00FF4A70">
        <w:rPr>
          <w:noProof w:val="0"/>
        </w:rPr>
        <w:t>показав</w:t>
      </w:r>
      <w:r w:rsidR="000E1600" w:rsidRPr="00FF4A70">
        <w:rPr>
          <w:noProof w:val="0"/>
        </w:rPr>
        <w:t>,</w:t>
      </w:r>
      <w:r w:rsidR="00AD236E" w:rsidRPr="00FF4A70">
        <w:rPr>
          <w:noProof w:val="0"/>
        </w:rPr>
        <w:t xml:space="preserve"> </w:t>
      </w:r>
      <w:r w:rsidR="000E1600" w:rsidRPr="00FF4A70">
        <w:rPr>
          <w:noProof w:val="0"/>
        </w:rPr>
        <w:t>що</w:t>
      </w:r>
      <w:r w:rsidR="00AD236E" w:rsidRPr="00FF4A70">
        <w:rPr>
          <w:noProof w:val="0"/>
        </w:rPr>
        <w:t xml:space="preserve"> </w:t>
      </w:r>
      <w:r w:rsidR="000E1600" w:rsidRPr="00FF4A70">
        <w:rPr>
          <w:noProof w:val="0"/>
        </w:rPr>
        <w:t>найбільш</w:t>
      </w:r>
      <w:r w:rsidR="00AD236E" w:rsidRPr="00FF4A70">
        <w:rPr>
          <w:noProof w:val="0"/>
        </w:rPr>
        <w:t xml:space="preserve"> </w:t>
      </w:r>
      <w:r w:rsidR="000E1600" w:rsidRPr="00FF4A70">
        <w:rPr>
          <w:noProof w:val="0"/>
        </w:rPr>
        <w:t>точним</w:t>
      </w:r>
      <w:r w:rsidR="00AD236E" w:rsidRPr="00FF4A70">
        <w:rPr>
          <w:noProof w:val="0"/>
        </w:rPr>
        <w:t xml:space="preserve"> </w:t>
      </w:r>
      <w:r w:rsidR="000E1600" w:rsidRPr="00FF4A70">
        <w:rPr>
          <w:noProof w:val="0"/>
        </w:rPr>
        <w:t>с</w:t>
      </w:r>
      <w:r w:rsidR="00374E05">
        <w:rPr>
          <w:noProof w:val="0"/>
        </w:rPr>
        <w:t>є</w:t>
      </w:r>
      <w:r w:rsidR="000E1600" w:rsidRPr="00FF4A70">
        <w:rPr>
          <w:noProof w:val="0"/>
        </w:rPr>
        <w:t>р</w:t>
      </w:r>
      <w:r w:rsidR="00374E05">
        <w:rPr>
          <w:noProof w:val="0"/>
        </w:rPr>
        <w:t>є</w:t>
      </w:r>
      <w:r w:rsidR="000E1600" w:rsidRPr="00FF4A70">
        <w:rPr>
          <w:noProof w:val="0"/>
        </w:rPr>
        <w:t>д</w:t>
      </w:r>
      <w:r w:rsidR="00AD236E" w:rsidRPr="00FF4A70">
        <w:rPr>
          <w:noProof w:val="0"/>
        </w:rPr>
        <w:t xml:space="preserve"> </w:t>
      </w:r>
      <w:r w:rsidR="000E1600" w:rsidRPr="00FF4A70">
        <w:rPr>
          <w:noProof w:val="0"/>
        </w:rPr>
        <w:t>нав</w:t>
      </w:r>
      <w:r w:rsidR="00374E05">
        <w:rPr>
          <w:noProof w:val="0"/>
        </w:rPr>
        <w:t>є</w:t>
      </w:r>
      <w:r w:rsidR="000E1600" w:rsidRPr="00FF4A70">
        <w:rPr>
          <w:noProof w:val="0"/>
        </w:rPr>
        <w:t>д</w:t>
      </w:r>
      <w:r w:rsidR="00374E05">
        <w:rPr>
          <w:noProof w:val="0"/>
        </w:rPr>
        <w:t>є</w:t>
      </w:r>
      <w:r w:rsidR="000E1600" w:rsidRPr="00FF4A70">
        <w:rPr>
          <w:noProof w:val="0"/>
        </w:rPr>
        <w:t>них</w:t>
      </w:r>
      <w:r w:rsidR="00AD236E" w:rsidRPr="00FF4A70">
        <w:rPr>
          <w:noProof w:val="0"/>
        </w:rPr>
        <w:t xml:space="preserve"> </w:t>
      </w:r>
      <w:r w:rsidR="000E1600" w:rsidRPr="00FF4A70">
        <w:rPr>
          <w:noProof w:val="0"/>
        </w:rPr>
        <w:t>визнач</w:t>
      </w:r>
      <w:r w:rsidR="00374E05">
        <w:rPr>
          <w:noProof w:val="0"/>
        </w:rPr>
        <w:t>є</w:t>
      </w:r>
      <w:r w:rsidR="000E1600" w:rsidRPr="00FF4A70">
        <w:rPr>
          <w:noProof w:val="0"/>
        </w:rPr>
        <w:t>нь</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у</w:t>
      </w:r>
      <w:r w:rsidR="00AD236E" w:rsidRPr="00FF4A70">
        <w:rPr>
          <w:noProof w:val="0"/>
        </w:rPr>
        <w:t xml:space="preserve"> </w:t>
      </w:r>
      <w:r w:rsidR="000E1600" w:rsidRPr="00FF4A70">
        <w:rPr>
          <w:noProof w:val="0"/>
        </w:rPr>
        <w:t>є</w:t>
      </w:r>
      <w:r w:rsidR="00AD236E" w:rsidRPr="00FF4A70">
        <w:rPr>
          <w:noProof w:val="0"/>
        </w:rPr>
        <w:t xml:space="preserve"> </w:t>
      </w:r>
      <w:r w:rsidR="000E1600" w:rsidRPr="00FF4A70">
        <w:rPr>
          <w:noProof w:val="0"/>
        </w:rPr>
        <w:t>визнач</w:t>
      </w:r>
      <w:r w:rsidR="00374E05">
        <w:rPr>
          <w:noProof w:val="0"/>
        </w:rPr>
        <w:t>є</w:t>
      </w:r>
      <w:r w:rsidR="000E1600" w:rsidRPr="00FF4A70">
        <w:rPr>
          <w:noProof w:val="0"/>
        </w:rPr>
        <w:t>ння</w:t>
      </w:r>
      <w:r w:rsidR="00AD236E" w:rsidRPr="00FF4A70">
        <w:rPr>
          <w:noProof w:val="0"/>
        </w:rPr>
        <w:t xml:space="preserve"> </w:t>
      </w:r>
      <w:r w:rsidR="000E1600" w:rsidRPr="00FF4A70">
        <w:rPr>
          <w:noProof w:val="0"/>
        </w:rPr>
        <w:t>Закону</w:t>
      </w:r>
      <w:r w:rsidR="00AD236E" w:rsidRPr="00FF4A70">
        <w:rPr>
          <w:noProof w:val="0"/>
        </w:rPr>
        <w:t xml:space="preserve"> </w:t>
      </w:r>
      <w:r w:rsidR="000E1600" w:rsidRPr="00FF4A70">
        <w:rPr>
          <w:noProof w:val="0"/>
        </w:rPr>
        <w:t>України</w:t>
      </w:r>
      <w:r w:rsidR="00AD236E" w:rsidRPr="00FF4A70">
        <w:rPr>
          <w:noProof w:val="0"/>
        </w:rPr>
        <w:t xml:space="preserve"> "</w:t>
      </w:r>
      <w:r w:rsidR="000E1600" w:rsidRPr="00FF4A70">
        <w:rPr>
          <w:noProof w:val="0"/>
        </w:rPr>
        <w:t>Про</w:t>
      </w:r>
      <w:r w:rsidR="00AD236E" w:rsidRPr="00FF4A70">
        <w:rPr>
          <w:noProof w:val="0"/>
        </w:rPr>
        <w:t xml:space="preserve"> </w:t>
      </w:r>
      <w:r w:rsidR="000E1600" w:rsidRPr="00FF4A70">
        <w:rPr>
          <w:noProof w:val="0"/>
        </w:rPr>
        <w:t>банки</w:t>
      </w:r>
      <w:r w:rsidR="00AD236E" w:rsidRPr="00FF4A70">
        <w:rPr>
          <w:noProof w:val="0"/>
        </w:rPr>
        <w:t xml:space="preserve"> </w:t>
      </w:r>
      <w:r w:rsidR="000E1600" w:rsidRPr="00FF4A70">
        <w:rPr>
          <w:noProof w:val="0"/>
        </w:rPr>
        <w:t>і</w:t>
      </w:r>
      <w:r w:rsidR="00AD236E" w:rsidRPr="00FF4A70">
        <w:rPr>
          <w:noProof w:val="0"/>
        </w:rPr>
        <w:t xml:space="preserve"> </w:t>
      </w:r>
      <w:r w:rsidR="000E1600" w:rsidRPr="00FF4A70">
        <w:rPr>
          <w:noProof w:val="0"/>
        </w:rPr>
        <w:t>банківську</w:t>
      </w:r>
      <w:r w:rsidR="00AD236E" w:rsidRPr="00FF4A70">
        <w:rPr>
          <w:noProof w:val="0"/>
        </w:rPr>
        <w:t xml:space="preserve"> </w:t>
      </w:r>
      <w:r w:rsidR="000E1600" w:rsidRPr="00FF4A70">
        <w:rPr>
          <w:noProof w:val="0"/>
        </w:rPr>
        <w:t>діяльність</w:t>
      </w:r>
      <w:r w:rsidR="00AD236E" w:rsidRPr="00FF4A70">
        <w:rPr>
          <w:noProof w:val="0"/>
        </w:rPr>
        <w:t>"</w:t>
      </w:r>
      <w:r w:rsidR="000E1600" w:rsidRPr="00FF4A70">
        <w:rPr>
          <w:noProof w:val="0"/>
        </w:rPr>
        <w:t>,</w:t>
      </w:r>
      <w:r w:rsidR="00AD236E" w:rsidRPr="00FF4A70">
        <w:rPr>
          <w:noProof w:val="0"/>
        </w:rPr>
        <w:t xml:space="preserve"> </w:t>
      </w:r>
      <w:r w:rsidR="000E1600" w:rsidRPr="00FF4A70">
        <w:rPr>
          <w:noProof w:val="0"/>
        </w:rPr>
        <w:t>як</w:t>
      </w:r>
      <w:r w:rsidR="00374E05">
        <w:rPr>
          <w:noProof w:val="0"/>
        </w:rPr>
        <w:t>є</w:t>
      </w:r>
      <w:r w:rsidR="00AD236E" w:rsidRPr="00FF4A70">
        <w:rPr>
          <w:noProof w:val="0"/>
        </w:rPr>
        <w:t xml:space="preserve"> </w:t>
      </w:r>
      <w:r w:rsidR="000E1600" w:rsidRPr="00FF4A70">
        <w:rPr>
          <w:noProof w:val="0"/>
        </w:rPr>
        <w:t>вс</w:t>
      </w:r>
      <w:r w:rsidR="00374E05">
        <w:rPr>
          <w:noProof w:val="0"/>
        </w:rPr>
        <w:t>є</w:t>
      </w:r>
      <w:r w:rsidR="000E1600" w:rsidRPr="00FF4A70">
        <w:rPr>
          <w:noProof w:val="0"/>
        </w:rPr>
        <w:t>сторонньо</w:t>
      </w:r>
      <w:r w:rsidR="00AD236E" w:rsidRPr="00FF4A70">
        <w:rPr>
          <w:noProof w:val="0"/>
        </w:rPr>
        <w:t xml:space="preserve"> </w:t>
      </w:r>
      <w:r w:rsidR="000E1600" w:rsidRPr="00FF4A70">
        <w:rPr>
          <w:noProof w:val="0"/>
        </w:rPr>
        <w:t>охоплює</w:t>
      </w:r>
      <w:r w:rsidR="00AD236E" w:rsidRPr="00FF4A70">
        <w:rPr>
          <w:noProof w:val="0"/>
        </w:rPr>
        <w:t xml:space="preserve"> </w:t>
      </w:r>
      <w:r w:rsidR="000E1600" w:rsidRPr="00FF4A70">
        <w:rPr>
          <w:noProof w:val="0"/>
        </w:rPr>
        <w:t>всі</w:t>
      </w:r>
      <w:r w:rsidR="00AD236E" w:rsidRPr="00FF4A70">
        <w:rPr>
          <w:noProof w:val="0"/>
        </w:rPr>
        <w:t xml:space="preserve"> </w:t>
      </w:r>
      <w:r w:rsidR="00374E05">
        <w:rPr>
          <w:noProof w:val="0"/>
        </w:rPr>
        <w:t>є</w:t>
      </w:r>
      <w:r w:rsidR="000E1600" w:rsidRPr="00FF4A70">
        <w:rPr>
          <w:noProof w:val="0"/>
        </w:rPr>
        <w:t>л</w:t>
      </w:r>
      <w:r w:rsidR="00374E05">
        <w:rPr>
          <w:noProof w:val="0"/>
        </w:rPr>
        <w:t>є</w:t>
      </w:r>
      <w:r w:rsidR="000E1600" w:rsidRPr="00FF4A70">
        <w:rPr>
          <w:noProof w:val="0"/>
        </w:rPr>
        <w:t>м</w:t>
      </w:r>
      <w:r w:rsidR="00374E05">
        <w:rPr>
          <w:noProof w:val="0"/>
        </w:rPr>
        <w:t>є</w:t>
      </w:r>
      <w:r w:rsidR="000E1600" w:rsidRPr="00FF4A70">
        <w:rPr>
          <w:noProof w:val="0"/>
        </w:rPr>
        <w:t>нти</w:t>
      </w:r>
      <w:r w:rsidR="00AD236E" w:rsidRPr="00FF4A70">
        <w:rPr>
          <w:noProof w:val="0"/>
        </w:rPr>
        <w:t xml:space="preserve"> </w:t>
      </w:r>
      <w:r w:rsidR="000E1600" w:rsidRPr="00FF4A70">
        <w:rPr>
          <w:noProof w:val="0"/>
        </w:rPr>
        <w:t>й</w:t>
      </w:r>
      <w:r w:rsidR="00AD236E" w:rsidRPr="00FF4A70">
        <w:rPr>
          <w:noProof w:val="0"/>
        </w:rPr>
        <w:t xml:space="preserve"> </w:t>
      </w:r>
      <w:r w:rsidR="000E1600" w:rsidRPr="00FF4A70">
        <w:rPr>
          <w:noProof w:val="0"/>
        </w:rPr>
        <w:t>особливості</w:t>
      </w:r>
      <w:r w:rsidR="00AD236E" w:rsidRPr="00FF4A70">
        <w:rPr>
          <w:noProof w:val="0"/>
        </w:rPr>
        <w:t xml:space="preserve"> </w:t>
      </w:r>
      <w:r w:rsidR="000E1600" w:rsidRPr="00FF4A70">
        <w:rPr>
          <w:noProof w:val="0"/>
        </w:rPr>
        <w:t>даного</w:t>
      </w:r>
      <w:r w:rsidR="00AD236E" w:rsidRPr="00FF4A70">
        <w:rPr>
          <w:noProof w:val="0"/>
        </w:rPr>
        <w:t xml:space="preserve"> </w:t>
      </w:r>
      <w:r w:rsidR="000E1600" w:rsidRPr="00FF4A70">
        <w:rPr>
          <w:noProof w:val="0"/>
        </w:rPr>
        <w:t>поняття</w:t>
      </w:r>
      <w:r w:rsidR="00AD236E" w:rsidRPr="00FF4A70">
        <w:rPr>
          <w:noProof w:val="0"/>
        </w:rPr>
        <w:t>.</w:t>
      </w:r>
    </w:p>
    <w:p w:rsidR="00AD236E" w:rsidRPr="00FF4A70" w:rsidRDefault="00D61BBE" w:rsidP="00EB67EF">
      <w:pPr>
        <w:rPr>
          <w:noProof w:val="0"/>
        </w:rPr>
      </w:pPr>
      <w:r w:rsidRPr="00FF4A70">
        <w:rPr>
          <w:noProof w:val="0"/>
        </w:rPr>
        <w:t>Отж</w:t>
      </w:r>
      <w:r w:rsidR="00374E05">
        <w:rPr>
          <w:noProof w:val="0"/>
        </w:rPr>
        <w:t>є</w:t>
      </w:r>
      <w:r w:rsidR="000E1600" w:rsidRPr="00FF4A70">
        <w:rPr>
          <w:noProof w:val="0"/>
        </w:rPr>
        <w:t>,</w:t>
      </w:r>
      <w:r w:rsidR="00AD236E" w:rsidRPr="00FF4A70">
        <w:rPr>
          <w:noProof w:val="0"/>
        </w:rPr>
        <w:t xml:space="preserve"> </w:t>
      </w:r>
      <w:r w:rsidR="000E1600" w:rsidRPr="00FF4A70">
        <w:rPr>
          <w:noProof w:val="0"/>
        </w:rPr>
        <w:t>банківськ</w:t>
      </w:r>
      <w:r w:rsidR="00374E05">
        <w:rPr>
          <w:noProof w:val="0"/>
        </w:rPr>
        <w:t>є</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ування</w:t>
      </w:r>
      <w:r w:rsidR="00AD236E" w:rsidRPr="00FF4A70">
        <w:rPr>
          <w:noProof w:val="0"/>
        </w:rPr>
        <w:t xml:space="preserve"> </w:t>
      </w:r>
      <w:r w:rsidR="000E1600" w:rsidRPr="00FF4A70">
        <w:rPr>
          <w:noProof w:val="0"/>
        </w:rPr>
        <w:t>містка</w:t>
      </w:r>
      <w:r w:rsidR="00AD236E" w:rsidRPr="00FF4A70">
        <w:rPr>
          <w:noProof w:val="0"/>
        </w:rPr>
        <w:t xml:space="preserve"> </w:t>
      </w:r>
      <w:r w:rsidR="000E1600" w:rsidRPr="00FF4A70">
        <w:rPr>
          <w:noProof w:val="0"/>
        </w:rPr>
        <w:t>за</w:t>
      </w:r>
      <w:r w:rsidR="00AD236E" w:rsidRPr="00FF4A70">
        <w:rPr>
          <w:noProof w:val="0"/>
        </w:rPr>
        <w:t xml:space="preserve"> </w:t>
      </w:r>
      <w:r w:rsidR="000E1600" w:rsidRPr="00FF4A70">
        <w:rPr>
          <w:noProof w:val="0"/>
        </w:rPr>
        <w:t>своїм</w:t>
      </w:r>
      <w:r w:rsidR="00AD236E" w:rsidRPr="00FF4A70">
        <w:rPr>
          <w:noProof w:val="0"/>
        </w:rPr>
        <w:t xml:space="preserve"> </w:t>
      </w:r>
      <w:r w:rsidR="000E1600" w:rsidRPr="00FF4A70">
        <w:rPr>
          <w:noProof w:val="0"/>
        </w:rPr>
        <w:t>знач</w:t>
      </w:r>
      <w:r w:rsidR="00374E05">
        <w:rPr>
          <w:noProof w:val="0"/>
        </w:rPr>
        <w:t>є</w:t>
      </w:r>
      <w:r w:rsidR="000E1600" w:rsidRPr="00FF4A70">
        <w:rPr>
          <w:noProof w:val="0"/>
        </w:rPr>
        <w:t>нням</w:t>
      </w:r>
      <w:r w:rsidR="00AD236E" w:rsidRPr="00FF4A70">
        <w:rPr>
          <w:noProof w:val="0"/>
        </w:rPr>
        <w:t xml:space="preserve"> </w:t>
      </w:r>
      <w:r w:rsidR="000E1600" w:rsidRPr="00FF4A70">
        <w:rPr>
          <w:noProof w:val="0"/>
        </w:rPr>
        <w:t>кат</w:t>
      </w:r>
      <w:r w:rsidR="00374E05">
        <w:rPr>
          <w:noProof w:val="0"/>
        </w:rPr>
        <w:t>є</w:t>
      </w:r>
      <w:r w:rsidR="000E1600" w:rsidRPr="00FF4A70">
        <w:rPr>
          <w:noProof w:val="0"/>
        </w:rPr>
        <w:t>горія,</w:t>
      </w:r>
      <w:r w:rsidR="00AD236E" w:rsidRPr="00FF4A70">
        <w:rPr>
          <w:noProof w:val="0"/>
        </w:rPr>
        <w:t xml:space="preserve"> </w:t>
      </w:r>
      <w:r w:rsidR="000E1600" w:rsidRPr="00FF4A70">
        <w:rPr>
          <w:noProof w:val="0"/>
        </w:rPr>
        <w:t>що</w:t>
      </w:r>
      <w:r w:rsidR="00AD236E" w:rsidRPr="00FF4A70">
        <w:rPr>
          <w:noProof w:val="0"/>
        </w:rPr>
        <w:t xml:space="preserve"> </w:t>
      </w:r>
      <w:r w:rsidR="000E1600" w:rsidRPr="00FF4A70">
        <w:rPr>
          <w:noProof w:val="0"/>
        </w:rPr>
        <w:t>істотно</w:t>
      </w:r>
      <w:r w:rsidR="00AD236E" w:rsidRPr="00FF4A70">
        <w:rPr>
          <w:noProof w:val="0"/>
        </w:rPr>
        <w:t xml:space="preserve"> </w:t>
      </w:r>
      <w:r w:rsidR="000E1600" w:rsidRPr="00FF4A70">
        <w:rPr>
          <w:noProof w:val="0"/>
        </w:rPr>
        <w:t>впливає</w:t>
      </w:r>
      <w:r w:rsidR="00AD236E" w:rsidRPr="00FF4A70">
        <w:rPr>
          <w:noProof w:val="0"/>
        </w:rPr>
        <w:t xml:space="preserve"> </w:t>
      </w:r>
      <w:r w:rsidR="000E1600" w:rsidRPr="00FF4A70">
        <w:rPr>
          <w:noProof w:val="0"/>
        </w:rPr>
        <w:t>на</w:t>
      </w:r>
      <w:r w:rsidR="00AD236E" w:rsidRPr="00FF4A70">
        <w:rPr>
          <w:noProof w:val="0"/>
        </w:rPr>
        <w:t xml:space="preserve"> </w:t>
      </w:r>
      <w:r w:rsidR="000E1600" w:rsidRPr="00FF4A70">
        <w:rPr>
          <w:noProof w:val="0"/>
        </w:rPr>
        <w:t>всі</w:t>
      </w:r>
      <w:r w:rsidR="00AD236E" w:rsidRPr="00FF4A70">
        <w:rPr>
          <w:noProof w:val="0"/>
        </w:rPr>
        <w:t xml:space="preserve"> </w:t>
      </w:r>
      <w:r w:rsidR="000E1600" w:rsidRPr="00FF4A70">
        <w:rPr>
          <w:noProof w:val="0"/>
        </w:rPr>
        <w:t>сф</w:t>
      </w:r>
      <w:r w:rsidR="00374E05">
        <w:rPr>
          <w:noProof w:val="0"/>
        </w:rPr>
        <w:t>є</w:t>
      </w:r>
      <w:r w:rsidR="000E1600" w:rsidRPr="00FF4A70">
        <w:rPr>
          <w:noProof w:val="0"/>
        </w:rPr>
        <w:t>ри</w:t>
      </w:r>
      <w:r w:rsidR="00AD236E" w:rsidRPr="00FF4A70">
        <w:rPr>
          <w:noProof w:val="0"/>
        </w:rPr>
        <w:t xml:space="preserve"> </w:t>
      </w:r>
      <w:r w:rsidR="00374E05">
        <w:rPr>
          <w:noProof w:val="0"/>
        </w:rPr>
        <w:t>є</w:t>
      </w:r>
      <w:r w:rsidR="000E1600" w:rsidRPr="00FF4A70">
        <w:rPr>
          <w:noProof w:val="0"/>
        </w:rPr>
        <w:t>кономічної</w:t>
      </w:r>
      <w:r w:rsidR="00AD236E" w:rsidRPr="00FF4A70">
        <w:rPr>
          <w:noProof w:val="0"/>
        </w:rPr>
        <w:t xml:space="preserve"> </w:t>
      </w:r>
      <w:r w:rsidR="000E1600" w:rsidRPr="00FF4A70">
        <w:rPr>
          <w:noProof w:val="0"/>
        </w:rPr>
        <w:t>діяльності</w:t>
      </w:r>
      <w:r w:rsidR="00AD236E" w:rsidRPr="00FF4A70">
        <w:rPr>
          <w:noProof w:val="0"/>
        </w:rPr>
        <w:t xml:space="preserve">. </w:t>
      </w:r>
      <w:r w:rsidR="000E1600" w:rsidRPr="00FF4A70">
        <w:rPr>
          <w:noProof w:val="0"/>
        </w:rPr>
        <w:t>Воно</w:t>
      </w:r>
      <w:r w:rsidR="00AD236E" w:rsidRPr="00FF4A70">
        <w:rPr>
          <w:noProof w:val="0"/>
        </w:rPr>
        <w:t xml:space="preserve"> </w:t>
      </w:r>
      <w:r w:rsidR="000E1600" w:rsidRPr="00FF4A70">
        <w:rPr>
          <w:noProof w:val="0"/>
        </w:rPr>
        <w:t>вс</w:t>
      </w:r>
      <w:r w:rsidR="00374E05">
        <w:rPr>
          <w:noProof w:val="0"/>
        </w:rPr>
        <w:t>є</w:t>
      </w:r>
      <w:r w:rsidR="00AD236E" w:rsidRPr="00FF4A70">
        <w:rPr>
          <w:noProof w:val="0"/>
        </w:rPr>
        <w:t xml:space="preserve"> </w:t>
      </w:r>
      <w:r w:rsidR="000E1600" w:rsidRPr="00FF4A70">
        <w:rPr>
          <w:noProof w:val="0"/>
        </w:rPr>
        <w:t>глибш</w:t>
      </w:r>
      <w:r w:rsidR="00374E05">
        <w:rPr>
          <w:noProof w:val="0"/>
        </w:rPr>
        <w:t>є</w:t>
      </w:r>
      <w:r w:rsidR="00AD236E" w:rsidRPr="00FF4A70">
        <w:rPr>
          <w:noProof w:val="0"/>
        </w:rPr>
        <w:t xml:space="preserve"> </w:t>
      </w:r>
      <w:r w:rsidR="000E1600" w:rsidRPr="00FF4A70">
        <w:rPr>
          <w:noProof w:val="0"/>
        </w:rPr>
        <w:t>впроваджується</w:t>
      </w:r>
      <w:r w:rsidR="00AD236E" w:rsidRPr="00FF4A70">
        <w:rPr>
          <w:noProof w:val="0"/>
        </w:rPr>
        <w:t xml:space="preserve"> </w:t>
      </w:r>
      <w:r w:rsidR="000E1600" w:rsidRPr="00FF4A70">
        <w:rPr>
          <w:noProof w:val="0"/>
        </w:rPr>
        <w:t>в</w:t>
      </w:r>
      <w:r w:rsidR="00AD236E" w:rsidRPr="00FF4A70">
        <w:rPr>
          <w:noProof w:val="0"/>
        </w:rPr>
        <w:t xml:space="preserve"> </w:t>
      </w:r>
      <w:r w:rsidR="000E1600" w:rsidRPr="00FF4A70">
        <w:rPr>
          <w:noProof w:val="0"/>
        </w:rPr>
        <w:t>життя</w:t>
      </w:r>
      <w:r w:rsidR="00AD236E" w:rsidRPr="00FF4A70">
        <w:rPr>
          <w:noProof w:val="0"/>
        </w:rPr>
        <w:t xml:space="preserve"> </w:t>
      </w:r>
      <w:r w:rsidR="000E1600" w:rsidRPr="00FF4A70">
        <w:rPr>
          <w:noProof w:val="0"/>
        </w:rPr>
        <w:t>і</w:t>
      </w:r>
      <w:r w:rsidR="00AD236E" w:rsidRPr="00FF4A70">
        <w:rPr>
          <w:noProof w:val="0"/>
        </w:rPr>
        <w:t xml:space="preserve"> </w:t>
      </w:r>
      <w:r w:rsidR="000E1600" w:rsidRPr="00FF4A70">
        <w:rPr>
          <w:noProof w:val="0"/>
        </w:rPr>
        <w:t>діяльність</w:t>
      </w:r>
      <w:r w:rsidR="00AD236E" w:rsidRPr="00FF4A70">
        <w:rPr>
          <w:noProof w:val="0"/>
        </w:rPr>
        <w:t xml:space="preserve"> </w:t>
      </w:r>
      <w:r w:rsidR="000E1600" w:rsidRPr="00FF4A70">
        <w:rPr>
          <w:noProof w:val="0"/>
        </w:rPr>
        <w:t>кожної</w:t>
      </w:r>
      <w:r w:rsidR="00AD236E" w:rsidRPr="00FF4A70">
        <w:rPr>
          <w:noProof w:val="0"/>
        </w:rPr>
        <w:t xml:space="preserve"> </w:t>
      </w:r>
      <w:r w:rsidR="000E1600" w:rsidRPr="00FF4A70">
        <w:rPr>
          <w:noProof w:val="0"/>
        </w:rPr>
        <w:t>людини</w:t>
      </w:r>
      <w:r w:rsidR="00AD236E" w:rsidRPr="00FF4A70">
        <w:rPr>
          <w:noProof w:val="0"/>
        </w:rPr>
        <w:t>.</w:t>
      </w:r>
    </w:p>
    <w:p w:rsidR="00AD236E" w:rsidRPr="00FF4A70" w:rsidRDefault="000E1600" w:rsidP="00EB67EF">
      <w:pPr>
        <w:rPr>
          <w:noProof w:val="0"/>
        </w:rPr>
      </w:pPr>
      <w:r w:rsidRPr="00FF4A70">
        <w:rPr>
          <w:noProof w:val="0"/>
        </w:rPr>
        <w:t>Слід</w:t>
      </w:r>
      <w:r w:rsidR="00AD236E" w:rsidRPr="00FF4A70">
        <w:rPr>
          <w:noProof w:val="0"/>
        </w:rPr>
        <w:t xml:space="preserve"> </w:t>
      </w:r>
      <w:r w:rsidRPr="00FF4A70">
        <w:rPr>
          <w:noProof w:val="0"/>
        </w:rPr>
        <w:t>зазначити,</w:t>
      </w:r>
      <w:r w:rsidR="00AD236E" w:rsidRPr="00FF4A70">
        <w:rPr>
          <w:noProof w:val="0"/>
        </w:rPr>
        <w:t xml:space="preserve"> </w:t>
      </w:r>
      <w:r w:rsidRPr="00FF4A70">
        <w:rPr>
          <w:noProof w:val="0"/>
        </w:rPr>
        <w:t>що</w:t>
      </w:r>
      <w:r w:rsidR="00AD236E" w:rsidRPr="00FF4A70">
        <w:rPr>
          <w:noProof w:val="0"/>
        </w:rPr>
        <w:t xml:space="preserve"> </w:t>
      </w:r>
      <w:r w:rsidR="00C36353" w:rsidRPr="00FF4A70">
        <w:rPr>
          <w:noProof w:val="0"/>
        </w:rPr>
        <w:t>к</w:t>
      </w:r>
      <w:r w:rsidRPr="00FF4A70">
        <w:rPr>
          <w:noProof w:val="0"/>
        </w:rPr>
        <w:t>р</w:t>
      </w:r>
      <w:r w:rsidR="00374E05">
        <w:rPr>
          <w:noProof w:val="0"/>
        </w:rPr>
        <w:t>є</w:t>
      </w:r>
      <w:r w:rsidRPr="00FF4A70">
        <w:rPr>
          <w:noProof w:val="0"/>
        </w:rPr>
        <w:t>дитний</w:t>
      </w:r>
      <w:r w:rsidR="00AD236E" w:rsidRPr="00FF4A70">
        <w:rPr>
          <w:noProof w:val="0"/>
        </w:rPr>
        <w:t xml:space="preserve"> </w:t>
      </w:r>
      <w:r w:rsidRPr="00FF4A70">
        <w:rPr>
          <w:noProof w:val="0"/>
        </w:rPr>
        <w:t>портф</w:t>
      </w:r>
      <w:r w:rsidR="00374E05">
        <w:rPr>
          <w:noProof w:val="0"/>
        </w:rPr>
        <w:t>є</w:t>
      </w:r>
      <w:r w:rsidRPr="00FF4A70">
        <w:rPr>
          <w:noProof w:val="0"/>
        </w:rPr>
        <w:t>ль</w:t>
      </w:r>
      <w:r w:rsidR="00AD236E" w:rsidRPr="00FF4A70">
        <w:rPr>
          <w:noProof w:val="0"/>
        </w:rPr>
        <w:t xml:space="preserve"> - </w:t>
      </w:r>
      <w:r w:rsidRPr="00FF4A70">
        <w:rPr>
          <w:noProof w:val="0"/>
        </w:rPr>
        <w:t>ц</w:t>
      </w:r>
      <w:r w:rsidR="00374E05">
        <w:rPr>
          <w:noProof w:val="0"/>
        </w:rPr>
        <w:t>є</w:t>
      </w:r>
      <w:r w:rsidR="00AD236E" w:rsidRPr="00FF4A70">
        <w:rPr>
          <w:noProof w:val="0"/>
        </w:rPr>
        <w:t xml:space="preserve"> </w:t>
      </w:r>
      <w:r w:rsidRPr="00FF4A70">
        <w:rPr>
          <w:noProof w:val="0"/>
        </w:rPr>
        <w:t>сукупність</w:t>
      </w:r>
      <w:r w:rsidR="00AD236E" w:rsidRPr="00FF4A70">
        <w:rPr>
          <w:noProof w:val="0"/>
        </w:rPr>
        <w:t xml:space="preserve"> </w:t>
      </w:r>
      <w:r w:rsidRPr="00FF4A70">
        <w:rPr>
          <w:noProof w:val="0"/>
        </w:rPr>
        <w:t>усіх</w:t>
      </w:r>
      <w:r w:rsidR="00AD236E" w:rsidRPr="00FF4A70">
        <w:rPr>
          <w:noProof w:val="0"/>
        </w:rPr>
        <w:t xml:space="preserve"> </w:t>
      </w:r>
      <w:r w:rsidRPr="00FF4A70">
        <w:rPr>
          <w:noProof w:val="0"/>
        </w:rPr>
        <w:t>позик,</w:t>
      </w:r>
      <w:r w:rsidR="00AD236E" w:rsidRPr="00FF4A70">
        <w:rPr>
          <w:noProof w:val="0"/>
        </w:rPr>
        <w:t xml:space="preserve"> </w:t>
      </w:r>
      <w:r w:rsidRPr="00FF4A70">
        <w:rPr>
          <w:noProof w:val="0"/>
        </w:rPr>
        <w:t>наданих</w:t>
      </w:r>
      <w:r w:rsidR="00AD236E" w:rsidRPr="00FF4A70">
        <w:rPr>
          <w:noProof w:val="0"/>
        </w:rPr>
        <w:t xml:space="preserve"> </w:t>
      </w:r>
      <w:r w:rsidRPr="00FF4A70">
        <w:rPr>
          <w:noProof w:val="0"/>
        </w:rPr>
        <w:t>банком</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од</w:t>
      </w:r>
      <w:r w:rsidR="00374E05">
        <w:rPr>
          <w:noProof w:val="0"/>
        </w:rPr>
        <w:t>є</w:t>
      </w:r>
      <w:r w:rsidRPr="00FF4A70">
        <w:rPr>
          <w:noProof w:val="0"/>
        </w:rPr>
        <w:t>ржання</w:t>
      </w:r>
      <w:r w:rsidR="00AD236E" w:rsidRPr="00FF4A70">
        <w:rPr>
          <w:noProof w:val="0"/>
        </w:rPr>
        <w:t xml:space="preserve"> </w:t>
      </w:r>
      <w:r w:rsidRPr="00FF4A70">
        <w:rPr>
          <w:noProof w:val="0"/>
        </w:rPr>
        <w:t>прибутку</w:t>
      </w:r>
      <w:r w:rsidR="00AD236E" w:rsidRPr="00FF4A70">
        <w:rPr>
          <w:noProof w:val="0"/>
        </w:rPr>
        <w:t xml:space="preserve">. </w:t>
      </w:r>
      <w:r w:rsidR="00500A5D" w:rsidRPr="00FF4A70">
        <w:rPr>
          <w:noProof w:val="0"/>
        </w:rPr>
        <w:t>О</w:t>
      </w:r>
      <w:r w:rsidRPr="00FF4A70">
        <w:rPr>
          <w:noProof w:val="0"/>
        </w:rPr>
        <w:t>сновна</w:t>
      </w:r>
      <w:r w:rsidR="00AD236E" w:rsidRPr="00FF4A70">
        <w:rPr>
          <w:noProof w:val="0"/>
        </w:rPr>
        <w:t xml:space="preserve"> </w:t>
      </w:r>
      <w:r w:rsidRPr="00FF4A70">
        <w:rPr>
          <w:noProof w:val="0"/>
        </w:rPr>
        <w:t>робо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організації</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роц</w:t>
      </w:r>
      <w:r w:rsidR="00374E05">
        <w:rPr>
          <w:noProof w:val="0"/>
        </w:rPr>
        <w:t>є</w:t>
      </w:r>
      <w:r w:rsidRPr="00FF4A70">
        <w:rPr>
          <w:noProof w:val="0"/>
        </w:rPr>
        <w:t>су</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включає</w:t>
      </w:r>
      <w:r w:rsidR="00AD236E" w:rsidRPr="00FF4A70">
        <w:rPr>
          <w:noProof w:val="0"/>
        </w:rPr>
        <w:t xml:space="preserve"> </w:t>
      </w:r>
      <w:r w:rsidRPr="00FF4A70">
        <w:rPr>
          <w:noProof w:val="0"/>
        </w:rPr>
        <w:t>наступні</w:t>
      </w:r>
      <w:r w:rsidR="00AD236E" w:rsidRPr="00FF4A70">
        <w:rPr>
          <w:noProof w:val="0"/>
        </w:rPr>
        <w:t xml:space="preserve"> </w:t>
      </w:r>
      <w:r w:rsidR="00374E05">
        <w:rPr>
          <w:noProof w:val="0"/>
        </w:rPr>
        <w:t>є</w:t>
      </w:r>
      <w:r w:rsidRPr="00FF4A70">
        <w:rPr>
          <w:noProof w:val="0"/>
        </w:rPr>
        <w:t>тапи</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портф</w:t>
      </w:r>
      <w:r w:rsidR="00374E05">
        <w:rPr>
          <w:noProof w:val="0"/>
        </w:rPr>
        <w:t>є</w:t>
      </w:r>
      <w:r w:rsidRPr="00FF4A70">
        <w:rPr>
          <w:noProof w:val="0"/>
        </w:rPr>
        <w:t>л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заявок,</w:t>
      </w:r>
      <w:r w:rsidR="00AD236E" w:rsidRPr="00FF4A70">
        <w:rPr>
          <w:noProof w:val="0"/>
        </w:rPr>
        <w:t xml:space="preserve"> </w:t>
      </w:r>
      <w:r w:rsidRPr="00FF4A70">
        <w:rPr>
          <w:noProof w:val="0"/>
        </w:rPr>
        <w:t>пров</w:t>
      </w:r>
      <w:r w:rsidR="00374E05">
        <w:rPr>
          <w:noProof w:val="0"/>
        </w:rPr>
        <w:t>є</w:t>
      </w:r>
      <w:r w:rsidRPr="00FF4A70">
        <w:rPr>
          <w:noProof w:val="0"/>
        </w:rPr>
        <w:t>д</w:t>
      </w:r>
      <w:r w:rsidR="00374E05">
        <w:rPr>
          <w:noProof w:val="0"/>
        </w:rPr>
        <w:t>є</w:t>
      </w:r>
      <w:r w:rsidRPr="00FF4A70">
        <w:rPr>
          <w:noProof w:val="0"/>
        </w:rPr>
        <w:t>ння</w:t>
      </w:r>
      <w:r w:rsidR="00AD236E" w:rsidRPr="00FF4A70">
        <w:rPr>
          <w:noProof w:val="0"/>
        </w:rPr>
        <w:t xml:space="preserve"> </w:t>
      </w:r>
      <w:r w:rsidRPr="00FF4A70">
        <w:rPr>
          <w:noProof w:val="0"/>
        </w:rPr>
        <w:t>п</w:t>
      </w:r>
      <w:r w:rsidR="00374E05">
        <w:rPr>
          <w:noProof w:val="0"/>
        </w:rPr>
        <w:t>є</w:t>
      </w:r>
      <w:r w:rsidRPr="00FF4A70">
        <w:rPr>
          <w:noProof w:val="0"/>
        </w:rPr>
        <w:t>р</w:t>
      </w:r>
      <w:r w:rsidR="00374E05">
        <w:rPr>
          <w:noProof w:val="0"/>
        </w:rPr>
        <w:t>є</w:t>
      </w:r>
      <w:r w:rsidRPr="00FF4A70">
        <w:rPr>
          <w:noProof w:val="0"/>
        </w:rPr>
        <w:t>говорів</w:t>
      </w:r>
      <w:r w:rsidR="00AD236E" w:rsidRPr="00FF4A70">
        <w:rPr>
          <w:noProof w:val="0"/>
        </w:rPr>
        <w:t xml:space="preserve"> </w:t>
      </w:r>
      <w:r w:rsidRPr="00FF4A70">
        <w:rPr>
          <w:noProof w:val="0"/>
        </w:rPr>
        <w:t>із</w:t>
      </w:r>
      <w:r w:rsidR="00AD236E" w:rsidRPr="00FF4A70">
        <w:rPr>
          <w:noProof w:val="0"/>
        </w:rPr>
        <w:t xml:space="preserve"> </w:t>
      </w:r>
      <w:r w:rsidRPr="00FF4A70">
        <w:rPr>
          <w:noProof w:val="0"/>
        </w:rPr>
        <w:t>пот</w:t>
      </w:r>
      <w:r w:rsidR="00374E05">
        <w:rPr>
          <w:noProof w:val="0"/>
        </w:rPr>
        <w:t>є</w:t>
      </w:r>
      <w:r w:rsidRPr="00FF4A70">
        <w:rPr>
          <w:noProof w:val="0"/>
        </w:rPr>
        <w:t>нційним</w:t>
      </w:r>
      <w:r w:rsidR="00AD236E" w:rsidRPr="00FF4A70">
        <w:rPr>
          <w:noProof w:val="0"/>
        </w:rPr>
        <w:t xml:space="preserve"> </w:t>
      </w:r>
      <w:r w:rsidRPr="00FF4A70">
        <w:rPr>
          <w:noProof w:val="0"/>
        </w:rPr>
        <w:t>клієнтом,</w:t>
      </w:r>
      <w:r w:rsidR="00AD236E" w:rsidRPr="00FF4A70">
        <w:rPr>
          <w:noProof w:val="0"/>
        </w:rPr>
        <w:t xml:space="preserve"> </w:t>
      </w:r>
      <w:r w:rsidRPr="00FF4A70">
        <w:rPr>
          <w:noProof w:val="0"/>
        </w:rPr>
        <w:t>аналіз</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стану</w:t>
      </w:r>
      <w:r w:rsidR="00AD236E" w:rsidRPr="00FF4A70">
        <w:rPr>
          <w:noProof w:val="0"/>
        </w:rPr>
        <w:t xml:space="preserve"> </w:t>
      </w:r>
      <w:r w:rsidRPr="00FF4A70">
        <w:rPr>
          <w:noProof w:val="0"/>
        </w:rPr>
        <w:t>позичальника,</w:t>
      </w:r>
      <w:r w:rsidR="00AD236E" w:rsidRPr="00FF4A70">
        <w:rPr>
          <w:noProof w:val="0"/>
        </w:rPr>
        <w:t xml:space="preserve"> </w:t>
      </w:r>
      <w:r w:rsidRPr="00FF4A70">
        <w:rPr>
          <w:noProof w:val="0"/>
        </w:rPr>
        <w:t>прийняття</w:t>
      </w:r>
      <w:r w:rsidR="00AD236E" w:rsidRPr="00FF4A70">
        <w:rPr>
          <w:noProof w:val="0"/>
        </w:rPr>
        <w:t xml:space="preserve"> </w:t>
      </w:r>
      <w:r w:rsidRPr="00FF4A70">
        <w:rPr>
          <w:noProof w:val="0"/>
        </w:rPr>
        <w:t>ріш</w:t>
      </w:r>
      <w:r w:rsidR="00374E05">
        <w:rPr>
          <w:noProof w:val="0"/>
        </w:rPr>
        <w:t>є</w:t>
      </w:r>
      <w:r w:rsidRPr="00FF4A70">
        <w:rPr>
          <w:noProof w:val="0"/>
        </w:rPr>
        <w:t>ння</w:t>
      </w:r>
      <w:r w:rsidR="00AD236E" w:rsidRPr="00FF4A70">
        <w:rPr>
          <w:noProof w:val="0"/>
        </w:rPr>
        <w:t xml:space="preserve"> </w:t>
      </w:r>
      <w:r w:rsidRPr="00FF4A70">
        <w:rPr>
          <w:noProof w:val="0"/>
        </w:rPr>
        <w:t>про</w:t>
      </w:r>
      <w:r w:rsidR="00AD236E" w:rsidRPr="00FF4A70">
        <w:rPr>
          <w:noProof w:val="0"/>
        </w:rPr>
        <w:t xml:space="preserve"> </w:t>
      </w:r>
      <w:r w:rsidRPr="00FF4A70">
        <w:rPr>
          <w:noProof w:val="0"/>
        </w:rPr>
        <w:t>доцільність</w:t>
      </w:r>
      <w:r w:rsidR="00AD236E" w:rsidRPr="00FF4A70">
        <w:rPr>
          <w:noProof w:val="0"/>
        </w:rPr>
        <w:t xml:space="preserve"> </w:t>
      </w:r>
      <w:r w:rsidRPr="00FF4A70">
        <w:rPr>
          <w:noProof w:val="0"/>
        </w:rPr>
        <w:t>нада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оформл</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ї</w:t>
      </w:r>
      <w:r w:rsidR="00AD236E" w:rsidRPr="00FF4A70">
        <w:rPr>
          <w:noProof w:val="0"/>
        </w:rPr>
        <w:t xml:space="preserve"> </w:t>
      </w:r>
      <w:r w:rsidRPr="00FF4A70">
        <w:rPr>
          <w:noProof w:val="0"/>
        </w:rPr>
        <w:t>справи,</w:t>
      </w:r>
      <w:r w:rsidR="00AD236E" w:rsidRPr="00FF4A70">
        <w:rPr>
          <w:noProof w:val="0"/>
        </w:rPr>
        <w:t xml:space="preserve"> </w:t>
      </w:r>
      <w:r w:rsidRPr="00FF4A70">
        <w:rPr>
          <w:noProof w:val="0"/>
        </w:rPr>
        <w:t>робота</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нтом</w:t>
      </w:r>
      <w:r w:rsidR="00AD236E" w:rsidRPr="00FF4A70">
        <w:rPr>
          <w:noProof w:val="0"/>
        </w:rPr>
        <w:t xml:space="preserve"> </w:t>
      </w:r>
      <w:r w:rsidRPr="00FF4A70">
        <w:rPr>
          <w:noProof w:val="0"/>
        </w:rPr>
        <w:t>після</w:t>
      </w:r>
      <w:r w:rsidR="00AD236E" w:rsidRPr="00FF4A70">
        <w:rPr>
          <w:noProof w:val="0"/>
        </w:rPr>
        <w:t xml:space="preserve"> </w:t>
      </w:r>
      <w:r w:rsidRPr="00FF4A70">
        <w:rPr>
          <w:noProof w:val="0"/>
        </w:rPr>
        <w:t>отримання</w:t>
      </w:r>
      <w:r w:rsidR="00AD236E" w:rsidRPr="00FF4A70">
        <w:rPr>
          <w:noProof w:val="0"/>
        </w:rPr>
        <w:t xml:space="preserve"> </w:t>
      </w:r>
      <w:r w:rsidRPr="00FF4A70">
        <w:rPr>
          <w:noProof w:val="0"/>
        </w:rPr>
        <w:t>ним</w:t>
      </w:r>
      <w:r w:rsidR="00AD236E" w:rsidRPr="00FF4A70">
        <w:rPr>
          <w:noProof w:val="0"/>
        </w:rPr>
        <w:t xml:space="preserve"> </w:t>
      </w:r>
      <w:r w:rsidRPr="00FF4A70">
        <w:rPr>
          <w:noProof w:val="0"/>
        </w:rPr>
        <w:t>позики,</w:t>
      </w:r>
      <w:r w:rsidR="00AD236E" w:rsidRPr="00FF4A70">
        <w:rPr>
          <w:noProof w:val="0"/>
        </w:rPr>
        <w:t xml:space="preserve"> </w:t>
      </w:r>
      <w:r w:rsidRPr="00FF4A70">
        <w:rPr>
          <w:noProof w:val="0"/>
        </w:rPr>
        <w:t>пов</w:t>
      </w:r>
      <w:r w:rsidR="00374E05">
        <w:rPr>
          <w:noProof w:val="0"/>
        </w:rPr>
        <w:t>є</w:t>
      </w:r>
      <w:r w:rsidRPr="00FF4A70">
        <w:rPr>
          <w:noProof w:val="0"/>
        </w:rPr>
        <w:t>рн</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роц</w:t>
      </w:r>
      <w:r w:rsidR="00374E05">
        <w:rPr>
          <w:noProof w:val="0"/>
        </w:rPr>
        <w:t>є</w:t>
      </w:r>
      <w:r w:rsidRPr="00FF4A70">
        <w:rPr>
          <w:noProof w:val="0"/>
        </w:rPr>
        <w:t>нтами</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криття</w:t>
      </w:r>
      <w:r w:rsidR="00AD236E" w:rsidRPr="00FF4A70">
        <w:rPr>
          <w:noProof w:val="0"/>
        </w:rPr>
        <w:t xml:space="preserve"> </w:t>
      </w:r>
      <w:r w:rsidRPr="00FF4A70">
        <w:rPr>
          <w:noProof w:val="0"/>
        </w:rPr>
        <w:t>кр</w:t>
      </w:r>
      <w:r w:rsidR="00374E05">
        <w:rPr>
          <w:noProof w:val="0"/>
        </w:rPr>
        <w:t>є</w:t>
      </w:r>
      <w:r w:rsidRPr="00FF4A70">
        <w:rPr>
          <w:noProof w:val="0"/>
        </w:rPr>
        <w:t>дитні</w:t>
      </w:r>
      <w:r w:rsidR="00AD236E" w:rsidRPr="00FF4A70">
        <w:rPr>
          <w:noProof w:val="0"/>
        </w:rPr>
        <w:t xml:space="preserve"> </w:t>
      </w:r>
      <w:r w:rsidRPr="00FF4A70">
        <w:rPr>
          <w:noProof w:val="0"/>
        </w:rPr>
        <w:t>справи</w:t>
      </w:r>
      <w:r w:rsidR="00AD236E" w:rsidRPr="00FF4A70">
        <w:rPr>
          <w:noProof w:val="0"/>
        </w:rPr>
        <w:t>.</w:t>
      </w:r>
    </w:p>
    <w:p w:rsidR="00AD236E" w:rsidRPr="00FF4A70" w:rsidRDefault="000E1600" w:rsidP="00EB67EF">
      <w:pPr>
        <w:rPr>
          <w:noProof w:val="0"/>
        </w:rPr>
      </w:pPr>
      <w:r w:rsidRPr="00FF4A70">
        <w:rPr>
          <w:noProof w:val="0"/>
        </w:rPr>
        <w:t>Н</w:t>
      </w:r>
      <w:r w:rsidR="00374E05">
        <w:rPr>
          <w:noProof w:val="0"/>
        </w:rPr>
        <w:t>є</w:t>
      </w:r>
      <w:r w:rsidRPr="00FF4A70">
        <w:rPr>
          <w:noProof w:val="0"/>
        </w:rPr>
        <w:t>обхідно</w:t>
      </w:r>
      <w:r w:rsidR="00AD236E" w:rsidRPr="00FF4A70">
        <w:rPr>
          <w:noProof w:val="0"/>
        </w:rPr>
        <w:t xml:space="preserve"> </w:t>
      </w:r>
      <w:r w:rsidRPr="00FF4A70">
        <w:rPr>
          <w:noProof w:val="0"/>
        </w:rPr>
        <w:t>відміт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проц</w:t>
      </w:r>
      <w:r w:rsidR="00374E05">
        <w:rPr>
          <w:noProof w:val="0"/>
        </w:rPr>
        <w:t>є</w:t>
      </w:r>
      <w:r w:rsidRPr="00FF4A70">
        <w:rPr>
          <w:noProof w:val="0"/>
        </w:rPr>
        <w:t>сі</w:t>
      </w:r>
      <w:r w:rsidR="00AD236E" w:rsidRPr="00FF4A70">
        <w:rPr>
          <w:noProof w:val="0"/>
        </w:rPr>
        <w:t xml:space="preserve"> </w:t>
      </w:r>
      <w:r w:rsidRPr="00FF4A70">
        <w:rPr>
          <w:noProof w:val="0"/>
        </w:rPr>
        <w:t>формува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ортф</w:t>
      </w:r>
      <w:r w:rsidR="00374E05">
        <w:rPr>
          <w:noProof w:val="0"/>
        </w:rPr>
        <w:t>є</w:t>
      </w:r>
      <w:r w:rsidRPr="00FF4A70">
        <w:rPr>
          <w:noProof w:val="0"/>
        </w:rPr>
        <w:t>лю,</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остійно</w:t>
      </w:r>
      <w:r w:rsidR="00AD236E" w:rsidRPr="00FF4A70">
        <w:rPr>
          <w:noProof w:val="0"/>
        </w:rPr>
        <w:t xml:space="preserve"> </w:t>
      </w:r>
      <w:r w:rsidRPr="00FF4A70">
        <w:rPr>
          <w:noProof w:val="0"/>
        </w:rPr>
        <w:t>управляє</w:t>
      </w:r>
      <w:r w:rsidR="00AD236E" w:rsidRPr="00FF4A70">
        <w:rPr>
          <w:noProof w:val="0"/>
        </w:rPr>
        <w:t xml:space="preserve"> </w:t>
      </w:r>
      <w:r w:rsidRPr="00FF4A70">
        <w:rPr>
          <w:noProof w:val="0"/>
        </w:rPr>
        <w:t>кр</w:t>
      </w:r>
      <w:r w:rsidR="00374E05">
        <w:rPr>
          <w:noProof w:val="0"/>
        </w:rPr>
        <w:t>є</w:t>
      </w:r>
      <w:r w:rsidRPr="00FF4A70">
        <w:rPr>
          <w:noProof w:val="0"/>
        </w:rPr>
        <w:t>дитним</w:t>
      </w:r>
      <w:r w:rsidR="00AD236E" w:rsidRPr="00FF4A70">
        <w:rPr>
          <w:noProof w:val="0"/>
        </w:rPr>
        <w:t xml:space="preserve"> </w:t>
      </w:r>
      <w:r w:rsidRPr="00FF4A70">
        <w:rPr>
          <w:noProof w:val="0"/>
        </w:rPr>
        <w:t>ризиком</w:t>
      </w:r>
      <w:r w:rsidR="00AD236E" w:rsidRPr="00FF4A70">
        <w:rPr>
          <w:noProof w:val="0"/>
        </w:rPr>
        <w:t xml:space="preserve">. </w:t>
      </w:r>
      <w:r w:rsidRPr="00FF4A70">
        <w:rPr>
          <w:noProof w:val="0"/>
        </w:rPr>
        <w:t>Від</w:t>
      </w:r>
      <w:r w:rsidR="00AD236E" w:rsidRPr="00FF4A70">
        <w:rPr>
          <w:noProof w:val="0"/>
        </w:rPr>
        <w:t xml:space="preserve"> </w:t>
      </w:r>
      <w:r w:rsidR="00374E05">
        <w:rPr>
          <w:noProof w:val="0"/>
        </w:rPr>
        <w:t>є</w:t>
      </w:r>
      <w:r w:rsidRPr="00FF4A70">
        <w:rPr>
          <w:noProof w:val="0"/>
        </w:rPr>
        <w:t>ф</w:t>
      </w:r>
      <w:r w:rsidR="00374E05">
        <w:rPr>
          <w:noProof w:val="0"/>
        </w:rPr>
        <w:t>є</w:t>
      </w:r>
      <w:r w:rsidRPr="00FF4A70">
        <w:rPr>
          <w:noProof w:val="0"/>
        </w:rPr>
        <w:t>ктивності</w:t>
      </w:r>
      <w:r w:rsidR="00AD236E" w:rsidRPr="00FF4A70">
        <w:rPr>
          <w:noProof w:val="0"/>
        </w:rPr>
        <w:t xml:space="preserve"> </w:t>
      </w:r>
      <w:r w:rsidRPr="00FF4A70">
        <w:rPr>
          <w:noProof w:val="0"/>
        </w:rPr>
        <w:t>внутрішньобанківського</w:t>
      </w:r>
      <w:r w:rsidR="00AD236E" w:rsidRPr="00FF4A70">
        <w:rPr>
          <w:noProof w:val="0"/>
        </w:rPr>
        <w:t xml:space="preserve"> </w:t>
      </w:r>
      <w:r w:rsidRPr="00FF4A70">
        <w:rPr>
          <w:noProof w:val="0"/>
        </w:rPr>
        <w:t>р</w:t>
      </w:r>
      <w:r w:rsidR="00374E05">
        <w:rPr>
          <w:noProof w:val="0"/>
        </w:rPr>
        <w:t>є</w:t>
      </w:r>
      <w:r w:rsidRPr="00FF4A70">
        <w:rPr>
          <w:noProof w:val="0"/>
        </w:rPr>
        <w:t>гулювання</w:t>
      </w:r>
      <w:r w:rsidR="00AD236E" w:rsidRPr="00FF4A70">
        <w:rPr>
          <w:noProof w:val="0"/>
        </w:rPr>
        <w:t xml:space="preserve"> </w:t>
      </w:r>
      <w:r w:rsidRPr="00FF4A70">
        <w:rPr>
          <w:noProof w:val="0"/>
        </w:rPr>
        <w:t>кр</w:t>
      </w:r>
      <w:r w:rsidR="00374E05">
        <w:rPr>
          <w:noProof w:val="0"/>
        </w:rPr>
        <w:t>є</w:t>
      </w:r>
      <w:r w:rsidRPr="00FF4A70">
        <w:rPr>
          <w:noProof w:val="0"/>
        </w:rPr>
        <w:t>дитних</w:t>
      </w:r>
      <w:r w:rsidR="00AD236E" w:rsidRPr="00FF4A70">
        <w:rPr>
          <w:noProof w:val="0"/>
        </w:rPr>
        <w:t xml:space="preserve"> </w:t>
      </w:r>
      <w:r w:rsidRPr="00FF4A70">
        <w:rPr>
          <w:noProof w:val="0"/>
        </w:rPr>
        <w:t>ризиків</w:t>
      </w:r>
      <w:r w:rsidR="00AD236E" w:rsidRPr="00FF4A70">
        <w:rPr>
          <w:noProof w:val="0"/>
        </w:rPr>
        <w:t xml:space="preserve"> </w:t>
      </w:r>
      <w:r w:rsidRPr="00FF4A70">
        <w:rPr>
          <w:noProof w:val="0"/>
        </w:rPr>
        <w:t>зал</w:t>
      </w:r>
      <w:r w:rsidR="00374E05">
        <w:rPr>
          <w:noProof w:val="0"/>
        </w:rPr>
        <w:t>є</w:t>
      </w:r>
      <w:r w:rsidRPr="00FF4A70">
        <w:rPr>
          <w:noProof w:val="0"/>
        </w:rPr>
        <w:t>жать</w:t>
      </w:r>
      <w:r w:rsidR="00AD236E" w:rsidRPr="00FF4A70">
        <w:rPr>
          <w:noProof w:val="0"/>
        </w:rPr>
        <w:t xml:space="preserve"> </w:t>
      </w:r>
      <w:r w:rsidRPr="00FF4A70">
        <w:rPr>
          <w:noProof w:val="0"/>
        </w:rPr>
        <w:t>якість</w:t>
      </w:r>
      <w:r w:rsidR="00AD236E" w:rsidRPr="00FF4A70">
        <w:rPr>
          <w:noProof w:val="0"/>
        </w:rPr>
        <w:t xml:space="preserve"> </w:t>
      </w:r>
      <w:r w:rsidRPr="00FF4A70">
        <w:rPr>
          <w:noProof w:val="0"/>
        </w:rPr>
        <w:t>управління</w:t>
      </w:r>
      <w:r w:rsidR="00AD236E" w:rsidRPr="00FF4A70">
        <w:rPr>
          <w:noProof w:val="0"/>
        </w:rPr>
        <w:t xml:space="preserve"> </w:t>
      </w:r>
      <w:r w:rsidRPr="00FF4A70">
        <w:rPr>
          <w:noProof w:val="0"/>
        </w:rPr>
        <w:t>кр</w:t>
      </w:r>
      <w:r w:rsidR="00374E05">
        <w:rPr>
          <w:noProof w:val="0"/>
        </w:rPr>
        <w:t>є</w:t>
      </w:r>
      <w:r w:rsidRPr="00FF4A70">
        <w:rPr>
          <w:noProof w:val="0"/>
        </w:rPr>
        <w:t>дитною</w:t>
      </w:r>
      <w:r w:rsidR="00AD236E" w:rsidRPr="00FF4A70">
        <w:rPr>
          <w:noProof w:val="0"/>
        </w:rPr>
        <w:t xml:space="preserve"> </w:t>
      </w:r>
      <w:r w:rsidRPr="00FF4A70">
        <w:rPr>
          <w:noProof w:val="0"/>
        </w:rPr>
        <w:t>діяльністю,</w:t>
      </w:r>
      <w:r w:rsidR="00AD236E" w:rsidRPr="00FF4A70">
        <w:rPr>
          <w:noProof w:val="0"/>
        </w:rPr>
        <w:t xml:space="preserve"> </w:t>
      </w:r>
      <w:r w:rsidRPr="00FF4A70">
        <w:rPr>
          <w:noProof w:val="0"/>
        </w:rPr>
        <w:t>рів</w:t>
      </w:r>
      <w:r w:rsidR="00374E05">
        <w:rPr>
          <w:noProof w:val="0"/>
        </w:rPr>
        <w:t>є</w:t>
      </w:r>
      <w:r w:rsidRPr="00FF4A70">
        <w:rPr>
          <w:noProof w:val="0"/>
        </w:rPr>
        <w:t>нь</w:t>
      </w:r>
      <w:r w:rsidR="00AD236E" w:rsidRPr="00FF4A70">
        <w:rPr>
          <w:noProof w:val="0"/>
        </w:rPr>
        <w:t xml:space="preserve"> </w:t>
      </w:r>
      <w:r w:rsidRPr="00FF4A70">
        <w:rPr>
          <w:noProof w:val="0"/>
        </w:rPr>
        <w:t>корпоративного</w:t>
      </w:r>
      <w:r w:rsidR="00AD236E" w:rsidRPr="00FF4A70">
        <w:rPr>
          <w:noProof w:val="0"/>
        </w:rPr>
        <w:t xml:space="preserve"> </w:t>
      </w:r>
      <w:r w:rsidRPr="00FF4A70">
        <w:rPr>
          <w:noProof w:val="0"/>
        </w:rPr>
        <w:t>м</w:t>
      </w:r>
      <w:r w:rsidR="00374E05">
        <w:rPr>
          <w:noProof w:val="0"/>
        </w:rPr>
        <w:t>є</w:t>
      </w:r>
      <w:r w:rsidRPr="00FF4A70">
        <w:rPr>
          <w:noProof w:val="0"/>
        </w:rPr>
        <w:t>н</w:t>
      </w:r>
      <w:r w:rsidR="00374E05">
        <w:rPr>
          <w:noProof w:val="0"/>
        </w:rPr>
        <w:t>є</w:t>
      </w:r>
      <w:r w:rsidRPr="00FF4A70">
        <w:rPr>
          <w:noProof w:val="0"/>
        </w:rPr>
        <w:t>джм</w:t>
      </w:r>
      <w:r w:rsidR="00374E05">
        <w:rPr>
          <w:noProof w:val="0"/>
        </w:rPr>
        <w:t>є</w:t>
      </w:r>
      <w:r w:rsidRPr="00FF4A70">
        <w:rPr>
          <w:noProof w:val="0"/>
        </w:rPr>
        <w:t>нту</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можливість</w:t>
      </w:r>
      <w:r w:rsidR="00AD236E" w:rsidRPr="00FF4A70">
        <w:rPr>
          <w:noProof w:val="0"/>
        </w:rPr>
        <w:t xml:space="preserve"> </w:t>
      </w:r>
      <w:r w:rsidRPr="00FF4A70">
        <w:rPr>
          <w:noProof w:val="0"/>
        </w:rPr>
        <w:t>встановл</w:t>
      </w:r>
      <w:r w:rsidR="00374E05">
        <w:rPr>
          <w:noProof w:val="0"/>
        </w:rPr>
        <w:t>є</w:t>
      </w:r>
      <w:r w:rsidRPr="00FF4A70">
        <w:rPr>
          <w:noProof w:val="0"/>
        </w:rPr>
        <w:t>ння</w:t>
      </w:r>
      <w:r w:rsidR="00AD236E" w:rsidRPr="00FF4A70">
        <w:rPr>
          <w:noProof w:val="0"/>
        </w:rPr>
        <w:t xml:space="preserve"> </w:t>
      </w:r>
      <w:r w:rsidRPr="00FF4A70">
        <w:rPr>
          <w:noProof w:val="0"/>
        </w:rPr>
        <w:t>партн</w:t>
      </w:r>
      <w:r w:rsidR="00374E05">
        <w:rPr>
          <w:noProof w:val="0"/>
        </w:rPr>
        <w:t>є</w:t>
      </w:r>
      <w:r w:rsidRPr="00FF4A70">
        <w:rPr>
          <w:noProof w:val="0"/>
        </w:rPr>
        <w:t>рських</w:t>
      </w:r>
      <w:r w:rsidR="00AD236E" w:rsidRPr="00FF4A70">
        <w:rPr>
          <w:noProof w:val="0"/>
        </w:rPr>
        <w:t xml:space="preserve"> </w:t>
      </w:r>
      <w:r w:rsidRPr="00FF4A70">
        <w:rPr>
          <w:noProof w:val="0"/>
        </w:rPr>
        <w:t>стосунків</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лієнтами,</w:t>
      </w:r>
      <w:r w:rsidR="00AD236E" w:rsidRPr="00FF4A70">
        <w:rPr>
          <w:noProof w:val="0"/>
        </w:rPr>
        <w:t xml:space="preserve"> </w:t>
      </w:r>
      <w:r w:rsidRPr="00FF4A70">
        <w:rPr>
          <w:noProof w:val="0"/>
        </w:rPr>
        <w:t>задовол</w:t>
      </w:r>
      <w:r w:rsidR="00374E05">
        <w:rPr>
          <w:noProof w:val="0"/>
        </w:rPr>
        <w:t>є</w:t>
      </w:r>
      <w:r w:rsidRPr="00FF4A70">
        <w:rPr>
          <w:noProof w:val="0"/>
        </w:rPr>
        <w:t>ння</w:t>
      </w:r>
      <w:r w:rsidR="00AD236E" w:rsidRPr="00FF4A70">
        <w:rPr>
          <w:noProof w:val="0"/>
        </w:rPr>
        <w:t xml:space="preserve"> </w:t>
      </w:r>
      <w:r w:rsidRPr="00FF4A70">
        <w:rPr>
          <w:noProof w:val="0"/>
        </w:rPr>
        <w:t>їхніх</w:t>
      </w:r>
      <w:r w:rsidR="00AD236E" w:rsidRPr="00FF4A70">
        <w:rPr>
          <w:noProof w:val="0"/>
        </w:rPr>
        <w:t xml:space="preserve"> </w:t>
      </w:r>
      <w:r w:rsidRPr="00FF4A70">
        <w:rPr>
          <w:noProof w:val="0"/>
        </w:rPr>
        <w:t>потр</w:t>
      </w:r>
      <w:r w:rsidR="00374E05">
        <w:rPr>
          <w:noProof w:val="0"/>
        </w:rPr>
        <w:t>є</w:t>
      </w:r>
      <w:r w:rsidRPr="00FF4A70">
        <w:rPr>
          <w:noProof w:val="0"/>
        </w:rPr>
        <w:t>б</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ростання</w:t>
      </w:r>
      <w:r w:rsidR="00AD236E" w:rsidRPr="00FF4A70">
        <w:rPr>
          <w:noProof w:val="0"/>
        </w:rPr>
        <w:t xml:space="preserve"> </w:t>
      </w:r>
      <w:r w:rsidRPr="00FF4A70">
        <w:rPr>
          <w:noProof w:val="0"/>
        </w:rPr>
        <w:t>бізн</w:t>
      </w:r>
      <w:r w:rsidR="00374E05">
        <w:rPr>
          <w:noProof w:val="0"/>
        </w:rPr>
        <w:t>є</w:t>
      </w:r>
      <w:r w:rsidRPr="00FF4A70">
        <w:rPr>
          <w:noProof w:val="0"/>
        </w:rPr>
        <w:t>су</w:t>
      </w:r>
      <w:r w:rsidR="00AD236E" w:rsidRPr="00FF4A70">
        <w:rPr>
          <w:noProof w:val="0"/>
        </w:rPr>
        <w:t xml:space="preserve"> </w:t>
      </w:r>
      <w:r w:rsidRPr="00FF4A70">
        <w:rPr>
          <w:noProof w:val="0"/>
        </w:rPr>
        <w:t>при</w:t>
      </w:r>
      <w:r w:rsidR="00AD236E" w:rsidRPr="00FF4A70">
        <w:rPr>
          <w:noProof w:val="0"/>
        </w:rPr>
        <w:t xml:space="preserve"> </w:t>
      </w:r>
      <w:r w:rsidRPr="00FF4A70">
        <w:rPr>
          <w:noProof w:val="0"/>
        </w:rPr>
        <w:t>дотриманні</w:t>
      </w:r>
      <w:r w:rsidR="00AD236E" w:rsidRPr="00FF4A70">
        <w:rPr>
          <w:noProof w:val="0"/>
        </w:rPr>
        <w:t xml:space="preserve"> </w:t>
      </w:r>
      <w:r w:rsidRPr="00FF4A70">
        <w:rPr>
          <w:noProof w:val="0"/>
        </w:rPr>
        <w:t>власних</w:t>
      </w:r>
      <w:r w:rsidR="00AD236E" w:rsidRPr="00FF4A70">
        <w:rPr>
          <w:noProof w:val="0"/>
        </w:rPr>
        <w:t xml:space="preserve"> </w:t>
      </w:r>
      <w:r w:rsidRPr="00FF4A70">
        <w:rPr>
          <w:noProof w:val="0"/>
        </w:rPr>
        <w:t>страт</w:t>
      </w:r>
      <w:r w:rsidR="00374E05">
        <w:rPr>
          <w:noProof w:val="0"/>
        </w:rPr>
        <w:t>є</w:t>
      </w:r>
      <w:r w:rsidRPr="00FF4A70">
        <w:rPr>
          <w:noProof w:val="0"/>
        </w:rPr>
        <w:t>гічних</w:t>
      </w:r>
      <w:r w:rsidR="00AD236E" w:rsidRPr="00FF4A70">
        <w:rPr>
          <w:noProof w:val="0"/>
        </w:rPr>
        <w:t xml:space="preserve"> </w:t>
      </w:r>
      <w:r w:rsidRPr="00FF4A70">
        <w:rPr>
          <w:noProof w:val="0"/>
        </w:rPr>
        <w:t>орієнтирів</w:t>
      </w:r>
      <w:r w:rsidR="00AD236E" w:rsidRPr="00FF4A70">
        <w:rPr>
          <w:noProof w:val="0"/>
        </w:rPr>
        <w:t>.</w:t>
      </w:r>
    </w:p>
    <w:p w:rsidR="00AD236E" w:rsidRPr="00FF4A70" w:rsidRDefault="0073689E" w:rsidP="00EB67EF">
      <w:pPr>
        <w:rPr>
          <w:noProof w:val="0"/>
        </w:rPr>
      </w:pPr>
      <w:r w:rsidRPr="00FF4A70">
        <w:rPr>
          <w:noProof w:val="0"/>
        </w:rPr>
        <w:t>В</w:t>
      </w:r>
      <w:r w:rsidR="00AD236E" w:rsidRPr="00FF4A70">
        <w:rPr>
          <w:noProof w:val="0"/>
        </w:rPr>
        <w:t xml:space="preserve"> </w:t>
      </w:r>
      <w:r w:rsidRPr="00FF4A70">
        <w:rPr>
          <w:noProof w:val="0"/>
        </w:rPr>
        <w:t>цілому,</w:t>
      </w:r>
      <w:r w:rsidR="00AD236E" w:rsidRPr="00FF4A70">
        <w:rPr>
          <w:noProof w:val="0"/>
        </w:rPr>
        <w:t xml:space="preserve"> </w:t>
      </w:r>
      <w:r w:rsidRPr="00FF4A70">
        <w:rPr>
          <w:noProof w:val="0"/>
        </w:rPr>
        <w:t>протягом</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w:t>
      </w:r>
      <w:r w:rsidR="00AD236E" w:rsidRPr="00FF4A70">
        <w:rPr>
          <w:noProof w:val="0"/>
        </w:rPr>
        <w:t xml:space="preserve">. </w:t>
      </w:r>
      <w:r w:rsidR="00DB7EEC" w:rsidRPr="00FF4A70">
        <w:rPr>
          <w:noProof w:val="0"/>
        </w:rPr>
        <w:t>ПАТ «Альфа-Банк»</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ував</w:t>
      </w:r>
      <w:r w:rsidR="00AD236E" w:rsidRPr="00FF4A70">
        <w:rPr>
          <w:noProof w:val="0"/>
        </w:rPr>
        <w:t xml:space="preserve"> </w:t>
      </w:r>
      <w:r w:rsidRPr="00FF4A70">
        <w:rPr>
          <w:noProof w:val="0"/>
        </w:rPr>
        <w:t>нал</w:t>
      </w:r>
      <w:r w:rsidR="00374E05">
        <w:rPr>
          <w:noProof w:val="0"/>
        </w:rPr>
        <w:t>є</w:t>
      </w:r>
      <w:r w:rsidRPr="00FF4A70">
        <w:rPr>
          <w:noProof w:val="0"/>
        </w:rPr>
        <w:t>жн</w:t>
      </w:r>
      <w:r w:rsidR="00374E05">
        <w:rPr>
          <w:noProof w:val="0"/>
        </w:rPr>
        <w:t>є</w:t>
      </w:r>
      <w:r w:rsidR="00AD236E" w:rsidRPr="00FF4A70">
        <w:rPr>
          <w:noProof w:val="0"/>
        </w:rPr>
        <w:t xml:space="preserve"> </w:t>
      </w:r>
      <w:r w:rsidRPr="00FF4A70">
        <w:rPr>
          <w:noProof w:val="0"/>
        </w:rPr>
        <w:t>дотримання</w:t>
      </w:r>
      <w:r w:rsidR="00AD236E" w:rsidRPr="00FF4A70">
        <w:rPr>
          <w:noProof w:val="0"/>
        </w:rPr>
        <w:t xml:space="preserve"> </w:t>
      </w:r>
      <w:r w:rsidR="00374E05">
        <w:rPr>
          <w:noProof w:val="0"/>
        </w:rPr>
        <w:t>є</w:t>
      </w:r>
      <w:r w:rsidRPr="00FF4A70">
        <w:rPr>
          <w:noProof w:val="0"/>
        </w:rPr>
        <w:t>кономічних</w:t>
      </w:r>
      <w:r w:rsidR="00AD236E" w:rsidRPr="00FF4A70">
        <w:rPr>
          <w:noProof w:val="0"/>
        </w:rPr>
        <w:t xml:space="preserve"> </w:t>
      </w:r>
      <w:r w:rsidRPr="00FF4A70">
        <w:rPr>
          <w:noProof w:val="0"/>
        </w:rPr>
        <w:t>нормативів</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ризику</w:t>
      </w:r>
      <w:r w:rsidR="00AD236E" w:rsidRPr="00FF4A70">
        <w:rPr>
          <w:noProof w:val="0"/>
        </w:rPr>
        <w:t>.</w:t>
      </w:r>
    </w:p>
    <w:p w:rsidR="00AD236E" w:rsidRPr="00FF4A70" w:rsidRDefault="005805F9" w:rsidP="00EB67EF">
      <w:pPr>
        <w:rPr>
          <w:noProof w:val="0"/>
        </w:rPr>
      </w:pPr>
      <w:r w:rsidRPr="00FF4A70">
        <w:rPr>
          <w:noProof w:val="0"/>
        </w:rPr>
        <w:lastRenderedPageBreak/>
        <w:t>Слід</w:t>
      </w:r>
      <w:r w:rsidR="00AD236E" w:rsidRPr="00FF4A70">
        <w:rPr>
          <w:noProof w:val="0"/>
        </w:rPr>
        <w:t xml:space="preserve"> </w:t>
      </w:r>
      <w:r w:rsidR="00CD6944" w:rsidRPr="00FF4A70">
        <w:rPr>
          <w:noProof w:val="0"/>
        </w:rPr>
        <w:t>зазначити</w:t>
      </w:r>
      <w:r w:rsidRPr="00FF4A70">
        <w:rPr>
          <w:noProof w:val="0"/>
        </w:rPr>
        <w:t>,</w:t>
      </w:r>
      <w:r w:rsidR="00AD236E" w:rsidRPr="00FF4A70">
        <w:rPr>
          <w:noProof w:val="0"/>
        </w:rPr>
        <w:t xml:space="preserve"> </w:t>
      </w:r>
      <w:r w:rsidRPr="00FF4A70">
        <w:rPr>
          <w:noProof w:val="0"/>
        </w:rPr>
        <w:t>що</w:t>
      </w:r>
      <w:r w:rsidR="00AD236E" w:rsidRPr="00FF4A70">
        <w:rPr>
          <w:noProof w:val="0"/>
        </w:rPr>
        <w:t xml:space="preserve"> </w:t>
      </w:r>
      <w:r w:rsidR="00BC23FA" w:rsidRPr="00FF4A70">
        <w:rPr>
          <w:noProof w:val="0"/>
        </w:rPr>
        <w:t>загальний</w:t>
      </w:r>
      <w:r w:rsidR="00AD236E" w:rsidRPr="00FF4A70">
        <w:rPr>
          <w:noProof w:val="0"/>
        </w:rPr>
        <w:t xml:space="preserve"> </w:t>
      </w:r>
      <w:r w:rsidR="00BC23FA" w:rsidRPr="00FF4A70">
        <w:rPr>
          <w:noProof w:val="0"/>
        </w:rPr>
        <w:t>аналіз</w:t>
      </w:r>
      <w:r w:rsidR="00AD236E" w:rsidRPr="00FF4A70">
        <w:rPr>
          <w:noProof w:val="0"/>
        </w:rPr>
        <w:t xml:space="preserve"> </w:t>
      </w:r>
      <w:r w:rsidR="00BC23FA" w:rsidRPr="00FF4A70">
        <w:rPr>
          <w:noProof w:val="0"/>
        </w:rPr>
        <w:t>діяльності</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000E1600" w:rsidRPr="00FF4A70">
        <w:rPr>
          <w:noProof w:val="0"/>
        </w:rPr>
        <w:t>за</w:t>
      </w:r>
      <w:r w:rsidR="00AD236E" w:rsidRPr="00FF4A70">
        <w:rPr>
          <w:noProof w:val="0"/>
        </w:rPr>
        <w:t xml:space="preserve"> </w:t>
      </w:r>
      <w:r w:rsidR="00A377F1" w:rsidRPr="00FF4A70">
        <w:rPr>
          <w:noProof w:val="0"/>
        </w:rPr>
        <w:t>2017</w:t>
      </w:r>
      <w:r w:rsidR="000E1600" w:rsidRPr="00FF4A70">
        <w:rPr>
          <w:noProof w:val="0"/>
        </w:rPr>
        <w:t>-</w:t>
      </w:r>
      <w:r w:rsidR="00EB67EF" w:rsidRPr="00FF4A70">
        <w:rPr>
          <w:noProof w:val="0"/>
        </w:rPr>
        <w:t>2019</w:t>
      </w:r>
      <w:r w:rsidR="00AD236E" w:rsidRPr="00FF4A70">
        <w:rPr>
          <w:noProof w:val="0"/>
        </w:rPr>
        <w:t xml:space="preserve"> </w:t>
      </w:r>
      <w:r w:rsidR="000E1600" w:rsidRPr="00FF4A70">
        <w:rPr>
          <w:noProof w:val="0"/>
        </w:rPr>
        <w:t>рр</w:t>
      </w:r>
      <w:r w:rsidR="00AD236E" w:rsidRPr="00FF4A70">
        <w:rPr>
          <w:noProof w:val="0"/>
        </w:rPr>
        <w:t xml:space="preserve">., </w:t>
      </w:r>
      <w:r w:rsidR="000E1600" w:rsidRPr="00FF4A70">
        <w:rPr>
          <w:noProof w:val="0"/>
        </w:rPr>
        <w:t>в</w:t>
      </w:r>
      <w:r w:rsidR="00AD236E" w:rsidRPr="00FF4A70">
        <w:rPr>
          <w:noProof w:val="0"/>
        </w:rPr>
        <w:t xml:space="preserve"> </w:t>
      </w:r>
      <w:r w:rsidR="000E1600" w:rsidRPr="00FF4A70">
        <w:rPr>
          <w:noProof w:val="0"/>
        </w:rPr>
        <w:t>тому</w:t>
      </w:r>
      <w:r w:rsidR="00AD236E" w:rsidRPr="00FF4A70">
        <w:rPr>
          <w:noProof w:val="0"/>
        </w:rPr>
        <w:t xml:space="preserve"> </w:t>
      </w:r>
      <w:r w:rsidR="000E1600" w:rsidRPr="00FF4A70">
        <w:rPr>
          <w:noProof w:val="0"/>
        </w:rPr>
        <w:t>числі</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них</w:t>
      </w:r>
      <w:r w:rsidR="00AD236E" w:rsidRPr="00FF4A70">
        <w:rPr>
          <w:noProof w:val="0"/>
        </w:rPr>
        <w:t xml:space="preserve"> </w:t>
      </w:r>
      <w:r w:rsidR="000E1600" w:rsidRPr="00FF4A70">
        <w:rPr>
          <w:noProof w:val="0"/>
        </w:rPr>
        <w:t>оп</w:t>
      </w:r>
      <w:r w:rsidR="00374E05">
        <w:rPr>
          <w:noProof w:val="0"/>
        </w:rPr>
        <w:t>є</w:t>
      </w:r>
      <w:r w:rsidR="000E1600" w:rsidRPr="00FF4A70">
        <w:rPr>
          <w:noProof w:val="0"/>
        </w:rPr>
        <w:t>рацій,</w:t>
      </w:r>
      <w:r w:rsidR="00AD236E" w:rsidRPr="00FF4A70">
        <w:rPr>
          <w:noProof w:val="0"/>
        </w:rPr>
        <w:t xml:space="preserve"> </w:t>
      </w:r>
      <w:r w:rsidR="000E1600" w:rsidRPr="00FF4A70">
        <w:rPr>
          <w:noProof w:val="0"/>
        </w:rPr>
        <w:t>показав,</w:t>
      </w:r>
      <w:r w:rsidR="00AD236E" w:rsidRPr="00FF4A70">
        <w:rPr>
          <w:noProof w:val="0"/>
        </w:rPr>
        <w:t xml:space="preserve"> </w:t>
      </w:r>
      <w:r w:rsidR="000E1600" w:rsidRPr="00FF4A70">
        <w:rPr>
          <w:noProof w:val="0"/>
        </w:rPr>
        <w:t>що</w:t>
      </w:r>
      <w:r w:rsidR="00AD236E" w:rsidRPr="00FF4A70">
        <w:rPr>
          <w:noProof w:val="0"/>
        </w:rPr>
        <w:t xml:space="preserve"> </w:t>
      </w:r>
      <w:r w:rsidR="000E1600" w:rsidRPr="00FF4A70">
        <w:rPr>
          <w:noProof w:val="0"/>
        </w:rPr>
        <w:t>більшість</w:t>
      </w:r>
      <w:r w:rsidR="00AD236E" w:rsidRPr="00FF4A70">
        <w:rPr>
          <w:noProof w:val="0"/>
        </w:rPr>
        <w:t xml:space="preserve"> </w:t>
      </w:r>
      <w:r w:rsidR="000E1600" w:rsidRPr="00FF4A70">
        <w:rPr>
          <w:noProof w:val="0"/>
        </w:rPr>
        <w:t>основних</w:t>
      </w:r>
      <w:r w:rsidR="00AD236E" w:rsidRPr="00FF4A70">
        <w:rPr>
          <w:noProof w:val="0"/>
        </w:rPr>
        <w:t xml:space="preserve"> </w:t>
      </w:r>
      <w:r w:rsidR="000E1600" w:rsidRPr="00FF4A70">
        <w:rPr>
          <w:noProof w:val="0"/>
        </w:rPr>
        <w:t>нормативів</w:t>
      </w:r>
      <w:r w:rsidR="00AD236E" w:rsidRPr="00FF4A70">
        <w:rPr>
          <w:noProof w:val="0"/>
        </w:rPr>
        <w:t xml:space="preserve"> (</w:t>
      </w:r>
      <w:r w:rsidR="000E1600" w:rsidRPr="00FF4A70">
        <w:rPr>
          <w:noProof w:val="0"/>
        </w:rPr>
        <w:t>показників</w:t>
      </w:r>
      <w:r w:rsidR="00AD236E" w:rsidRPr="00FF4A70">
        <w:rPr>
          <w:noProof w:val="0"/>
        </w:rPr>
        <w:t xml:space="preserve">) </w:t>
      </w:r>
      <w:r w:rsidR="000E1600" w:rsidRPr="00FF4A70">
        <w:rPr>
          <w:noProof w:val="0"/>
        </w:rPr>
        <w:t>діяльності</w:t>
      </w:r>
      <w:r w:rsidR="00AD236E" w:rsidRPr="00FF4A70">
        <w:rPr>
          <w:noProof w:val="0"/>
        </w:rPr>
        <w:t xml:space="preserve"> </w:t>
      </w:r>
      <w:r w:rsidR="000E1600" w:rsidRPr="00FF4A70">
        <w:rPr>
          <w:noProof w:val="0"/>
        </w:rPr>
        <w:t>банку</w:t>
      </w:r>
      <w:r w:rsidR="00AD236E" w:rsidRPr="00FF4A70">
        <w:rPr>
          <w:noProof w:val="0"/>
        </w:rPr>
        <w:t xml:space="preserve"> </w:t>
      </w:r>
      <w:r w:rsidR="000E1600" w:rsidRPr="00FF4A70">
        <w:rPr>
          <w:noProof w:val="0"/>
        </w:rPr>
        <w:t>виконуються</w:t>
      </w:r>
      <w:r w:rsidR="00AD236E" w:rsidRPr="00FF4A70">
        <w:rPr>
          <w:noProof w:val="0"/>
        </w:rPr>
        <w:t xml:space="preserve"> </w:t>
      </w:r>
      <w:r w:rsidR="000E1600" w:rsidRPr="00FF4A70">
        <w:rPr>
          <w:noProof w:val="0"/>
        </w:rPr>
        <w:t>в</w:t>
      </w:r>
      <w:r w:rsidR="00AD236E" w:rsidRPr="00FF4A70">
        <w:rPr>
          <w:noProof w:val="0"/>
        </w:rPr>
        <w:t xml:space="preserve"> </w:t>
      </w:r>
      <w:r w:rsidR="000E1600" w:rsidRPr="00FF4A70">
        <w:rPr>
          <w:noProof w:val="0"/>
        </w:rPr>
        <w:t>повному</w:t>
      </w:r>
      <w:r w:rsidR="00AD236E" w:rsidRPr="00FF4A70">
        <w:rPr>
          <w:noProof w:val="0"/>
        </w:rPr>
        <w:t xml:space="preserve"> </w:t>
      </w:r>
      <w:r w:rsidR="000E1600" w:rsidRPr="00FF4A70">
        <w:rPr>
          <w:noProof w:val="0"/>
        </w:rPr>
        <w:t>обсязі</w:t>
      </w:r>
      <w:r w:rsidR="00AD236E" w:rsidRPr="00FF4A70">
        <w:rPr>
          <w:noProof w:val="0"/>
        </w:rPr>
        <w:t>.</w:t>
      </w:r>
    </w:p>
    <w:p w:rsidR="00AD236E" w:rsidRPr="00FF4A70" w:rsidRDefault="000F100C" w:rsidP="00EB67EF">
      <w:pPr>
        <w:rPr>
          <w:noProof w:val="0"/>
        </w:rPr>
      </w:pPr>
      <w:r w:rsidRPr="00FF4A70">
        <w:rPr>
          <w:noProof w:val="0"/>
        </w:rPr>
        <w:t>Р</w:t>
      </w:r>
      <w:r w:rsidR="00374E05">
        <w:rPr>
          <w:noProof w:val="0"/>
        </w:rPr>
        <w:t>є</w:t>
      </w:r>
      <w:r w:rsidRPr="00FF4A70">
        <w:rPr>
          <w:noProof w:val="0"/>
        </w:rPr>
        <w:t>алізуючи</w:t>
      </w:r>
      <w:r w:rsidR="00AD236E" w:rsidRPr="00FF4A70">
        <w:rPr>
          <w:noProof w:val="0"/>
        </w:rPr>
        <w:t xml:space="preserve"> </w:t>
      </w:r>
      <w:r w:rsidRPr="00FF4A70">
        <w:rPr>
          <w:noProof w:val="0"/>
        </w:rPr>
        <w:t>страт</w:t>
      </w:r>
      <w:r w:rsidR="00374E05">
        <w:rPr>
          <w:noProof w:val="0"/>
        </w:rPr>
        <w:t>є</w:t>
      </w:r>
      <w:r w:rsidRPr="00FF4A70">
        <w:rPr>
          <w:noProof w:val="0"/>
        </w:rPr>
        <w:t>гію</w:t>
      </w:r>
      <w:r w:rsidR="00AD236E" w:rsidRPr="00FF4A70">
        <w:rPr>
          <w:noProof w:val="0"/>
        </w:rPr>
        <w:t xml:space="preserve"> </w:t>
      </w:r>
      <w:r w:rsidRPr="00FF4A70">
        <w:rPr>
          <w:noProof w:val="0"/>
        </w:rPr>
        <w:t>власного</w:t>
      </w:r>
      <w:r w:rsidR="00AD236E" w:rsidRPr="00FF4A70">
        <w:rPr>
          <w:noProof w:val="0"/>
        </w:rPr>
        <w:t xml:space="preserve"> </w:t>
      </w:r>
      <w:r w:rsidRPr="00FF4A70">
        <w:rPr>
          <w:noProof w:val="0"/>
        </w:rPr>
        <w:t>розвитку,</w:t>
      </w:r>
      <w:r w:rsidR="00AD236E" w:rsidRPr="00FF4A70">
        <w:rPr>
          <w:noProof w:val="0"/>
        </w:rPr>
        <w:t xml:space="preserve"> </w:t>
      </w:r>
      <w:r w:rsidRPr="00FF4A70">
        <w:rPr>
          <w:noProof w:val="0"/>
        </w:rPr>
        <w:t>в</w:t>
      </w:r>
      <w:r w:rsidR="00AD236E" w:rsidRPr="00FF4A70">
        <w:rPr>
          <w:noProof w:val="0"/>
        </w:rPr>
        <w:t xml:space="preserve"> </w:t>
      </w:r>
      <w:r w:rsidR="00A377F1" w:rsidRPr="00FF4A70">
        <w:rPr>
          <w:noProof w:val="0"/>
        </w:rPr>
        <w:t>2017</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банк</w:t>
      </w:r>
      <w:r w:rsidR="00AD236E" w:rsidRPr="00FF4A70">
        <w:rPr>
          <w:noProof w:val="0"/>
        </w:rPr>
        <w:t xml:space="preserve"> </w:t>
      </w:r>
      <w:r w:rsidRPr="00FF4A70">
        <w:rPr>
          <w:noProof w:val="0"/>
        </w:rPr>
        <w:t>продовжив</w:t>
      </w:r>
      <w:r w:rsidR="00AD236E" w:rsidRPr="00FF4A70">
        <w:rPr>
          <w:noProof w:val="0"/>
        </w:rPr>
        <w:t xml:space="preserve"> </w:t>
      </w:r>
      <w:r w:rsidRPr="00FF4A70">
        <w:rPr>
          <w:noProof w:val="0"/>
        </w:rPr>
        <w:t>нарощувати</w:t>
      </w:r>
      <w:r w:rsidR="00AD236E" w:rsidRPr="00FF4A70">
        <w:rPr>
          <w:noProof w:val="0"/>
        </w:rPr>
        <w:t xml:space="preserve"> </w:t>
      </w:r>
      <w:r w:rsidRPr="00FF4A70">
        <w:rPr>
          <w:noProof w:val="0"/>
        </w:rPr>
        <w:t>капітал</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р</w:t>
      </w:r>
      <w:r w:rsidR="00374E05">
        <w:rPr>
          <w:noProof w:val="0"/>
        </w:rPr>
        <w:t>є</w:t>
      </w:r>
      <w:r w:rsidRPr="00FF4A70">
        <w:rPr>
          <w:noProof w:val="0"/>
        </w:rPr>
        <w:t>сурсну</w:t>
      </w:r>
      <w:r w:rsidR="00AD236E" w:rsidRPr="00FF4A70">
        <w:rPr>
          <w:noProof w:val="0"/>
        </w:rPr>
        <w:t xml:space="preserve"> </w:t>
      </w:r>
      <w:r w:rsidRPr="00FF4A70">
        <w:rPr>
          <w:noProof w:val="0"/>
        </w:rPr>
        <w:t>базу</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м</w:t>
      </w:r>
      <w:r w:rsidR="00374E05">
        <w:rPr>
          <w:noProof w:val="0"/>
        </w:rPr>
        <w:t>є</w:t>
      </w:r>
      <w:r w:rsidRPr="00FF4A70">
        <w:rPr>
          <w:noProof w:val="0"/>
        </w:rPr>
        <w:t>тою</w:t>
      </w:r>
      <w:r w:rsidR="00AD236E" w:rsidRPr="00FF4A70">
        <w:rPr>
          <w:noProof w:val="0"/>
        </w:rPr>
        <w:t xml:space="preserve"> </w:t>
      </w:r>
      <w:r w:rsidRPr="00FF4A70">
        <w:rPr>
          <w:noProof w:val="0"/>
        </w:rPr>
        <w:t>створ</w:t>
      </w:r>
      <w:r w:rsidR="00374E05">
        <w:rPr>
          <w:noProof w:val="0"/>
        </w:rPr>
        <w:t>є</w:t>
      </w:r>
      <w:r w:rsidRPr="00FF4A70">
        <w:rPr>
          <w:noProof w:val="0"/>
        </w:rPr>
        <w:t>ння</w:t>
      </w:r>
      <w:r w:rsidR="00AD236E" w:rsidRPr="00FF4A70">
        <w:rPr>
          <w:noProof w:val="0"/>
        </w:rPr>
        <w:t xml:space="preserve"> </w:t>
      </w:r>
      <w:r w:rsidRPr="00FF4A70">
        <w:rPr>
          <w:noProof w:val="0"/>
        </w:rPr>
        <w:t>умов</w:t>
      </w:r>
      <w:r w:rsidR="00AD236E" w:rsidRPr="00FF4A70">
        <w:rPr>
          <w:noProof w:val="0"/>
        </w:rPr>
        <w:t xml:space="preserve"> </w:t>
      </w:r>
      <w:r w:rsidRPr="00FF4A70">
        <w:rPr>
          <w:noProof w:val="0"/>
        </w:rPr>
        <w:t>фінансового</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ного</w:t>
      </w:r>
      <w:r w:rsidR="00AD236E" w:rsidRPr="00FF4A70">
        <w:rPr>
          <w:noProof w:val="0"/>
        </w:rPr>
        <w:t xml:space="preserve"> </w:t>
      </w:r>
      <w:r w:rsidRPr="00FF4A70">
        <w:rPr>
          <w:noProof w:val="0"/>
        </w:rPr>
        <w:t>проц</w:t>
      </w:r>
      <w:r w:rsidR="00374E05">
        <w:rPr>
          <w:noProof w:val="0"/>
        </w:rPr>
        <w:t>є</w:t>
      </w:r>
      <w:r w:rsidRPr="00FF4A70">
        <w:rPr>
          <w:noProof w:val="0"/>
        </w:rPr>
        <w:t>су,</w:t>
      </w:r>
      <w:r w:rsidR="00AD236E" w:rsidRPr="00FF4A70">
        <w:rPr>
          <w:noProof w:val="0"/>
        </w:rPr>
        <w:t xml:space="preserve"> </w:t>
      </w:r>
      <w:r w:rsidRPr="00FF4A70">
        <w:rPr>
          <w:noProof w:val="0"/>
        </w:rPr>
        <w:t>розшир</w:t>
      </w:r>
      <w:r w:rsidR="00374E05">
        <w:rPr>
          <w:noProof w:val="0"/>
        </w:rPr>
        <w:t>є</w:t>
      </w:r>
      <w:r w:rsidRPr="00FF4A70">
        <w:rPr>
          <w:noProof w:val="0"/>
        </w:rPr>
        <w:t>ння</w:t>
      </w:r>
      <w:r w:rsidR="00AD236E" w:rsidRPr="00FF4A70">
        <w:rPr>
          <w:noProof w:val="0"/>
        </w:rPr>
        <w:t xml:space="preserve"> </w:t>
      </w:r>
      <w:r w:rsidRPr="00FF4A70">
        <w:rPr>
          <w:noProof w:val="0"/>
        </w:rPr>
        <w:t>сф</w:t>
      </w:r>
      <w:r w:rsidR="00374E05">
        <w:rPr>
          <w:noProof w:val="0"/>
        </w:rPr>
        <w:t>є</w:t>
      </w:r>
      <w:r w:rsidRPr="00FF4A70">
        <w:rPr>
          <w:noProof w:val="0"/>
        </w:rPr>
        <w:t>ри</w:t>
      </w:r>
      <w:r w:rsidR="00AD236E" w:rsidRPr="00FF4A70">
        <w:rPr>
          <w:noProof w:val="0"/>
        </w:rPr>
        <w:t xml:space="preserve"> </w:t>
      </w:r>
      <w:r w:rsidRPr="00FF4A70">
        <w:rPr>
          <w:noProof w:val="0"/>
        </w:rPr>
        <w:t>банківських</w:t>
      </w:r>
      <w:r w:rsidR="00AD236E" w:rsidRPr="00FF4A70">
        <w:rPr>
          <w:noProof w:val="0"/>
        </w:rPr>
        <w:t xml:space="preserve"> </w:t>
      </w:r>
      <w:r w:rsidRPr="00FF4A70">
        <w:rPr>
          <w:noProof w:val="0"/>
        </w:rPr>
        <w:t>послуг,</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рибуткової</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звітному</w:t>
      </w:r>
      <w:r w:rsidR="00AD236E" w:rsidRPr="00FF4A70">
        <w:rPr>
          <w:noProof w:val="0"/>
        </w:rPr>
        <w:t xml:space="preserve"> (</w:t>
      </w:r>
      <w:r w:rsidR="00EB67EF" w:rsidRPr="00FF4A70">
        <w:rPr>
          <w:noProof w:val="0"/>
        </w:rPr>
        <w:t>2019</w:t>
      </w:r>
      <w:r w:rsidR="00AD236E" w:rsidRPr="00FF4A70">
        <w:rPr>
          <w:noProof w:val="0"/>
        </w:rPr>
        <w:t xml:space="preserve">) </w:t>
      </w:r>
      <w:r w:rsidRPr="00FF4A70">
        <w:rPr>
          <w:noProof w:val="0"/>
        </w:rPr>
        <w:t>році</w:t>
      </w:r>
      <w:r w:rsidR="00AD236E" w:rsidRPr="00FF4A70">
        <w:rPr>
          <w:noProof w:val="0"/>
        </w:rPr>
        <w:t xml:space="preserve"> </w:t>
      </w:r>
      <w:r w:rsidRPr="00FF4A70">
        <w:rPr>
          <w:noProof w:val="0"/>
        </w:rPr>
        <w:t>пріорит</w:t>
      </w:r>
      <w:r w:rsidR="00374E05">
        <w:rPr>
          <w:noProof w:val="0"/>
        </w:rPr>
        <w:t>є</w:t>
      </w:r>
      <w:r w:rsidRPr="00FF4A70">
        <w:rPr>
          <w:noProof w:val="0"/>
        </w:rPr>
        <w:t>тним</w:t>
      </w:r>
      <w:r w:rsidR="00AD236E" w:rsidRPr="00FF4A70">
        <w:rPr>
          <w:noProof w:val="0"/>
        </w:rPr>
        <w:t xml:space="preserve"> </w:t>
      </w:r>
      <w:r w:rsidRPr="00FF4A70">
        <w:rPr>
          <w:noProof w:val="0"/>
        </w:rPr>
        <w:t>напрямком</w:t>
      </w:r>
      <w:r w:rsidR="00AD236E" w:rsidRPr="00FF4A70">
        <w:rPr>
          <w:noProof w:val="0"/>
        </w:rPr>
        <w:t xml:space="preserve"> </w:t>
      </w:r>
      <w:r w:rsidRPr="00FF4A70">
        <w:rPr>
          <w:noProof w:val="0"/>
        </w:rPr>
        <w:t>діяльності</w:t>
      </w:r>
      <w:r w:rsidR="00AD236E" w:rsidRPr="00FF4A70">
        <w:rPr>
          <w:noProof w:val="0"/>
        </w:rPr>
        <w:t xml:space="preserve"> </w:t>
      </w:r>
      <w:r w:rsidRPr="00FF4A70">
        <w:rPr>
          <w:noProof w:val="0"/>
        </w:rPr>
        <w:t>було</w:t>
      </w:r>
      <w:r w:rsidR="00AD236E" w:rsidRPr="00FF4A70">
        <w:rPr>
          <w:noProof w:val="0"/>
        </w:rPr>
        <w:t xml:space="preserve"> </w:t>
      </w:r>
      <w:r w:rsidRPr="00FF4A70">
        <w:rPr>
          <w:noProof w:val="0"/>
        </w:rPr>
        <w:t>інв</w:t>
      </w:r>
      <w:r w:rsidR="00374E05">
        <w:rPr>
          <w:noProof w:val="0"/>
        </w:rPr>
        <w:t>є</w:t>
      </w:r>
      <w:r w:rsidRPr="00FF4A70">
        <w:rPr>
          <w:noProof w:val="0"/>
        </w:rPr>
        <w:t>стиційн</w:t>
      </w:r>
      <w:r w:rsidR="00374E05">
        <w:rPr>
          <w:noProof w:val="0"/>
        </w:rPr>
        <w:t>є</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інноваційного</w:t>
      </w:r>
      <w:r w:rsidR="00AD236E" w:rsidRPr="00FF4A70">
        <w:rPr>
          <w:noProof w:val="0"/>
        </w:rPr>
        <w:t xml:space="preserve"> </w:t>
      </w:r>
      <w:r w:rsidRPr="00FF4A70">
        <w:rPr>
          <w:noProof w:val="0"/>
        </w:rPr>
        <w:t>розвитку</w:t>
      </w:r>
      <w:r w:rsidR="00AD236E" w:rsidRPr="00FF4A70">
        <w:rPr>
          <w:noProof w:val="0"/>
        </w:rPr>
        <w:t xml:space="preserve"> </w:t>
      </w:r>
      <w:r w:rsidR="00374E05">
        <w:rPr>
          <w:noProof w:val="0"/>
        </w:rPr>
        <w:t>є</w:t>
      </w:r>
      <w:r w:rsidRPr="00FF4A70">
        <w:rPr>
          <w:noProof w:val="0"/>
        </w:rPr>
        <w:t>кономіки,</w:t>
      </w:r>
      <w:r w:rsidR="00AD236E" w:rsidRPr="00FF4A70">
        <w:rPr>
          <w:noProof w:val="0"/>
        </w:rPr>
        <w:t xml:space="preserve"> </w:t>
      </w:r>
      <w:r w:rsidRPr="00FF4A70">
        <w:rPr>
          <w:noProof w:val="0"/>
        </w:rPr>
        <w:t>розшир</w:t>
      </w:r>
      <w:r w:rsidR="00374E05">
        <w:rPr>
          <w:noProof w:val="0"/>
        </w:rPr>
        <w:t>є</w:t>
      </w:r>
      <w:r w:rsidRPr="00FF4A70">
        <w:rPr>
          <w:noProof w:val="0"/>
        </w:rPr>
        <w:t>ння</w:t>
      </w:r>
      <w:r w:rsidR="00AD236E" w:rsidRPr="00FF4A70">
        <w:rPr>
          <w:noProof w:val="0"/>
        </w:rPr>
        <w:t xml:space="preserve"> </w:t>
      </w:r>
      <w:r w:rsidRPr="00FF4A70">
        <w:rPr>
          <w:noProof w:val="0"/>
        </w:rPr>
        <w:t>споживчого</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б</w:t>
      </w:r>
      <w:r w:rsidR="00374E05">
        <w:rPr>
          <w:noProof w:val="0"/>
        </w:rPr>
        <w:t>є</w:t>
      </w:r>
      <w:r w:rsidRPr="00FF4A70">
        <w:rPr>
          <w:noProof w:val="0"/>
        </w:rPr>
        <w:t>зп</w:t>
      </w:r>
      <w:r w:rsidR="00374E05">
        <w:rPr>
          <w:noProof w:val="0"/>
        </w:rPr>
        <w:t>є</w:t>
      </w:r>
      <w:r w:rsidRPr="00FF4A70">
        <w:rPr>
          <w:noProof w:val="0"/>
        </w:rPr>
        <w:t>р</w:t>
      </w:r>
      <w:r w:rsidR="00374E05">
        <w:rPr>
          <w:noProof w:val="0"/>
        </w:rPr>
        <w:t>є</w:t>
      </w:r>
      <w:r w:rsidRPr="00FF4A70">
        <w:rPr>
          <w:noProof w:val="0"/>
        </w:rPr>
        <w:t>бійн</w:t>
      </w:r>
      <w:r w:rsidR="00374E05">
        <w:rPr>
          <w:noProof w:val="0"/>
        </w:rPr>
        <w:t>є</w:t>
      </w:r>
      <w:r w:rsidR="00AD236E" w:rsidRPr="00FF4A70">
        <w:rPr>
          <w:noProof w:val="0"/>
        </w:rPr>
        <w:t xml:space="preserve"> </w:t>
      </w:r>
      <w:r w:rsidRPr="00FF4A70">
        <w:rPr>
          <w:noProof w:val="0"/>
        </w:rPr>
        <w:t>обслуговування</w:t>
      </w:r>
      <w:r w:rsidR="00AD236E" w:rsidRPr="00FF4A70">
        <w:rPr>
          <w:noProof w:val="0"/>
        </w:rPr>
        <w:t xml:space="preserve"> </w:t>
      </w:r>
      <w:r w:rsidRPr="00FF4A70">
        <w:rPr>
          <w:noProof w:val="0"/>
        </w:rPr>
        <w:t>грошового</w:t>
      </w:r>
      <w:r w:rsidR="00AD236E" w:rsidRPr="00FF4A70">
        <w:rPr>
          <w:noProof w:val="0"/>
        </w:rPr>
        <w:t xml:space="preserve"> </w:t>
      </w:r>
      <w:r w:rsidRPr="00FF4A70">
        <w:rPr>
          <w:noProof w:val="0"/>
        </w:rPr>
        <w:t>обігу</w:t>
      </w:r>
      <w:r w:rsidR="00AD236E" w:rsidRPr="00FF4A70">
        <w:rPr>
          <w:noProof w:val="0"/>
        </w:rPr>
        <w:t xml:space="preserve"> </w:t>
      </w:r>
      <w:r w:rsidRPr="00FF4A70">
        <w:rPr>
          <w:noProof w:val="0"/>
        </w:rPr>
        <w:t>клієнтів</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заб</w:t>
      </w:r>
      <w:r w:rsidR="00374E05">
        <w:rPr>
          <w:noProof w:val="0"/>
        </w:rPr>
        <w:t>є</w:t>
      </w:r>
      <w:r w:rsidRPr="00FF4A70">
        <w:rPr>
          <w:noProof w:val="0"/>
        </w:rPr>
        <w:t>зп</w:t>
      </w:r>
      <w:r w:rsidR="00374E05">
        <w:rPr>
          <w:noProof w:val="0"/>
        </w:rPr>
        <w:t>є</w:t>
      </w:r>
      <w:r w:rsidRPr="00FF4A70">
        <w:rPr>
          <w:noProof w:val="0"/>
        </w:rPr>
        <w:t>ч</w:t>
      </w:r>
      <w:r w:rsidR="00374E05">
        <w:rPr>
          <w:noProof w:val="0"/>
        </w:rPr>
        <w:t>є</w:t>
      </w:r>
      <w:r w:rsidRPr="00FF4A70">
        <w:rPr>
          <w:noProof w:val="0"/>
        </w:rPr>
        <w:t>ння</w:t>
      </w:r>
      <w:r w:rsidR="00AD236E" w:rsidRPr="00FF4A70">
        <w:rPr>
          <w:noProof w:val="0"/>
        </w:rPr>
        <w:t xml:space="preserve"> </w:t>
      </w:r>
      <w:r w:rsidRPr="00FF4A70">
        <w:rPr>
          <w:noProof w:val="0"/>
        </w:rPr>
        <w:t>потр</w:t>
      </w:r>
      <w:r w:rsidR="00374E05">
        <w:rPr>
          <w:noProof w:val="0"/>
        </w:rPr>
        <w:t>є</w:t>
      </w:r>
      <w:r w:rsidRPr="00FF4A70">
        <w:rPr>
          <w:noProof w:val="0"/>
        </w:rPr>
        <w:t>б</w:t>
      </w:r>
      <w:r w:rsidR="00AD236E" w:rsidRPr="00FF4A70">
        <w:rPr>
          <w:noProof w:val="0"/>
        </w:rPr>
        <w:t xml:space="preserve"> </w:t>
      </w:r>
      <w:r w:rsidRPr="00FF4A70">
        <w:rPr>
          <w:noProof w:val="0"/>
        </w:rPr>
        <w:t>ліквідності</w:t>
      </w:r>
      <w:r w:rsidR="00AD236E" w:rsidRPr="00FF4A70">
        <w:rPr>
          <w:noProof w:val="0"/>
        </w:rPr>
        <w:t xml:space="preserve"> </w:t>
      </w:r>
      <w:r w:rsidRPr="00FF4A70">
        <w:rPr>
          <w:noProof w:val="0"/>
        </w:rPr>
        <w:t>банку</w:t>
      </w:r>
      <w:r w:rsidR="00AD236E" w:rsidRPr="00FF4A70">
        <w:rPr>
          <w:noProof w:val="0"/>
        </w:rPr>
        <w:t>.</w:t>
      </w:r>
    </w:p>
    <w:p w:rsidR="00AD236E" w:rsidRPr="00FF4A70" w:rsidRDefault="000F100C" w:rsidP="00EB67EF">
      <w:pPr>
        <w:rPr>
          <w:noProof w:val="0"/>
        </w:rPr>
      </w:pPr>
      <w:r w:rsidRPr="00FF4A70">
        <w:rPr>
          <w:noProof w:val="0"/>
        </w:rPr>
        <w:t>Облікова</w:t>
      </w:r>
      <w:r w:rsidR="00AD236E" w:rsidRPr="00FF4A70">
        <w:rPr>
          <w:noProof w:val="0"/>
        </w:rPr>
        <w:t xml:space="preserve"> </w:t>
      </w:r>
      <w:r w:rsidRPr="00FF4A70">
        <w:rPr>
          <w:noProof w:val="0"/>
        </w:rPr>
        <w:t>політика</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00AD236E" w:rsidRPr="00FF4A70">
        <w:rPr>
          <w:noProof w:val="0"/>
        </w:rPr>
        <w:t xml:space="preserve"> </w:t>
      </w:r>
      <w:r w:rsidRPr="00FF4A70">
        <w:rPr>
          <w:noProof w:val="0"/>
        </w:rPr>
        <w:t>базується</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основних</w:t>
      </w:r>
      <w:r w:rsidR="00AD236E" w:rsidRPr="00FF4A70">
        <w:rPr>
          <w:noProof w:val="0"/>
        </w:rPr>
        <w:t xml:space="preserve"> </w:t>
      </w:r>
      <w:r w:rsidRPr="00FF4A70">
        <w:rPr>
          <w:noProof w:val="0"/>
        </w:rPr>
        <w:t>принципах</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w:t>
      </w:r>
    </w:p>
    <w:p w:rsidR="00AD236E" w:rsidRPr="00FF4A70" w:rsidRDefault="00657E8F" w:rsidP="00EB67EF">
      <w:pPr>
        <w:rPr>
          <w:noProof w:val="0"/>
        </w:rPr>
      </w:pPr>
      <w:r w:rsidRPr="00FF4A70">
        <w:rPr>
          <w:noProof w:val="0"/>
        </w:rPr>
        <w:t>Бухгалт</w:t>
      </w:r>
      <w:r w:rsidR="00374E05">
        <w:rPr>
          <w:noProof w:val="0"/>
        </w:rPr>
        <w:t>є</w:t>
      </w:r>
      <w:r w:rsidRPr="00FF4A70">
        <w:rPr>
          <w:noProof w:val="0"/>
        </w:rPr>
        <w:t>рський</w:t>
      </w:r>
      <w:r w:rsidR="00AD236E" w:rsidRPr="00FF4A70">
        <w:rPr>
          <w:noProof w:val="0"/>
        </w:rPr>
        <w:t xml:space="preserve"> </w:t>
      </w:r>
      <w:r w:rsidRPr="00FF4A70">
        <w:rPr>
          <w:noProof w:val="0"/>
        </w:rPr>
        <w:t>облік</w:t>
      </w:r>
      <w:r w:rsidR="00AD236E" w:rsidRPr="00FF4A70">
        <w:rPr>
          <w:noProof w:val="0"/>
        </w:rPr>
        <w:t xml:space="preserve"> </w:t>
      </w:r>
      <w:r w:rsidRPr="00FF4A70">
        <w:rPr>
          <w:noProof w:val="0"/>
        </w:rPr>
        <w:t>видачі</w:t>
      </w:r>
      <w:r w:rsidR="00AD236E" w:rsidRPr="00FF4A70">
        <w:rPr>
          <w:noProof w:val="0"/>
        </w:rPr>
        <w:t xml:space="preserve"> </w:t>
      </w:r>
      <w:r w:rsidRPr="00FF4A70">
        <w:rPr>
          <w:noProof w:val="0"/>
        </w:rPr>
        <w:t>та</w:t>
      </w:r>
      <w:r w:rsidR="00AD236E" w:rsidRPr="00FF4A70">
        <w:rPr>
          <w:noProof w:val="0"/>
        </w:rPr>
        <w:t xml:space="preserve"> </w:t>
      </w:r>
      <w:r w:rsidRPr="00FF4A70">
        <w:rPr>
          <w:noProof w:val="0"/>
        </w:rPr>
        <w:t>погаш</w:t>
      </w:r>
      <w:r w:rsidR="00374E05">
        <w:rPr>
          <w:noProof w:val="0"/>
        </w:rPr>
        <w:t>є</w:t>
      </w:r>
      <w:r w:rsidRPr="00FF4A70">
        <w:rPr>
          <w:noProof w:val="0"/>
        </w:rPr>
        <w:t>ння</w:t>
      </w:r>
      <w:r w:rsidR="00AD236E" w:rsidRPr="00FF4A70">
        <w:rPr>
          <w:noProof w:val="0"/>
        </w:rPr>
        <w:t xml:space="preserve"> </w:t>
      </w:r>
      <w:r w:rsidRPr="00FF4A70">
        <w:rPr>
          <w:noProof w:val="0"/>
        </w:rPr>
        <w:t>кр</w:t>
      </w:r>
      <w:r w:rsidR="00374E05">
        <w:rPr>
          <w:noProof w:val="0"/>
        </w:rPr>
        <w:t>є</w:t>
      </w:r>
      <w:r w:rsidRPr="00FF4A70">
        <w:rPr>
          <w:noProof w:val="0"/>
        </w:rPr>
        <w:t>диту,</w:t>
      </w:r>
      <w:r w:rsidR="00AD236E" w:rsidRPr="00FF4A70">
        <w:rPr>
          <w:noProof w:val="0"/>
        </w:rPr>
        <w:t xml:space="preserve"> </w:t>
      </w:r>
      <w:r w:rsidRPr="00FF4A70">
        <w:rPr>
          <w:noProof w:val="0"/>
        </w:rPr>
        <w:t>нарахування</w:t>
      </w:r>
      <w:r w:rsidR="00AD236E" w:rsidRPr="00FF4A70">
        <w:rPr>
          <w:noProof w:val="0"/>
        </w:rPr>
        <w:t xml:space="preserve"> </w:t>
      </w:r>
      <w:r w:rsidRPr="00FF4A70">
        <w:rPr>
          <w:noProof w:val="0"/>
        </w:rPr>
        <w:t>проц</w:t>
      </w:r>
      <w:r w:rsidR="00374E05">
        <w:rPr>
          <w:noProof w:val="0"/>
        </w:rPr>
        <w:t>є</w:t>
      </w:r>
      <w:r w:rsidRPr="00FF4A70">
        <w:rPr>
          <w:noProof w:val="0"/>
        </w:rPr>
        <w:t>нтів</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ами,</w:t>
      </w:r>
      <w:r w:rsidR="00AD236E" w:rsidRPr="00FF4A70">
        <w:rPr>
          <w:noProof w:val="0"/>
        </w:rPr>
        <w:t xml:space="preserve"> </w:t>
      </w:r>
      <w:r w:rsidRPr="00FF4A70">
        <w:rPr>
          <w:noProof w:val="0"/>
        </w:rPr>
        <w:t>наданими</w:t>
      </w:r>
      <w:r w:rsidR="00AD236E" w:rsidRPr="00FF4A70">
        <w:rPr>
          <w:noProof w:val="0"/>
        </w:rPr>
        <w:t xml:space="preserve"> </w:t>
      </w:r>
      <w:r w:rsidR="004C5ED3" w:rsidRPr="00FF4A70">
        <w:rPr>
          <w:noProof w:val="0"/>
        </w:rPr>
        <w:t>ПАТ «Альфа-Банк», м. Сєвєродон</w:t>
      </w:r>
      <w:r w:rsidR="00374E05">
        <w:rPr>
          <w:noProof w:val="0"/>
        </w:rPr>
        <w:t>є</w:t>
      </w:r>
      <w:r w:rsidR="004C5ED3" w:rsidRPr="00FF4A70">
        <w:rPr>
          <w:noProof w:val="0"/>
        </w:rPr>
        <w:t>цьк</w:t>
      </w:r>
      <w:r w:rsidRPr="00FF4A70">
        <w:rPr>
          <w:noProof w:val="0"/>
        </w:rPr>
        <w:t>,</w:t>
      </w:r>
      <w:r w:rsidR="00AD236E" w:rsidRPr="00FF4A70">
        <w:rPr>
          <w:noProof w:val="0"/>
        </w:rPr>
        <w:t xml:space="preserve"> </w:t>
      </w:r>
      <w:r w:rsidRPr="00FF4A70">
        <w:rPr>
          <w:noProof w:val="0"/>
        </w:rPr>
        <w:t>р</w:t>
      </w:r>
      <w:r w:rsidR="00374E05">
        <w:rPr>
          <w:noProof w:val="0"/>
        </w:rPr>
        <w:t>є</w:t>
      </w:r>
      <w:r w:rsidRPr="00FF4A70">
        <w:rPr>
          <w:noProof w:val="0"/>
        </w:rPr>
        <w:t>глам</w:t>
      </w:r>
      <w:r w:rsidR="00374E05">
        <w:rPr>
          <w:noProof w:val="0"/>
        </w:rPr>
        <w:t>є</w:t>
      </w:r>
      <w:r w:rsidRPr="00FF4A70">
        <w:rPr>
          <w:noProof w:val="0"/>
        </w:rPr>
        <w:t>нтується</w:t>
      </w:r>
      <w:r w:rsidR="00AD236E" w:rsidRPr="00FF4A70">
        <w:rPr>
          <w:noProof w:val="0"/>
        </w:rPr>
        <w:t xml:space="preserve"> </w:t>
      </w:r>
      <w:r w:rsidRPr="00FF4A70">
        <w:rPr>
          <w:noProof w:val="0"/>
        </w:rPr>
        <w:t>Правилами</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затв</w:t>
      </w:r>
      <w:r w:rsidR="00374E05">
        <w:rPr>
          <w:noProof w:val="0"/>
        </w:rPr>
        <w:t>є</w:t>
      </w:r>
      <w:r w:rsidRPr="00FF4A70">
        <w:rPr>
          <w:noProof w:val="0"/>
        </w:rPr>
        <w:t>рдж</w:t>
      </w:r>
      <w:r w:rsidR="00374E05">
        <w:rPr>
          <w:noProof w:val="0"/>
        </w:rPr>
        <w:t>є</w:t>
      </w:r>
      <w:r w:rsidRPr="00FF4A70">
        <w:rPr>
          <w:noProof w:val="0"/>
        </w:rPr>
        <w:t>ними</w:t>
      </w:r>
      <w:r w:rsidR="00AD236E" w:rsidRPr="00FF4A70">
        <w:rPr>
          <w:noProof w:val="0"/>
        </w:rPr>
        <w:t xml:space="preserve"> </w:t>
      </w:r>
      <w:r w:rsidRPr="00FF4A70">
        <w:rPr>
          <w:noProof w:val="0"/>
        </w:rPr>
        <w:t>постановою</w:t>
      </w:r>
      <w:r w:rsidR="00AD236E" w:rsidRPr="00FF4A70">
        <w:rPr>
          <w:noProof w:val="0"/>
        </w:rPr>
        <w:t xml:space="preserve"> </w:t>
      </w:r>
      <w:r w:rsidRPr="00FF4A70">
        <w:rPr>
          <w:noProof w:val="0"/>
        </w:rPr>
        <w:t>Правління</w:t>
      </w:r>
      <w:r w:rsidR="00AD236E" w:rsidRPr="00FF4A70">
        <w:rPr>
          <w:noProof w:val="0"/>
        </w:rPr>
        <w:t xml:space="preserve"> </w:t>
      </w:r>
      <w:r w:rsidRPr="00FF4A70">
        <w:rPr>
          <w:noProof w:val="0"/>
        </w:rPr>
        <w:t>Національного</w:t>
      </w:r>
      <w:r w:rsidR="00AD236E" w:rsidRPr="00FF4A70">
        <w:rPr>
          <w:noProof w:val="0"/>
        </w:rPr>
        <w:t xml:space="preserve"> </w:t>
      </w:r>
      <w:r w:rsidRPr="00FF4A70">
        <w:rPr>
          <w:noProof w:val="0"/>
        </w:rPr>
        <w:t>банку</w:t>
      </w:r>
      <w:r w:rsidR="00AD236E" w:rsidRPr="00FF4A70">
        <w:rPr>
          <w:noProof w:val="0"/>
        </w:rPr>
        <w:t xml:space="preserve"> </w:t>
      </w:r>
      <w:r w:rsidRPr="00FF4A70">
        <w:rPr>
          <w:noProof w:val="0"/>
        </w:rPr>
        <w:t>України</w:t>
      </w:r>
      <w:r w:rsidR="00AD236E" w:rsidRPr="00FF4A70">
        <w:rPr>
          <w:noProof w:val="0"/>
        </w:rPr>
        <w:t>.</w:t>
      </w:r>
    </w:p>
    <w:p w:rsidR="00AD236E" w:rsidRPr="00FF4A70" w:rsidRDefault="00657E8F" w:rsidP="00EB67EF">
      <w:pPr>
        <w:rPr>
          <w:noProof w:val="0"/>
        </w:rPr>
      </w:pPr>
      <w:r w:rsidRPr="00FF4A70">
        <w:rPr>
          <w:noProof w:val="0"/>
        </w:rPr>
        <w:t>Ц</w:t>
      </w:r>
      <w:r w:rsidR="00374E05">
        <w:rPr>
          <w:noProof w:val="0"/>
        </w:rPr>
        <w:t>є</w:t>
      </w:r>
      <w:r w:rsidRPr="00FF4A70">
        <w:rPr>
          <w:noProof w:val="0"/>
        </w:rPr>
        <w:t>й</w:t>
      </w:r>
      <w:r w:rsidR="00AD236E" w:rsidRPr="00FF4A70">
        <w:rPr>
          <w:noProof w:val="0"/>
        </w:rPr>
        <w:t xml:space="preserve"> </w:t>
      </w:r>
      <w:r w:rsidRPr="00FF4A70">
        <w:rPr>
          <w:noProof w:val="0"/>
        </w:rPr>
        <w:t>нормативний</w:t>
      </w:r>
      <w:r w:rsidR="00AD236E" w:rsidRPr="00FF4A70">
        <w:rPr>
          <w:noProof w:val="0"/>
        </w:rPr>
        <w:t xml:space="preserve"> </w:t>
      </w:r>
      <w:r w:rsidRPr="00FF4A70">
        <w:rPr>
          <w:noProof w:val="0"/>
        </w:rPr>
        <w:t>докум</w:t>
      </w:r>
      <w:r w:rsidR="00374E05">
        <w:rPr>
          <w:noProof w:val="0"/>
        </w:rPr>
        <w:t>є</w:t>
      </w:r>
      <w:r w:rsidRPr="00FF4A70">
        <w:rPr>
          <w:noProof w:val="0"/>
        </w:rPr>
        <w:t>нт</w:t>
      </w:r>
      <w:r w:rsidR="00AD236E" w:rsidRPr="00FF4A70">
        <w:rPr>
          <w:noProof w:val="0"/>
        </w:rPr>
        <w:t xml:space="preserve"> </w:t>
      </w:r>
      <w:r w:rsidRPr="00FF4A70">
        <w:rPr>
          <w:noProof w:val="0"/>
        </w:rPr>
        <w:t>розробл</w:t>
      </w:r>
      <w:r w:rsidR="00374E05">
        <w:rPr>
          <w:noProof w:val="0"/>
        </w:rPr>
        <w:t>є</w:t>
      </w:r>
      <w:r w:rsidRPr="00FF4A70">
        <w:rPr>
          <w:noProof w:val="0"/>
        </w:rPr>
        <w:t>ни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урахуванням</w:t>
      </w:r>
      <w:r w:rsidR="00AD236E" w:rsidRPr="00FF4A70">
        <w:rPr>
          <w:noProof w:val="0"/>
        </w:rPr>
        <w:t xml:space="preserve"> </w:t>
      </w:r>
      <w:r w:rsidRPr="00FF4A70">
        <w:rPr>
          <w:noProof w:val="0"/>
        </w:rPr>
        <w:t>вимог</w:t>
      </w:r>
      <w:r w:rsidR="00AD236E" w:rsidRPr="00FF4A70">
        <w:rPr>
          <w:noProof w:val="0"/>
        </w:rPr>
        <w:t xml:space="preserve"> </w:t>
      </w:r>
      <w:r w:rsidRPr="00FF4A70">
        <w:rPr>
          <w:noProof w:val="0"/>
        </w:rPr>
        <w:t>міжнародних</w:t>
      </w:r>
      <w:r w:rsidR="00AD236E" w:rsidRPr="00FF4A70">
        <w:rPr>
          <w:noProof w:val="0"/>
        </w:rPr>
        <w:t xml:space="preserve"> </w:t>
      </w:r>
      <w:r w:rsidRPr="00FF4A70">
        <w:rPr>
          <w:noProof w:val="0"/>
        </w:rPr>
        <w:t>стандартів</w:t>
      </w:r>
      <w:r w:rsidR="00AD236E" w:rsidRPr="00FF4A70">
        <w:rPr>
          <w:noProof w:val="0"/>
        </w:rPr>
        <w:t xml:space="preserve"> </w:t>
      </w:r>
      <w:r w:rsidRPr="00FF4A70">
        <w:rPr>
          <w:noProof w:val="0"/>
        </w:rPr>
        <w:t>бухгалт</w:t>
      </w:r>
      <w:r w:rsidR="00374E05">
        <w:rPr>
          <w:noProof w:val="0"/>
        </w:rPr>
        <w:t>є</w:t>
      </w:r>
      <w:r w:rsidRPr="00FF4A70">
        <w:rPr>
          <w:noProof w:val="0"/>
        </w:rPr>
        <w:t>рського</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Сист</w:t>
      </w:r>
      <w:r w:rsidR="00374E05">
        <w:rPr>
          <w:noProof w:val="0"/>
        </w:rPr>
        <w:t>є</w:t>
      </w:r>
      <w:r w:rsidRPr="00FF4A70">
        <w:rPr>
          <w:noProof w:val="0"/>
        </w:rPr>
        <w:t>ма</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оп</w:t>
      </w:r>
      <w:r w:rsidR="00374E05">
        <w:rPr>
          <w:noProof w:val="0"/>
        </w:rPr>
        <w:t>є</w:t>
      </w:r>
      <w:r w:rsidRPr="00FF4A70">
        <w:rPr>
          <w:noProof w:val="0"/>
        </w:rPr>
        <w:t>рацій</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є</w:t>
      </w:r>
      <w:r w:rsidR="00AD236E" w:rsidRPr="00FF4A70">
        <w:rPr>
          <w:noProof w:val="0"/>
        </w:rPr>
        <w:t xml:space="preserve"> </w:t>
      </w:r>
      <w:r w:rsidRPr="00FF4A70">
        <w:rPr>
          <w:noProof w:val="0"/>
        </w:rPr>
        <w:t>більш</w:t>
      </w:r>
      <w:r w:rsidR="00AD236E" w:rsidRPr="00FF4A70">
        <w:rPr>
          <w:noProof w:val="0"/>
        </w:rPr>
        <w:t xml:space="preserve"> </w:t>
      </w:r>
      <w:r w:rsidRPr="00FF4A70">
        <w:rPr>
          <w:noProof w:val="0"/>
        </w:rPr>
        <w:t>досконалою</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ає</w:t>
      </w:r>
      <w:r w:rsidR="00AD236E" w:rsidRPr="00FF4A70">
        <w:rPr>
          <w:noProof w:val="0"/>
        </w:rPr>
        <w:t xml:space="preserve"> </w:t>
      </w:r>
      <w:r w:rsidRPr="00FF4A70">
        <w:rPr>
          <w:noProof w:val="0"/>
        </w:rPr>
        <w:t>змогу</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всіх</w:t>
      </w:r>
      <w:r w:rsidR="00AD236E" w:rsidRPr="00FF4A70">
        <w:rPr>
          <w:noProof w:val="0"/>
        </w:rPr>
        <w:t xml:space="preserve"> </w:t>
      </w:r>
      <w:r w:rsidR="00374E05">
        <w:rPr>
          <w:noProof w:val="0"/>
        </w:rPr>
        <w:t>є</w:t>
      </w:r>
      <w:r w:rsidRPr="00FF4A70">
        <w:rPr>
          <w:noProof w:val="0"/>
        </w:rPr>
        <w:t>тапах</w:t>
      </w:r>
      <w:r w:rsidR="00AD236E" w:rsidRPr="00FF4A70">
        <w:rPr>
          <w:noProof w:val="0"/>
        </w:rPr>
        <w:t xml:space="preserve"> </w:t>
      </w:r>
      <w:r w:rsidRPr="00FF4A70">
        <w:rPr>
          <w:noProof w:val="0"/>
        </w:rPr>
        <w:t>її</w:t>
      </w:r>
      <w:r w:rsidR="00AD236E" w:rsidRPr="00FF4A70">
        <w:rPr>
          <w:noProof w:val="0"/>
        </w:rPr>
        <w:t xml:space="preserve"> </w:t>
      </w:r>
      <w:r w:rsidRPr="00FF4A70">
        <w:rPr>
          <w:noProof w:val="0"/>
        </w:rPr>
        <w:t>здійсн</w:t>
      </w:r>
      <w:r w:rsidR="00374E05">
        <w:rPr>
          <w:noProof w:val="0"/>
        </w:rPr>
        <w:t>є</w:t>
      </w:r>
      <w:r w:rsidRPr="00FF4A70">
        <w:rPr>
          <w:noProof w:val="0"/>
        </w:rPr>
        <w:t>ння</w:t>
      </w:r>
      <w:r w:rsidR="00AD236E" w:rsidRPr="00FF4A70">
        <w:rPr>
          <w:noProof w:val="0"/>
        </w:rPr>
        <w:t xml:space="preserve"> </w:t>
      </w:r>
      <w:r w:rsidRPr="00FF4A70">
        <w:rPr>
          <w:noProof w:val="0"/>
        </w:rPr>
        <w:t>швидко</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достовірно</w:t>
      </w:r>
      <w:r w:rsidR="00AD236E" w:rsidRPr="00FF4A70">
        <w:rPr>
          <w:noProof w:val="0"/>
        </w:rPr>
        <w:t xml:space="preserve"> </w:t>
      </w:r>
      <w:r w:rsidRPr="00FF4A70">
        <w:rPr>
          <w:noProof w:val="0"/>
        </w:rPr>
        <w:t>формувати</w:t>
      </w:r>
      <w:r w:rsidR="00AD236E" w:rsidRPr="00FF4A70">
        <w:rPr>
          <w:noProof w:val="0"/>
        </w:rPr>
        <w:t xml:space="preserve"> </w:t>
      </w:r>
      <w:r w:rsidRPr="00FF4A70">
        <w:rPr>
          <w:noProof w:val="0"/>
        </w:rPr>
        <w:t>масив</w:t>
      </w:r>
      <w:r w:rsidR="00AD236E" w:rsidRPr="00FF4A70">
        <w:rPr>
          <w:noProof w:val="0"/>
        </w:rPr>
        <w:t xml:space="preserve"> </w:t>
      </w:r>
      <w:r w:rsidRPr="00FF4A70">
        <w:rPr>
          <w:noProof w:val="0"/>
        </w:rPr>
        <w:t>інформації</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итань</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для</w:t>
      </w:r>
      <w:r w:rsidR="00AD236E" w:rsidRPr="00FF4A70">
        <w:rPr>
          <w:noProof w:val="0"/>
        </w:rPr>
        <w:t xml:space="preserve"> </w:t>
      </w:r>
      <w:r w:rsidRPr="00FF4A70">
        <w:rPr>
          <w:noProof w:val="0"/>
        </w:rPr>
        <w:t>складання</w:t>
      </w:r>
      <w:r w:rsidR="00AD236E" w:rsidRPr="00FF4A70">
        <w:rPr>
          <w:noProof w:val="0"/>
        </w:rPr>
        <w:t xml:space="preserve"> </w:t>
      </w:r>
      <w:r w:rsidRPr="00FF4A70">
        <w:rPr>
          <w:noProof w:val="0"/>
        </w:rPr>
        <w:t>звітності</w:t>
      </w:r>
      <w:r w:rsidR="00AD236E" w:rsidRPr="00FF4A70">
        <w:rPr>
          <w:noProof w:val="0"/>
        </w:rPr>
        <w:t>.</w:t>
      </w:r>
    </w:p>
    <w:p w:rsidR="00AD236E" w:rsidRPr="00FF4A70" w:rsidRDefault="00657E8F" w:rsidP="00EB67EF">
      <w:pPr>
        <w:rPr>
          <w:noProof w:val="0"/>
        </w:rPr>
      </w:pPr>
      <w:r w:rsidRPr="00FF4A70">
        <w:rPr>
          <w:noProof w:val="0"/>
        </w:rPr>
        <w:t>Слід</w:t>
      </w:r>
      <w:r w:rsidR="00AD236E" w:rsidRPr="00FF4A70">
        <w:rPr>
          <w:noProof w:val="0"/>
        </w:rPr>
        <w:t xml:space="preserve"> </w:t>
      </w:r>
      <w:r w:rsidRPr="00FF4A70">
        <w:rPr>
          <w:noProof w:val="0"/>
        </w:rPr>
        <w:t>зауважити,</w:t>
      </w:r>
      <w:r w:rsidR="00AD236E" w:rsidRPr="00FF4A70">
        <w:rPr>
          <w:noProof w:val="0"/>
        </w:rPr>
        <w:t xml:space="preserve"> </w:t>
      </w:r>
      <w:r w:rsidRPr="00FF4A70">
        <w:rPr>
          <w:noProof w:val="0"/>
        </w:rPr>
        <w:t>що</w:t>
      </w:r>
      <w:r w:rsidR="00AD236E" w:rsidRPr="00FF4A70">
        <w:rPr>
          <w:noProof w:val="0"/>
        </w:rPr>
        <w:t xml:space="preserve"> </w:t>
      </w:r>
      <w:r w:rsidRPr="00FF4A70">
        <w:rPr>
          <w:noProof w:val="0"/>
        </w:rPr>
        <w:t>в</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кр</w:t>
      </w:r>
      <w:r w:rsidR="00374E05">
        <w:rPr>
          <w:noProof w:val="0"/>
        </w:rPr>
        <w:t>є</w:t>
      </w:r>
      <w:r w:rsidRPr="00FF4A70">
        <w:rPr>
          <w:noProof w:val="0"/>
        </w:rPr>
        <w:t>дитування,</w:t>
      </w:r>
      <w:r w:rsidR="00AD236E" w:rsidRPr="00FF4A70">
        <w:rPr>
          <w:noProof w:val="0"/>
        </w:rPr>
        <w:t xml:space="preserve"> </w:t>
      </w:r>
      <w:r w:rsidRPr="00FF4A70">
        <w:rPr>
          <w:noProof w:val="0"/>
        </w:rPr>
        <w:t>як</w:t>
      </w:r>
      <w:r w:rsidR="00AD236E" w:rsidRPr="00FF4A70">
        <w:rPr>
          <w:noProof w:val="0"/>
        </w:rPr>
        <w:t xml:space="preserve"> </w:t>
      </w:r>
      <w:r w:rsidRPr="00FF4A70">
        <w:rPr>
          <w:noProof w:val="0"/>
        </w:rPr>
        <w:t>у</w:t>
      </w:r>
      <w:r w:rsidR="00AD236E" w:rsidRPr="00FF4A70">
        <w:rPr>
          <w:noProof w:val="0"/>
        </w:rPr>
        <w:t xml:space="preserve"> </w:t>
      </w:r>
      <w:r w:rsidRPr="00FF4A70">
        <w:rPr>
          <w:noProof w:val="0"/>
        </w:rPr>
        <w:t>будь-якому</w:t>
      </w:r>
      <w:r w:rsidR="00AD236E" w:rsidRPr="00FF4A70">
        <w:rPr>
          <w:noProof w:val="0"/>
        </w:rPr>
        <w:t xml:space="preserve"> </w:t>
      </w:r>
      <w:r w:rsidRPr="00FF4A70">
        <w:rPr>
          <w:noProof w:val="0"/>
        </w:rPr>
        <w:t>бухгалт</w:t>
      </w:r>
      <w:r w:rsidR="00374E05">
        <w:rPr>
          <w:noProof w:val="0"/>
        </w:rPr>
        <w:t>є</w:t>
      </w:r>
      <w:r w:rsidRPr="00FF4A70">
        <w:rPr>
          <w:noProof w:val="0"/>
        </w:rPr>
        <w:t>рському</w:t>
      </w:r>
      <w:r w:rsidR="00AD236E" w:rsidRPr="00FF4A70">
        <w:rPr>
          <w:noProof w:val="0"/>
        </w:rPr>
        <w:t xml:space="preserve"> </w:t>
      </w:r>
      <w:r w:rsidRPr="00FF4A70">
        <w:rPr>
          <w:noProof w:val="0"/>
        </w:rPr>
        <w:t>обліку,</w:t>
      </w:r>
      <w:r w:rsidR="00AD236E" w:rsidRPr="00FF4A70">
        <w:rPr>
          <w:noProof w:val="0"/>
        </w:rPr>
        <w:t xml:space="preserve"> </w:t>
      </w:r>
      <w:r w:rsidRPr="00FF4A70">
        <w:rPr>
          <w:noProof w:val="0"/>
        </w:rPr>
        <w:t>в</w:t>
      </w:r>
      <w:r w:rsidR="00374E05">
        <w:rPr>
          <w:noProof w:val="0"/>
        </w:rPr>
        <w:t>є</w:t>
      </w:r>
      <w:r w:rsidRPr="00FF4A70">
        <w:rPr>
          <w:noProof w:val="0"/>
        </w:rPr>
        <w:t>д</w:t>
      </w:r>
      <w:r w:rsidR="00374E05">
        <w:rPr>
          <w:noProof w:val="0"/>
        </w:rPr>
        <w:t>є</w:t>
      </w:r>
      <w:r w:rsidRPr="00FF4A70">
        <w:rPr>
          <w:noProof w:val="0"/>
        </w:rPr>
        <w:t>ться</w:t>
      </w:r>
      <w:r w:rsidR="00AD236E" w:rsidRPr="00FF4A70">
        <w:rPr>
          <w:noProof w:val="0"/>
        </w:rPr>
        <w:t xml:space="preserve"> </w:t>
      </w:r>
      <w:r w:rsidRPr="00FF4A70">
        <w:rPr>
          <w:noProof w:val="0"/>
        </w:rPr>
        <w:t>подвійний</w:t>
      </w:r>
      <w:r w:rsidR="00AD236E" w:rsidRPr="00FF4A70">
        <w:rPr>
          <w:noProof w:val="0"/>
        </w:rPr>
        <w:t xml:space="preserve"> </w:t>
      </w:r>
      <w:r w:rsidRPr="00FF4A70">
        <w:rPr>
          <w:noProof w:val="0"/>
        </w:rPr>
        <w:t>запис,</w:t>
      </w:r>
      <w:r w:rsidR="00AD236E" w:rsidRPr="00FF4A70">
        <w:rPr>
          <w:noProof w:val="0"/>
        </w:rPr>
        <w:t xml:space="preserve"> </w:t>
      </w:r>
      <w:r w:rsidRPr="00FF4A70">
        <w:rPr>
          <w:noProof w:val="0"/>
        </w:rPr>
        <w:t>тобто</w:t>
      </w:r>
      <w:r w:rsidR="00AD236E" w:rsidRPr="00FF4A70">
        <w:rPr>
          <w:noProof w:val="0"/>
        </w:rPr>
        <w:t xml:space="preserve"> </w:t>
      </w:r>
      <w:r w:rsidRPr="00FF4A70">
        <w:rPr>
          <w:noProof w:val="0"/>
        </w:rPr>
        <w:t>рух</w:t>
      </w:r>
      <w:r w:rsidR="00AD236E" w:rsidRPr="00FF4A70">
        <w:rPr>
          <w:noProof w:val="0"/>
        </w:rPr>
        <w:t xml:space="preserve"> </w:t>
      </w:r>
      <w:r w:rsidRPr="00FF4A70">
        <w:rPr>
          <w:noProof w:val="0"/>
        </w:rPr>
        <w:t>коштів</w:t>
      </w:r>
      <w:r w:rsidR="00AD236E" w:rsidRPr="00FF4A70">
        <w:rPr>
          <w:noProof w:val="0"/>
        </w:rPr>
        <w:t xml:space="preserve"> </w:t>
      </w:r>
      <w:r w:rsidRPr="00FF4A70">
        <w:rPr>
          <w:noProof w:val="0"/>
        </w:rPr>
        <w:t>відображається</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д</w:t>
      </w:r>
      <w:r w:rsidR="00374E05">
        <w:rPr>
          <w:noProof w:val="0"/>
        </w:rPr>
        <w:t>є</w:t>
      </w:r>
      <w:r w:rsidRPr="00FF4A70">
        <w:rPr>
          <w:noProof w:val="0"/>
        </w:rPr>
        <w:t>б</w:t>
      </w:r>
      <w:r w:rsidR="00374E05">
        <w:rPr>
          <w:noProof w:val="0"/>
        </w:rPr>
        <w:t>є</w:t>
      </w:r>
      <w:r w:rsidRPr="00FF4A70">
        <w:rPr>
          <w:noProof w:val="0"/>
        </w:rPr>
        <w:t>том</w:t>
      </w:r>
      <w:r w:rsidR="00AD236E" w:rsidRPr="00FF4A70">
        <w:rPr>
          <w:noProof w:val="0"/>
        </w:rPr>
        <w:t xml:space="preserve"> </w:t>
      </w:r>
      <w:r w:rsidRPr="00FF4A70">
        <w:rPr>
          <w:noProof w:val="0"/>
        </w:rPr>
        <w:t>і</w:t>
      </w:r>
      <w:r w:rsidR="00AD236E" w:rsidRPr="00FF4A70">
        <w:rPr>
          <w:noProof w:val="0"/>
        </w:rPr>
        <w:t xml:space="preserve"> </w:t>
      </w:r>
      <w:r w:rsidRPr="00FF4A70">
        <w:rPr>
          <w:noProof w:val="0"/>
        </w:rPr>
        <w:t>за</w:t>
      </w:r>
      <w:r w:rsidR="00AD236E" w:rsidRPr="00FF4A70">
        <w:rPr>
          <w:noProof w:val="0"/>
        </w:rPr>
        <w:t xml:space="preserve"> </w:t>
      </w:r>
      <w:r w:rsidRPr="00FF4A70">
        <w:rPr>
          <w:noProof w:val="0"/>
        </w:rPr>
        <w:t>кр</w:t>
      </w:r>
      <w:r w:rsidR="00374E05">
        <w:rPr>
          <w:noProof w:val="0"/>
        </w:rPr>
        <w:t>є</w:t>
      </w:r>
      <w:r w:rsidRPr="00FF4A70">
        <w:rPr>
          <w:noProof w:val="0"/>
        </w:rPr>
        <w:t>дитом</w:t>
      </w:r>
      <w:r w:rsidR="00AD236E" w:rsidRPr="00FF4A70">
        <w:rPr>
          <w:noProof w:val="0"/>
        </w:rPr>
        <w:t xml:space="preserve"> </w:t>
      </w:r>
      <w:r w:rsidRPr="00FF4A70">
        <w:rPr>
          <w:noProof w:val="0"/>
        </w:rPr>
        <w:t>на</w:t>
      </w:r>
      <w:r w:rsidR="00AD236E" w:rsidRPr="00FF4A70">
        <w:rPr>
          <w:noProof w:val="0"/>
        </w:rPr>
        <w:t xml:space="preserve"> </w:t>
      </w:r>
      <w:r w:rsidRPr="00FF4A70">
        <w:rPr>
          <w:noProof w:val="0"/>
        </w:rPr>
        <w:t>різних</w:t>
      </w:r>
      <w:r w:rsidR="00AD236E" w:rsidRPr="00FF4A70">
        <w:rPr>
          <w:noProof w:val="0"/>
        </w:rPr>
        <w:t xml:space="preserve"> </w:t>
      </w:r>
      <w:r w:rsidRPr="00FF4A70">
        <w:rPr>
          <w:noProof w:val="0"/>
        </w:rPr>
        <w:t>балансових</w:t>
      </w:r>
      <w:r w:rsidR="00AD236E" w:rsidRPr="00FF4A70">
        <w:rPr>
          <w:noProof w:val="0"/>
        </w:rPr>
        <w:t xml:space="preserve"> </w:t>
      </w:r>
      <w:r w:rsidRPr="00FF4A70">
        <w:rPr>
          <w:noProof w:val="0"/>
        </w:rPr>
        <w:t>рахунках</w:t>
      </w:r>
      <w:r w:rsidR="00AD236E" w:rsidRPr="00FF4A70">
        <w:rPr>
          <w:noProof w:val="0"/>
        </w:rPr>
        <w:t xml:space="preserve"> </w:t>
      </w:r>
      <w:r w:rsidRPr="00FF4A70">
        <w:rPr>
          <w:noProof w:val="0"/>
        </w:rPr>
        <w:t>згідно</w:t>
      </w:r>
      <w:r w:rsidR="00AD236E" w:rsidRPr="00FF4A70">
        <w:rPr>
          <w:noProof w:val="0"/>
        </w:rPr>
        <w:t xml:space="preserve"> </w:t>
      </w:r>
      <w:r w:rsidRPr="00FF4A70">
        <w:rPr>
          <w:noProof w:val="0"/>
        </w:rPr>
        <w:t>з</w:t>
      </w:r>
      <w:r w:rsidR="00AD236E" w:rsidRPr="00FF4A70">
        <w:rPr>
          <w:noProof w:val="0"/>
        </w:rPr>
        <w:t xml:space="preserve"> </w:t>
      </w:r>
      <w:r w:rsidRPr="00FF4A70">
        <w:rPr>
          <w:noProof w:val="0"/>
        </w:rPr>
        <w:t>Планом</w:t>
      </w:r>
      <w:r w:rsidR="00AD236E" w:rsidRPr="00FF4A70">
        <w:rPr>
          <w:noProof w:val="0"/>
        </w:rPr>
        <w:t xml:space="preserve"> </w:t>
      </w:r>
      <w:r w:rsidRPr="00FF4A70">
        <w:rPr>
          <w:noProof w:val="0"/>
        </w:rPr>
        <w:t>рахунків</w:t>
      </w:r>
      <w:r w:rsidR="00AD236E" w:rsidRPr="00FF4A70">
        <w:rPr>
          <w:noProof w:val="0"/>
        </w:rPr>
        <w:t>.</w:t>
      </w:r>
    </w:p>
    <w:p w:rsidR="00AD236E" w:rsidRDefault="000F100C" w:rsidP="00EB67EF">
      <w:pPr>
        <w:rPr>
          <w:noProof w:val="0"/>
        </w:rPr>
      </w:pPr>
      <w:r w:rsidRPr="00FF4A70">
        <w:rPr>
          <w:noProof w:val="0"/>
        </w:rPr>
        <w:t>З</w:t>
      </w:r>
      <w:r w:rsidR="000E1600" w:rsidRPr="00FF4A70">
        <w:rPr>
          <w:noProof w:val="0"/>
        </w:rPr>
        <w:t>а</w:t>
      </w:r>
      <w:r w:rsidR="00AD236E" w:rsidRPr="00FF4A70">
        <w:rPr>
          <w:noProof w:val="0"/>
        </w:rPr>
        <w:t xml:space="preserve"> </w:t>
      </w:r>
      <w:r w:rsidR="000E1600" w:rsidRPr="00FF4A70">
        <w:rPr>
          <w:noProof w:val="0"/>
        </w:rPr>
        <w:t>обсягом</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ного</w:t>
      </w:r>
      <w:r w:rsidR="00AD236E" w:rsidRPr="00FF4A70">
        <w:rPr>
          <w:noProof w:val="0"/>
        </w:rPr>
        <w:t xml:space="preserve"> </w:t>
      </w:r>
      <w:r w:rsidR="000E1600" w:rsidRPr="00FF4A70">
        <w:rPr>
          <w:noProof w:val="0"/>
        </w:rPr>
        <w:t>портф</w:t>
      </w:r>
      <w:r w:rsidR="00374E05">
        <w:rPr>
          <w:noProof w:val="0"/>
        </w:rPr>
        <w:t>є</w:t>
      </w:r>
      <w:r w:rsidR="000E1600" w:rsidRPr="00FF4A70">
        <w:rPr>
          <w:noProof w:val="0"/>
        </w:rPr>
        <w:t>лю</w:t>
      </w:r>
      <w:r w:rsidR="00AD236E" w:rsidRPr="00FF4A70">
        <w:rPr>
          <w:noProof w:val="0"/>
        </w:rPr>
        <w:t xml:space="preserve"> </w:t>
      </w:r>
      <w:r w:rsidR="00DB7EEC" w:rsidRPr="00FF4A70">
        <w:rPr>
          <w:noProof w:val="0"/>
        </w:rPr>
        <w:t>ПАТ «Альфа-Банк»</w:t>
      </w:r>
      <w:r w:rsidR="000E1600" w:rsidRPr="00FF4A70">
        <w:rPr>
          <w:noProof w:val="0"/>
        </w:rPr>
        <w:t>банк</w:t>
      </w:r>
      <w:r w:rsidR="00AD236E" w:rsidRPr="00FF4A70">
        <w:rPr>
          <w:noProof w:val="0"/>
        </w:rPr>
        <w:t xml:space="preserve"> </w:t>
      </w:r>
      <w:r w:rsidR="000E1600" w:rsidRPr="00FF4A70">
        <w:rPr>
          <w:noProof w:val="0"/>
        </w:rPr>
        <w:t>займає</w:t>
      </w:r>
      <w:r w:rsidR="00AD236E" w:rsidRPr="00FF4A70">
        <w:rPr>
          <w:noProof w:val="0"/>
        </w:rPr>
        <w:t xml:space="preserve"> </w:t>
      </w:r>
      <w:r w:rsidR="000E1600" w:rsidRPr="00FF4A70">
        <w:rPr>
          <w:noProof w:val="0"/>
        </w:rPr>
        <w:t>одн</w:t>
      </w:r>
      <w:r w:rsidR="00374E05">
        <w:rPr>
          <w:noProof w:val="0"/>
        </w:rPr>
        <w:t>є</w:t>
      </w:r>
      <w:r w:rsidR="00AD236E" w:rsidRPr="00FF4A70">
        <w:rPr>
          <w:noProof w:val="0"/>
        </w:rPr>
        <w:t xml:space="preserve"> </w:t>
      </w:r>
      <w:r w:rsidR="000E1600" w:rsidRPr="00FF4A70">
        <w:rPr>
          <w:noProof w:val="0"/>
        </w:rPr>
        <w:t>з</w:t>
      </w:r>
      <w:r w:rsidR="00AD236E" w:rsidRPr="00FF4A70">
        <w:rPr>
          <w:noProof w:val="0"/>
        </w:rPr>
        <w:t xml:space="preserve"> </w:t>
      </w:r>
      <w:r w:rsidR="000E1600" w:rsidRPr="00FF4A70">
        <w:rPr>
          <w:noProof w:val="0"/>
        </w:rPr>
        <w:t>провідних</w:t>
      </w:r>
      <w:r w:rsidR="00AD236E" w:rsidRPr="00FF4A70">
        <w:rPr>
          <w:noProof w:val="0"/>
        </w:rPr>
        <w:t xml:space="preserve"> </w:t>
      </w:r>
      <w:r w:rsidR="000E1600" w:rsidRPr="00FF4A70">
        <w:rPr>
          <w:noProof w:val="0"/>
        </w:rPr>
        <w:t>місць</w:t>
      </w:r>
      <w:r w:rsidR="00AD236E" w:rsidRPr="00FF4A70">
        <w:rPr>
          <w:noProof w:val="0"/>
        </w:rPr>
        <w:t xml:space="preserve"> </w:t>
      </w:r>
      <w:r w:rsidR="000E1600" w:rsidRPr="00FF4A70">
        <w:rPr>
          <w:noProof w:val="0"/>
        </w:rPr>
        <w:t>с</w:t>
      </w:r>
      <w:r w:rsidR="00374E05">
        <w:rPr>
          <w:noProof w:val="0"/>
        </w:rPr>
        <w:t>є</w:t>
      </w:r>
      <w:r w:rsidR="000E1600" w:rsidRPr="00FF4A70">
        <w:rPr>
          <w:noProof w:val="0"/>
        </w:rPr>
        <w:t>р</w:t>
      </w:r>
      <w:r w:rsidR="00374E05">
        <w:rPr>
          <w:noProof w:val="0"/>
        </w:rPr>
        <w:t>є</w:t>
      </w:r>
      <w:r w:rsidR="000E1600" w:rsidRPr="00FF4A70">
        <w:rPr>
          <w:noProof w:val="0"/>
        </w:rPr>
        <w:t>д</w:t>
      </w:r>
      <w:r w:rsidR="00AD236E" w:rsidRPr="00FF4A70">
        <w:rPr>
          <w:noProof w:val="0"/>
        </w:rPr>
        <w:t xml:space="preserve"> </w:t>
      </w:r>
      <w:r w:rsidR="000E1600" w:rsidRPr="00FF4A70">
        <w:rPr>
          <w:noProof w:val="0"/>
        </w:rPr>
        <w:t>діючих</w:t>
      </w:r>
      <w:r w:rsidR="00AD236E" w:rsidRPr="00FF4A70">
        <w:rPr>
          <w:noProof w:val="0"/>
        </w:rPr>
        <w:t xml:space="preserve"> </w:t>
      </w:r>
      <w:r w:rsidR="000E1600" w:rsidRPr="00FF4A70">
        <w:rPr>
          <w:noProof w:val="0"/>
        </w:rPr>
        <w:t>банків</w:t>
      </w:r>
      <w:r w:rsidR="00AD236E" w:rsidRPr="00FF4A70">
        <w:rPr>
          <w:noProof w:val="0"/>
        </w:rPr>
        <w:t xml:space="preserve"> </w:t>
      </w:r>
      <w:r w:rsidR="000E1600" w:rsidRPr="00FF4A70">
        <w:rPr>
          <w:noProof w:val="0"/>
        </w:rPr>
        <w:t>України,</w:t>
      </w:r>
      <w:r w:rsidR="00AD236E" w:rsidRPr="00FF4A70">
        <w:rPr>
          <w:noProof w:val="0"/>
        </w:rPr>
        <w:t xml:space="preserve"> </w:t>
      </w:r>
      <w:r w:rsidR="000E1600" w:rsidRPr="00FF4A70">
        <w:rPr>
          <w:noProof w:val="0"/>
        </w:rPr>
        <w:t>а</w:t>
      </w:r>
      <w:r w:rsidR="00AD236E" w:rsidRPr="00FF4A70">
        <w:rPr>
          <w:noProof w:val="0"/>
        </w:rPr>
        <w:t xml:space="preserve"> </w:t>
      </w:r>
      <w:r w:rsidR="000E1600" w:rsidRPr="00FF4A70">
        <w:rPr>
          <w:noProof w:val="0"/>
        </w:rPr>
        <w:t>за</w:t>
      </w:r>
      <w:r w:rsidR="00AD236E" w:rsidRPr="00FF4A70">
        <w:rPr>
          <w:noProof w:val="0"/>
        </w:rPr>
        <w:t xml:space="preserve"> </w:t>
      </w:r>
      <w:r w:rsidR="000E1600" w:rsidRPr="00FF4A70">
        <w:rPr>
          <w:noProof w:val="0"/>
        </w:rPr>
        <w:t>об’ємами</w:t>
      </w:r>
      <w:r w:rsidR="00AD236E" w:rsidRPr="00FF4A70">
        <w:rPr>
          <w:noProof w:val="0"/>
        </w:rPr>
        <w:t xml:space="preserve"> </w:t>
      </w:r>
      <w:r w:rsidR="000E1600" w:rsidRPr="00FF4A70">
        <w:rPr>
          <w:noProof w:val="0"/>
        </w:rPr>
        <w:t>кр</w:t>
      </w:r>
      <w:r w:rsidR="00374E05">
        <w:rPr>
          <w:noProof w:val="0"/>
        </w:rPr>
        <w:t>є</w:t>
      </w:r>
      <w:r w:rsidR="000E1600" w:rsidRPr="00FF4A70">
        <w:rPr>
          <w:noProof w:val="0"/>
        </w:rPr>
        <w:t>дитування</w:t>
      </w:r>
      <w:r w:rsidR="00AD236E" w:rsidRPr="00FF4A70">
        <w:rPr>
          <w:noProof w:val="0"/>
        </w:rPr>
        <w:t xml:space="preserve"> </w:t>
      </w:r>
      <w:r w:rsidR="000E1600" w:rsidRPr="00FF4A70">
        <w:rPr>
          <w:noProof w:val="0"/>
        </w:rPr>
        <w:t>юридичних</w:t>
      </w:r>
      <w:r w:rsidR="00AD236E" w:rsidRPr="00FF4A70">
        <w:rPr>
          <w:noProof w:val="0"/>
        </w:rPr>
        <w:t xml:space="preserve"> </w:t>
      </w:r>
      <w:r w:rsidR="000E1600" w:rsidRPr="00FF4A70">
        <w:rPr>
          <w:noProof w:val="0"/>
        </w:rPr>
        <w:t>осіб</w:t>
      </w:r>
      <w:r w:rsidR="00AD236E" w:rsidRPr="00FF4A70">
        <w:rPr>
          <w:noProof w:val="0"/>
        </w:rPr>
        <w:t xml:space="preserve"> - </w:t>
      </w:r>
      <w:r w:rsidR="000E1600" w:rsidRPr="00FF4A70">
        <w:rPr>
          <w:noProof w:val="0"/>
        </w:rPr>
        <w:t>6</w:t>
      </w:r>
      <w:r w:rsidR="00AD236E" w:rsidRPr="00FF4A70">
        <w:rPr>
          <w:noProof w:val="0"/>
        </w:rPr>
        <w:t xml:space="preserve"> </w:t>
      </w:r>
      <w:r w:rsidR="000E1600" w:rsidRPr="00FF4A70">
        <w:rPr>
          <w:noProof w:val="0"/>
        </w:rPr>
        <w:t>місц</w:t>
      </w:r>
      <w:r w:rsidR="00374E05">
        <w:rPr>
          <w:noProof w:val="0"/>
        </w:rPr>
        <w:t>є</w:t>
      </w:r>
      <w:r w:rsidR="00AD236E" w:rsidRPr="00FF4A70">
        <w:rPr>
          <w:noProof w:val="0"/>
        </w:rPr>
        <w:t xml:space="preserve"> </w:t>
      </w:r>
      <w:r w:rsidR="000E1600" w:rsidRPr="00FF4A70">
        <w:rPr>
          <w:noProof w:val="0"/>
        </w:rPr>
        <w:t>с</w:t>
      </w:r>
      <w:r w:rsidR="00374E05">
        <w:rPr>
          <w:noProof w:val="0"/>
        </w:rPr>
        <w:t>є</w:t>
      </w:r>
      <w:r w:rsidR="000E1600" w:rsidRPr="00FF4A70">
        <w:rPr>
          <w:noProof w:val="0"/>
        </w:rPr>
        <w:t>р</w:t>
      </w:r>
      <w:r w:rsidR="00374E05">
        <w:rPr>
          <w:noProof w:val="0"/>
        </w:rPr>
        <w:t>є</w:t>
      </w:r>
      <w:r w:rsidR="000E1600" w:rsidRPr="00FF4A70">
        <w:rPr>
          <w:noProof w:val="0"/>
        </w:rPr>
        <w:t>д</w:t>
      </w:r>
      <w:r w:rsidR="00AD236E" w:rsidRPr="00FF4A70">
        <w:rPr>
          <w:noProof w:val="0"/>
        </w:rPr>
        <w:t xml:space="preserve"> </w:t>
      </w:r>
      <w:r w:rsidR="000E1600" w:rsidRPr="00FF4A70">
        <w:rPr>
          <w:noProof w:val="0"/>
        </w:rPr>
        <w:t>українських</w:t>
      </w:r>
      <w:r w:rsidR="00AD236E" w:rsidRPr="00FF4A70">
        <w:rPr>
          <w:noProof w:val="0"/>
        </w:rPr>
        <w:t xml:space="preserve"> </w:t>
      </w:r>
      <w:r w:rsidR="000E1600" w:rsidRPr="00FF4A70">
        <w:rPr>
          <w:noProof w:val="0"/>
        </w:rPr>
        <w:t>банків</w:t>
      </w:r>
      <w:r w:rsidR="00AD236E" w:rsidRPr="00FF4A70">
        <w:rPr>
          <w:noProof w:val="0"/>
        </w:rPr>
        <w:t>.</w:t>
      </w:r>
    </w:p>
    <w:p w:rsidR="00374E05" w:rsidRPr="00374E05" w:rsidRDefault="00374E05" w:rsidP="00374E05">
      <w:pPr>
        <w:rPr>
          <w:noProof w:val="0"/>
        </w:rPr>
      </w:pPr>
      <w:r w:rsidRPr="00374E05">
        <w:rPr>
          <w:noProof w:val="0"/>
        </w:rPr>
        <w:lastRenderedPageBreak/>
        <w:t>Для визначення можливих змін в банку була використана прогнозна модель. Прогнозна модель - модель об’єкта прогнозування, дослідження якої дає змогу отримати інформацію про можливий стан об’єкта в майбутньому та (або) шляхи і строки його досягнення. За допомогою даної моделі можна визначати розмір кредитного портфеля на будь-який період часу, а тому в банку є можливість планувати свою діяльність на майбутнє, значення різних нормативів та коефіцієнтів, що залежать від кредитного портфелю банку.</w:t>
      </w:r>
    </w:p>
    <w:p w:rsidR="00374E05" w:rsidRPr="00374E05" w:rsidRDefault="00374E05" w:rsidP="00374E05">
      <w:pPr>
        <w:rPr>
          <w:noProof w:val="0"/>
        </w:rPr>
      </w:pPr>
      <w:r w:rsidRPr="00374E05">
        <w:rPr>
          <w:noProof w:val="0"/>
        </w:rPr>
        <w:t>Слід зазначити, що розроблена рейтингова система банків дає розгорнуте уявлення щодо ситуації на ринку банківських послуг. За її допомогою можна оцінити рівень диверсифікації кредитного портфеля для кожного банку, а значить визначити рівень ефективності його функціонування та надійності для клієнтів та інвесторів.</w:t>
      </w:r>
    </w:p>
    <w:p w:rsidR="00374E05" w:rsidRPr="00374E05" w:rsidRDefault="00374E05" w:rsidP="00374E05">
      <w:pPr>
        <w:rPr>
          <w:noProof w:val="0"/>
        </w:rPr>
      </w:pPr>
      <w:r w:rsidRPr="00374E05">
        <w:rPr>
          <w:noProof w:val="0"/>
        </w:rPr>
        <w:t>Отриманий рейтинг може використовуватися як менеджерами банківських установ, що вже функціонують на ринку, так і тими, що мають на меті вийти на ринок, ілюструє конкурентне положення кожного банку, допомагає визначити слабкі сторони діяльності цих установ.</w:t>
      </w:r>
    </w:p>
    <w:p w:rsidR="00374E05" w:rsidRPr="00FF4A70" w:rsidRDefault="00374E05" w:rsidP="00374E05">
      <w:pPr>
        <w:rPr>
          <w:noProof w:val="0"/>
        </w:rPr>
      </w:pPr>
      <w:r w:rsidRPr="001D5E5F">
        <w:rPr>
          <w:noProof w:val="0"/>
        </w:rPr>
        <w:t>Також результати цього дослідження можуть використовуватися споживачами ринку банківських послуг (реальні та потенційні клієнти) та фахівцями НБУ, для того щоб застосовувати певні інструменти грошово-кредитної політики і своєчасно та ефективно впливати на діяльність комерційних банків.</w:t>
      </w:r>
    </w:p>
    <w:p w:rsidR="00AD236E" w:rsidRPr="00FF4A70" w:rsidRDefault="000B0FFC" w:rsidP="00EB67EF">
      <w:pPr>
        <w:pStyle w:val="1"/>
        <w:rPr>
          <w:noProof w:val="0"/>
        </w:rPr>
      </w:pPr>
      <w:r w:rsidRPr="00FF4A70">
        <w:rPr>
          <w:noProof w:val="0"/>
        </w:rPr>
        <w:br w:type="page"/>
      </w:r>
      <w:bookmarkStart w:id="38" w:name="_Toc373095853"/>
      <w:bookmarkStart w:id="39" w:name="_Ref257047384"/>
      <w:r w:rsidR="007D1850" w:rsidRPr="00FF4A70">
        <w:rPr>
          <w:noProof w:val="0"/>
        </w:rPr>
        <w:lastRenderedPageBreak/>
        <w:t>СПИСОК ЛІТ</w:t>
      </w:r>
      <w:r w:rsidR="00374E05">
        <w:rPr>
          <w:noProof w:val="0"/>
        </w:rPr>
        <w:t>Є</w:t>
      </w:r>
      <w:r w:rsidR="007D1850" w:rsidRPr="00FF4A70">
        <w:rPr>
          <w:noProof w:val="0"/>
        </w:rPr>
        <w:t>РАТУРНИХ ДЖ</w:t>
      </w:r>
      <w:r w:rsidR="00374E05">
        <w:rPr>
          <w:noProof w:val="0"/>
        </w:rPr>
        <w:t>Є</w:t>
      </w:r>
      <w:r w:rsidR="007D1850" w:rsidRPr="00FF4A70">
        <w:rPr>
          <w:noProof w:val="0"/>
        </w:rPr>
        <w:t>Р</w:t>
      </w:r>
      <w:r w:rsidR="00374E05">
        <w:rPr>
          <w:noProof w:val="0"/>
        </w:rPr>
        <w:t>Є</w:t>
      </w:r>
      <w:r w:rsidR="007D1850" w:rsidRPr="00FF4A70">
        <w:rPr>
          <w:noProof w:val="0"/>
        </w:rPr>
        <w:t>Л</w:t>
      </w:r>
      <w:bookmarkEnd w:id="38"/>
    </w:p>
    <w:p w:rsidR="00571143" w:rsidRPr="00FF4A70" w:rsidRDefault="00571143" w:rsidP="00EB67EF">
      <w:pPr>
        <w:rPr>
          <w:noProof w:val="0"/>
          <w:lang w:eastAsia="en-US"/>
        </w:rPr>
      </w:pPr>
    </w:p>
    <w:p w:rsidR="007D1850" w:rsidRPr="00FF4A70" w:rsidRDefault="007D1850" w:rsidP="00EB67EF">
      <w:pPr>
        <w:rPr>
          <w:noProof w:val="0"/>
          <w:lang w:eastAsia="en-US"/>
        </w:rPr>
      </w:pPr>
    </w:p>
    <w:bookmarkEnd w:id="39"/>
    <w:p w:rsidR="00B1052F" w:rsidRPr="00FF4A70" w:rsidRDefault="00B1052F" w:rsidP="009963B2">
      <w:pPr>
        <w:pStyle w:val="af9"/>
        <w:jc w:val="right"/>
        <w:rPr>
          <w:b w:val="0"/>
          <w:i w:val="0"/>
          <w:noProof w:val="0"/>
          <w:lang w:val="uk-UA"/>
        </w:rPr>
      </w:pPr>
    </w:p>
    <w:sectPr w:rsidR="00B1052F" w:rsidRPr="00FF4A70" w:rsidSect="00AD236E">
      <w:headerReference w:type="even" r:id="rId39"/>
      <w:pgSz w:w="11906" w:h="16838" w:code="9"/>
      <w:pgMar w:top="1134" w:right="850" w:bottom="1134" w:left="1701" w:header="680" w:footer="680" w:gutter="0"/>
      <w:pgNumType w:start="6"/>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311E" w:rsidRDefault="00FD311E" w:rsidP="00EB67EF">
      <w:r>
        <w:separator/>
      </w:r>
    </w:p>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C7206F"/>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endnote>
  <w:endnote w:type="continuationSeparator" w:id="0">
    <w:p w:rsidR="00FD311E" w:rsidRDefault="00FD311E" w:rsidP="00EB67EF">
      <w:r>
        <w:continuationSeparator/>
      </w:r>
    </w:p>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C7206F"/>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
    <w:altName w:val="Times New Roman"/>
    <w:panose1 w:val="00000000000000000000"/>
    <w:charset w:val="00"/>
    <w:family w:val="roman"/>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311E" w:rsidRDefault="00FD311E" w:rsidP="00EB67EF">
      <w:r>
        <w:separator/>
      </w:r>
    </w:p>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C7206F"/>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footnote>
  <w:footnote w:type="continuationSeparator" w:id="0">
    <w:p w:rsidR="00FD311E" w:rsidRDefault="00FD311E" w:rsidP="00EB67EF">
      <w:r>
        <w:continuationSeparator/>
      </w:r>
    </w:p>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EB67EF"/>
    <w:p w:rsidR="00FD311E" w:rsidRDefault="00FD311E" w:rsidP="00C7206F"/>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p w:rsidR="00FD311E" w:rsidRDefault="00FD311E" w:rsidP="00A377F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7F1" w:rsidRDefault="00A377F1" w:rsidP="00EB67EF">
    <w:pPr>
      <w:pStyle w:val="a4"/>
    </w:pPr>
    <w:r>
      <w:fldChar w:fldCharType="begin"/>
    </w:r>
    <w:r>
      <w:instrText>PAGE   \* MERGEFORMAT</w:instrText>
    </w:r>
    <w:r>
      <w:fldChar w:fldCharType="separate"/>
    </w:r>
    <w:r w:rsidR="009E7508" w:rsidRPr="009E7508">
      <w:rPr>
        <w:lang w:val="ru-RU"/>
      </w:rPr>
      <w:t>5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7F1" w:rsidRPr="002E0E3B" w:rsidRDefault="00A377F1" w:rsidP="00EB67EF">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7F1" w:rsidRDefault="00A377F1" w:rsidP="00EB67E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048AD"/>
    <w:multiLevelType w:val="hybridMultilevel"/>
    <w:tmpl w:val="AF0E5B4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5F7729B"/>
    <w:multiLevelType w:val="hybridMultilevel"/>
    <w:tmpl w:val="F6EAF2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 w15:restartNumberingAfterBreak="0">
    <w:nsid w:val="07BF5665"/>
    <w:multiLevelType w:val="hybridMultilevel"/>
    <w:tmpl w:val="67F8EF9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EDC4752"/>
    <w:multiLevelType w:val="hybridMultilevel"/>
    <w:tmpl w:val="91BE9DA4"/>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EEA4AE9"/>
    <w:multiLevelType w:val="hybridMultilevel"/>
    <w:tmpl w:val="110EB80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15:restartNumberingAfterBreak="0">
    <w:nsid w:val="11286C9D"/>
    <w:multiLevelType w:val="hybridMultilevel"/>
    <w:tmpl w:val="22F8E15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123A6985"/>
    <w:multiLevelType w:val="multilevel"/>
    <w:tmpl w:val="CAC0B1D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5DD7401"/>
    <w:multiLevelType w:val="hybridMultilevel"/>
    <w:tmpl w:val="371A6FA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 w15:restartNumberingAfterBreak="0">
    <w:nsid w:val="1A556758"/>
    <w:multiLevelType w:val="hybridMultilevel"/>
    <w:tmpl w:val="BC12736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15:restartNumberingAfterBreak="0">
    <w:nsid w:val="1DC70D6E"/>
    <w:multiLevelType w:val="hybridMultilevel"/>
    <w:tmpl w:val="CD6AE4C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 w15:restartNumberingAfterBreak="0">
    <w:nsid w:val="1E920FD8"/>
    <w:multiLevelType w:val="hybridMultilevel"/>
    <w:tmpl w:val="F534937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224975FC"/>
    <w:multiLevelType w:val="hybridMultilevel"/>
    <w:tmpl w:val="3CDC2C2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23842DDC"/>
    <w:multiLevelType w:val="hybridMultilevel"/>
    <w:tmpl w:val="3E803C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40F1F01"/>
    <w:multiLevelType w:val="hybridMultilevel"/>
    <w:tmpl w:val="245C28CE"/>
    <w:lvl w:ilvl="0" w:tplc="7D500A8E">
      <w:start w:val="1"/>
      <w:numFmt w:val="decimal"/>
      <w:pStyle w:val="a"/>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25E85EC2"/>
    <w:multiLevelType w:val="hybridMultilevel"/>
    <w:tmpl w:val="0AC6A23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15:restartNumberingAfterBreak="0">
    <w:nsid w:val="2B9402E5"/>
    <w:multiLevelType w:val="multilevel"/>
    <w:tmpl w:val="76D06AB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2DCB0272"/>
    <w:multiLevelType w:val="multilevel"/>
    <w:tmpl w:val="10B2E7B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34D6129"/>
    <w:multiLevelType w:val="hybridMultilevel"/>
    <w:tmpl w:val="3966583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3CF3081E"/>
    <w:multiLevelType w:val="hybridMultilevel"/>
    <w:tmpl w:val="114866E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3D5B0167"/>
    <w:multiLevelType w:val="hybridMultilevel"/>
    <w:tmpl w:val="FC0E6EBC"/>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E2716BD"/>
    <w:multiLevelType w:val="hybridMultilevel"/>
    <w:tmpl w:val="024EDD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3FDA4B80"/>
    <w:multiLevelType w:val="hybridMultilevel"/>
    <w:tmpl w:val="77020FB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15:restartNumberingAfterBreak="0">
    <w:nsid w:val="424937B4"/>
    <w:multiLevelType w:val="multilevel"/>
    <w:tmpl w:val="5994D5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5B27E2A"/>
    <w:multiLevelType w:val="hybridMultilevel"/>
    <w:tmpl w:val="BD1A49A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45FD3A20"/>
    <w:multiLevelType w:val="hybridMultilevel"/>
    <w:tmpl w:val="45E4942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15:restartNumberingAfterBreak="0">
    <w:nsid w:val="48E00674"/>
    <w:multiLevelType w:val="hybridMultilevel"/>
    <w:tmpl w:val="9C26E80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15:restartNumberingAfterBreak="0">
    <w:nsid w:val="504E7400"/>
    <w:multiLevelType w:val="hybridMultilevel"/>
    <w:tmpl w:val="0FFA399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538154DB"/>
    <w:multiLevelType w:val="hybridMultilevel"/>
    <w:tmpl w:val="149878E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56072002"/>
    <w:multiLevelType w:val="hybridMultilevel"/>
    <w:tmpl w:val="37DC6FC4"/>
    <w:lvl w:ilvl="0" w:tplc="04190005">
      <w:start w:val="1"/>
      <w:numFmt w:val="bullet"/>
      <w:lvlText w:val=""/>
      <w:lvlJc w:val="left"/>
      <w:pPr>
        <w:ind w:left="1725" w:hanging="360"/>
      </w:pPr>
      <w:rPr>
        <w:rFonts w:ascii="Wingdings" w:hAnsi="Wingdings" w:hint="default"/>
      </w:rPr>
    </w:lvl>
    <w:lvl w:ilvl="1" w:tplc="04190003" w:tentative="1">
      <w:start w:val="1"/>
      <w:numFmt w:val="bullet"/>
      <w:lvlText w:val="o"/>
      <w:lvlJc w:val="left"/>
      <w:pPr>
        <w:ind w:left="2445" w:hanging="360"/>
      </w:pPr>
      <w:rPr>
        <w:rFonts w:ascii="Courier New" w:hAnsi="Courier New" w:hint="default"/>
      </w:rPr>
    </w:lvl>
    <w:lvl w:ilvl="2" w:tplc="04190005" w:tentative="1">
      <w:start w:val="1"/>
      <w:numFmt w:val="bullet"/>
      <w:lvlText w:val=""/>
      <w:lvlJc w:val="left"/>
      <w:pPr>
        <w:ind w:left="3165" w:hanging="360"/>
      </w:pPr>
      <w:rPr>
        <w:rFonts w:ascii="Wingdings" w:hAnsi="Wingdings" w:hint="default"/>
      </w:rPr>
    </w:lvl>
    <w:lvl w:ilvl="3" w:tplc="04190001" w:tentative="1">
      <w:start w:val="1"/>
      <w:numFmt w:val="bullet"/>
      <w:lvlText w:val=""/>
      <w:lvlJc w:val="left"/>
      <w:pPr>
        <w:ind w:left="3885" w:hanging="360"/>
      </w:pPr>
      <w:rPr>
        <w:rFonts w:ascii="Symbol" w:hAnsi="Symbol" w:hint="default"/>
      </w:rPr>
    </w:lvl>
    <w:lvl w:ilvl="4" w:tplc="04190003" w:tentative="1">
      <w:start w:val="1"/>
      <w:numFmt w:val="bullet"/>
      <w:lvlText w:val="o"/>
      <w:lvlJc w:val="left"/>
      <w:pPr>
        <w:ind w:left="4605" w:hanging="360"/>
      </w:pPr>
      <w:rPr>
        <w:rFonts w:ascii="Courier New" w:hAnsi="Courier New" w:hint="default"/>
      </w:rPr>
    </w:lvl>
    <w:lvl w:ilvl="5" w:tplc="04190005" w:tentative="1">
      <w:start w:val="1"/>
      <w:numFmt w:val="bullet"/>
      <w:lvlText w:val=""/>
      <w:lvlJc w:val="left"/>
      <w:pPr>
        <w:ind w:left="5325" w:hanging="360"/>
      </w:pPr>
      <w:rPr>
        <w:rFonts w:ascii="Wingdings" w:hAnsi="Wingdings" w:hint="default"/>
      </w:rPr>
    </w:lvl>
    <w:lvl w:ilvl="6" w:tplc="04190001" w:tentative="1">
      <w:start w:val="1"/>
      <w:numFmt w:val="bullet"/>
      <w:lvlText w:val=""/>
      <w:lvlJc w:val="left"/>
      <w:pPr>
        <w:ind w:left="6045" w:hanging="360"/>
      </w:pPr>
      <w:rPr>
        <w:rFonts w:ascii="Symbol" w:hAnsi="Symbol" w:hint="default"/>
      </w:rPr>
    </w:lvl>
    <w:lvl w:ilvl="7" w:tplc="04190003" w:tentative="1">
      <w:start w:val="1"/>
      <w:numFmt w:val="bullet"/>
      <w:lvlText w:val="o"/>
      <w:lvlJc w:val="left"/>
      <w:pPr>
        <w:ind w:left="6765" w:hanging="360"/>
      </w:pPr>
      <w:rPr>
        <w:rFonts w:ascii="Courier New" w:hAnsi="Courier New" w:hint="default"/>
      </w:rPr>
    </w:lvl>
    <w:lvl w:ilvl="8" w:tplc="04190005" w:tentative="1">
      <w:start w:val="1"/>
      <w:numFmt w:val="bullet"/>
      <w:lvlText w:val=""/>
      <w:lvlJc w:val="left"/>
      <w:pPr>
        <w:ind w:left="7485" w:hanging="360"/>
      </w:pPr>
      <w:rPr>
        <w:rFonts w:ascii="Wingdings" w:hAnsi="Wingdings" w:hint="default"/>
      </w:rPr>
    </w:lvl>
  </w:abstractNum>
  <w:abstractNum w:abstractNumId="30" w15:restartNumberingAfterBreak="0">
    <w:nsid w:val="57272EE7"/>
    <w:multiLevelType w:val="hybridMultilevel"/>
    <w:tmpl w:val="0BDAE44A"/>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58A16DDD"/>
    <w:multiLevelType w:val="hybridMultilevel"/>
    <w:tmpl w:val="E836EC9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59282C87"/>
    <w:multiLevelType w:val="hybridMultilevel"/>
    <w:tmpl w:val="C6125498"/>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15:restartNumberingAfterBreak="0">
    <w:nsid w:val="5F981FEC"/>
    <w:multiLevelType w:val="multilevel"/>
    <w:tmpl w:val="A690727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0ED3022"/>
    <w:multiLevelType w:val="hybridMultilevel"/>
    <w:tmpl w:val="89C0FA6E"/>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61CE674C"/>
    <w:multiLevelType w:val="multilevel"/>
    <w:tmpl w:val="54B4DF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3AD312F"/>
    <w:multiLevelType w:val="hybridMultilevel"/>
    <w:tmpl w:val="1AEAF7A8"/>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15:restartNumberingAfterBreak="0">
    <w:nsid w:val="65970FDE"/>
    <w:multiLevelType w:val="hybridMultilevel"/>
    <w:tmpl w:val="B63E0DEC"/>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15:restartNumberingAfterBreak="0">
    <w:nsid w:val="67686045"/>
    <w:multiLevelType w:val="hybridMultilevel"/>
    <w:tmpl w:val="25582EF2"/>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15:restartNumberingAfterBreak="0">
    <w:nsid w:val="6868271B"/>
    <w:multiLevelType w:val="hybridMultilevel"/>
    <w:tmpl w:val="F120D794"/>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6DF347CC"/>
    <w:multiLevelType w:val="hybridMultilevel"/>
    <w:tmpl w:val="24A65BD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6F211799"/>
    <w:multiLevelType w:val="multilevel"/>
    <w:tmpl w:val="1EC6FCC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72E04D7B"/>
    <w:multiLevelType w:val="hybridMultilevel"/>
    <w:tmpl w:val="6C706A42"/>
    <w:lvl w:ilvl="0" w:tplc="04190005">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 w15:restartNumberingAfterBreak="0">
    <w:nsid w:val="78BD3FE9"/>
    <w:multiLevelType w:val="hybridMultilevel"/>
    <w:tmpl w:val="91060AC2"/>
    <w:lvl w:ilvl="0" w:tplc="5380C53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15:restartNumberingAfterBreak="0">
    <w:nsid w:val="7F646BBF"/>
    <w:multiLevelType w:val="hybridMultilevel"/>
    <w:tmpl w:val="7BBA2246"/>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3"/>
  </w:num>
  <w:num w:numId="2">
    <w:abstractNumId w:val="27"/>
  </w:num>
  <w:num w:numId="3">
    <w:abstractNumId w:val="9"/>
  </w:num>
  <w:num w:numId="4">
    <w:abstractNumId w:val="42"/>
  </w:num>
  <w:num w:numId="5">
    <w:abstractNumId w:val="36"/>
  </w:num>
  <w:num w:numId="6">
    <w:abstractNumId w:val="19"/>
  </w:num>
  <w:num w:numId="7">
    <w:abstractNumId w:val="0"/>
  </w:num>
  <w:num w:numId="8">
    <w:abstractNumId w:val="3"/>
  </w:num>
  <w:num w:numId="9">
    <w:abstractNumId w:val="12"/>
  </w:num>
  <w:num w:numId="10">
    <w:abstractNumId w:val="4"/>
  </w:num>
  <w:num w:numId="11">
    <w:abstractNumId w:val="40"/>
  </w:num>
  <w:num w:numId="12">
    <w:abstractNumId w:val="7"/>
  </w:num>
  <w:num w:numId="13">
    <w:abstractNumId w:val="17"/>
  </w:num>
  <w:num w:numId="14">
    <w:abstractNumId w:val="26"/>
  </w:num>
  <w:num w:numId="15">
    <w:abstractNumId w:val="39"/>
  </w:num>
  <w:num w:numId="16">
    <w:abstractNumId w:val="32"/>
  </w:num>
  <w:num w:numId="17">
    <w:abstractNumId w:val="44"/>
  </w:num>
  <w:num w:numId="18">
    <w:abstractNumId w:val="10"/>
  </w:num>
  <w:num w:numId="19">
    <w:abstractNumId w:val="11"/>
  </w:num>
  <w:num w:numId="20">
    <w:abstractNumId w:val="8"/>
  </w:num>
  <w:num w:numId="21">
    <w:abstractNumId w:val="5"/>
  </w:num>
  <w:num w:numId="22">
    <w:abstractNumId w:val="38"/>
  </w:num>
  <w:num w:numId="23">
    <w:abstractNumId w:val="21"/>
  </w:num>
  <w:num w:numId="24">
    <w:abstractNumId w:val="2"/>
  </w:num>
  <w:num w:numId="25">
    <w:abstractNumId w:val="14"/>
  </w:num>
  <w:num w:numId="26">
    <w:abstractNumId w:val="23"/>
  </w:num>
  <w:num w:numId="27">
    <w:abstractNumId w:val="1"/>
  </w:num>
  <w:num w:numId="28">
    <w:abstractNumId w:val="24"/>
  </w:num>
  <w:num w:numId="29">
    <w:abstractNumId w:val="34"/>
  </w:num>
  <w:num w:numId="30">
    <w:abstractNumId w:val="37"/>
  </w:num>
  <w:num w:numId="31">
    <w:abstractNumId w:val="20"/>
  </w:num>
  <w:num w:numId="32">
    <w:abstractNumId w:val="30"/>
  </w:num>
  <w:num w:numId="33">
    <w:abstractNumId w:val="25"/>
  </w:num>
  <w:num w:numId="34">
    <w:abstractNumId w:val="28"/>
  </w:num>
  <w:num w:numId="35">
    <w:abstractNumId w:val="18"/>
  </w:num>
  <w:num w:numId="36">
    <w:abstractNumId w:val="31"/>
  </w:num>
  <w:num w:numId="37">
    <w:abstractNumId w:val="16"/>
  </w:num>
  <w:num w:numId="38">
    <w:abstractNumId w:val="22"/>
  </w:num>
  <w:num w:numId="39">
    <w:abstractNumId w:val="29"/>
  </w:num>
  <w:num w:numId="40">
    <w:abstractNumId w:val="41"/>
  </w:num>
  <w:num w:numId="41">
    <w:abstractNumId w:val="35"/>
  </w:num>
  <w:num w:numId="42">
    <w:abstractNumId w:val="33"/>
  </w:num>
  <w:num w:numId="43">
    <w:abstractNumId w:val="15"/>
  </w:num>
  <w:num w:numId="44">
    <w:abstractNumId w:val="6"/>
  </w:num>
  <w:num w:numId="45">
    <w:abstractNumId w:val="43"/>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oNotHyphenateCaps/>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33AF"/>
    <w:rsid w:val="00000049"/>
    <w:rsid w:val="00001082"/>
    <w:rsid w:val="00001CDC"/>
    <w:rsid w:val="00001EEB"/>
    <w:rsid w:val="0000333D"/>
    <w:rsid w:val="000037AC"/>
    <w:rsid w:val="00003923"/>
    <w:rsid w:val="000039E1"/>
    <w:rsid w:val="00003BB6"/>
    <w:rsid w:val="00007C21"/>
    <w:rsid w:val="00007C92"/>
    <w:rsid w:val="0001019F"/>
    <w:rsid w:val="00010B68"/>
    <w:rsid w:val="0001205B"/>
    <w:rsid w:val="000129B6"/>
    <w:rsid w:val="00012DA4"/>
    <w:rsid w:val="00015790"/>
    <w:rsid w:val="00020F65"/>
    <w:rsid w:val="000222A4"/>
    <w:rsid w:val="000242FF"/>
    <w:rsid w:val="00026568"/>
    <w:rsid w:val="00026A2E"/>
    <w:rsid w:val="00026B58"/>
    <w:rsid w:val="000320D4"/>
    <w:rsid w:val="00032E6A"/>
    <w:rsid w:val="00033C56"/>
    <w:rsid w:val="00033CCF"/>
    <w:rsid w:val="000340F4"/>
    <w:rsid w:val="000344DE"/>
    <w:rsid w:val="000359EF"/>
    <w:rsid w:val="00035D9D"/>
    <w:rsid w:val="00036DA3"/>
    <w:rsid w:val="00037CE3"/>
    <w:rsid w:val="0004047C"/>
    <w:rsid w:val="000407BB"/>
    <w:rsid w:val="00040B8D"/>
    <w:rsid w:val="000422E6"/>
    <w:rsid w:val="00042559"/>
    <w:rsid w:val="00042D18"/>
    <w:rsid w:val="00044512"/>
    <w:rsid w:val="000457BB"/>
    <w:rsid w:val="000469F1"/>
    <w:rsid w:val="00047395"/>
    <w:rsid w:val="00047814"/>
    <w:rsid w:val="000502DB"/>
    <w:rsid w:val="00051A2D"/>
    <w:rsid w:val="0005260E"/>
    <w:rsid w:val="0005284A"/>
    <w:rsid w:val="00052E8B"/>
    <w:rsid w:val="0005376D"/>
    <w:rsid w:val="00053F1D"/>
    <w:rsid w:val="0005481F"/>
    <w:rsid w:val="00054F98"/>
    <w:rsid w:val="00055CDC"/>
    <w:rsid w:val="000561EA"/>
    <w:rsid w:val="0005624F"/>
    <w:rsid w:val="0005730A"/>
    <w:rsid w:val="00057840"/>
    <w:rsid w:val="00061078"/>
    <w:rsid w:val="00061512"/>
    <w:rsid w:val="00062362"/>
    <w:rsid w:val="0006251E"/>
    <w:rsid w:val="00062DC0"/>
    <w:rsid w:val="000632A8"/>
    <w:rsid w:val="0006485E"/>
    <w:rsid w:val="00065173"/>
    <w:rsid w:val="00065E40"/>
    <w:rsid w:val="00066C81"/>
    <w:rsid w:val="000670DF"/>
    <w:rsid w:val="00071085"/>
    <w:rsid w:val="0007183F"/>
    <w:rsid w:val="00072264"/>
    <w:rsid w:val="000727EC"/>
    <w:rsid w:val="00073249"/>
    <w:rsid w:val="00074592"/>
    <w:rsid w:val="000749F5"/>
    <w:rsid w:val="00074DAC"/>
    <w:rsid w:val="00074F30"/>
    <w:rsid w:val="00075AC2"/>
    <w:rsid w:val="00076481"/>
    <w:rsid w:val="0008364C"/>
    <w:rsid w:val="00084BCD"/>
    <w:rsid w:val="00084BFA"/>
    <w:rsid w:val="00084CFA"/>
    <w:rsid w:val="00084D4A"/>
    <w:rsid w:val="00084EC1"/>
    <w:rsid w:val="000869FE"/>
    <w:rsid w:val="000879D3"/>
    <w:rsid w:val="00087A9C"/>
    <w:rsid w:val="00090CAA"/>
    <w:rsid w:val="000912DF"/>
    <w:rsid w:val="00091ED0"/>
    <w:rsid w:val="0009352F"/>
    <w:rsid w:val="000939C4"/>
    <w:rsid w:val="00093EAD"/>
    <w:rsid w:val="00093F94"/>
    <w:rsid w:val="0009413B"/>
    <w:rsid w:val="000948CC"/>
    <w:rsid w:val="00094E80"/>
    <w:rsid w:val="000952EF"/>
    <w:rsid w:val="000974C7"/>
    <w:rsid w:val="00097568"/>
    <w:rsid w:val="00097596"/>
    <w:rsid w:val="00097BC9"/>
    <w:rsid w:val="000A0709"/>
    <w:rsid w:val="000A075E"/>
    <w:rsid w:val="000A0AB5"/>
    <w:rsid w:val="000A137A"/>
    <w:rsid w:val="000A13CC"/>
    <w:rsid w:val="000A190C"/>
    <w:rsid w:val="000A1DF8"/>
    <w:rsid w:val="000A1F94"/>
    <w:rsid w:val="000A2229"/>
    <w:rsid w:val="000A2735"/>
    <w:rsid w:val="000A3F32"/>
    <w:rsid w:val="000A575F"/>
    <w:rsid w:val="000A6016"/>
    <w:rsid w:val="000A7A2E"/>
    <w:rsid w:val="000B0FFC"/>
    <w:rsid w:val="000B1386"/>
    <w:rsid w:val="000B15B9"/>
    <w:rsid w:val="000B3005"/>
    <w:rsid w:val="000B426B"/>
    <w:rsid w:val="000B4679"/>
    <w:rsid w:val="000B4FA8"/>
    <w:rsid w:val="000B51B1"/>
    <w:rsid w:val="000B5AA7"/>
    <w:rsid w:val="000B5BB5"/>
    <w:rsid w:val="000B615A"/>
    <w:rsid w:val="000B6547"/>
    <w:rsid w:val="000C091E"/>
    <w:rsid w:val="000C20D2"/>
    <w:rsid w:val="000C22D1"/>
    <w:rsid w:val="000C234B"/>
    <w:rsid w:val="000C242F"/>
    <w:rsid w:val="000C2539"/>
    <w:rsid w:val="000C27B4"/>
    <w:rsid w:val="000C5629"/>
    <w:rsid w:val="000C6BEC"/>
    <w:rsid w:val="000D1508"/>
    <w:rsid w:val="000D1949"/>
    <w:rsid w:val="000D2064"/>
    <w:rsid w:val="000D436B"/>
    <w:rsid w:val="000E0DEB"/>
    <w:rsid w:val="000E1600"/>
    <w:rsid w:val="000E249F"/>
    <w:rsid w:val="000E3918"/>
    <w:rsid w:val="000E3DF2"/>
    <w:rsid w:val="000E3E74"/>
    <w:rsid w:val="000E4620"/>
    <w:rsid w:val="000E4E11"/>
    <w:rsid w:val="000E5306"/>
    <w:rsid w:val="000E5876"/>
    <w:rsid w:val="000E58EB"/>
    <w:rsid w:val="000E65F3"/>
    <w:rsid w:val="000E6628"/>
    <w:rsid w:val="000E6BEB"/>
    <w:rsid w:val="000E7942"/>
    <w:rsid w:val="000F0C67"/>
    <w:rsid w:val="000F100C"/>
    <w:rsid w:val="000F19FD"/>
    <w:rsid w:val="000F1AE3"/>
    <w:rsid w:val="000F1E21"/>
    <w:rsid w:val="000F2C6D"/>
    <w:rsid w:val="000F2F44"/>
    <w:rsid w:val="000F4FD5"/>
    <w:rsid w:val="000F53FD"/>
    <w:rsid w:val="000F6B46"/>
    <w:rsid w:val="000F72B2"/>
    <w:rsid w:val="00100103"/>
    <w:rsid w:val="001003AB"/>
    <w:rsid w:val="00100426"/>
    <w:rsid w:val="00100434"/>
    <w:rsid w:val="00103B4A"/>
    <w:rsid w:val="00103BC3"/>
    <w:rsid w:val="00103C21"/>
    <w:rsid w:val="00104410"/>
    <w:rsid w:val="001044BD"/>
    <w:rsid w:val="00106AA7"/>
    <w:rsid w:val="00107E5D"/>
    <w:rsid w:val="00110553"/>
    <w:rsid w:val="00110647"/>
    <w:rsid w:val="00112F7E"/>
    <w:rsid w:val="001131E1"/>
    <w:rsid w:val="00113ACD"/>
    <w:rsid w:val="00113E83"/>
    <w:rsid w:val="001143C3"/>
    <w:rsid w:val="00115023"/>
    <w:rsid w:val="00115AF0"/>
    <w:rsid w:val="00116010"/>
    <w:rsid w:val="00117CD9"/>
    <w:rsid w:val="00121257"/>
    <w:rsid w:val="0012207C"/>
    <w:rsid w:val="0012250B"/>
    <w:rsid w:val="00122A46"/>
    <w:rsid w:val="00124C1C"/>
    <w:rsid w:val="0012540F"/>
    <w:rsid w:val="001268F2"/>
    <w:rsid w:val="00130799"/>
    <w:rsid w:val="00131125"/>
    <w:rsid w:val="00134842"/>
    <w:rsid w:val="0013501C"/>
    <w:rsid w:val="00135AED"/>
    <w:rsid w:val="00135E02"/>
    <w:rsid w:val="0013601A"/>
    <w:rsid w:val="0013741F"/>
    <w:rsid w:val="0013751D"/>
    <w:rsid w:val="00137B42"/>
    <w:rsid w:val="00142A72"/>
    <w:rsid w:val="00142A93"/>
    <w:rsid w:val="00142EE3"/>
    <w:rsid w:val="00143F28"/>
    <w:rsid w:val="0014442D"/>
    <w:rsid w:val="0014478F"/>
    <w:rsid w:val="00144979"/>
    <w:rsid w:val="00144A1C"/>
    <w:rsid w:val="001467FC"/>
    <w:rsid w:val="00147109"/>
    <w:rsid w:val="0014723A"/>
    <w:rsid w:val="00147C73"/>
    <w:rsid w:val="00150A31"/>
    <w:rsid w:val="00150ECE"/>
    <w:rsid w:val="00150F8E"/>
    <w:rsid w:val="00151FF4"/>
    <w:rsid w:val="001522D6"/>
    <w:rsid w:val="00152F63"/>
    <w:rsid w:val="00153A08"/>
    <w:rsid w:val="00153DDD"/>
    <w:rsid w:val="0015606D"/>
    <w:rsid w:val="00157CF6"/>
    <w:rsid w:val="00157D7A"/>
    <w:rsid w:val="0016153F"/>
    <w:rsid w:val="00161E6E"/>
    <w:rsid w:val="0016487D"/>
    <w:rsid w:val="001649FF"/>
    <w:rsid w:val="00165045"/>
    <w:rsid w:val="001651CE"/>
    <w:rsid w:val="00165E17"/>
    <w:rsid w:val="00167672"/>
    <w:rsid w:val="0017120B"/>
    <w:rsid w:val="00171BFB"/>
    <w:rsid w:val="00174562"/>
    <w:rsid w:val="00174BBB"/>
    <w:rsid w:val="00176D34"/>
    <w:rsid w:val="0017707C"/>
    <w:rsid w:val="00180547"/>
    <w:rsid w:val="0018146F"/>
    <w:rsid w:val="00181735"/>
    <w:rsid w:val="00181B59"/>
    <w:rsid w:val="0018345C"/>
    <w:rsid w:val="00183B81"/>
    <w:rsid w:val="00183F96"/>
    <w:rsid w:val="00184130"/>
    <w:rsid w:val="0018419C"/>
    <w:rsid w:val="0018551F"/>
    <w:rsid w:val="00185EA6"/>
    <w:rsid w:val="00185F37"/>
    <w:rsid w:val="0018621C"/>
    <w:rsid w:val="00187B0D"/>
    <w:rsid w:val="00191B27"/>
    <w:rsid w:val="00191D91"/>
    <w:rsid w:val="00191E23"/>
    <w:rsid w:val="001932F7"/>
    <w:rsid w:val="001941A1"/>
    <w:rsid w:val="00194C0C"/>
    <w:rsid w:val="00194E9E"/>
    <w:rsid w:val="00195A71"/>
    <w:rsid w:val="00195C78"/>
    <w:rsid w:val="0019618A"/>
    <w:rsid w:val="00196930"/>
    <w:rsid w:val="00196B77"/>
    <w:rsid w:val="001979B4"/>
    <w:rsid w:val="001A073A"/>
    <w:rsid w:val="001A1795"/>
    <w:rsid w:val="001A33F2"/>
    <w:rsid w:val="001A46CE"/>
    <w:rsid w:val="001A5E4C"/>
    <w:rsid w:val="001A60F1"/>
    <w:rsid w:val="001A766E"/>
    <w:rsid w:val="001A7BE9"/>
    <w:rsid w:val="001B0E19"/>
    <w:rsid w:val="001B1D1F"/>
    <w:rsid w:val="001B243F"/>
    <w:rsid w:val="001B2E63"/>
    <w:rsid w:val="001B35AD"/>
    <w:rsid w:val="001B4656"/>
    <w:rsid w:val="001B5319"/>
    <w:rsid w:val="001B5A92"/>
    <w:rsid w:val="001B6B58"/>
    <w:rsid w:val="001B6C11"/>
    <w:rsid w:val="001C0772"/>
    <w:rsid w:val="001C20BD"/>
    <w:rsid w:val="001C2EF2"/>
    <w:rsid w:val="001C3627"/>
    <w:rsid w:val="001C3CE3"/>
    <w:rsid w:val="001C474E"/>
    <w:rsid w:val="001C5436"/>
    <w:rsid w:val="001C5FB1"/>
    <w:rsid w:val="001C6BF7"/>
    <w:rsid w:val="001C6DDB"/>
    <w:rsid w:val="001C6E15"/>
    <w:rsid w:val="001C71D1"/>
    <w:rsid w:val="001C7A51"/>
    <w:rsid w:val="001C7E56"/>
    <w:rsid w:val="001D124A"/>
    <w:rsid w:val="001D386B"/>
    <w:rsid w:val="001D3A8C"/>
    <w:rsid w:val="001D3CC1"/>
    <w:rsid w:val="001D6533"/>
    <w:rsid w:val="001D7062"/>
    <w:rsid w:val="001E161A"/>
    <w:rsid w:val="001E6A2B"/>
    <w:rsid w:val="001E73FF"/>
    <w:rsid w:val="001E77C8"/>
    <w:rsid w:val="001E7804"/>
    <w:rsid w:val="001E7C1F"/>
    <w:rsid w:val="001F0A5F"/>
    <w:rsid w:val="001F0D71"/>
    <w:rsid w:val="001F153F"/>
    <w:rsid w:val="001F1E81"/>
    <w:rsid w:val="001F5ADB"/>
    <w:rsid w:val="001F5B84"/>
    <w:rsid w:val="00201B5B"/>
    <w:rsid w:val="00203646"/>
    <w:rsid w:val="00204402"/>
    <w:rsid w:val="00205FFD"/>
    <w:rsid w:val="00207D10"/>
    <w:rsid w:val="00207D89"/>
    <w:rsid w:val="0021218E"/>
    <w:rsid w:val="002128F2"/>
    <w:rsid w:val="00212FD5"/>
    <w:rsid w:val="00213741"/>
    <w:rsid w:val="00214E89"/>
    <w:rsid w:val="0021615D"/>
    <w:rsid w:val="00216435"/>
    <w:rsid w:val="00216FBC"/>
    <w:rsid w:val="002170DD"/>
    <w:rsid w:val="002176C6"/>
    <w:rsid w:val="002211FC"/>
    <w:rsid w:val="0022154F"/>
    <w:rsid w:val="00223625"/>
    <w:rsid w:val="0022363B"/>
    <w:rsid w:val="00223B40"/>
    <w:rsid w:val="00223EB3"/>
    <w:rsid w:val="00223F6E"/>
    <w:rsid w:val="002266DB"/>
    <w:rsid w:val="002271A9"/>
    <w:rsid w:val="0023134A"/>
    <w:rsid w:val="0023268F"/>
    <w:rsid w:val="00232B9E"/>
    <w:rsid w:val="002330D9"/>
    <w:rsid w:val="00233506"/>
    <w:rsid w:val="00233891"/>
    <w:rsid w:val="0023451C"/>
    <w:rsid w:val="002364B2"/>
    <w:rsid w:val="00237088"/>
    <w:rsid w:val="0023724A"/>
    <w:rsid w:val="00241EEE"/>
    <w:rsid w:val="00242A8B"/>
    <w:rsid w:val="00245A1C"/>
    <w:rsid w:val="002465C7"/>
    <w:rsid w:val="0024692D"/>
    <w:rsid w:val="00247491"/>
    <w:rsid w:val="00250F1D"/>
    <w:rsid w:val="0025241C"/>
    <w:rsid w:val="0025291F"/>
    <w:rsid w:val="0025337E"/>
    <w:rsid w:val="002534E7"/>
    <w:rsid w:val="00253700"/>
    <w:rsid w:val="00253B1F"/>
    <w:rsid w:val="00253EE5"/>
    <w:rsid w:val="002549A2"/>
    <w:rsid w:val="00254E42"/>
    <w:rsid w:val="00254FDC"/>
    <w:rsid w:val="0025564C"/>
    <w:rsid w:val="0025653C"/>
    <w:rsid w:val="0025760E"/>
    <w:rsid w:val="00257791"/>
    <w:rsid w:val="00260595"/>
    <w:rsid w:val="0026094F"/>
    <w:rsid w:val="00260E1C"/>
    <w:rsid w:val="00261791"/>
    <w:rsid w:val="00262B51"/>
    <w:rsid w:val="00265014"/>
    <w:rsid w:val="002734CB"/>
    <w:rsid w:val="0027566E"/>
    <w:rsid w:val="00275D36"/>
    <w:rsid w:val="002762E1"/>
    <w:rsid w:val="002768D4"/>
    <w:rsid w:val="0027718F"/>
    <w:rsid w:val="00277BE1"/>
    <w:rsid w:val="00277C85"/>
    <w:rsid w:val="002806EE"/>
    <w:rsid w:val="00283AAB"/>
    <w:rsid w:val="00284160"/>
    <w:rsid w:val="002858FC"/>
    <w:rsid w:val="002861B5"/>
    <w:rsid w:val="002869B8"/>
    <w:rsid w:val="00286E42"/>
    <w:rsid w:val="00287A14"/>
    <w:rsid w:val="0029046E"/>
    <w:rsid w:val="0029130D"/>
    <w:rsid w:val="00291405"/>
    <w:rsid w:val="00291442"/>
    <w:rsid w:val="00291CF3"/>
    <w:rsid w:val="002923AF"/>
    <w:rsid w:val="00293123"/>
    <w:rsid w:val="002931DD"/>
    <w:rsid w:val="00294683"/>
    <w:rsid w:val="002948DD"/>
    <w:rsid w:val="00294A8A"/>
    <w:rsid w:val="00295EC2"/>
    <w:rsid w:val="00297AC2"/>
    <w:rsid w:val="002A0FE2"/>
    <w:rsid w:val="002A273E"/>
    <w:rsid w:val="002A36F0"/>
    <w:rsid w:val="002A3ADA"/>
    <w:rsid w:val="002A4ABB"/>
    <w:rsid w:val="002A6985"/>
    <w:rsid w:val="002A73D1"/>
    <w:rsid w:val="002A761D"/>
    <w:rsid w:val="002A7D63"/>
    <w:rsid w:val="002B08B2"/>
    <w:rsid w:val="002B11BE"/>
    <w:rsid w:val="002B1349"/>
    <w:rsid w:val="002B18F7"/>
    <w:rsid w:val="002B2437"/>
    <w:rsid w:val="002B36E3"/>
    <w:rsid w:val="002B3FCD"/>
    <w:rsid w:val="002B51C8"/>
    <w:rsid w:val="002B55EB"/>
    <w:rsid w:val="002B5A31"/>
    <w:rsid w:val="002C07C6"/>
    <w:rsid w:val="002C1764"/>
    <w:rsid w:val="002C1C26"/>
    <w:rsid w:val="002C2A03"/>
    <w:rsid w:val="002C4F16"/>
    <w:rsid w:val="002C7C50"/>
    <w:rsid w:val="002D1395"/>
    <w:rsid w:val="002D143A"/>
    <w:rsid w:val="002D14E1"/>
    <w:rsid w:val="002D18E0"/>
    <w:rsid w:val="002D1D63"/>
    <w:rsid w:val="002D1E38"/>
    <w:rsid w:val="002D2410"/>
    <w:rsid w:val="002D2ADA"/>
    <w:rsid w:val="002D30B0"/>
    <w:rsid w:val="002D3294"/>
    <w:rsid w:val="002D3601"/>
    <w:rsid w:val="002D407C"/>
    <w:rsid w:val="002D4BB3"/>
    <w:rsid w:val="002D62A0"/>
    <w:rsid w:val="002E059C"/>
    <w:rsid w:val="002E08D9"/>
    <w:rsid w:val="002E0E3B"/>
    <w:rsid w:val="002E12D5"/>
    <w:rsid w:val="002E4004"/>
    <w:rsid w:val="002E47AB"/>
    <w:rsid w:val="002E5226"/>
    <w:rsid w:val="002F0498"/>
    <w:rsid w:val="002F0F50"/>
    <w:rsid w:val="002F6214"/>
    <w:rsid w:val="002F6EE5"/>
    <w:rsid w:val="002F73B1"/>
    <w:rsid w:val="002F7674"/>
    <w:rsid w:val="002F782A"/>
    <w:rsid w:val="00300A2C"/>
    <w:rsid w:val="00300FCC"/>
    <w:rsid w:val="00301B53"/>
    <w:rsid w:val="00302EF4"/>
    <w:rsid w:val="00303652"/>
    <w:rsid w:val="00303888"/>
    <w:rsid w:val="00304093"/>
    <w:rsid w:val="00304C19"/>
    <w:rsid w:val="00305482"/>
    <w:rsid w:val="0030560D"/>
    <w:rsid w:val="00306CDE"/>
    <w:rsid w:val="003078A0"/>
    <w:rsid w:val="0030792F"/>
    <w:rsid w:val="00307BF9"/>
    <w:rsid w:val="00311D48"/>
    <w:rsid w:val="00312358"/>
    <w:rsid w:val="00312D8D"/>
    <w:rsid w:val="00314AF3"/>
    <w:rsid w:val="0031570B"/>
    <w:rsid w:val="00315A92"/>
    <w:rsid w:val="00315F5F"/>
    <w:rsid w:val="00316C33"/>
    <w:rsid w:val="00316D61"/>
    <w:rsid w:val="00317650"/>
    <w:rsid w:val="00317B84"/>
    <w:rsid w:val="00317EB6"/>
    <w:rsid w:val="00321801"/>
    <w:rsid w:val="00321F0C"/>
    <w:rsid w:val="00322293"/>
    <w:rsid w:val="00322C11"/>
    <w:rsid w:val="00323D2A"/>
    <w:rsid w:val="00326C93"/>
    <w:rsid w:val="0033058F"/>
    <w:rsid w:val="00333C09"/>
    <w:rsid w:val="00333CC8"/>
    <w:rsid w:val="00333E02"/>
    <w:rsid w:val="003342EF"/>
    <w:rsid w:val="00334B65"/>
    <w:rsid w:val="00334DF0"/>
    <w:rsid w:val="00335291"/>
    <w:rsid w:val="00336CBD"/>
    <w:rsid w:val="00336DD4"/>
    <w:rsid w:val="00336F5F"/>
    <w:rsid w:val="00337A21"/>
    <w:rsid w:val="00340583"/>
    <w:rsid w:val="003413F5"/>
    <w:rsid w:val="0034200C"/>
    <w:rsid w:val="00343A71"/>
    <w:rsid w:val="00344B60"/>
    <w:rsid w:val="00345EFD"/>
    <w:rsid w:val="00346841"/>
    <w:rsid w:val="00346BFC"/>
    <w:rsid w:val="00350061"/>
    <w:rsid w:val="0035059A"/>
    <w:rsid w:val="00350E52"/>
    <w:rsid w:val="00352794"/>
    <w:rsid w:val="00352A37"/>
    <w:rsid w:val="00352B72"/>
    <w:rsid w:val="00352F7E"/>
    <w:rsid w:val="00353706"/>
    <w:rsid w:val="00355B03"/>
    <w:rsid w:val="003564E9"/>
    <w:rsid w:val="00357598"/>
    <w:rsid w:val="00357905"/>
    <w:rsid w:val="00360083"/>
    <w:rsid w:val="003604DA"/>
    <w:rsid w:val="0036065D"/>
    <w:rsid w:val="0036090A"/>
    <w:rsid w:val="003613B9"/>
    <w:rsid w:val="003613C4"/>
    <w:rsid w:val="0036152B"/>
    <w:rsid w:val="0036311A"/>
    <w:rsid w:val="00364483"/>
    <w:rsid w:val="0036455F"/>
    <w:rsid w:val="003649E2"/>
    <w:rsid w:val="00364EA1"/>
    <w:rsid w:val="003657A5"/>
    <w:rsid w:val="00365C3F"/>
    <w:rsid w:val="00366318"/>
    <w:rsid w:val="00366C5B"/>
    <w:rsid w:val="0036764A"/>
    <w:rsid w:val="003711F2"/>
    <w:rsid w:val="00371307"/>
    <w:rsid w:val="00372234"/>
    <w:rsid w:val="00372883"/>
    <w:rsid w:val="00374E05"/>
    <w:rsid w:val="00375922"/>
    <w:rsid w:val="00375998"/>
    <w:rsid w:val="0037676F"/>
    <w:rsid w:val="00377863"/>
    <w:rsid w:val="0037795C"/>
    <w:rsid w:val="00380A51"/>
    <w:rsid w:val="00380A8E"/>
    <w:rsid w:val="00382C98"/>
    <w:rsid w:val="00384483"/>
    <w:rsid w:val="0038491F"/>
    <w:rsid w:val="00384F81"/>
    <w:rsid w:val="00385083"/>
    <w:rsid w:val="00385BFF"/>
    <w:rsid w:val="00386531"/>
    <w:rsid w:val="00386F50"/>
    <w:rsid w:val="0039092A"/>
    <w:rsid w:val="00390EC7"/>
    <w:rsid w:val="0039154C"/>
    <w:rsid w:val="00391FA9"/>
    <w:rsid w:val="00392115"/>
    <w:rsid w:val="00392DEC"/>
    <w:rsid w:val="00393093"/>
    <w:rsid w:val="00394E05"/>
    <w:rsid w:val="00394E77"/>
    <w:rsid w:val="00397228"/>
    <w:rsid w:val="00397EDA"/>
    <w:rsid w:val="003A1E3B"/>
    <w:rsid w:val="003A3C97"/>
    <w:rsid w:val="003A4481"/>
    <w:rsid w:val="003A4E67"/>
    <w:rsid w:val="003A5D8A"/>
    <w:rsid w:val="003A6FD7"/>
    <w:rsid w:val="003A71E8"/>
    <w:rsid w:val="003A774D"/>
    <w:rsid w:val="003A7B80"/>
    <w:rsid w:val="003B0916"/>
    <w:rsid w:val="003B26FD"/>
    <w:rsid w:val="003B2AE6"/>
    <w:rsid w:val="003B2F2B"/>
    <w:rsid w:val="003B34B0"/>
    <w:rsid w:val="003B3F1C"/>
    <w:rsid w:val="003B4A0D"/>
    <w:rsid w:val="003B5C0C"/>
    <w:rsid w:val="003B6B8B"/>
    <w:rsid w:val="003C0CE1"/>
    <w:rsid w:val="003C23FA"/>
    <w:rsid w:val="003C4399"/>
    <w:rsid w:val="003C4755"/>
    <w:rsid w:val="003C58B9"/>
    <w:rsid w:val="003C6045"/>
    <w:rsid w:val="003C7A66"/>
    <w:rsid w:val="003C7F73"/>
    <w:rsid w:val="003D270D"/>
    <w:rsid w:val="003D3099"/>
    <w:rsid w:val="003D369E"/>
    <w:rsid w:val="003D4F72"/>
    <w:rsid w:val="003D5EFC"/>
    <w:rsid w:val="003D66B1"/>
    <w:rsid w:val="003D7771"/>
    <w:rsid w:val="003D7D45"/>
    <w:rsid w:val="003E1EF4"/>
    <w:rsid w:val="003E1F5B"/>
    <w:rsid w:val="003E21A8"/>
    <w:rsid w:val="003E6291"/>
    <w:rsid w:val="003E6C46"/>
    <w:rsid w:val="003F00A9"/>
    <w:rsid w:val="003F010B"/>
    <w:rsid w:val="003F03E1"/>
    <w:rsid w:val="003F1464"/>
    <w:rsid w:val="003F36B7"/>
    <w:rsid w:val="003F3B52"/>
    <w:rsid w:val="003F3FB6"/>
    <w:rsid w:val="003F5108"/>
    <w:rsid w:val="003F6082"/>
    <w:rsid w:val="003F6DFA"/>
    <w:rsid w:val="003F7127"/>
    <w:rsid w:val="003F725B"/>
    <w:rsid w:val="003F7872"/>
    <w:rsid w:val="003F7B70"/>
    <w:rsid w:val="003F7C8A"/>
    <w:rsid w:val="0040018E"/>
    <w:rsid w:val="004005FA"/>
    <w:rsid w:val="004008DA"/>
    <w:rsid w:val="00401927"/>
    <w:rsid w:val="004019D2"/>
    <w:rsid w:val="004037FA"/>
    <w:rsid w:val="00403C21"/>
    <w:rsid w:val="00403C87"/>
    <w:rsid w:val="00405CC0"/>
    <w:rsid w:val="0040771D"/>
    <w:rsid w:val="004078F7"/>
    <w:rsid w:val="00407C50"/>
    <w:rsid w:val="00407D33"/>
    <w:rsid w:val="00407E87"/>
    <w:rsid w:val="004131B0"/>
    <w:rsid w:val="00413DE3"/>
    <w:rsid w:val="00414B89"/>
    <w:rsid w:val="00416133"/>
    <w:rsid w:val="00417F31"/>
    <w:rsid w:val="004208D6"/>
    <w:rsid w:val="00420D23"/>
    <w:rsid w:val="00421578"/>
    <w:rsid w:val="00421D09"/>
    <w:rsid w:val="0042241B"/>
    <w:rsid w:val="004239E9"/>
    <w:rsid w:val="00423B4E"/>
    <w:rsid w:val="004251D0"/>
    <w:rsid w:val="00425DE7"/>
    <w:rsid w:val="00426676"/>
    <w:rsid w:val="00427695"/>
    <w:rsid w:val="00427784"/>
    <w:rsid w:val="004278B1"/>
    <w:rsid w:val="00430EFD"/>
    <w:rsid w:val="004324C7"/>
    <w:rsid w:val="00432D93"/>
    <w:rsid w:val="0043358F"/>
    <w:rsid w:val="00433957"/>
    <w:rsid w:val="00434023"/>
    <w:rsid w:val="00434B12"/>
    <w:rsid w:val="00435378"/>
    <w:rsid w:val="00435969"/>
    <w:rsid w:val="00436A05"/>
    <w:rsid w:val="004377A9"/>
    <w:rsid w:val="00440E6C"/>
    <w:rsid w:val="00441051"/>
    <w:rsid w:val="004411E3"/>
    <w:rsid w:val="004416A3"/>
    <w:rsid w:val="00441F46"/>
    <w:rsid w:val="004433FE"/>
    <w:rsid w:val="00443442"/>
    <w:rsid w:val="00444924"/>
    <w:rsid w:val="004456CB"/>
    <w:rsid w:val="00447064"/>
    <w:rsid w:val="00451BC6"/>
    <w:rsid w:val="00451C0D"/>
    <w:rsid w:val="00453524"/>
    <w:rsid w:val="00453C8C"/>
    <w:rsid w:val="00453E73"/>
    <w:rsid w:val="00455079"/>
    <w:rsid w:val="00456964"/>
    <w:rsid w:val="004623F7"/>
    <w:rsid w:val="00462D90"/>
    <w:rsid w:val="00464196"/>
    <w:rsid w:val="00465FD2"/>
    <w:rsid w:val="00466446"/>
    <w:rsid w:val="00470708"/>
    <w:rsid w:val="00471131"/>
    <w:rsid w:val="0047145D"/>
    <w:rsid w:val="00472629"/>
    <w:rsid w:val="00472A2C"/>
    <w:rsid w:val="00473B24"/>
    <w:rsid w:val="00474505"/>
    <w:rsid w:val="00476312"/>
    <w:rsid w:val="00476385"/>
    <w:rsid w:val="0047679D"/>
    <w:rsid w:val="00476EC7"/>
    <w:rsid w:val="00480033"/>
    <w:rsid w:val="0048026C"/>
    <w:rsid w:val="004805F3"/>
    <w:rsid w:val="00480B71"/>
    <w:rsid w:val="00482889"/>
    <w:rsid w:val="00482C6D"/>
    <w:rsid w:val="0048349B"/>
    <w:rsid w:val="0048373B"/>
    <w:rsid w:val="00483AA0"/>
    <w:rsid w:val="00483FAA"/>
    <w:rsid w:val="00484025"/>
    <w:rsid w:val="00485CA7"/>
    <w:rsid w:val="004861FD"/>
    <w:rsid w:val="004919F3"/>
    <w:rsid w:val="00491B86"/>
    <w:rsid w:val="00493391"/>
    <w:rsid w:val="00493A06"/>
    <w:rsid w:val="00494748"/>
    <w:rsid w:val="00494A9E"/>
    <w:rsid w:val="00495696"/>
    <w:rsid w:val="004960A9"/>
    <w:rsid w:val="004961B6"/>
    <w:rsid w:val="00496647"/>
    <w:rsid w:val="00496EF7"/>
    <w:rsid w:val="004A00C1"/>
    <w:rsid w:val="004A034D"/>
    <w:rsid w:val="004A17CB"/>
    <w:rsid w:val="004A209C"/>
    <w:rsid w:val="004A4376"/>
    <w:rsid w:val="004A60A1"/>
    <w:rsid w:val="004A66FF"/>
    <w:rsid w:val="004A6D66"/>
    <w:rsid w:val="004A7CCC"/>
    <w:rsid w:val="004B0D13"/>
    <w:rsid w:val="004B10EB"/>
    <w:rsid w:val="004B1A4B"/>
    <w:rsid w:val="004B2782"/>
    <w:rsid w:val="004B39F9"/>
    <w:rsid w:val="004B3D02"/>
    <w:rsid w:val="004B40B9"/>
    <w:rsid w:val="004B64C9"/>
    <w:rsid w:val="004B6717"/>
    <w:rsid w:val="004B6BF0"/>
    <w:rsid w:val="004B7AE9"/>
    <w:rsid w:val="004C161C"/>
    <w:rsid w:val="004C19E1"/>
    <w:rsid w:val="004C28E6"/>
    <w:rsid w:val="004C4095"/>
    <w:rsid w:val="004C5ED3"/>
    <w:rsid w:val="004C6C4B"/>
    <w:rsid w:val="004C7477"/>
    <w:rsid w:val="004D0BE0"/>
    <w:rsid w:val="004D1598"/>
    <w:rsid w:val="004D28A4"/>
    <w:rsid w:val="004D2E34"/>
    <w:rsid w:val="004D34B1"/>
    <w:rsid w:val="004D393D"/>
    <w:rsid w:val="004D6278"/>
    <w:rsid w:val="004D73D3"/>
    <w:rsid w:val="004E0013"/>
    <w:rsid w:val="004E1A90"/>
    <w:rsid w:val="004E2290"/>
    <w:rsid w:val="004E22B8"/>
    <w:rsid w:val="004E6121"/>
    <w:rsid w:val="004E620F"/>
    <w:rsid w:val="004E6AEF"/>
    <w:rsid w:val="004F0122"/>
    <w:rsid w:val="004F05A7"/>
    <w:rsid w:val="004F3674"/>
    <w:rsid w:val="004F3BB6"/>
    <w:rsid w:val="004F4142"/>
    <w:rsid w:val="004F43BF"/>
    <w:rsid w:val="004F5D33"/>
    <w:rsid w:val="004F7978"/>
    <w:rsid w:val="0050095F"/>
    <w:rsid w:val="00500A5D"/>
    <w:rsid w:val="005017BB"/>
    <w:rsid w:val="00503B1F"/>
    <w:rsid w:val="00505CD6"/>
    <w:rsid w:val="00507389"/>
    <w:rsid w:val="00507A90"/>
    <w:rsid w:val="00507EFD"/>
    <w:rsid w:val="00510336"/>
    <w:rsid w:val="005103F0"/>
    <w:rsid w:val="00511D82"/>
    <w:rsid w:val="00512E78"/>
    <w:rsid w:val="00512F18"/>
    <w:rsid w:val="005169FD"/>
    <w:rsid w:val="00516C2D"/>
    <w:rsid w:val="00516D1C"/>
    <w:rsid w:val="0051746B"/>
    <w:rsid w:val="00521989"/>
    <w:rsid w:val="00521A1B"/>
    <w:rsid w:val="00521CAF"/>
    <w:rsid w:val="00522998"/>
    <w:rsid w:val="005236F6"/>
    <w:rsid w:val="005248B1"/>
    <w:rsid w:val="005255D4"/>
    <w:rsid w:val="005259A4"/>
    <w:rsid w:val="00527B5B"/>
    <w:rsid w:val="00530638"/>
    <w:rsid w:val="00531BF8"/>
    <w:rsid w:val="00531DCA"/>
    <w:rsid w:val="0053205E"/>
    <w:rsid w:val="005330AC"/>
    <w:rsid w:val="0053419D"/>
    <w:rsid w:val="00535956"/>
    <w:rsid w:val="00536ACE"/>
    <w:rsid w:val="00541495"/>
    <w:rsid w:val="00541661"/>
    <w:rsid w:val="005417AC"/>
    <w:rsid w:val="0054303E"/>
    <w:rsid w:val="00543837"/>
    <w:rsid w:val="00543F76"/>
    <w:rsid w:val="005448D8"/>
    <w:rsid w:val="00544ED3"/>
    <w:rsid w:val="00545D97"/>
    <w:rsid w:val="005472A9"/>
    <w:rsid w:val="005478E9"/>
    <w:rsid w:val="005479C5"/>
    <w:rsid w:val="0055253B"/>
    <w:rsid w:val="00553BF3"/>
    <w:rsid w:val="0055417B"/>
    <w:rsid w:val="00554ABB"/>
    <w:rsid w:val="00555745"/>
    <w:rsid w:val="00555D01"/>
    <w:rsid w:val="0055683B"/>
    <w:rsid w:val="00556C5C"/>
    <w:rsid w:val="00556FB0"/>
    <w:rsid w:val="00560CFB"/>
    <w:rsid w:val="00560E1E"/>
    <w:rsid w:val="005614AF"/>
    <w:rsid w:val="00562452"/>
    <w:rsid w:val="00562860"/>
    <w:rsid w:val="00562E88"/>
    <w:rsid w:val="00563728"/>
    <w:rsid w:val="0056377E"/>
    <w:rsid w:val="0056395A"/>
    <w:rsid w:val="00563D60"/>
    <w:rsid w:val="00565514"/>
    <w:rsid w:val="00566323"/>
    <w:rsid w:val="005665A5"/>
    <w:rsid w:val="00566932"/>
    <w:rsid w:val="00566FB8"/>
    <w:rsid w:val="0056702E"/>
    <w:rsid w:val="005673F1"/>
    <w:rsid w:val="00567424"/>
    <w:rsid w:val="0057034B"/>
    <w:rsid w:val="00571143"/>
    <w:rsid w:val="00571773"/>
    <w:rsid w:val="005734C3"/>
    <w:rsid w:val="005749D4"/>
    <w:rsid w:val="00575867"/>
    <w:rsid w:val="00575BDD"/>
    <w:rsid w:val="00576DDE"/>
    <w:rsid w:val="00577218"/>
    <w:rsid w:val="005805F9"/>
    <w:rsid w:val="00580E8D"/>
    <w:rsid w:val="00580ED9"/>
    <w:rsid w:val="00582B85"/>
    <w:rsid w:val="005831E0"/>
    <w:rsid w:val="005848E2"/>
    <w:rsid w:val="00586BA2"/>
    <w:rsid w:val="0058716F"/>
    <w:rsid w:val="00587BC9"/>
    <w:rsid w:val="005905F8"/>
    <w:rsid w:val="005916FC"/>
    <w:rsid w:val="005919BE"/>
    <w:rsid w:val="00592B57"/>
    <w:rsid w:val="00592E3D"/>
    <w:rsid w:val="0059339A"/>
    <w:rsid w:val="0059472D"/>
    <w:rsid w:val="00595A1E"/>
    <w:rsid w:val="005A061E"/>
    <w:rsid w:val="005A0B7C"/>
    <w:rsid w:val="005A1515"/>
    <w:rsid w:val="005A2134"/>
    <w:rsid w:val="005A2284"/>
    <w:rsid w:val="005A4F35"/>
    <w:rsid w:val="005A5011"/>
    <w:rsid w:val="005A51F4"/>
    <w:rsid w:val="005A5285"/>
    <w:rsid w:val="005A703F"/>
    <w:rsid w:val="005A7A03"/>
    <w:rsid w:val="005B0360"/>
    <w:rsid w:val="005B24BD"/>
    <w:rsid w:val="005B40E1"/>
    <w:rsid w:val="005B518E"/>
    <w:rsid w:val="005B65F4"/>
    <w:rsid w:val="005B727E"/>
    <w:rsid w:val="005B7340"/>
    <w:rsid w:val="005B7969"/>
    <w:rsid w:val="005C0253"/>
    <w:rsid w:val="005C1412"/>
    <w:rsid w:val="005C164F"/>
    <w:rsid w:val="005C2AED"/>
    <w:rsid w:val="005C621A"/>
    <w:rsid w:val="005C766F"/>
    <w:rsid w:val="005D0E76"/>
    <w:rsid w:val="005D260F"/>
    <w:rsid w:val="005D3E08"/>
    <w:rsid w:val="005D4E4E"/>
    <w:rsid w:val="005D53A6"/>
    <w:rsid w:val="005D5ABE"/>
    <w:rsid w:val="005D6A23"/>
    <w:rsid w:val="005D7396"/>
    <w:rsid w:val="005D78BB"/>
    <w:rsid w:val="005D7BE4"/>
    <w:rsid w:val="005E266D"/>
    <w:rsid w:val="005E2A6E"/>
    <w:rsid w:val="005E529E"/>
    <w:rsid w:val="005E5781"/>
    <w:rsid w:val="005F1EB6"/>
    <w:rsid w:val="005F4B8C"/>
    <w:rsid w:val="006004D4"/>
    <w:rsid w:val="00600CB9"/>
    <w:rsid w:val="00603294"/>
    <w:rsid w:val="00603B82"/>
    <w:rsid w:val="0060409F"/>
    <w:rsid w:val="006048B1"/>
    <w:rsid w:val="00605651"/>
    <w:rsid w:val="0060567F"/>
    <w:rsid w:val="00607FFD"/>
    <w:rsid w:val="00610170"/>
    <w:rsid w:val="00610FC7"/>
    <w:rsid w:val="006115F1"/>
    <w:rsid w:val="00612651"/>
    <w:rsid w:val="00612A43"/>
    <w:rsid w:val="00612F28"/>
    <w:rsid w:val="006149A7"/>
    <w:rsid w:val="006174FB"/>
    <w:rsid w:val="00617785"/>
    <w:rsid w:val="00617861"/>
    <w:rsid w:val="00617A72"/>
    <w:rsid w:val="006200E8"/>
    <w:rsid w:val="0062092B"/>
    <w:rsid w:val="0062094D"/>
    <w:rsid w:val="006228C3"/>
    <w:rsid w:val="00622B45"/>
    <w:rsid w:val="00625F0A"/>
    <w:rsid w:val="00626E9A"/>
    <w:rsid w:val="006270C3"/>
    <w:rsid w:val="0063163B"/>
    <w:rsid w:val="006318B0"/>
    <w:rsid w:val="0063245C"/>
    <w:rsid w:val="00632930"/>
    <w:rsid w:val="00633567"/>
    <w:rsid w:val="00633EC4"/>
    <w:rsid w:val="006342AC"/>
    <w:rsid w:val="00634A11"/>
    <w:rsid w:val="006369DC"/>
    <w:rsid w:val="00636BEC"/>
    <w:rsid w:val="00636F32"/>
    <w:rsid w:val="006372CD"/>
    <w:rsid w:val="00637506"/>
    <w:rsid w:val="0063770C"/>
    <w:rsid w:val="006407C2"/>
    <w:rsid w:val="00641529"/>
    <w:rsid w:val="006419C5"/>
    <w:rsid w:val="00643363"/>
    <w:rsid w:val="00643C23"/>
    <w:rsid w:val="00644A2C"/>
    <w:rsid w:val="00644E18"/>
    <w:rsid w:val="0064520F"/>
    <w:rsid w:val="006453AB"/>
    <w:rsid w:val="00646F9C"/>
    <w:rsid w:val="00647108"/>
    <w:rsid w:val="006472A5"/>
    <w:rsid w:val="00647F7A"/>
    <w:rsid w:val="00651576"/>
    <w:rsid w:val="00652477"/>
    <w:rsid w:val="006529DD"/>
    <w:rsid w:val="00652D90"/>
    <w:rsid w:val="00654A9A"/>
    <w:rsid w:val="00656F8F"/>
    <w:rsid w:val="00657E8F"/>
    <w:rsid w:val="006628AD"/>
    <w:rsid w:val="006648E2"/>
    <w:rsid w:val="00664E4D"/>
    <w:rsid w:val="00665469"/>
    <w:rsid w:val="00670581"/>
    <w:rsid w:val="00670B18"/>
    <w:rsid w:val="006710A3"/>
    <w:rsid w:val="006714EB"/>
    <w:rsid w:val="006730D8"/>
    <w:rsid w:val="00673898"/>
    <w:rsid w:val="006741F5"/>
    <w:rsid w:val="0067510E"/>
    <w:rsid w:val="00676434"/>
    <w:rsid w:val="00680A91"/>
    <w:rsid w:val="00680CD0"/>
    <w:rsid w:val="00681410"/>
    <w:rsid w:val="0068187C"/>
    <w:rsid w:val="00683779"/>
    <w:rsid w:val="00683C40"/>
    <w:rsid w:val="00684C1C"/>
    <w:rsid w:val="00685376"/>
    <w:rsid w:val="00685EE3"/>
    <w:rsid w:val="00686339"/>
    <w:rsid w:val="0069026B"/>
    <w:rsid w:val="00691309"/>
    <w:rsid w:val="006913D9"/>
    <w:rsid w:val="00691CB7"/>
    <w:rsid w:val="0069295E"/>
    <w:rsid w:val="00692A1A"/>
    <w:rsid w:val="00692DAF"/>
    <w:rsid w:val="0069364C"/>
    <w:rsid w:val="00694A0C"/>
    <w:rsid w:val="0069514B"/>
    <w:rsid w:val="00695AE6"/>
    <w:rsid w:val="006975EA"/>
    <w:rsid w:val="00697855"/>
    <w:rsid w:val="006A0DE6"/>
    <w:rsid w:val="006A171D"/>
    <w:rsid w:val="006A22F7"/>
    <w:rsid w:val="006A335C"/>
    <w:rsid w:val="006A3962"/>
    <w:rsid w:val="006A4D6C"/>
    <w:rsid w:val="006A5A58"/>
    <w:rsid w:val="006A69B0"/>
    <w:rsid w:val="006B0A73"/>
    <w:rsid w:val="006B14A7"/>
    <w:rsid w:val="006B14EC"/>
    <w:rsid w:val="006B1518"/>
    <w:rsid w:val="006B2801"/>
    <w:rsid w:val="006B39F5"/>
    <w:rsid w:val="006B4A73"/>
    <w:rsid w:val="006B5239"/>
    <w:rsid w:val="006B54BC"/>
    <w:rsid w:val="006B5C15"/>
    <w:rsid w:val="006B5CC8"/>
    <w:rsid w:val="006B5CE3"/>
    <w:rsid w:val="006B5D4B"/>
    <w:rsid w:val="006B5F46"/>
    <w:rsid w:val="006B673E"/>
    <w:rsid w:val="006B6DB0"/>
    <w:rsid w:val="006B6EBE"/>
    <w:rsid w:val="006B74B9"/>
    <w:rsid w:val="006C0475"/>
    <w:rsid w:val="006C0E0F"/>
    <w:rsid w:val="006C11FD"/>
    <w:rsid w:val="006C1CB0"/>
    <w:rsid w:val="006C21EA"/>
    <w:rsid w:val="006C274B"/>
    <w:rsid w:val="006C2B8F"/>
    <w:rsid w:val="006C2F19"/>
    <w:rsid w:val="006C43E0"/>
    <w:rsid w:val="006C48C4"/>
    <w:rsid w:val="006C5722"/>
    <w:rsid w:val="006C78C4"/>
    <w:rsid w:val="006D1EDE"/>
    <w:rsid w:val="006D1FC9"/>
    <w:rsid w:val="006D23CF"/>
    <w:rsid w:val="006D250F"/>
    <w:rsid w:val="006D27E6"/>
    <w:rsid w:val="006D3A82"/>
    <w:rsid w:val="006D480C"/>
    <w:rsid w:val="006D53B5"/>
    <w:rsid w:val="006D5F19"/>
    <w:rsid w:val="006D6502"/>
    <w:rsid w:val="006D6CCD"/>
    <w:rsid w:val="006E1146"/>
    <w:rsid w:val="006E1964"/>
    <w:rsid w:val="006E27E4"/>
    <w:rsid w:val="006E29FE"/>
    <w:rsid w:val="006E30D0"/>
    <w:rsid w:val="006E4421"/>
    <w:rsid w:val="006E44D1"/>
    <w:rsid w:val="006E4BFE"/>
    <w:rsid w:val="006E77DE"/>
    <w:rsid w:val="006E790D"/>
    <w:rsid w:val="006F12E2"/>
    <w:rsid w:val="006F2C12"/>
    <w:rsid w:val="006F442F"/>
    <w:rsid w:val="006F47EA"/>
    <w:rsid w:val="006F4C10"/>
    <w:rsid w:val="006F4ED2"/>
    <w:rsid w:val="006F4F29"/>
    <w:rsid w:val="00700285"/>
    <w:rsid w:val="00700FEF"/>
    <w:rsid w:val="00701E66"/>
    <w:rsid w:val="0070251B"/>
    <w:rsid w:val="00703AAF"/>
    <w:rsid w:val="00704EF5"/>
    <w:rsid w:val="00705614"/>
    <w:rsid w:val="00706540"/>
    <w:rsid w:val="00707437"/>
    <w:rsid w:val="00710234"/>
    <w:rsid w:val="00710E39"/>
    <w:rsid w:val="007135AD"/>
    <w:rsid w:val="00715606"/>
    <w:rsid w:val="0071644E"/>
    <w:rsid w:val="0071740A"/>
    <w:rsid w:val="00721F3A"/>
    <w:rsid w:val="00725142"/>
    <w:rsid w:val="00725349"/>
    <w:rsid w:val="007254FF"/>
    <w:rsid w:val="007255CE"/>
    <w:rsid w:val="00725B66"/>
    <w:rsid w:val="00726621"/>
    <w:rsid w:val="00726E83"/>
    <w:rsid w:val="007271DF"/>
    <w:rsid w:val="00731F0D"/>
    <w:rsid w:val="00732492"/>
    <w:rsid w:val="007333C8"/>
    <w:rsid w:val="0073380A"/>
    <w:rsid w:val="007357DF"/>
    <w:rsid w:val="00735D99"/>
    <w:rsid w:val="00736476"/>
    <w:rsid w:val="0073689E"/>
    <w:rsid w:val="00737E42"/>
    <w:rsid w:val="00737EBC"/>
    <w:rsid w:val="00741592"/>
    <w:rsid w:val="007415FC"/>
    <w:rsid w:val="007432FA"/>
    <w:rsid w:val="0074420E"/>
    <w:rsid w:val="0074421C"/>
    <w:rsid w:val="00744F3C"/>
    <w:rsid w:val="00745991"/>
    <w:rsid w:val="00747E30"/>
    <w:rsid w:val="0075333C"/>
    <w:rsid w:val="007548A1"/>
    <w:rsid w:val="00755002"/>
    <w:rsid w:val="00755EDA"/>
    <w:rsid w:val="007564B3"/>
    <w:rsid w:val="0076043C"/>
    <w:rsid w:val="00760E61"/>
    <w:rsid w:val="007631AF"/>
    <w:rsid w:val="0076358E"/>
    <w:rsid w:val="0076371B"/>
    <w:rsid w:val="0076600A"/>
    <w:rsid w:val="0076660E"/>
    <w:rsid w:val="00766954"/>
    <w:rsid w:val="007677E2"/>
    <w:rsid w:val="007677EE"/>
    <w:rsid w:val="007709D9"/>
    <w:rsid w:val="007727A7"/>
    <w:rsid w:val="00772D8A"/>
    <w:rsid w:val="00773BD5"/>
    <w:rsid w:val="00774413"/>
    <w:rsid w:val="0077614D"/>
    <w:rsid w:val="00777100"/>
    <w:rsid w:val="0077710A"/>
    <w:rsid w:val="00780BB4"/>
    <w:rsid w:val="00780C46"/>
    <w:rsid w:val="00781187"/>
    <w:rsid w:val="00781FB9"/>
    <w:rsid w:val="00782790"/>
    <w:rsid w:val="007831AD"/>
    <w:rsid w:val="00783F08"/>
    <w:rsid w:val="00783F56"/>
    <w:rsid w:val="0078610C"/>
    <w:rsid w:val="00786159"/>
    <w:rsid w:val="007906DB"/>
    <w:rsid w:val="00791A70"/>
    <w:rsid w:val="0079300C"/>
    <w:rsid w:val="007932C5"/>
    <w:rsid w:val="007933AF"/>
    <w:rsid w:val="00793CD6"/>
    <w:rsid w:val="00795345"/>
    <w:rsid w:val="007974BF"/>
    <w:rsid w:val="007A03D9"/>
    <w:rsid w:val="007A0E6C"/>
    <w:rsid w:val="007A1049"/>
    <w:rsid w:val="007A29C7"/>
    <w:rsid w:val="007A2B45"/>
    <w:rsid w:val="007A2D4C"/>
    <w:rsid w:val="007A5D7A"/>
    <w:rsid w:val="007A7087"/>
    <w:rsid w:val="007A7994"/>
    <w:rsid w:val="007B012C"/>
    <w:rsid w:val="007B214D"/>
    <w:rsid w:val="007B3C86"/>
    <w:rsid w:val="007B3D06"/>
    <w:rsid w:val="007B3E5E"/>
    <w:rsid w:val="007B3F14"/>
    <w:rsid w:val="007B592F"/>
    <w:rsid w:val="007B5B5F"/>
    <w:rsid w:val="007B62B4"/>
    <w:rsid w:val="007C12E7"/>
    <w:rsid w:val="007C1998"/>
    <w:rsid w:val="007C28D3"/>
    <w:rsid w:val="007C2F74"/>
    <w:rsid w:val="007C3B87"/>
    <w:rsid w:val="007C3C7B"/>
    <w:rsid w:val="007C4F4E"/>
    <w:rsid w:val="007D0891"/>
    <w:rsid w:val="007D09D1"/>
    <w:rsid w:val="007D1850"/>
    <w:rsid w:val="007D199F"/>
    <w:rsid w:val="007D352F"/>
    <w:rsid w:val="007D37E9"/>
    <w:rsid w:val="007D4151"/>
    <w:rsid w:val="007D4511"/>
    <w:rsid w:val="007D45AA"/>
    <w:rsid w:val="007D6478"/>
    <w:rsid w:val="007D6B0D"/>
    <w:rsid w:val="007D714B"/>
    <w:rsid w:val="007D7FD1"/>
    <w:rsid w:val="007E03F5"/>
    <w:rsid w:val="007E1032"/>
    <w:rsid w:val="007E1279"/>
    <w:rsid w:val="007E14DB"/>
    <w:rsid w:val="007E2561"/>
    <w:rsid w:val="007E26ED"/>
    <w:rsid w:val="007E3983"/>
    <w:rsid w:val="007E3C61"/>
    <w:rsid w:val="007E3DEB"/>
    <w:rsid w:val="007E4C00"/>
    <w:rsid w:val="007E50C7"/>
    <w:rsid w:val="007E5738"/>
    <w:rsid w:val="007E69E2"/>
    <w:rsid w:val="007E6A9D"/>
    <w:rsid w:val="007E72AA"/>
    <w:rsid w:val="007E74A9"/>
    <w:rsid w:val="007F0B48"/>
    <w:rsid w:val="007F1364"/>
    <w:rsid w:val="007F2E00"/>
    <w:rsid w:val="007F36AE"/>
    <w:rsid w:val="007F4296"/>
    <w:rsid w:val="007F4D76"/>
    <w:rsid w:val="007F5910"/>
    <w:rsid w:val="007F68E9"/>
    <w:rsid w:val="007F77EF"/>
    <w:rsid w:val="008013C3"/>
    <w:rsid w:val="008013C7"/>
    <w:rsid w:val="00802598"/>
    <w:rsid w:val="008031D4"/>
    <w:rsid w:val="00803431"/>
    <w:rsid w:val="00803D0E"/>
    <w:rsid w:val="0080537D"/>
    <w:rsid w:val="00805DF8"/>
    <w:rsid w:val="00806D52"/>
    <w:rsid w:val="00807B41"/>
    <w:rsid w:val="0081028B"/>
    <w:rsid w:val="008113B6"/>
    <w:rsid w:val="008132E5"/>
    <w:rsid w:val="008137C8"/>
    <w:rsid w:val="00813882"/>
    <w:rsid w:val="00814268"/>
    <w:rsid w:val="0081456F"/>
    <w:rsid w:val="008146AD"/>
    <w:rsid w:val="00816D00"/>
    <w:rsid w:val="00816F93"/>
    <w:rsid w:val="00817A59"/>
    <w:rsid w:val="008205C1"/>
    <w:rsid w:val="00820A04"/>
    <w:rsid w:val="00820C61"/>
    <w:rsid w:val="00820D61"/>
    <w:rsid w:val="00821452"/>
    <w:rsid w:val="00822EF7"/>
    <w:rsid w:val="0082484D"/>
    <w:rsid w:val="008248CB"/>
    <w:rsid w:val="0082495E"/>
    <w:rsid w:val="008252C9"/>
    <w:rsid w:val="0082640E"/>
    <w:rsid w:val="008276BD"/>
    <w:rsid w:val="008278F9"/>
    <w:rsid w:val="00827A12"/>
    <w:rsid w:val="00827C78"/>
    <w:rsid w:val="00827FE1"/>
    <w:rsid w:val="008312CA"/>
    <w:rsid w:val="00831396"/>
    <w:rsid w:val="0083296A"/>
    <w:rsid w:val="00833289"/>
    <w:rsid w:val="008336FD"/>
    <w:rsid w:val="00837E45"/>
    <w:rsid w:val="008406FD"/>
    <w:rsid w:val="008419EC"/>
    <w:rsid w:val="008438ED"/>
    <w:rsid w:val="00845D0D"/>
    <w:rsid w:val="008466BF"/>
    <w:rsid w:val="00846870"/>
    <w:rsid w:val="0084689B"/>
    <w:rsid w:val="00846B5C"/>
    <w:rsid w:val="00852BFB"/>
    <w:rsid w:val="008533A3"/>
    <w:rsid w:val="00853980"/>
    <w:rsid w:val="00854618"/>
    <w:rsid w:val="00854639"/>
    <w:rsid w:val="00854A1D"/>
    <w:rsid w:val="00854DF4"/>
    <w:rsid w:val="00855458"/>
    <w:rsid w:val="00855CB5"/>
    <w:rsid w:val="00856FE0"/>
    <w:rsid w:val="00857C7E"/>
    <w:rsid w:val="00857FCF"/>
    <w:rsid w:val="0086002A"/>
    <w:rsid w:val="008605F0"/>
    <w:rsid w:val="00860DF5"/>
    <w:rsid w:val="00861D1A"/>
    <w:rsid w:val="008621BC"/>
    <w:rsid w:val="00863DF0"/>
    <w:rsid w:val="008642C7"/>
    <w:rsid w:val="00864CCA"/>
    <w:rsid w:val="00865025"/>
    <w:rsid w:val="00867560"/>
    <w:rsid w:val="00870A6B"/>
    <w:rsid w:val="00873818"/>
    <w:rsid w:val="00873FFB"/>
    <w:rsid w:val="00876001"/>
    <w:rsid w:val="00876E85"/>
    <w:rsid w:val="008770B6"/>
    <w:rsid w:val="008801C8"/>
    <w:rsid w:val="008815A9"/>
    <w:rsid w:val="008817EE"/>
    <w:rsid w:val="00881876"/>
    <w:rsid w:val="008828EA"/>
    <w:rsid w:val="00882BB5"/>
    <w:rsid w:val="008846FD"/>
    <w:rsid w:val="00884BE4"/>
    <w:rsid w:val="0088518C"/>
    <w:rsid w:val="00885E6C"/>
    <w:rsid w:val="008873E4"/>
    <w:rsid w:val="00890C6A"/>
    <w:rsid w:val="0089121E"/>
    <w:rsid w:val="008915FB"/>
    <w:rsid w:val="0089183F"/>
    <w:rsid w:val="008921C3"/>
    <w:rsid w:val="00894196"/>
    <w:rsid w:val="008941CC"/>
    <w:rsid w:val="00895820"/>
    <w:rsid w:val="008978B0"/>
    <w:rsid w:val="008A0403"/>
    <w:rsid w:val="008A0D30"/>
    <w:rsid w:val="008A0D6A"/>
    <w:rsid w:val="008A11E6"/>
    <w:rsid w:val="008A1D7C"/>
    <w:rsid w:val="008A24EE"/>
    <w:rsid w:val="008A3556"/>
    <w:rsid w:val="008A3A22"/>
    <w:rsid w:val="008A4FBA"/>
    <w:rsid w:val="008A54D1"/>
    <w:rsid w:val="008B1231"/>
    <w:rsid w:val="008B1D19"/>
    <w:rsid w:val="008B1EBE"/>
    <w:rsid w:val="008B3AA6"/>
    <w:rsid w:val="008B3F64"/>
    <w:rsid w:val="008B44CD"/>
    <w:rsid w:val="008B6D24"/>
    <w:rsid w:val="008C0129"/>
    <w:rsid w:val="008C04A5"/>
    <w:rsid w:val="008C15C5"/>
    <w:rsid w:val="008C1953"/>
    <w:rsid w:val="008C1F0B"/>
    <w:rsid w:val="008C21E2"/>
    <w:rsid w:val="008C3B0F"/>
    <w:rsid w:val="008C4B5D"/>
    <w:rsid w:val="008C6BBA"/>
    <w:rsid w:val="008C74EC"/>
    <w:rsid w:val="008C77E9"/>
    <w:rsid w:val="008C7CA2"/>
    <w:rsid w:val="008C7D26"/>
    <w:rsid w:val="008D1795"/>
    <w:rsid w:val="008D1DF5"/>
    <w:rsid w:val="008D2789"/>
    <w:rsid w:val="008D2DD9"/>
    <w:rsid w:val="008D39E8"/>
    <w:rsid w:val="008D3C8D"/>
    <w:rsid w:val="008D5465"/>
    <w:rsid w:val="008D6518"/>
    <w:rsid w:val="008D684B"/>
    <w:rsid w:val="008D6B40"/>
    <w:rsid w:val="008D6CFF"/>
    <w:rsid w:val="008D7143"/>
    <w:rsid w:val="008D7856"/>
    <w:rsid w:val="008E170B"/>
    <w:rsid w:val="008E1F5D"/>
    <w:rsid w:val="008E20D5"/>
    <w:rsid w:val="008E22D5"/>
    <w:rsid w:val="008E2E8B"/>
    <w:rsid w:val="008E383A"/>
    <w:rsid w:val="008E56EA"/>
    <w:rsid w:val="008E638A"/>
    <w:rsid w:val="008F0294"/>
    <w:rsid w:val="008F0BB5"/>
    <w:rsid w:val="008F10F4"/>
    <w:rsid w:val="008F155E"/>
    <w:rsid w:val="008F1FEF"/>
    <w:rsid w:val="008F253B"/>
    <w:rsid w:val="008F2819"/>
    <w:rsid w:val="008F2D20"/>
    <w:rsid w:val="008F36DA"/>
    <w:rsid w:val="008F4461"/>
    <w:rsid w:val="008F498C"/>
    <w:rsid w:val="008F498F"/>
    <w:rsid w:val="008F5429"/>
    <w:rsid w:val="008F6584"/>
    <w:rsid w:val="008F72CF"/>
    <w:rsid w:val="008F73C0"/>
    <w:rsid w:val="008F7994"/>
    <w:rsid w:val="00901FDC"/>
    <w:rsid w:val="00902802"/>
    <w:rsid w:val="009031E7"/>
    <w:rsid w:val="00903C9B"/>
    <w:rsid w:val="00907564"/>
    <w:rsid w:val="00910626"/>
    <w:rsid w:val="009106B6"/>
    <w:rsid w:val="00910D45"/>
    <w:rsid w:val="00910EB0"/>
    <w:rsid w:val="0091120B"/>
    <w:rsid w:val="00913EEF"/>
    <w:rsid w:val="00914958"/>
    <w:rsid w:val="009149C9"/>
    <w:rsid w:val="00915471"/>
    <w:rsid w:val="00916724"/>
    <w:rsid w:val="009173CB"/>
    <w:rsid w:val="0091782F"/>
    <w:rsid w:val="009229FB"/>
    <w:rsid w:val="009234A1"/>
    <w:rsid w:val="009235DE"/>
    <w:rsid w:val="009238EF"/>
    <w:rsid w:val="00924C9E"/>
    <w:rsid w:val="00925434"/>
    <w:rsid w:val="00925E36"/>
    <w:rsid w:val="00926595"/>
    <w:rsid w:val="00930F23"/>
    <w:rsid w:val="009317EC"/>
    <w:rsid w:val="00932550"/>
    <w:rsid w:val="00937672"/>
    <w:rsid w:val="009377ED"/>
    <w:rsid w:val="00937A0A"/>
    <w:rsid w:val="00937D5C"/>
    <w:rsid w:val="0094148C"/>
    <w:rsid w:val="00942AEC"/>
    <w:rsid w:val="009445D1"/>
    <w:rsid w:val="0094520C"/>
    <w:rsid w:val="0094704A"/>
    <w:rsid w:val="00947ACC"/>
    <w:rsid w:val="00947D8B"/>
    <w:rsid w:val="0095002B"/>
    <w:rsid w:val="009503FF"/>
    <w:rsid w:val="0095102D"/>
    <w:rsid w:val="0095185C"/>
    <w:rsid w:val="0095275E"/>
    <w:rsid w:val="00952832"/>
    <w:rsid w:val="00952ADD"/>
    <w:rsid w:val="00953560"/>
    <w:rsid w:val="00953DD1"/>
    <w:rsid w:val="00954043"/>
    <w:rsid w:val="00956A7A"/>
    <w:rsid w:val="00956C5A"/>
    <w:rsid w:val="00956D5F"/>
    <w:rsid w:val="00960428"/>
    <w:rsid w:val="00960C89"/>
    <w:rsid w:val="00961659"/>
    <w:rsid w:val="00961709"/>
    <w:rsid w:val="00963824"/>
    <w:rsid w:val="009640AD"/>
    <w:rsid w:val="00964C39"/>
    <w:rsid w:val="009655EB"/>
    <w:rsid w:val="00965D95"/>
    <w:rsid w:val="0096625D"/>
    <w:rsid w:val="00966861"/>
    <w:rsid w:val="00966EBF"/>
    <w:rsid w:val="009706EA"/>
    <w:rsid w:val="00971930"/>
    <w:rsid w:val="00972444"/>
    <w:rsid w:val="00973759"/>
    <w:rsid w:val="00973AE3"/>
    <w:rsid w:val="00974B10"/>
    <w:rsid w:val="00975D61"/>
    <w:rsid w:val="00975D70"/>
    <w:rsid w:val="00975FF6"/>
    <w:rsid w:val="009779BB"/>
    <w:rsid w:val="00977D90"/>
    <w:rsid w:val="00980658"/>
    <w:rsid w:val="00982545"/>
    <w:rsid w:val="009833DB"/>
    <w:rsid w:val="00983BAA"/>
    <w:rsid w:val="00984A99"/>
    <w:rsid w:val="00987C08"/>
    <w:rsid w:val="00987FF7"/>
    <w:rsid w:val="0099042E"/>
    <w:rsid w:val="00990906"/>
    <w:rsid w:val="00991F40"/>
    <w:rsid w:val="009926A8"/>
    <w:rsid w:val="00992ECD"/>
    <w:rsid w:val="009932BC"/>
    <w:rsid w:val="00993307"/>
    <w:rsid w:val="00993D33"/>
    <w:rsid w:val="00994DD0"/>
    <w:rsid w:val="00995412"/>
    <w:rsid w:val="00995606"/>
    <w:rsid w:val="009963B2"/>
    <w:rsid w:val="00996EED"/>
    <w:rsid w:val="00996F25"/>
    <w:rsid w:val="009971C2"/>
    <w:rsid w:val="00997535"/>
    <w:rsid w:val="009A28B3"/>
    <w:rsid w:val="009A2CC5"/>
    <w:rsid w:val="009A3A72"/>
    <w:rsid w:val="009B1362"/>
    <w:rsid w:val="009B4E7F"/>
    <w:rsid w:val="009B704E"/>
    <w:rsid w:val="009B7510"/>
    <w:rsid w:val="009C0911"/>
    <w:rsid w:val="009C2D66"/>
    <w:rsid w:val="009C2D8C"/>
    <w:rsid w:val="009C3284"/>
    <w:rsid w:val="009C5EBD"/>
    <w:rsid w:val="009C5F96"/>
    <w:rsid w:val="009C6767"/>
    <w:rsid w:val="009C6CB6"/>
    <w:rsid w:val="009D1B30"/>
    <w:rsid w:val="009D1FBC"/>
    <w:rsid w:val="009D26F1"/>
    <w:rsid w:val="009D2BB8"/>
    <w:rsid w:val="009D39F7"/>
    <w:rsid w:val="009D3CF6"/>
    <w:rsid w:val="009D4003"/>
    <w:rsid w:val="009D408F"/>
    <w:rsid w:val="009D4297"/>
    <w:rsid w:val="009D4FE5"/>
    <w:rsid w:val="009D5449"/>
    <w:rsid w:val="009D60AD"/>
    <w:rsid w:val="009D657F"/>
    <w:rsid w:val="009E0A17"/>
    <w:rsid w:val="009E19FC"/>
    <w:rsid w:val="009E2EAB"/>
    <w:rsid w:val="009E3BBE"/>
    <w:rsid w:val="009E3EB3"/>
    <w:rsid w:val="009E63DC"/>
    <w:rsid w:val="009E7508"/>
    <w:rsid w:val="009E7DFD"/>
    <w:rsid w:val="009F083D"/>
    <w:rsid w:val="009F17B8"/>
    <w:rsid w:val="009F27B1"/>
    <w:rsid w:val="009F3DFD"/>
    <w:rsid w:val="00A01002"/>
    <w:rsid w:val="00A0118C"/>
    <w:rsid w:val="00A02599"/>
    <w:rsid w:val="00A03913"/>
    <w:rsid w:val="00A04018"/>
    <w:rsid w:val="00A04CEE"/>
    <w:rsid w:val="00A05C45"/>
    <w:rsid w:val="00A05F67"/>
    <w:rsid w:val="00A06248"/>
    <w:rsid w:val="00A062FB"/>
    <w:rsid w:val="00A067F8"/>
    <w:rsid w:val="00A07A43"/>
    <w:rsid w:val="00A10B32"/>
    <w:rsid w:val="00A13AA1"/>
    <w:rsid w:val="00A144A5"/>
    <w:rsid w:val="00A14C1F"/>
    <w:rsid w:val="00A15387"/>
    <w:rsid w:val="00A154B8"/>
    <w:rsid w:val="00A15BEE"/>
    <w:rsid w:val="00A1695C"/>
    <w:rsid w:val="00A1707B"/>
    <w:rsid w:val="00A17975"/>
    <w:rsid w:val="00A17A75"/>
    <w:rsid w:val="00A20870"/>
    <w:rsid w:val="00A20AB7"/>
    <w:rsid w:val="00A21BAE"/>
    <w:rsid w:val="00A240BF"/>
    <w:rsid w:val="00A24452"/>
    <w:rsid w:val="00A25DF7"/>
    <w:rsid w:val="00A26187"/>
    <w:rsid w:val="00A26F42"/>
    <w:rsid w:val="00A270B1"/>
    <w:rsid w:val="00A2721F"/>
    <w:rsid w:val="00A27661"/>
    <w:rsid w:val="00A27BF0"/>
    <w:rsid w:val="00A306D7"/>
    <w:rsid w:val="00A30E6B"/>
    <w:rsid w:val="00A31C49"/>
    <w:rsid w:val="00A31CF4"/>
    <w:rsid w:val="00A323AB"/>
    <w:rsid w:val="00A33F8C"/>
    <w:rsid w:val="00A36153"/>
    <w:rsid w:val="00A374EB"/>
    <w:rsid w:val="00A377F1"/>
    <w:rsid w:val="00A400F5"/>
    <w:rsid w:val="00A40609"/>
    <w:rsid w:val="00A407A9"/>
    <w:rsid w:val="00A42182"/>
    <w:rsid w:val="00A431E1"/>
    <w:rsid w:val="00A436BA"/>
    <w:rsid w:val="00A4376B"/>
    <w:rsid w:val="00A43A2F"/>
    <w:rsid w:val="00A442D2"/>
    <w:rsid w:val="00A46608"/>
    <w:rsid w:val="00A46C32"/>
    <w:rsid w:val="00A47CDC"/>
    <w:rsid w:val="00A47FC8"/>
    <w:rsid w:val="00A539AA"/>
    <w:rsid w:val="00A54B0D"/>
    <w:rsid w:val="00A55444"/>
    <w:rsid w:val="00A55710"/>
    <w:rsid w:val="00A55A25"/>
    <w:rsid w:val="00A55BF8"/>
    <w:rsid w:val="00A57206"/>
    <w:rsid w:val="00A620C9"/>
    <w:rsid w:val="00A6235D"/>
    <w:rsid w:val="00A67939"/>
    <w:rsid w:val="00A67E4E"/>
    <w:rsid w:val="00A708FD"/>
    <w:rsid w:val="00A7167C"/>
    <w:rsid w:val="00A72BA9"/>
    <w:rsid w:val="00A735A1"/>
    <w:rsid w:val="00A73616"/>
    <w:rsid w:val="00A74E58"/>
    <w:rsid w:val="00A750A0"/>
    <w:rsid w:val="00A76CA9"/>
    <w:rsid w:val="00A77F34"/>
    <w:rsid w:val="00A80390"/>
    <w:rsid w:val="00A80660"/>
    <w:rsid w:val="00A80CB2"/>
    <w:rsid w:val="00A81021"/>
    <w:rsid w:val="00A81136"/>
    <w:rsid w:val="00A8125B"/>
    <w:rsid w:val="00A81C92"/>
    <w:rsid w:val="00A81E16"/>
    <w:rsid w:val="00A8356F"/>
    <w:rsid w:val="00A84C18"/>
    <w:rsid w:val="00A853C0"/>
    <w:rsid w:val="00A8687E"/>
    <w:rsid w:val="00A926BC"/>
    <w:rsid w:val="00A93040"/>
    <w:rsid w:val="00A9370A"/>
    <w:rsid w:val="00A94C46"/>
    <w:rsid w:val="00A951AD"/>
    <w:rsid w:val="00A95451"/>
    <w:rsid w:val="00A95DCF"/>
    <w:rsid w:val="00A961C7"/>
    <w:rsid w:val="00A96495"/>
    <w:rsid w:val="00A97BD9"/>
    <w:rsid w:val="00AA226B"/>
    <w:rsid w:val="00AA4536"/>
    <w:rsid w:val="00AA4D42"/>
    <w:rsid w:val="00AA612B"/>
    <w:rsid w:val="00AA6482"/>
    <w:rsid w:val="00AB0116"/>
    <w:rsid w:val="00AB0351"/>
    <w:rsid w:val="00AB1121"/>
    <w:rsid w:val="00AB1F27"/>
    <w:rsid w:val="00AB2147"/>
    <w:rsid w:val="00AB2278"/>
    <w:rsid w:val="00AB277E"/>
    <w:rsid w:val="00AB391E"/>
    <w:rsid w:val="00AB4ADF"/>
    <w:rsid w:val="00AB4FB7"/>
    <w:rsid w:val="00AB5EE6"/>
    <w:rsid w:val="00AB68DE"/>
    <w:rsid w:val="00AB7132"/>
    <w:rsid w:val="00AB78F7"/>
    <w:rsid w:val="00AC00B9"/>
    <w:rsid w:val="00AC07D0"/>
    <w:rsid w:val="00AC19D4"/>
    <w:rsid w:val="00AC2169"/>
    <w:rsid w:val="00AC3820"/>
    <w:rsid w:val="00AC386E"/>
    <w:rsid w:val="00AC39F4"/>
    <w:rsid w:val="00AC446F"/>
    <w:rsid w:val="00AC4B7F"/>
    <w:rsid w:val="00AC4FF7"/>
    <w:rsid w:val="00AC5173"/>
    <w:rsid w:val="00AC6031"/>
    <w:rsid w:val="00AC6291"/>
    <w:rsid w:val="00AC6AA7"/>
    <w:rsid w:val="00AC71E2"/>
    <w:rsid w:val="00AC73AF"/>
    <w:rsid w:val="00AC7B37"/>
    <w:rsid w:val="00AC7B68"/>
    <w:rsid w:val="00AD1787"/>
    <w:rsid w:val="00AD17D7"/>
    <w:rsid w:val="00AD236E"/>
    <w:rsid w:val="00AD33DB"/>
    <w:rsid w:val="00AD3EC9"/>
    <w:rsid w:val="00AD463B"/>
    <w:rsid w:val="00AD48CE"/>
    <w:rsid w:val="00AD5E39"/>
    <w:rsid w:val="00AD61C9"/>
    <w:rsid w:val="00AD66B0"/>
    <w:rsid w:val="00AD6898"/>
    <w:rsid w:val="00AD6D0A"/>
    <w:rsid w:val="00AD708F"/>
    <w:rsid w:val="00AD7B78"/>
    <w:rsid w:val="00AE1087"/>
    <w:rsid w:val="00AE1740"/>
    <w:rsid w:val="00AE1AF0"/>
    <w:rsid w:val="00AE2D6F"/>
    <w:rsid w:val="00AE3DE4"/>
    <w:rsid w:val="00AE401F"/>
    <w:rsid w:val="00AE41DD"/>
    <w:rsid w:val="00AE4384"/>
    <w:rsid w:val="00AE6B48"/>
    <w:rsid w:val="00AE6E7D"/>
    <w:rsid w:val="00AE7F8F"/>
    <w:rsid w:val="00AF0D74"/>
    <w:rsid w:val="00AF0E49"/>
    <w:rsid w:val="00AF180D"/>
    <w:rsid w:val="00AF309C"/>
    <w:rsid w:val="00AF3264"/>
    <w:rsid w:val="00AF3D35"/>
    <w:rsid w:val="00AF3D97"/>
    <w:rsid w:val="00AF3EFF"/>
    <w:rsid w:val="00AF4279"/>
    <w:rsid w:val="00AF5685"/>
    <w:rsid w:val="00B00556"/>
    <w:rsid w:val="00B01C45"/>
    <w:rsid w:val="00B01C73"/>
    <w:rsid w:val="00B01F92"/>
    <w:rsid w:val="00B021AC"/>
    <w:rsid w:val="00B023E6"/>
    <w:rsid w:val="00B025C0"/>
    <w:rsid w:val="00B0278F"/>
    <w:rsid w:val="00B02CC1"/>
    <w:rsid w:val="00B03D4A"/>
    <w:rsid w:val="00B04A71"/>
    <w:rsid w:val="00B04E5E"/>
    <w:rsid w:val="00B04F15"/>
    <w:rsid w:val="00B070E8"/>
    <w:rsid w:val="00B0777F"/>
    <w:rsid w:val="00B10481"/>
    <w:rsid w:val="00B104A7"/>
    <w:rsid w:val="00B1052F"/>
    <w:rsid w:val="00B106D4"/>
    <w:rsid w:val="00B11175"/>
    <w:rsid w:val="00B11F81"/>
    <w:rsid w:val="00B12732"/>
    <w:rsid w:val="00B12BAB"/>
    <w:rsid w:val="00B133CB"/>
    <w:rsid w:val="00B1389D"/>
    <w:rsid w:val="00B13D02"/>
    <w:rsid w:val="00B151AA"/>
    <w:rsid w:val="00B16F55"/>
    <w:rsid w:val="00B2063D"/>
    <w:rsid w:val="00B250AC"/>
    <w:rsid w:val="00B26ADE"/>
    <w:rsid w:val="00B26BEC"/>
    <w:rsid w:val="00B26E32"/>
    <w:rsid w:val="00B26E7F"/>
    <w:rsid w:val="00B27610"/>
    <w:rsid w:val="00B27A2F"/>
    <w:rsid w:val="00B27AE7"/>
    <w:rsid w:val="00B300F6"/>
    <w:rsid w:val="00B30663"/>
    <w:rsid w:val="00B31314"/>
    <w:rsid w:val="00B31704"/>
    <w:rsid w:val="00B31AC8"/>
    <w:rsid w:val="00B32066"/>
    <w:rsid w:val="00B3279D"/>
    <w:rsid w:val="00B33B0D"/>
    <w:rsid w:val="00B34607"/>
    <w:rsid w:val="00B34670"/>
    <w:rsid w:val="00B376F4"/>
    <w:rsid w:val="00B379A5"/>
    <w:rsid w:val="00B37A05"/>
    <w:rsid w:val="00B40086"/>
    <w:rsid w:val="00B40238"/>
    <w:rsid w:val="00B40DE5"/>
    <w:rsid w:val="00B41F43"/>
    <w:rsid w:val="00B42D59"/>
    <w:rsid w:val="00B43CD9"/>
    <w:rsid w:val="00B43E15"/>
    <w:rsid w:val="00B458D0"/>
    <w:rsid w:val="00B46390"/>
    <w:rsid w:val="00B464BD"/>
    <w:rsid w:val="00B46DF6"/>
    <w:rsid w:val="00B47093"/>
    <w:rsid w:val="00B5041A"/>
    <w:rsid w:val="00B5214B"/>
    <w:rsid w:val="00B5303E"/>
    <w:rsid w:val="00B55319"/>
    <w:rsid w:val="00B56B35"/>
    <w:rsid w:val="00B56F93"/>
    <w:rsid w:val="00B574D6"/>
    <w:rsid w:val="00B60495"/>
    <w:rsid w:val="00B60D8E"/>
    <w:rsid w:val="00B61152"/>
    <w:rsid w:val="00B61FE9"/>
    <w:rsid w:val="00B62DFF"/>
    <w:rsid w:val="00B63B5D"/>
    <w:rsid w:val="00B64E40"/>
    <w:rsid w:val="00B6543F"/>
    <w:rsid w:val="00B7006D"/>
    <w:rsid w:val="00B70A2E"/>
    <w:rsid w:val="00B717B7"/>
    <w:rsid w:val="00B720CC"/>
    <w:rsid w:val="00B72E46"/>
    <w:rsid w:val="00B73194"/>
    <w:rsid w:val="00B73852"/>
    <w:rsid w:val="00B73D89"/>
    <w:rsid w:val="00B757FB"/>
    <w:rsid w:val="00B75B44"/>
    <w:rsid w:val="00B763FD"/>
    <w:rsid w:val="00B81EF7"/>
    <w:rsid w:val="00B824F7"/>
    <w:rsid w:val="00B83E70"/>
    <w:rsid w:val="00B840F4"/>
    <w:rsid w:val="00B85397"/>
    <w:rsid w:val="00B87BA7"/>
    <w:rsid w:val="00B91E6B"/>
    <w:rsid w:val="00B920B2"/>
    <w:rsid w:val="00B92454"/>
    <w:rsid w:val="00B956EA"/>
    <w:rsid w:val="00B95730"/>
    <w:rsid w:val="00B958AA"/>
    <w:rsid w:val="00B95AED"/>
    <w:rsid w:val="00B96332"/>
    <w:rsid w:val="00B966C7"/>
    <w:rsid w:val="00B97242"/>
    <w:rsid w:val="00BA14F9"/>
    <w:rsid w:val="00BA16EE"/>
    <w:rsid w:val="00BA22E0"/>
    <w:rsid w:val="00BA2522"/>
    <w:rsid w:val="00BA2751"/>
    <w:rsid w:val="00BA371A"/>
    <w:rsid w:val="00BA635E"/>
    <w:rsid w:val="00BB08A4"/>
    <w:rsid w:val="00BB18FF"/>
    <w:rsid w:val="00BB2EE5"/>
    <w:rsid w:val="00BB663D"/>
    <w:rsid w:val="00BB6DDB"/>
    <w:rsid w:val="00BB7423"/>
    <w:rsid w:val="00BB7C2C"/>
    <w:rsid w:val="00BB7D38"/>
    <w:rsid w:val="00BC0BA1"/>
    <w:rsid w:val="00BC23FA"/>
    <w:rsid w:val="00BC2521"/>
    <w:rsid w:val="00BC2F99"/>
    <w:rsid w:val="00BC4BB9"/>
    <w:rsid w:val="00BC50F9"/>
    <w:rsid w:val="00BC7F22"/>
    <w:rsid w:val="00BD07DA"/>
    <w:rsid w:val="00BD0940"/>
    <w:rsid w:val="00BD09A7"/>
    <w:rsid w:val="00BD0B17"/>
    <w:rsid w:val="00BD2469"/>
    <w:rsid w:val="00BD285F"/>
    <w:rsid w:val="00BD3149"/>
    <w:rsid w:val="00BD3A29"/>
    <w:rsid w:val="00BD51CC"/>
    <w:rsid w:val="00BD661A"/>
    <w:rsid w:val="00BD6666"/>
    <w:rsid w:val="00BD6687"/>
    <w:rsid w:val="00BD6E72"/>
    <w:rsid w:val="00BD6F42"/>
    <w:rsid w:val="00BD7021"/>
    <w:rsid w:val="00BD75F0"/>
    <w:rsid w:val="00BE071A"/>
    <w:rsid w:val="00BE16CB"/>
    <w:rsid w:val="00BE2A10"/>
    <w:rsid w:val="00BE3C8A"/>
    <w:rsid w:val="00BE4543"/>
    <w:rsid w:val="00BE5777"/>
    <w:rsid w:val="00BE5A29"/>
    <w:rsid w:val="00BE745B"/>
    <w:rsid w:val="00BE7A90"/>
    <w:rsid w:val="00BF089E"/>
    <w:rsid w:val="00BF3319"/>
    <w:rsid w:val="00BF359D"/>
    <w:rsid w:val="00BF45D4"/>
    <w:rsid w:val="00BF4976"/>
    <w:rsid w:val="00C00927"/>
    <w:rsid w:val="00C01940"/>
    <w:rsid w:val="00C02A13"/>
    <w:rsid w:val="00C03125"/>
    <w:rsid w:val="00C03255"/>
    <w:rsid w:val="00C050D0"/>
    <w:rsid w:val="00C055A0"/>
    <w:rsid w:val="00C06FAF"/>
    <w:rsid w:val="00C10534"/>
    <w:rsid w:val="00C11762"/>
    <w:rsid w:val="00C11E7F"/>
    <w:rsid w:val="00C14276"/>
    <w:rsid w:val="00C14744"/>
    <w:rsid w:val="00C14CFD"/>
    <w:rsid w:val="00C15711"/>
    <w:rsid w:val="00C16B75"/>
    <w:rsid w:val="00C17622"/>
    <w:rsid w:val="00C20B48"/>
    <w:rsid w:val="00C21520"/>
    <w:rsid w:val="00C217FC"/>
    <w:rsid w:val="00C21869"/>
    <w:rsid w:val="00C233D0"/>
    <w:rsid w:val="00C23431"/>
    <w:rsid w:val="00C24609"/>
    <w:rsid w:val="00C24B98"/>
    <w:rsid w:val="00C26AD6"/>
    <w:rsid w:val="00C26DFC"/>
    <w:rsid w:val="00C27CAF"/>
    <w:rsid w:val="00C3009B"/>
    <w:rsid w:val="00C30746"/>
    <w:rsid w:val="00C30DEC"/>
    <w:rsid w:val="00C31937"/>
    <w:rsid w:val="00C32323"/>
    <w:rsid w:val="00C32A00"/>
    <w:rsid w:val="00C34520"/>
    <w:rsid w:val="00C34FB2"/>
    <w:rsid w:val="00C353FD"/>
    <w:rsid w:val="00C35BEC"/>
    <w:rsid w:val="00C35EF0"/>
    <w:rsid w:val="00C36353"/>
    <w:rsid w:val="00C370D6"/>
    <w:rsid w:val="00C410B0"/>
    <w:rsid w:val="00C419A4"/>
    <w:rsid w:val="00C5005F"/>
    <w:rsid w:val="00C50326"/>
    <w:rsid w:val="00C504B4"/>
    <w:rsid w:val="00C531A0"/>
    <w:rsid w:val="00C532F2"/>
    <w:rsid w:val="00C53D12"/>
    <w:rsid w:val="00C550AF"/>
    <w:rsid w:val="00C5533A"/>
    <w:rsid w:val="00C563B0"/>
    <w:rsid w:val="00C564F9"/>
    <w:rsid w:val="00C56CDC"/>
    <w:rsid w:val="00C5761F"/>
    <w:rsid w:val="00C600B6"/>
    <w:rsid w:val="00C60823"/>
    <w:rsid w:val="00C60E5E"/>
    <w:rsid w:val="00C64414"/>
    <w:rsid w:val="00C64C25"/>
    <w:rsid w:val="00C65104"/>
    <w:rsid w:val="00C656DA"/>
    <w:rsid w:val="00C65B50"/>
    <w:rsid w:val="00C66A6C"/>
    <w:rsid w:val="00C66C9A"/>
    <w:rsid w:val="00C66D35"/>
    <w:rsid w:val="00C66E95"/>
    <w:rsid w:val="00C6729E"/>
    <w:rsid w:val="00C678AD"/>
    <w:rsid w:val="00C67AB0"/>
    <w:rsid w:val="00C67E0B"/>
    <w:rsid w:val="00C70301"/>
    <w:rsid w:val="00C706E8"/>
    <w:rsid w:val="00C70BD3"/>
    <w:rsid w:val="00C712E3"/>
    <w:rsid w:val="00C71B13"/>
    <w:rsid w:val="00C7206F"/>
    <w:rsid w:val="00C72163"/>
    <w:rsid w:val="00C72702"/>
    <w:rsid w:val="00C7561E"/>
    <w:rsid w:val="00C75BFE"/>
    <w:rsid w:val="00C7620A"/>
    <w:rsid w:val="00C8197A"/>
    <w:rsid w:val="00C821CD"/>
    <w:rsid w:val="00C8274A"/>
    <w:rsid w:val="00C82885"/>
    <w:rsid w:val="00C833E0"/>
    <w:rsid w:val="00C83A86"/>
    <w:rsid w:val="00C83E7F"/>
    <w:rsid w:val="00C84451"/>
    <w:rsid w:val="00C85024"/>
    <w:rsid w:val="00C8585A"/>
    <w:rsid w:val="00C858BA"/>
    <w:rsid w:val="00C85CA6"/>
    <w:rsid w:val="00C87563"/>
    <w:rsid w:val="00C87614"/>
    <w:rsid w:val="00C87B08"/>
    <w:rsid w:val="00C910B7"/>
    <w:rsid w:val="00C912A3"/>
    <w:rsid w:val="00C94340"/>
    <w:rsid w:val="00C94479"/>
    <w:rsid w:val="00C94B53"/>
    <w:rsid w:val="00C9503C"/>
    <w:rsid w:val="00C95100"/>
    <w:rsid w:val="00C959E5"/>
    <w:rsid w:val="00C96060"/>
    <w:rsid w:val="00C9665F"/>
    <w:rsid w:val="00CA1BA3"/>
    <w:rsid w:val="00CA2DC4"/>
    <w:rsid w:val="00CA3D22"/>
    <w:rsid w:val="00CA4262"/>
    <w:rsid w:val="00CA46B1"/>
    <w:rsid w:val="00CA5494"/>
    <w:rsid w:val="00CA5AC8"/>
    <w:rsid w:val="00CA5CD4"/>
    <w:rsid w:val="00CA61E8"/>
    <w:rsid w:val="00CA6212"/>
    <w:rsid w:val="00CB0E8D"/>
    <w:rsid w:val="00CB127C"/>
    <w:rsid w:val="00CB16A8"/>
    <w:rsid w:val="00CB282D"/>
    <w:rsid w:val="00CB33F7"/>
    <w:rsid w:val="00CB3416"/>
    <w:rsid w:val="00CB430D"/>
    <w:rsid w:val="00CB4C38"/>
    <w:rsid w:val="00CB4D01"/>
    <w:rsid w:val="00CB5877"/>
    <w:rsid w:val="00CB5BEC"/>
    <w:rsid w:val="00CB662A"/>
    <w:rsid w:val="00CB6A68"/>
    <w:rsid w:val="00CB6EFF"/>
    <w:rsid w:val="00CB7982"/>
    <w:rsid w:val="00CB7D84"/>
    <w:rsid w:val="00CB7FA7"/>
    <w:rsid w:val="00CC5671"/>
    <w:rsid w:val="00CC5E27"/>
    <w:rsid w:val="00CC67A1"/>
    <w:rsid w:val="00CC767A"/>
    <w:rsid w:val="00CC7EDD"/>
    <w:rsid w:val="00CD18B7"/>
    <w:rsid w:val="00CD1997"/>
    <w:rsid w:val="00CD226B"/>
    <w:rsid w:val="00CD28D9"/>
    <w:rsid w:val="00CD298B"/>
    <w:rsid w:val="00CD3FE9"/>
    <w:rsid w:val="00CD4A6C"/>
    <w:rsid w:val="00CD4BC7"/>
    <w:rsid w:val="00CD61A2"/>
    <w:rsid w:val="00CD6944"/>
    <w:rsid w:val="00CD6FBE"/>
    <w:rsid w:val="00CE293D"/>
    <w:rsid w:val="00CE2DB7"/>
    <w:rsid w:val="00CE34D6"/>
    <w:rsid w:val="00CE3D57"/>
    <w:rsid w:val="00CE64DF"/>
    <w:rsid w:val="00CE6777"/>
    <w:rsid w:val="00CE67DD"/>
    <w:rsid w:val="00CE798D"/>
    <w:rsid w:val="00CF1F6A"/>
    <w:rsid w:val="00CF3129"/>
    <w:rsid w:val="00CF5AAF"/>
    <w:rsid w:val="00CF5BC3"/>
    <w:rsid w:val="00CF6182"/>
    <w:rsid w:val="00CF69F1"/>
    <w:rsid w:val="00CF71B9"/>
    <w:rsid w:val="00CF73EA"/>
    <w:rsid w:val="00D00388"/>
    <w:rsid w:val="00D00B2A"/>
    <w:rsid w:val="00D035CF"/>
    <w:rsid w:val="00D05278"/>
    <w:rsid w:val="00D0601C"/>
    <w:rsid w:val="00D07521"/>
    <w:rsid w:val="00D07974"/>
    <w:rsid w:val="00D10969"/>
    <w:rsid w:val="00D111D8"/>
    <w:rsid w:val="00D113B3"/>
    <w:rsid w:val="00D11DB4"/>
    <w:rsid w:val="00D12914"/>
    <w:rsid w:val="00D12B0B"/>
    <w:rsid w:val="00D13810"/>
    <w:rsid w:val="00D13FA2"/>
    <w:rsid w:val="00D1400F"/>
    <w:rsid w:val="00D16B57"/>
    <w:rsid w:val="00D20359"/>
    <w:rsid w:val="00D20732"/>
    <w:rsid w:val="00D20EEF"/>
    <w:rsid w:val="00D2159F"/>
    <w:rsid w:val="00D21E90"/>
    <w:rsid w:val="00D2340D"/>
    <w:rsid w:val="00D25074"/>
    <w:rsid w:val="00D2533A"/>
    <w:rsid w:val="00D259E5"/>
    <w:rsid w:val="00D25EC1"/>
    <w:rsid w:val="00D26060"/>
    <w:rsid w:val="00D264B9"/>
    <w:rsid w:val="00D26F77"/>
    <w:rsid w:val="00D2717C"/>
    <w:rsid w:val="00D27FAE"/>
    <w:rsid w:val="00D304E6"/>
    <w:rsid w:val="00D30C58"/>
    <w:rsid w:val="00D32BD6"/>
    <w:rsid w:val="00D32BDC"/>
    <w:rsid w:val="00D33B3D"/>
    <w:rsid w:val="00D3438A"/>
    <w:rsid w:val="00D34912"/>
    <w:rsid w:val="00D364BE"/>
    <w:rsid w:val="00D365E6"/>
    <w:rsid w:val="00D3660A"/>
    <w:rsid w:val="00D376EB"/>
    <w:rsid w:val="00D378B4"/>
    <w:rsid w:val="00D40FA8"/>
    <w:rsid w:val="00D41A33"/>
    <w:rsid w:val="00D42F74"/>
    <w:rsid w:val="00D432D9"/>
    <w:rsid w:val="00D43888"/>
    <w:rsid w:val="00D43CF4"/>
    <w:rsid w:val="00D4447B"/>
    <w:rsid w:val="00D4771C"/>
    <w:rsid w:val="00D5083B"/>
    <w:rsid w:val="00D52CB7"/>
    <w:rsid w:val="00D52FB9"/>
    <w:rsid w:val="00D53D0E"/>
    <w:rsid w:val="00D544E6"/>
    <w:rsid w:val="00D5570C"/>
    <w:rsid w:val="00D55793"/>
    <w:rsid w:val="00D5595C"/>
    <w:rsid w:val="00D5767F"/>
    <w:rsid w:val="00D61BBE"/>
    <w:rsid w:val="00D61BF2"/>
    <w:rsid w:val="00D6267F"/>
    <w:rsid w:val="00D65D02"/>
    <w:rsid w:val="00D67044"/>
    <w:rsid w:val="00D67AD3"/>
    <w:rsid w:val="00D70160"/>
    <w:rsid w:val="00D70E40"/>
    <w:rsid w:val="00D73090"/>
    <w:rsid w:val="00D7683D"/>
    <w:rsid w:val="00D76DC8"/>
    <w:rsid w:val="00D770F0"/>
    <w:rsid w:val="00D7755B"/>
    <w:rsid w:val="00D8002D"/>
    <w:rsid w:val="00D816E7"/>
    <w:rsid w:val="00D82096"/>
    <w:rsid w:val="00D82C9C"/>
    <w:rsid w:val="00D8365C"/>
    <w:rsid w:val="00D83CFA"/>
    <w:rsid w:val="00D84120"/>
    <w:rsid w:val="00D843FC"/>
    <w:rsid w:val="00D858EA"/>
    <w:rsid w:val="00D86266"/>
    <w:rsid w:val="00D90A48"/>
    <w:rsid w:val="00D925AB"/>
    <w:rsid w:val="00D94B13"/>
    <w:rsid w:val="00D9551C"/>
    <w:rsid w:val="00D979F5"/>
    <w:rsid w:val="00D97BE0"/>
    <w:rsid w:val="00DA1FC2"/>
    <w:rsid w:val="00DA24A8"/>
    <w:rsid w:val="00DA3072"/>
    <w:rsid w:val="00DA3079"/>
    <w:rsid w:val="00DA3AFA"/>
    <w:rsid w:val="00DA3E1C"/>
    <w:rsid w:val="00DA53CA"/>
    <w:rsid w:val="00DA555C"/>
    <w:rsid w:val="00DA577B"/>
    <w:rsid w:val="00DA57F4"/>
    <w:rsid w:val="00DA7932"/>
    <w:rsid w:val="00DA7DE6"/>
    <w:rsid w:val="00DB3504"/>
    <w:rsid w:val="00DB4281"/>
    <w:rsid w:val="00DB737C"/>
    <w:rsid w:val="00DB7EEC"/>
    <w:rsid w:val="00DC0A0B"/>
    <w:rsid w:val="00DC0F2A"/>
    <w:rsid w:val="00DC0F81"/>
    <w:rsid w:val="00DC1139"/>
    <w:rsid w:val="00DC1CF3"/>
    <w:rsid w:val="00DC2884"/>
    <w:rsid w:val="00DC2B19"/>
    <w:rsid w:val="00DC2B5D"/>
    <w:rsid w:val="00DC5CF7"/>
    <w:rsid w:val="00DD00D6"/>
    <w:rsid w:val="00DD089F"/>
    <w:rsid w:val="00DD0DD6"/>
    <w:rsid w:val="00DD396E"/>
    <w:rsid w:val="00DD5B1D"/>
    <w:rsid w:val="00DD5D38"/>
    <w:rsid w:val="00DD77A1"/>
    <w:rsid w:val="00DE18AE"/>
    <w:rsid w:val="00DE362F"/>
    <w:rsid w:val="00DE576F"/>
    <w:rsid w:val="00DE5C13"/>
    <w:rsid w:val="00DE5E06"/>
    <w:rsid w:val="00DE7005"/>
    <w:rsid w:val="00DF04E7"/>
    <w:rsid w:val="00DF2200"/>
    <w:rsid w:val="00DF2A2E"/>
    <w:rsid w:val="00DF42B8"/>
    <w:rsid w:val="00DF4825"/>
    <w:rsid w:val="00DF5DC6"/>
    <w:rsid w:val="00DF645A"/>
    <w:rsid w:val="00DF65E2"/>
    <w:rsid w:val="00DF6C1C"/>
    <w:rsid w:val="00E03385"/>
    <w:rsid w:val="00E03D7A"/>
    <w:rsid w:val="00E05245"/>
    <w:rsid w:val="00E063FB"/>
    <w:rsid w:val="00E06C9B"/>
    <w:rsid w:val="00E077A0"/>
    <w:rsid w:val="00E108D8"/>
    <w:rsid w:val="00E11CC3"/>
    <w:rsid w:val="00E12C20"/>
    <w:rsid w:val="00E132A8"/>
    <w:rsid w:val="00E13941"/>
    <w:rsid w:val="00E1594A"/>
    <w:rsid w:val="00E1773A"/>
    <w:rsid w:val="00E20092"/>
    <w:rsid w:val="00E22DFE"/>
    <w:rsid w:val="00E23BC1"/>
    <w:rsid w:val="00E2431F"/>
    <w:rsid w:val="00E249E6"/>
    <w:rsid w:val="00E24D28"/>
    <w:rsid w:val="00E24EAD"/>
    <w:rsid w:val="00E25A3F"/>
    <w:rsid w:val="00E3081F"/>
    <w:rsid w:val="00E308CE"/>
    <w:rsid w:val="00E30DC5"/>
    <w:rsid w:val="00E31A98"/>
    <w:rsid w:val="00E336E7"/>
    <w:rsid w:val="00E33C1A"/>
    <w:rsid w:val="00E3435D"/>
    <w:rsid w:val="00E3439E"/>
    <w:rsid w:val="00E35786"/>
    <w:rsid w:val="00E36A6E"/>
    <w:rsid w:val="00E37253"/>
    <w:rsid w:val="00E37AAA"/>
    <w:rsid w:val="00E43E35"/>
    <w:rsid w:val="00E440F7"/>
    <w:rsid w:val="00E44C5E"/>
    <w:rsid w:val="00E45068"/>
    <w:rsid w:val="00E4566C"/>
    <w:rsid w:val="00E45C63"/>
    <w:rsid w:val="00E45CDA"/>
    <w:rsid w:val="00E47611"/>
    <w:rsid w:val="00E5120F"/>
    <w:rsid w:val="00E51647"/>
    <w:rsid w:val="00E51E54"/>
    <w:rsid w:val="00E53863"/>
    <w:rsid w:val="00E55B6E"/>
    <w:rsid w:val="00E57959"/>
    <w:rsid w:val="00E60C0A"/>
    <w:rsid w:val="00E61292"/>
    <w:rsid w:val="00E6148F"/>
    <w:rsid w:val="00E62F8A"/>
    <w:rsid w:val="00E631AD"/>
    <w:rsid w:val="00E63F60"/>
    <w:rsid w:val="00E645F6"/>
    <w:rsid w:val="00E6527F"/>
    <w:rsid w:val="00E65582"/>
    <w:rsid w:val="00E65C10"/>
    <w:rsid w:val="00E65FDF"/>
    <w:rsid w:val="00E67BE8"/>
    <w:rsid w:val="00E70442"/>
    <w:rsid w:val="00E705D9"/>
    <w:rsid w:val="00E70BD5"/>
    <w:rsid w:val="00E738E9"/>
    <w:rsid w:val="00E742E4"/>
    <w:rsid w:val="00E7471A"/>
    <w:rsid w:val="00E7528E"/>
    <w:rsid w:val="00E772CE"/>
    <w:rsid w:val="00E80879"/>
    <w:rsid w:val="00E81319"/>
    <w:rsid w:val="00E81C9A"/>
    <w:rsid w:val="00E82AF4"/>
    <w:rsid w:val="00E9157A"/>
    <w:rsid w:val="00E91FF1"/>
    <w:rsid w:val="00E9279C"/>
    <w:rsid w:val="00E94599"/>
    <w:rsid w:val="00E97B3A"/>
    <w:rsid w:val="00EA1A24"/>
    <w:rsid w:val="00EA26F2"/>
    <w:rsid w:val="00EA3720"/>
    <w:rsid w:val="00EA3862"/>
    <w:rsid w:val="00EA43EE"/>
    <w:rsid w:val="00EA55D1"/>
    <w:rsid w:val="00EA64B5"/>
    <w:rsid w:val="00EB0161"/>
    <w:rsid w:val="00EB0524"/>
    <w:rsid w:val="00EB1508"/>
    <w:rsid w:val="00EB1D9B"/>
    <w:rsid w:val="00EB1EEB"/>
    <w:rsid w:val="00EB3506"/>
    <w:rsid w:val="00EB45E7"/>
    <w:rsid w:val="00EB67EF"/>
    <w:rsid w:val="00EC1CFB"/>
    <w:rsid w:val="00EC20B6"/>
    <w:rsid w:val="00EC2C39"/>
    <w:rsid w:val="00EC2EF8"/>
    <w:rsid w:val="00EC3AFC"/>
    <w:rsid w:val="00EC3E64"/>
    <w:rsid w:val="00EC41B2"/>
    <w:rsid w:val="00EC4CBF"/>
    <w:rsid w:val="00EC7636"/>
    <w:rsid w:val="00ED37A2"/>
    <w:rsid w:val="00ED49B5"/>
    <w:rsid w:val="00ED4CC1"/>
    <w:rsid w:val="00ED67F7"/>
    <w:rsid w:val="00EE0559"/>
    <w:rsid w:val="00EE2A05"/>
    <w:rsid w:val="00EE30E0"/>
    <w:rsid w:val="00EE4968"/>
    <w:rsid w:val="00EE553C"/>
    <w:rsid w:val="00EE67B4"/>
    <w:rsid w:val="00EE73F4"/>
    <w:rsid w:val="00EF0305"/>
    <w:rsid w:val="00EF0383"/>
    <w:rsid w:val="00EF0DD0"/>
    <w:rsid w:val="00EF1D53"/>
    <w:rsid w:val="00EF2864"/>
    <w:rsid w:val="00EF4E9D"/>
    <w:rsid w:val="00EF546B"/>
    <w:rsid w:val="00EF66FA"/>
    <w:rsid w:val="00F02E69"/>
    <w:rsid w:val="00F0359C"/>
    <w:rsid w:val="00F04CC0"/>
    <w:rsid w:val="00F0539C"/>
    <w:rsid w:val="00F05560"/>
    <w:rsid w:val="00F06463"/>
    <w:rsid w:val="00F076EC"/>
    <w:rsid w:val="00F07F3D"/>
    <w:rsid w:val="00F11290"/>
    <w:rsid w:val="00F11330"/>
    <w:rsid w:val="00F11690"/>
    <w:rsid w:val="00F13296"/>
    <w:rsid w:val="00F1444D"/>
    <w:rsid w:val="00F14951"/>
    <w:rsid w:val="00F15533"/>
    <w:rsid w:val="00F16740"/>
    <w:rsid w:val="00F16C0C"/>
    <w:rsid w:val="00F17201"/>
    <w:rsid w:val="00F175B2"/>
    <w:rsid w:val="00F17B2C"/>
    <w:rsid w:val="00F2049F"/>
    <w:rsid w:val="00F2070D"/>
    <w:rsid w:val="00F21BCB"/>
    <w:rsid w:val="00F2283F"/>
    <w:rsid w:val="00F22A71"/>
    <w:rsid w:val="00F23F48"/>
    <w:rsid w:val="00F241D1"/>
    <w:rsid w:val="00F27602"/>
    <w:rsid w:val="00F27EF2"/>
    <w:rsid w:val="00F30D72"/>
    <w:rsid w:val="00F319E6"/>
    <w:rsid w:val="00F320CD"/>
    <w:rsid w:val="00F35035"/>
    <w:rsid w:val="00F353E5"/>
    <w:rsid w:val="00F3686A"/>
    <w:rsid w:val="00F37D47"/>
    <w:rsid w:val="00F40369"/>
    <w:rsid w:val="00F40BB1"/>
    <w:rsid w:val="00F40EC4"/>
    <w:rsid w:val="00F42820"/>
    <w:rsid w:val="00F43595"/>
    <w:rsid w:val="00F43B7E"/>
    <w:rsid w:val="00F44E43"/>
    <w:rsid w:val="00F44ED4"/>
    <w:rsid w:val="00F44F1A"/>
    <w:rsid w:val="00F453DF"/>
    <w:rsid w:val="00F45D56"/>
    <w:rsid w:val="00F45FCC"/>
    <w:rsid w:val="00F46C0B"/>
    <w:rsid w:val="00F50B06"/>
    <w:rsid w:val="00F522A3"/>
    <w:rsid w:val="00F52C21"/>
    <w:rsid w:val="00F5320F"/>
    <w:rsid w:val="00F55591"/>
    <w:rsid w:val="00F5709F"/>
    <w:rsid w:val="00F57B0E"/>
    <w:rsid w:val="00F60463"/>
    <w:rsid w:val="00F60CF5"/>
    <w:rsid w:val="00F6298B"/>
    <w:rsid w:val="00F631F8"/>
    <w:rsid w:val="00F63D6A"/>
    <w:rsid w:val="00F64612"/>
    <w:rsid w:val="00F65763"/>
    <w:rsid w:val="00F658FD"/>
    <w:rsid w:val="00F66923"/>
    <w:rsid w:val="00F66B8D"/>
    <w:rsid w:val="00F66FE4"/>
    <w:rsid w:val="00F6717A"/>
    <w:rsid w:val="00F67B53"/>
    <w:rsid w:val="00F723BB"/>
    <w:rsid w:val="00F736DC"/>
    <w:rsid w:val="00F758E6"/>
    <w:rsid w:val="00F76B89"/>
    <w:rsid w:val="00F77BFA"/>
    <w:rsid w:val="00F81477"/>
    <w:rsid w:val="00F814B8"/>
    <w:rsid w:val="00F8160C"/>
    <w:rsid w:val="00F909A0"/>
    <w:rsid w:val="00F91818"/>
    <w:rsid w:val="00F91B44"/>
    <w:rsid w:val="00F92127"/>
    <w:rsid w:val="00F92BCA"/>
    <w:rsid w:val="00F930A7"/>
    <w:rsid w:val="00F94156"/>
    <w:rsid w:val="00F95018"/>
    <w:rsid w:val="00F962FC"/>
    <w:rsid w:val="00F964D8"/>
    <w:rsid w:val="00F97904"/>
    <w:rsid w:val="00FA0A49"/>
    <w:rsid w:val="00FA17EB"/>
    <w:rsid w:val="00FA3AB3"/>
    <w:rsid w:val="00FA406F"/>
    <w:rsid w:val="00FA5B5F"/>
    <w:rsid w:val="00FA5E92"/>
    <w:rsid w:val="00FA6104"/>
    <w:rsid w:val="00FA7B5C"/>
    <w:rsid w:val="00FA7EE9"/>
    <w:rsid w:val="00FB0C83"/>
    <w:rsid w:val="00FB0CB2"/>
    <w:rsid w:val="00FB0CC6"/>
    <w:rsid w:val="00FB16FF"/>
    <w:rsid w:val="00FB3EC0"/>
    <w:rsid w:val="00FB4409"/>
    <w:rsid w:val="00FB6EA4"/>
    <w:rsid w:val="00FB7CB2"/>
    <w:rsid w:val="00FC0B11"/>
    <w:rsid w:val="00FC0D92"/>
    <w:rsid w:val="00FC1CD4"/>
    <w:rsid w:val="00FC3B8C"/>
    <w:rsid w:val="00FC5089"/>
    <w:rsid w:val="00FC5599"/>
    <w:rsid w:val="00FC62F9"/>
    <w:rsid w:val="00FC6C2A"/>
    <w:rsid w:val="00FD22A5"/>
    <w:rsid w:val="00FD311E"/>
    <w:rsid w:val="00FD463F"/>
    <w:rsid w:val="00FD48EF"/>
    <w:rsid w:val="00FD5571"/>
    <w:rsid w:val="00FD744D"/>
    <w:rsid w:val="00FE1CE5"/>
    <w:rsid w:val="00FE2C00"/>
    <w:rsid w:val="00FE3210"/>
    <w:rsid w:val="00FE33E6"/>
    <w:rsid w:val="00FE3A3E"/>
    <w:rsid w:val="00FE4BBB"/>
    <w:rsid w:val="00FE4FAB"/>
    <w:rsid w:val="00FE5C62"/>
    <w:rsid w:val="00FE63C3"/>
    <w:rsid w:val="00FE7F83"/>
    <w:rsid w:val="00FF2E52"/>
    <w:rsid w:val="00FF4A70"/>
    <w:rsid w:val="00FF59B2"/>
    <w:rsid w:val="00FF62F8"/>
    <w:rsid w:val="00FF6F06"/>
    <w:rsid w:val="00FF72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9FA71AD2-99E7-46D3-BE2D-1025A6E8A8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utoRedefine/>
    <w:qFormat/>
    <w:rsid w:val="00EB67EF"/>
    <w:pPr>
      <w:tabs>
        <w:tab w:val="left" w:pos="726"/>
      </w:tabs>
      <w:spacing w:line="360" w:lineRule="auto"/>
      <w:ind w:firstLine="720"/>
      <w:jc w:val="both"/>
    </w:pPr>
    <w:rPr>
      <w:noProof/>
      <w:sz w:val="28"/>
      <w:szCs w:val="28"/>
      <w:lang w:val="uk-UA"/>
    </w:rPr>
  </w:style>
  <w:style w:type="paragraph" w:styleId="1">
    <w:name w:val="heading 1"/>
    <w:basedOn w:val="a0"/>
    <w:next w:val="a0"/>
    <w:link w:val="11"/>
    <w:autoRedefine/>
    <w:uiPriority w:val="99"/>
    <w:qFormat/>
    <w:rsid w:val="00802598"/>
    <w:pPr>
      <w:tabs>
        <w:tab w:val="clear" w:pos="726"/>
        <w:tab w:val="left" w:pos="1134"/>
      </w:tabs>
      <w:ind w:firstLine="0"/>
      <w:jc w:val="center"/>
      <w:outlineLvl w:val="0"/>
    </w:pPr>
    <w:rPr>
      <w:lang w:eastAsia="en-US"/>
    </w:rPr>
  </w:style>
  <w:style w:type="paragraph" w:styleId="2">
    <w:name w:val="heading 2"/>
    <w:basedOn w:val="a0"/>
    <w:next w:val="a0"/>
    <w:link w:val="20"/>
    <w:autoRedefine/>
    <w:uiPriority w:val="99"/>
    <w:qFormat/>
    <w:rsid w:val="00AD236E"/>
    <w:pPr>
      <w:keepNext/>
      <w:jc w:val="center"/>
      <w:outlineLvl w:val="1"/>
    </w:pPr>
    <w:rPr>
      <w:b/>
      <w:bCs/>
      <w:i/>
      <w:smallCaps/>
    </w:rPr>
  </w:style>
  <w:style w:type="paragraph" w:styleId="3">
    <w:name w:val="heading 3"/>
    <w:basedOn w:val="a0"/>
    <w:next w:val="a0"/>
    <w:link w:val="30"/>
    <w:autoRedefine/>
    <w:uiPriority w:val="99"/>
    <w:qFormat/>
    <w:rsid w:val="00AD236E"/>
    <w:pPr>
      <w:outlineLvl w:val="2"/>
    </w:pPr>
    <w:rPr>
      <w:lang w:eastAsia="en-US"/>
    </w:rPr>
  </w:style>
  <w:style w:type="paragraph" w:styleId="4">
    <w:name w:val="heading 4"/>
    <w:basedOn w:val="a0"/>
    <w:next w:val="a0"/>
    <w:link w:val="40"/>
    <w:autoRedefine/>
    <w:uiPriority w:val="99"/>
    <w:qFormat/>
    <w:rsid w:val="00AD236E"/>
    <w:pPr>
      <w:keepNext/>
      <w:outlineLvl w:val="3"/>
    </w:pPr>
    <w:rPr>
      <w:lang w:eastAsia="en-US"/>
    </w:rPr>
  </w:style>
  <w:style w:type="paragraph" w:styleId="5">
    <w:name w:val="heading 5"/>
    <w:basedOn w:val="a0"/>
    <w:next w:val="a0"/>
    <w:link w:val="50"/>
    <w:autoRedefine/>
    <w:uiPriority w:val="99"/>
    <w:qFormat/>
    <w:rsid w:val="00AD236E"/>
    <w:pPr>
      <w:ind w:left="737"/>
      <w:outlineLvl w:val="4"/>
    </w:pPr>
    <w:rPr>
      <w:lang w:eastAsia="en-US"/>
    </w:rPr>
  </w:style>
  <w:style w:type="paragraph" w:styleId="6">
    <w:name w:val="heading 6"/>
    <w:basedOn w:val="a0"/>
    <w:next w:val="a0"/>
    <w:link w:val="60"/>
    <w:autoRedefine/>
    <w:uiPriority w:val="99"/>
    <w:qFormat/>
    <w:rsid w:val="00AD236E"/>
    <w:pPr>
      <w:outlineLvl w:val="5"/>
    </w:pPr>
    <w:rPr>
      <w:lang w:eastAsia="en-US"/>
    </w:rPr>
  </w:style>
  <w:style w:type="paragraph" w:styleId="7">
    <w:name w:val="heading 7"/>
    <w:basedOn w:val="a0"/>
    <w:next w:val="a0"/>
    <w:link w:val="70"/>
    <w:uiPriority w:val="99"/>
    <w:qFormat/>
    <w:rsid w:val="00AD236E"/>
    <w:pPr>
      <w:keepNext/>
      <w:outlineLvl w:val="6"/>
    </w:pPr>
    <w:rPr>
      <w:lang w:eastAsia="en-US"/>
    </w:rPr>
  </w:style>
  <w:style w:type="paragraph" w:styleId="8">
    <w:name w:val="heading 8"/>
    <w:basedOn w:val="a0"/>
    <w:next w:val="a0"/>
    <w:link w:val="80"/>
    <w:autoRedefine/>
    <w:uiPriority w:val="99"/>
    <w:qFormat/>
    <w:rsid w:val="00AD236E"/>
    <w:pPr>
      <w:outlineLvl w:val="7"/>
    </w:pPr>
    <w:rPr>
      <w:lang w:eastAsia="en-US"/>
    </w:rPr>
  </w:style>
  <w:style w:type="paragraph" w:styleId="9">
    <w:name w:val="heading 9"/>
    <w:basedOn w:val="a0"/>
    <w:next w:val="a0"/>
    <w:link w:val="90"/>
    <w:uiPriority w:val="99"/>
    <w:qFormat/>
    <w:rsid w:val="00AD236E"/>
    <w:p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
    <w:uiPriority w:val="99"/>
    <w:rsid w:val="00802598"/>
    <w:rPr>
      <w:noProof/>
      <w:sz w:val="28"/>
      <w:szCs w:val="28"/>
      <w:lang w:val="uk-UA" w:eastAsia="en-US"/>
    </w:rPr>
  </w:style>
  <w:style w:type="character" w:customStyle="1" w:styleId="20">
    <w:name w:val="Заголовок 2 Знак"/>
    <w:link w:val="2"/>
    <w:uiPriority w:val="99"/>
    <w:rPr>
      <w:rFonts w:ascii="Cambria" w:eastAsia="Times New Roman" w:hAnsi="Cambria" w:cs="Times New Roman"/>
      <w:b/>
      <w:bCs/>
      <w:i/>
      <w:iCs/>
      <w:noProof/>
      <w:sz w:val="28"/>
      <w:szCs w:val="28"/>
      <w:lang w:val="uk-UA"/>
    </w:rPr>
  </w:style>
  <w:style w:type="character" w:customStyle="1" w:styleId="30">
    <w:name w:val="Заголовок 3 Знак"/>
    <w:link w:val="3"/>
    <w:uiPriority w:val="99"/>
    <w:rPr>
      <w:rFonts w:ascii="Cambria" w:eastAsia="Times New Roman" w:hAnsi="Cambria" w:cs="Times New Roman"/>
      <w:b/>
      <w:bCs/>
      <w:noProof/>
      <w:sz w:val="26"/>
      <w:szCs w:val="26"/>
      <w:lang w:val="uk-UA"/>
    </w:rPr>
  </w:style>
  <w:style w:type="character" w:customStyle="1" w:styleId="40">
    <w:name w:val="Заголовок 4 Знак"/>
    <w:link w:val="4"/>
    <w:uiPriority w:val="99"/>
    <w:rPr>
      <w:rFonts w:ascii="Calibri" w:eastAsia="Times New Roman" w:hAnsi="Calibri" w:cs="Times New Roman"/>
      <w:b/>
      <w:bCs/>
      <w:noProof/>
      <w:sz w:val="28"/>
      <w:szCs w:val="28"/>
      <w:lang w:val="uk-UA"/>
    </w:rPr>
  </w:style>
  <w:style w:type="character" w:customStyle="1" w:styleId="50">
    <w:name w:val="Заголовок 5 Знак"/>
    <w:link w:val="5"/>
    <w:uiPriority w:val="99"/>
    <w:rPr>
      <w:rFonts w:ascii="Calibri" w:eastAsia="Times New Roman" w:hAnsi="Calibri" w:cs="Times New Roman"/>
      <w:b/>
      <w:bCs/>
      <w:i/>
      <w:iCs/>
      <w:noProof/>
      <w:sz w:val="26"/>
      <w:szCs w:val="26"/>
      <w:lang w:val="uk-UA"/>
    </w:rPr>
  </w:style>
  <w:style w:type="character" w:customStyle="1" w:styleId="60">
    <w:name w:val="Заголовок 6 Знак"/>
    <w:link w:val="6"/>
    <w:uiPriority w:val="99"/>
    <w:rPr>
      <w:rFonts w:ascii="Calibri" w:eastAsia="Times New Roman" w:hAnsi="Calibri" w:cs="Times New Roman"/>
      <w:b/>
      <w:bCs/>
      <w:noProof/>
      <w:lang w:val="uk-UA"/>
    </w:rPr>
  </w:style>
  <w:style w:type="character" w:customStyle="1" w:styleId="70">
    <w:name w:val="Заголовок 7 Знак"/>
    <w:link w:val="7"/>
    <w:uiPriority w:val="99"/>
    <w:rPr>
      <w:rFonts w:ascii="Calibri" w:eastAsia="Times New Roman" w:hAnsi="Calibri" w:cs="Times New Roman"/>
      <w:noProof/>
      <w:sz w:val="24"/>
      <w:szCs w:val="24"/>
      <w:lang w:val="uk-UA"/>
    </w:rPr>
  </w:style>
  <w:style w:type="character" w:customStyle="1" w:styleId="80">
    <w:name w:val="Заголовок 8 Знак"/>
    <w:link w:val="8"/>
    <w:uiPriority w:val="99"/>
    <w:rPr>
      <w:rFonts w:ascii="Calibri" w:eastAsia="Times New Roman" w:hAnsi="Calibri" w:cs="Times New Roman"/>
      <w:i/>
      <w:iCs/>
      <w:noProof/>
      <w:sz w:val="24"/>
      <w:szCs w:val="24"/>
      <w:lang w:val="uk-UA"/>
    </w:rPr>
  </w:style>
  <w:style w:type="character" w:customStyle="1" w:styleId="90">
    <w:name w:val="Заголовок 9 Знак"/>
    <w:link w:val="9"/>
    <w:uiPriority w:val="99"/>
    <w:rPr>
      <w:rFonts w:ascii="Cambria" w:eastAsia="Times New Roman" w:hAnsi="Cambria" w:cs="Times New Roman"/>
      <w:noProof/>
      <w:lang w:val="uk-UA"/>
    </w:rPr>
  </w:style>
  <w:style w:type="paragraph" w:styleId="a4">
    <w:name w:val="header"/>
    <w:basedOn w:val="a0"/>
    <w:next w:val="a5"/>
    <w:link w:val="a6"/>
    <w:autoRedefine/>
    <w:uiPriority w:val="99"/>
    <w:rsid w:val="00AD236E"/>
    <w:pPr>
      <w:tabs>
        <w:tab w:val="center" w:pos="4677"/>
        <w:tab w:val="right" w:pos="9355"/>
      </w:tabs>
      <w:spacing w:line="240" w:lineRule="auto"/>
      <w:jc w:val="right"/>
    </w:pPr>
    <w:rPr>
      <w:kern w:val="16"/>
    </w:rPr>
  </w:style>
  <w:style w:type="character" w:styleId="a7">
    <w:name w:val="endnote reference"/>
    <w:uiPriority w:val="99"/>
    <w:semiHidden/>
    <w:rsid w:val="00AD236E"/>
    <w:rPr>
      <w:rFonts w:cs="Times New Roman"/>
      <w:vertAlign w:val="superscript"/>
    </w:rPr>
  </w:style>
  <w:style w:type="paragraph" w:styleId="a5">
    <w:name w:val="Body Text"/>
    <w:basedOn w:val="a0"/>
    <w:link w:val="a8"/>
    <w:uiPriority w:val="99"/>
    <w:rsid w:val="00AD236E"/>
  </w:style>
  <w:style w:type="character" w:customStyle="1" w:styleId="a8">
    <w:name w:val="Основной текст Знак"/>
    <w:link w:val="a5"/>
    <w:uiPriority w:val="99"/>
    <w:rPr>
      <w:noProof/>
      <w:sz w:val="28"/>
      <w:szCs w:val="28"/>
      <w:lang w:val="uk-UA"/>
    </w:rPr>
  </w:style>
  <w:style w:type="character" w:styleId="a9">
    <w:name w:val="Hyperlink"/>
    <w:uiPriority w:val="99"/>
    <w:rsid w:val="00AD236E"/>
    <w:rPr>
      <w:rFonts w:cs="Times New Roman"/>
      <w:color w:val="0000FF"/>
      <w:u w:val="single"/>
    </w:rPr>
  </w:style>
  <w:style w:type="character" w:customStyle="1" w:styleId="a6">
    <w:name w:val="Верхний колонтитул Знак"/>
    <w:link w:val="a4"/>
    <w:uiPriority w:val="99"/>
    <w:locked/>
    <w:rsid w:val="00AD236E"/>
    <w:rPr>
      <w:rFonts w:cs="Times New Roman"/>
      <w:noProof/>
      <w:snapToGrid w:val="0"/>
      <w:color w:val="000000"/>
      <w:kern w:val="16"/>
      <w:sz w:val="28"/>
      <w:szCs w:val="28"/>
      <w:lang w:val="ru-RU" w:eastAsia="ru-RU" w:bidi="ar-SA"/>
    </w:rPr>
  </w:style>
  <w:style w:type="character" w:styleId="aa">
    <w:name w:val="footnote reference"/>
    <w:uiPriority w:val="99"/>
    <w:semiHidden/>
    <w:rsid w:val="00AD236E"/>
    <w:rPr>
      <w:rFonts w:cs="Times New Roman"/>
      <w:sz w:val="28"/>
      <w:szCs w:val="28"/>
      <w:vertAlign w:val="superscript"/>
    </w:rPr>
  </w:style>
  <w:style w:type="paragraph" w:customStyle="1" w:styleId="a">
    <w:name w:val="лит"/>
    <w:autoRedefine/>
    <w:uiPriority w:val="99"/>
    <w:rsid w:val="00AD236E"/>
    <w:pPr>
      <w:numPr>
        <w:numId w:val="1"/>
      </w:numPr>
      <w:spacing w:line="360" w:lineRule="auto"/>
      <w:jc w:val="both"/>
    </w:pPr>
    <w:rPr>
      <w:sz w:val="28"/>
      <w:szCs w:val="28"/>
    </w:rPr>
  </w:style>
  <w:style w:type="paragraph" w:customStyle="1" w:styleId="ab">
    <w:name w:val="лит+нумерация"/>
    <w:basedOn w:val="a0"/>
    <w:next w:val="a0"/>
    <w:autoRedefine/>
    <w:uiPriority w:val="99"/>
    <w:rsid w:val="00AD236E"/>
    <w:rPr>
      <w:iCs/>
    </w:rPr>
  </w:style>
  <w:style w:type="paragraph" w:customStyle="1" w:styleId="ac">
    <w:name w:val="литера"/>
    <w:uiPriority w:val="99"/>
    <w:rsid w:val="00AD236E"/>
    <w:pPr>
      <w:spacing w:line="360" w:lineRule="auto"/>
      <w:jc w:val="both"/>
    </w:pPr>
    <w:rPr>
      <w:rFonts w:ascii="??????????" w:hAnsi="??????????"/>
      <w:sz w:val="28"/>
      <w:szCs w:val="28"/>
    </w:rPr>
  </w:style>
  <w:style w:type="paragraph" w:styleId="ad">
    <w:name w:val="caption"/>
    <w:basedOn w:val="a0"/>
    <w:next w:val="a0"/>
    <w:uiPriority w:val="99"/>
    <w:qFormat/>
    <w:rsid w:val="00AD236E"/>
    <w:rPr>
      <w:b/>
      <w:bCs/>
      <w:sz w:val="20"/>
      <w:szCs w:val="20"/>
    </w:rPr>
  </w:style>
  <w:style w:type="paragraph" w:styleId="ae">
    <w:name w:val="footer"/>
    <w:basedOn w:val="a0"/>
    <w:link w:val="af"/>
    <w:autoRedefine/>
    <w:uiPriority w:val="99"/>
    <w:rsid w:val="00AD236E"/>
    <w:pPr>
      <w:tabs>
        <w:tab w:val="center" w:pos="4677"/>
        <w:tab w:val="right" w:pos="9355"/>
      </w:tabs>
      <w:jc w:val="right"/>
    </w:pPr>
  </w:style>
  <w:style w:type="character" w:customStyle="1" w:styleId="af">
    <w:name w:val="Нижний колонтитул Знак"/>
    <w:link w:val="ae"/>
    <w:uiPriority w:val="99"/>
    <w:rPr>
      <w:noProof/>
      <w:sz w:val="28"/>
      <w:szCs w:val="28"/>
      <w:lang w:val="uk-UA"/>
    </w:rPr>
  </w:style>
  <w:style w:type="character" w:styleId="af0">
    <w:name w:val="page number"/>
    <w:uiPriority w:val="99"/>
    <w:rsid w:val="00AD236E"/>
    <w:rPr>
      <w:rFonts w:ascii="Times New Roman" w:hAnsi="Times New Roman" w:cs="Times New Roman"/>
      <w:sz w:val="28"/>
      <w:szCs w:val="28"/>
    </w:rPr>
  </w:style>
  <w:style w:type="character" w:customStyle="1" w:styleId="af1">
    <w:name w:val="номер страницы"/>
    <w:uiPriority w:val="99"/>
    <w:rsid w:val="00AD236E"/>
    <w:rPr>
      <w:rFonts w:cs="Times New Roman"/>
      <w:sz w:val="28"/>
      <w:szCs w:val="28"/>
    </w:rPr>
  </w:style>
  <w:style w:type="paragraph" w:styleId="af2">
    <w:name w:val="Normal (Web)"/>
    <w:basedOn w:val="a0"/>
    <w:autoRedefine/>
    <w:uiPriority w:val="99"/>
    <w:rsid w:val="00AD236E"/>
    <w:rPr>
      <w:lang w:eastAsia="uk-UA"/>
    </w:rPr>
  </w:style>
  <w:style w:type="paragraph" w:customStyle="1" w:styleId="af3">
    <w:name w:val="Обычный +"/>
    <w:basedOn w:val="a0"/>
    <w:autoRedefine/>
    <w:uiPriority w:val="99"/>
    <w:rsid w:val="00AD236E"/>
    <w:rPr>
      <w:szCs w:val="20"/>
    </w:rPr>
  </w:style>
  <w:style w:type="paragraph" w:styleId="12">
    <w:name w:val="toc 1"/>
    <w:basedOn w:val="a0"/>
    <w:next w:val="a0"/>
    <w:autoRedefine/>
    <w:uiPriority w:val="99"/>
    <w:semiHidden/>
    <w:rsid w:val="00195C78"/>
    <w:pPr>
      <w:autoSpaceDE w:val="0"/>
      <w:autoSpaceDN w:val="0"/>
      <w:adjustRightInd w:val="0"/>
    </w:pPr>
    <w:rPr>
      <w:bCs/>
      <w:iCs/>
      <w:smallCaps/>
      <w:lang w:eastAsia="en-US"/>
    </w:rPr>
  </w:style>
  <w:style w:type="paragraph" w:styleId="21">
    <w:name w:val="toc 2"/>
    <w:basedOn w:val="a0"/>
    <w:next w:val="a0"/>
    <w:autoRedefine/>
    <w:uiPriority w:val="99"/>
    <w:semiHidden/>
    <w:rsid w:val="00AD236E"/>
    <w:pPr>
      <w:tabs>
        <w:tab w:val="left" w:leader="dot" w:pos="3500"/>
      </w:tabs>
      <w:jc w:val="left"/>
    </w:pPr>
    <w:rPr>
      <w:smallCaps/>
    </w:rPr>
  </w:style>
  <w:style w:type="paragraph" w:styleId="af4">
    <w:name w:val="Body Text Indent"/>
    <w:basedOn w:val="a0"/>
    <w:link w:val="af5"/>
    <w:uiPriority w:val="99"/>
    <w:rsid w:val="00AD236E"/>
    <w:pPr>
      <w:shd w:val="clear" w:color="auto" w:fill="FFFFFF"/>
      <w:spacing w:before="192"/>
      <w:ind w:right="-5" w:firstLine="360"/>
    </w:pPr>
  </w:style>
  <w:style w:type="character" w:customStyle="1" w:styleId="af5">
    <w:name w:val="Основной текст с отступом Знак"/>
    <w:link w:val="af4"/>
    <w:uiPriority w:val="99"/>
    <w:rPr>
      <w:noProof/>
      <w:sz w:val="28"/>
      <w:szCs w:val="28"/>
      <w:lang w:val="uk-UA"/>
    </w:rPr>
  </w:style>
  <w:style w:type="paragraph" w:styleId="22">
    <w:name w:val="Body Text Indent 2"/>
    <w:basedOn w:val="a0"/>
    <w:link w:val="23"/>
    <w:uiPriority w:val="99"/>
    <w:rsid w:val="00AD236E"/>
    <w:pPr>
      <w:shd w:val="clear" w:color="auto" w:fill="FFFFFF"/>
      <w:tabs>
        <w:tab w:val="left" w:pos="163"/>
      </w:tabs>
      <w:ind w:firstLine="360"/>
    </w:pPr>
  </w:style>
  <w:style w:type="character" w:customStyle="1" w:styleId="23">
    <w:name w:val="Основной текст с отступом 2 Знак"/>
    <w:link w:val="22"/>
    <w:uiPriority w:val="99"/>
    <w:rPr>
      <w:noProof/>
      <w:sz w:val="28"/>
      <w:szCs w:val="28"/>
      <w:lang w:val="uk-UA"/>
    </w:rPr>
  </w:style>
  <w:style w:type="paragraph" w:styleId="31">
    <w:name w:val="Body Text Indent 3"/>
    <w:basedOn w:val="a0"/>
    <w:link w:val="32"/>
    <w:uiPriority w:val="99"/>
    <w:rsid w:val="00AD236E"/>
    <w:pPr>
      <w:shd w:val="clear" w:color="auto" w:fill="FFFFFF"/>
      <w:tabs>
        <w:tab w:val="left" w:pos="4262"/>
        <w:tab w:val="left" w:pos="5640"/>
      </w:tabs>
      <w:ind w:left="720"/>
    </w:pPr>
  </w:style>
  <w:style w:type="character" w:customStyle="1" w:styleId="32">
    <w:name w:val="Основной текст с отступом 3 Знак"/>
    <w:link w:val="31"/>
    <w:uiPriority w:val="99"/>
    <w:rPr>
      <w:noProof/>
      <w:sz w:val="16"/>
      <w:szCs w:val="16"/>
      <w:lang w:val="uk-UA"/>
    </w:rPr>
  </w:style>
  <w:style w:type="paragraph" w:customStyle="1" w:styleId="af6">
    <w:name w:val="отчет"/>
    <w:uiPriority w:val="99"/>
    <w:rsid w:val="00AD236E"/>
    <w:pPr>
      <w:jc w:val="both"/>
    </w:pPr>
    <w:rPr>
      <w:color w:val="000000"/>
      <w:sz w:val="22"/>
      <w:szCs w:val="28"/>
    </w:rPr>
  </w:style>
  <w:style w:type="paragraph" w:customStyle="1" w:styleId="af7">
    <w:name w:val="размещено"/>
    <w:basedOn w:val="a0"/>
    <w:autoRedefine/>
    <w:uiPriority w:val="99"/>
    <w:rsid w:val="00AD236E"/>
    <w:rPr>
      <w:color w:val="FFFFFF"/>
    </w:rPr>
  </w:style>
  <w:style w:type="table" w:styleId="af8">
    <w:name w:val="Table Grid"/>
    <w:basedOn w:val="a2"/>
    <w:uiPriority w:val="99"/>
    <w:rsid w:val="00AD236E"/>
    <w:pPr>
      <w:spacing w:line="360" w:lineRule="auto"/>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paragraph" w:customStyle="1" w:styleId="af9">
    <w:name w:val="содержание"/>
    <w:uiPriority w:val="99"/>
    <w:rsid w:val="00AD236E"/>
    <w:pPr>
      <w:spacing w:line="360" w:lineRule="auto"/>
      <w:jc w:val="center"/>
    </w:pPr>
    <w:rPr>
      <w:b/>
      <w:bCs/>
      <w:i/>
      <w:iCs/>
      <w:smallCaps/>
      <w:noProof/>
      <w:sz w:val="28"/>
      <w:szCs w:val="28"/>
    </w:rPr>
  </w:style>
  <w:style w:type="paragraph" w:customStyle="1" w:styleId="10">
    <w:name w:val="Стиль лит.1 + Слева:  0 см"/>
    <w:basedOn w:val="a0"/>
    <w:uiPriority w:val="99"/>
    <w:rsid w:val="00AD236E"/>
    <w:pPr>
      <w:numPr>
        <w:numId w:val="2"/>
      </w:numPr>
    </w:pPr>
    <w:rPr>
      <w:iCs/>
      <w:szCs w:val="20"/>
    </w:rPr>
  </w:style>
  <w:style w:type="paragraph" w:customStyle="1" w:styleId="100">
    <w:name w:val="Стиль Оглавление 1 + Первая строка:  0 см"/>
    <w:basedOn w:val="a0"/>
    <w:autoRedefine/>
    <w:uiPriority w:val="99"/>
    <w:rsid w:val="00AD236E"/>
    <w:pPr>
      <w:tabs>
        <w:tab w:val="right" w:leader="dot" w:pos="1400"/>
      </w:tabs>
    </w:pPr>
    <w:rPr>
      <w:b/>
    </w:rPr>
  </w:style>
  <w:style w:type="paragraph" w:customStyle="1" w:styleId="101">
    <w:name w:val="Стиль Оглавление 1 + Первая строка:  0 см1"/>
    <w:basedOn w:val="a0"/>
    <w:autoRedefine/>
    <w:uiPriority w:val="99"/>
    <w:rsid w:val="00AD236E"/>
    <w:pPr>
      <w:tabs>
        <w:tab w:val="right" w:leader="dot" w:pos="1400"/>
      </w:tabs>
    </w:pPr>
    <w:rPr>
      <w:b/>
    </w:rPr>
  </w:style>
  <w:style w:type="paragraph" w:customStyle="1" w:styleId="200">
    <w:name w:val="Стиль Оглавление 2 + Слева:  0 см Первая строка:  0 см"/>
    <w:basedOn w:val="21"/>
    <w:autoRedefine/>
    <w:uiPriority w:val="99"/>
    <w:rsid w:val="00AD236E"/>
  </w:style>
  <w:style w:type="paragraph" w:customStyle="1" w:styleId="31250">
    <w:name w:val="Стиль Оглавление 3 + Слева:  125 см Первая строка:  0 см"/>
    <w:basedOn w:val="a0"/>
    <w:autoRedefine/>
    <w:uiPriority w:val="99"/>
    <w:rsid w:val="00AD236E"/>
    <w:pPr>
      <w:jc w:val="left"/>
    </w:pPr>
    <w:rPr>
      <w:i/>
      <w:iCs/>
    </w:rPr>
  </w:style>
  <w:style w:type="table" w:customStyle="1" w:styleId="13">
    <w:name w:val="Стиль таблицы1"/>
    <w:uiPriority w:val="99"/>
    <w:rsid w:val="00AD236E"/>
    <w:pPr>
      <w:spacing w:line="360" w:lineRule="auto"/>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a">
    <w:name w:val="схема"/>
    <w:autoRedefine/>
    <w:uiPriority w:val="99"/>
    <w:rsid w:val="00AD236E"/>
    <w:pPr>
      <w:jc w:val="center"/>
    </w:pPr>
  </w:style>
  <w:style w:type="paragraph" w:customStyle="1" w:styleId="afb">
    <w:name w:val="ТАБЛИЦА"/>
    <w:next w:val="a0"/>
    <w:autoRedefine/>
    <w:uiPriority w:val="99"/>
    <w:rsid w:val="00A377F1"/>
    <w:pPr>
      <w:spacing w:line="360" w:lineRule="auto"/>
      <w:jc w:val="center"/>
    </w:pPr>
    <w:rPr>
      <w:color w:val="000000"/>
    </w:rPr>
  </w:style>
  <w:style w:type="paragraph" w:styleId="afc">
    <w:name w:val="endnote text"/>
    <w:basedOn w:val="a0"/>
    <w:link w:val="afd"/>
    <w:autoRedefine/>
    <w:uiPriority w:val="99"/>
    <w:semiHidden/>
    <w:rsid w:val="00AD236E"/>
    <w:rPr>
      <w:sz w:val="20"/>
      <w:szCs w:val="20"/>
    </w:rPr>
  </w:style>
  <w:style w:type="character" w:customStyle="1" w:styleId="afd">
    <w:name w:val="Текст концевой сноски Знак"/>
    <w:link w:val="afc"/>
    <w:uiPriority w:val="99"/>
    <w:semiHidden/>
    <w:rPr>
      <w:noProof/>
      <w:sz w:val="20"/>
      <w:szCs w:val="20"/>
      <w:lang w:val="uk-UA"/>
    </w:rPr>
  </w:style>
  <w:style w:type="paragraph" w:styleId="afe">
    <w:name w:val="footnote text"/>
    <w:basedOn w:val="a0"/>
    <w:link w:val="aff"/>
    <w:autoRedefine/>
    <w:uiPriority w:val="99"/>
    <w:semiHidden/>
    <w:rsid w:val="00AD236E"/>
    <w:rPr>
      <w:sz w:val="20"/>
      <w:szCs w:val="20"/>
    </w:rPr>
  </w:style>
  <w:style w:type="character" w:customStyle="1" w:styleId="aff">
    <w:name w:val="Текст сноски Знак"/>
    <w:link w:val="afe"/>
    <w:uiPriority w:val="99"/>
    <w:locked/>
    <w:rsid w:val="00AD236E"/>
    <w:rPr>
      <w:rFonts w:cs="Times New Roman"/>
      <w:lang w:val="ru-RU" w:eastAsia="ru-RU" w:bidi="ar-SA"/>
    </w:rPr>
  </w:style>
  <w:style w:type="paragraph" w:customStyle="1" w:styleId="aff0">
    <w:name w:val="титут"/>
    <w:autoRedefine/>
    <w:uiPriority w:val="99"/>
    <w:rsid w:val="00AD236E"/>
    <w:pPr>
      <w:spacing w:line="360" w:lineRule="auto"/>
      <w:jc w:val="center"/>
    </w:pPr>
    <w:rPr>
      <w:noProof/>
      <w:sz w:val="28"/>
      <w:szCs w:val="28"/>
    </w:rPr>
  </w:style>
  <w:style w:type="paragraph" w:styleId="33">
    <w:name w:val="toc 3"/>
    <w:basedOn w:val="a0"/>
    <w:next w:val="a0"/>
    <w:autoRedefine/>
    <w:uiPriority w:val="99"/>
    <w:semiHidden/>
    <w:rsid w:val="00571143"/>
    <w:pPr>
      <w:ind w:left="560"/>
    </w:pPr>
  </w:style>
  <w:style w:type="paragraph" w:styleId="41">
    <w:name w:val="toc 4"/>
    <w:basedOn w:val="a0"/>
    <w:next w:val="a0"/>
    <w:autoRedefine/>
    <w:uiPriority w:val="99"/>
    <w:semiHidden/>
    <w:rsid w:val="00571143"/>
    <w:pPr>
      <w:ind w:left="840"/>
    </w:pPr>
  </w:style>
  <w:style w:type="paragraph" w:styleId="51">
    <w:name w:val="toc 5"/>
    <w:basedOn w:val="a0"/>
    <w:next w:val="a0"/>
    <w:autoRedefine/>
    <w:uiPriority w:val="99"/>
    <w:semiHidden/>
    <w:rsid w:val="00571143"/>
    <w:pPr>
      <w:ind w:left="1120"/>
    </w:pPr>
  </w:style>
  <w:style w:type="paragraph" w:styleId="61">
    <w:name w:val="toc 6"/>
    <w:basedOn w:val="a0"/>
    <w:next w:val="a0"/>
    <w:autoRedefine/>
    <w:uiPriority w:val="99"/>
    <w:semiHidden/>
    <w:rsid w:val="00571143"/>
    <w:pPr>
      <w:ind w:left="1400"/>
    </w:pPr>
  </w:style>
  <w:style w:type="paragraph" w:styleId="71">
    <w:name w:val="toc 7"/>
    <w:basedOn w:val="a0"/>
    <w:next w:val="a0"/>
    <w:autoRedefine/>
    <w:uiPriority w:val="99"/>
    <w:semiHidden/>
    <w:rsid w:val="00571143"/>
    <w:pPr>
      <w:ind w:left="1680"/>
    </w:pPr>
  </w:style>
  <w:style w:type="paragraph" w:styleId="81">
    <w:name w:val="toc 8"/>
    <w:basedOn w:val="a0"/>
    <w:next w:val="a0"/>
    <w:autoRedefine/>
    <w:uiPriority w:val="99"/>
    <w:semiHidden/>
    <w:rsid w:val="00571143"/>
    <w:pPr>
      <w:ind w:left="1960"/>
    </w:pPr>
  </w:style>
  <w:style w:type="paragraph" w:styleId="91">
    <w:name w:val="toc 9"/>
    <w:basedOn w:val="a0"/>
    <w:next w:val="a0"/>
    <w:autoRedefine/>
    <w:uiPriority w:val="99"/>
    <w:semiHidden/>
    <w:rsid w:val="00571143"/>
    <w:pPr>
      <w:ind w:left="2240"/>
    </w:pPr>
  </w:style>
  <w:style w:type="paragraph" w:styleId="aff1">
    <w:name w:val="No Spacing"/>
    <w:uiPriority w:val="99"/>
    <w:qFormat/>
    <w:rsid w:val="00BF3319"/>
    <w:rPr>
      <w:rFonts w:ascii="Calibri" w:hAnsi="Calibri"/>
      <w:sz w:val="22"/>
      <w:szCs w:val="22"/>
      <w:lang w:eastAsia="en-US"/>
    </w:rPr>
  </w:style>
  <w:style w:type="paragraph" w:customStyle="1" w:styleId="msonospacing0">
    <w:name w:val="msonospacing"/>
    <w:uiPriority w:val="99"/>
    <w:rsid w:val="00D2717C"/>
    <w:rPr>
      <w:rFonts w:ascii="Calibri" w:hAnsi="Calibri"/>
      <w:sz w:val="22"/>
      <w:szCs w:val="22"/>
      <w:lang w:eastAsia="en-US"/>
    </w:rPr>
  </w:style>
  <w:style w:type="paragraph" w:customStyle="1" w:styleId="14">
    <w:name w:val="Абзац списка1"/>
    <w:basedOn w:val="a0"/>
    <w:rsid w:val="00E70BD5"/>
    <w:pPr>
      <w:tabs>
        <w:tab w:val="clear" w:pos="726"/>
      </w:tabs>
      <w:spacing w:after="200" w:line="276" w:lineRule="auto"/>
      <w:ind w:left="720" w:firstLine="0"/>
      <w:contextualSpacing/>
      <w:jc w:val="left"/>
    </w:pPr>
    <w:rPr>
      <w:rFonts w:ascii="Calibri" w:hAnsi="Calibri"/>
      <w:noProof w:val="0"/>
      <w:sz w:val="22"/>
      <w:szCs w:val="22"/>
      <w:lang w:val="ru-RU" w:eastAsia="en-US"/>
    </w:rPr>
  </w:style>
  <w:style w:type="paragraph" w:styleId="aff2">
    <w:name w:val="List Paragraph"/>
    <w:basedOn w:val="a0"/>
    <w:qFormat/>
    <w:rsid w:val="00E336E7"/>
    <w:pPr>
      <w:tabs>
        <w:tab w:val="clear" w:pos="726"/>
      </w:tabs>
      <w:spacing w:after="200" w:line="276" w:lineRule="auto"/>
      <w:ind w:left="720" w:firstLine="0"/>
      <w:contextualSpacing/>
      <w:jc w:val="left"/>
    </w:pPr>
    <w:rPr>
      <w:rFonts w:ascii="Calibri" w:hAnsi="Calibri"/>
      <w:noProof w:val="0"/>
      <w:sz w:val="22"/>
      <w:szCs w:val="22"/>
      <w:lang w:val="ru-RU"/>
    </w:rPr>
  </w:style>
  <w:style w:type="paragraph" w:styleId="aff3">
    <w:name w:val="Balloon Text"/>
    <w:basedOn w:val="a0"/>
    <w:link w:val="aff4"/>
    <w:uiPriority w:val="99"/>
    <w:semiHidden/>
    <w:unhideWhenUsed/>
    <w:rsid w:val="005B7969"/>
    <w:pPr>
      <w:spacing w:line="240" w:lineRule="auto"/>
    </w:pPr>
    <w:rPr>
      <w:rFonts w:ascii="Segoe UI" w:hAnsi="Segoe UI" w:cs="Segoe UI"/>
      <w:sz w:val="18"/>
      <w:szCs w:val="18"/>
    </w:rPr>
  </w:style>
  <w:style w:type="character" w:customStyle="1" w:styleId="aff4">
    <w:name w:val="Текст выноски Знак"/>
    <w:basedOn w:val="a1"/>
    <w:link w:val="aff3"/>
    <w:uiPriority w:val="99"/>
    <w:semiHidden/>
    <w:rsid w:val="005B7969"/>
    <w:rPr>
      <w:rFonts w:ascii="Segoe UI" w:hAnsi="Segoe UI" w:cs="Segoe UI"/>
      <w:noProof/>
      <w:sz w:val="18"/>
      <w:szCs w:val="18"/>
      <w:lang w:val="uk-UA"/>
    </w:rPr>
  </w:style>
  <w:style w:type="numbering" w:customStyle="1" w:styleId="15">
    <w:name w:val="Нет списка1"/>
    <w:next w:val="a3"/>
    <w:uiPriority w:val="99"/>
    <w:semiHidden/>
    <w:unhideWhenUsed/>
    <w:rsid w:val="009E7508"/>
  </w:style>
  <w:style w:type="numbering" w:customStyle="1" w:styleId="110">
    <w:name w:val="Нет списка11"/>
    <w:next w:val="a3"/>
    <w:uiPriority w:val="99"/>
    <w:semiHidden/>
    <w:unhideWhenUsed/>
    <w:rsid w:val="009E7508"/>
  </w:style>
  <w:style w:type="table" w:customStyle="1" w:styleId="16">
    <w:name w:val="Сетка таблицы1"/>
    <w:basedOn w:val="a2"/>
    <w:next w:val="af8"/>
    <w:uiPriority w:val="99"/>
    <w:rsid w:val="009E7508"/>
    <w:pPr>
      <w:spacing w:line="360" w:lineRule="auto"/>
    </w:p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style>
  <w:style w:type="table" w:customStyle="1" w:styleId="111">
    <w:name w:val="Стиль таблицы11"/>
    <w:uiPriority w:val="99"/>
    <w:rsid w:val="009E7508"/>
    <w:pPr>
      <w:spacing w:line="360" w:lineRule="auto"/>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7840944">
      <w:marLeft w:val="0"/>
      <w:marRight w:val="0"/>
      <w:marTop w:val="0"/>
      <w:marBottom w:val="0"/>
      <w:divBdr>
        <w:top w:val="none" w:sz="0" w:space="0" w:color="auto"/>
        <w:left w:val="none" w:sz="0" w:space="0" w:color="auto"/>
        <w:bottom w:val="none" w:sz="0" w:space="0" w:color="auto"/>
        <w:right w:val="none" w:sz="0" w:space="0" w:color="auto"/>
      </w:divBdr>
    </w:div>
    <w:div w:id="817840945">
      <w:marLeft w:val="0"/>
      <w:marRight w:val="0"/>
      <w:marTop w:val="0"/>
      <w:marBottom w:val="0"/>
      <w:divBdr>
        <w:top w:val="none" w:sz="0" w:space="0" w:color="auto"/>
        <w:left w:val="none" w:sz="0" w:space="0" w:color="auto"/>
        <w:bottom w:val="none" w:sz="0" w:space="0" w:color="auto"/>
        <w:right w:val="none" w:sz="0" w:space="0" w:color="auto"/>
      </w:divBdr>
    </w:div>
    <w:div w:id="817840946">
      <w:marLeft w:val="0"/>
      <w:marRight w:val="0"/>
      <w:marTop w:val="0"/>
      <w:marBottom w:val="0"/>
      <w:divBdr>
        <w:top w:val="none" w:sz="0" w:space="0" w:color="auto"/>
        <w:left w:val="none" w:sz="0" w:space="0" w:color="auto"/>
        <w:bottom w:val="none" w:sz="0" w:space="0" w:color="auto"/>
        <w:right w:val="none" w:sz="0" w:space="0" w:color="auto"/>
      </w:divBdr>
    </w:div>
    <w:div w:id="817840947">
      <w:marLeft w:val="0"/>
      <w:marRight w:val="0"/>
      <w:marTop w:val="0"/>
      <w:marBottom w:val="0"/>
      <w:divBdr>
        <w:top w:val="none" w:sz="0" w:space="0" w:color="auto"/>
        <w:left w:val="none" w:sz="0" w:space="0" w:color="auto"/>
        <w:bottom w:val="none" w:sz="0" w:space="0" w:color="auto"/>
        <w:right w:val="none" w:sz="0" w:space="0" w:color="auto"/>
      </w:divBdr>
    </w:div>
    <w:div w:id="817840948">
      <w:marLeft w:val="0"/>
      <w:marRight w:val="0"/>
      <w:marTop w:val="0"/>
      <w:marBottom w:val="0"/>
      <w:divBdr>
        <w:top w:val="none" w:sz="0" w:space="0" w:color="auto"/>
        <w:left w:val="none" w:sz="0" w:space="0" w:color="auto"/>
        <w:bottom w:val="none" w:sz="0" w:space="0" w:color="auto"/>
        <w:right w:val="none" w:sz="0" w:space="0" w:color="auto"/>
      </w:divBdr>
    </w:div>
    <w:div w:id="817840949">
      <w:marLeft w:val="0"/>
      <w:marRight w:val="0"/>
      <w:marTop w:val="0"/>
      <w:marBottom w:val="0"/>
      <w:divBdr>
        <w:top w:val="none" w:sz="0" w:space="0" w:color="auto"/>
        <w:left w:val="none" w:sz="0" w:space="0" w:color="auto"/>
        <w:bottom w:val="none" w:sz="0" w:space="0" w:color="auto"/>
        <w:right w:val="none" w:sz="0" w:space="0" w:color="auto"/>
      </w:divBdr>
      <w:divsChild>
        <w:div w:id="817840943">
          <w:marLeft w:val="0"/>
          <w:marRight w:val="0"/>
          <w:marTop w:val="0"/>
          <w:marBottom w:val="0"/>
          <w:divBdr>
            <w:top w:val="none" w:sz="0" w:space="0" w:color="auto"/>
            <w:left w:val="none" w:sz="0" w:space="0" w:color="auto"/>
            <w:bottom w:val="none" w:sz="0" w:space="0" w:color="auto"/>
            <w:right w:val="none" w:sz="0" w:space="0" w:color="auto"/>
          </w:divBdr>
        </w:div>
      </w:divsChild>
    </w:div>
    <w:div w:id="81784095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3.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9.wmf"/><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chart" Target="charts/chart1.xml"/><Relationship Id="rId36" Type="http://schemas.openxmlformats.org/officeDocument/2006/relationships/oleObject" Target="embeddings/oleObject12.bin"/><Relationship Id="rId10" Type="http://schemas.openxmlformats.org/officeDocument/2006/relationships/image" Target="media/image1.jpeg"/><Relationship Id="rId19" Type="http://schemas.openxmlformats.org/officeDocument/2006/relationships/oleObject" Target="embeddings/oleObject4.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4.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3.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Zhasya%20Documents\&#1044;&#1080;&#1087;&#1083;&#1086;&#1084;&#1099;%20&#1060;&#1059;&#1041;%2011-12\&#1059;&#1040;%20&#1082;&#1088;&#1077;&#1076;%20&#1086;&#1087;&#1077;&#1088;%20&#1073;&#1072;&#1085;&#1082;&#1072;\&#1050;&#1085;&#1080;&#1075;&#1072;1.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17431192660611E-2"/>
          <c:y val="0.13553113553113574"/>
          <c:w val="0.90906422018348665"/>
          <c:h val="0.60843096536009922"/>
        </c:manualLayout>
      </c:layout>
      <c:lineChart>
        <c:grouping val="standard"/>
        <c:varyColors val="0"/>
        <c:ser>
          <c:idx val="0"/>
          <c:order val="0"/>
          <c:tx>
            <c:strRef>
              <c:f>Лист1!$J$111</c:f>
              <c:strCache>
                <c:ptCount val="1"/>
                <c:pt idx="0">
                  <c:v>Кредитний портфель (фактичний)</c:v>
                </c:pt>
              </c:strCache>
            </c:strRef>
          </c:tx>
          <c:marker>
            <c:symbol val="none"/>
          </c:marker>
          <c:trendline>
            <c:spPr>
              <a:ln>
                <a:prstDash val="dash"/>
              </a:ln>
            </c:spPr>
            <c:trendlineType val="poly"/>
            <c:order val="2"/>
            <c:forward val="2"/>
            <c:dispRSqr val="1"/>
            <c:dispEq val="1"/>
            <c:trendlineLbl>
              <c:layout>
                <c:manualLayout>
                  <c:x val="-4.5326325117047504E-2"/>
                  <c:y val="-1.3108782237920275E-2"/>
                </c:manualLayout>
              </c:layout>
              <c:numFmt formatCode="General" sourceLinked="0"/>
            </c:trendlineLbl>
          </c:trendline>
          <c:cat>
            <c:numRef>
              <c:f>Лист1!$C$90:$C$99</c:f>
              <c:numCache>
                <c:formatCode>General</c:formatCode>
                <c:ptCount val="10"/>
                <c:pt idx="0">
                  <c:v>2003</c:v>
                </c:pt>
                <c:pt idx="1">
                  <c:v>2004</c:v>
                </c:pt>
                <c:pt idx="2">
                  <c:v>2005</c:v>
                </c:pt>
                <c:pt idx="3">
                  <c:v>2006</c:v>
                </c:pt>
                <c:pt idx="4">
                  <c:v>2007</c:v>
                </c:pt>
                <c:pt idx="5">
                  <c:v>2008</c:v>
                </c:pt>
                <c:pt idx="6">
                  <c:v>2009</c:v>
                </c:pt>
                <c:pt idx="7">
                  <c:v>2010</c:v>
                </c:pt>
                <c:pt idx="8">
                  <c:v>2011</c:v>
                </c:pt>
                <c:pt idx="9">
                  <c:v>2012</c:v>
                </c:pt>
              </c:numCache>
            </c:numRef>
          </c:cat>
          <c:val>
            <c:numRef>
              <c:f>Лист1!$D$90:$D$97</c:f>
              <c:numCache>
                <c:formatCode>General</c:formatCode>
                <c:ptCount val="8"/>
                <c:pt idx="0">
                  <c:v>4.0199999999999996</c:v>
                </c:pt>
                <c:pt idx="1">
                  <c:v>5.34</c:v>
                </c:pt>
                <c:pt idx="2">
                  <c:v>7.89</c:v>
                </c:pt>
                <c:pt idx="3">
                  <c:v>11.3</c:v>
                </c:pt>
                <c:pt idx="4">
                  <c:v>14.49</c:v>
                </c:pt>
                <c:pt idx="5">
                  <c:v>21.18</c:v>
                </c:pt>
                <c:pt idx="6">
                  <c:v>24.4</c:v>
                </c:pt>
                <c:pt idx="7">
                  <c:v>24.459999999999997</c:v>
                </c:pt>
              </c:numCache>
            </c:numRef>
          </c:val>
          <c:smooth val="0"/>
        </c:ser>
        <c:dLbls>
          <c:showLegendKey val="0"/>
          <c:showVal val="0"/>
          <c:showCatName val="0"/>
          <c:showSerName val="0"/>
          <c:showPercent val="0"/>
          <c:showBubbleSize val="0"/>
        </c:dLbls>
        <c:smooth val="0"/>
        <c:axId val="277762752"/>
        <c:axId val="277763312"/>
      </c:lineChart>
      <c:catAx>
        <c:axId val="277762752"/>
        <c:scaling>
          <c:orientation val="minMax"/>
        </c:scaling>
        <c:delete val="1"/>
        <c:axPos val="b"/>
        <c:title>
          <c:tx>
            <c:rich>
              <a:bodyPr/>
              <a:lstStyle/>
              <a:p>
                <a:pPr>
                  <a:defRPr b="0"/>
                </a:pPr>
                <a:r>
                  <a:rPr lang="ru-RU" b="0"/>
                  <a:t>Роки</a:t>
                </a:r>
              </a:p>
            </c:rich>
          </c:tx>
          <c:layout>
            <c:manualLayout>
              <c:xMode val="edge"/>
              <c:yMode val="edge"/>
              <c:x val="0.8228990825688085"/>
              <c:y val="0.83725880418793808"/>
            </c:manualLayout>
          </c:layout>
          <c:overlay val="0"/>
        </c:title>
        <c:numFmt formatCode="General" sourceLinked="1"/>
        <c:majorTickMark val="out"/>
        <c:minorTickMark val="none"/>
        <c:tickLblPos val="nextTo"/>
        <c:crossAx val="277763312"/>
        <c:crosses val="autoZero"/>
        <c:auto val="1"/>
        <c:lblAlgn val="ctr"/>
        <c:lblOffset val="100"/>
        <c:noMultiLvlLbl val="0"/>
      </c:catAx>
      <c:valAx>
        <c:axId val="277763312"/>
        <c:scaling>
          <c:orientation val="minMax"/>
        </c:scaling>
        <c:delete val="0"/>
        <c:axPos val="l"/>
        <c:majorGridlines/>
        <c:title>
          <c:tx>
            <c:rich>
              <a:bodyPr rot="0" vert="horz"/>
              <a:lstStyle/>
              <a:p>
                <a:pPr>
                  <a:defRPr b="0"/>
                </a:pPr>
                <a:r>
                  <a:rPr lang="ru-RU" b="0"/>
                  <a:t>Млрд.грн.</a:t>
                </a:r>
              </a:p>
            </c:rich>
          </c:tx>
          <c:layout>
            <c:manualLayout>
              <c:xMode val="edge"/>
              <c:yMode val="edge"/>
              <c:x val="0"/>
              <c:y val="2.8574312826281353E-2"/>
            </c:manualLayout>
          </c:layout>
          <c:overlay val="0"/>
        </c:title>
        <c:numFmt formatCode="General" sourceLinked="1"/>
        <c:majorTickMark val="out"/>
        <c:minorTickMark val="none"/>
        <c:tickLblPos val="nextTo"/>
        <c:crossAx val="277762752"/>
        <c:crosses val="autoZero"/>
        <c:crossBetween val="between"/>
      </c:valAx>
    </c:plotArea>
    <c:legend>
      <c:legendPos val="b"/>
      <c:layout>
        <c:manualLayout>
          <c:xMode val="edge"/>
          <c:yMode val="edge"/>
          <c:x val="0.18253211009174325"/>
          <c:y val="0.85191081883995268"/>
          <c:w val="0.63371253822629969"/>
          <c:h val="0.14808925695457506"/>
        </c:manualLayout>
      </c:layout>
      <c:overlay val="0"/>
    </c:legend>
    <c:plotVisOnly val="1"/>
    <c:dispBlanksAs val="gap"/>
    <c:showDLblsOverMax val="0"/>
  </c:chart>
  <c:spPr>
    <a:ln>
      <a:noFill/>
    </a:ln>
  </c:spPr>
  <c:txPr>
    <a:bodyPr/>
    <a:lstStyle/>
    <a:p>
      <a:pPr>
        <a:defRPr sz="1200">
          <a:latin typeface="Times New Roman" pitchFamily="18" charset="0"/>
          <a:cs typeface="Times New Roman" pitchFamily="18" charset="0"/>
        </a:defRPr>
      </a:pPr>
      <a:endParaRPr lang="uk-UA"/>
    </a:p>
  </c:txPr>
  <c:externalData r:id="rId2">
    <c:autoUpdate val="1"/>
  </c:externalData>
  <c:userShapes r:id="rId3"/>
</c:chartSpace>
</file>

<file path=word/drawings/drawing1.xml><?xml version="1.0" encoding="utf-8"?>
<c:userShapes xmlns:c="http://schemas.openxmlformats.org/drawingml/2006/chart">
  <cdr:relSizeAnchor xmlns:cdr="http://schemas.openxmlformats.org/drawingml/2006/chartDrawing">
    <cdr:from>
      <cdr:x>0.07272</cdr:x>
      <cdr:y>0.76018</cdr:y>
    </cdr:from>
    <cdr:to>
      <cdr:x>0.97867</cdr:x>
      <cdr:y>0.832</cdr:y>
    </cdr:to>
    <cdr:sp macro="" textlink="">
      <cdr:nvSpPr>
        <cdr:cNvPr id="2" name="Надпись 1"/>
        <cdr:cNvSpPr txBox="1"/>
      </cdr:nvSpPr>
      <cdr:spPr>
        <a:xfrm xmlns:a="http://schemas.openxmlformats.org/drawingml/2006/main">
          <a:off x="333375" y="2419350"/>
          <a:ext cx="4152900" cy="228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8BB1A-4155-45D7-914A-A4BE994709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TotalTime>
  <Pages>93</Pages>
  <Words>94364</Words>
  <Characters>53789</Characters>
  <Application>Microsoft Office Word</Application>
  <DocSecurity>0</DocSecurity>
  <Lines>448</Lines>
  <Paragraphs>295</Paragraphs>
  <ScaleCrop>false</ScaleCrop>
  <HeadingPairs>
    <vt:vector size="2" baseType="variant">
      <vt:variant>
        <vt:lpstr>Название</vt:lpstr>
      </vt:variant>
      <vt:variant>
        <vt:i4>1</vt:i4>
      </vt:variant>
    </vt:vector>
  </HeadingPairs>
  <TitlesOfParts>
    <vt:vector size="1" baseType="lpstr">
      <vt:lpstr>Однією з найважливіших категорій ринкової економіки, що відображає реальні зв’язки і відносини економічного життя суспільства є кредит</vt:lpstr>
    </vt:vector>
  </TitlesOfParts>
  <Company>Microsoft</Company>
  <LinksUpToDate>false</LinksUpToDate>
  <CharactersWithSpaces>147858</CharactersWithSpaces>
  <SharedDoc>false</SharedDoc>
  <HLinks>
    <vt:vector size="96" baseType="variant">
      <vt:variant>
        <vt:i4>655428</vt:i4>
      </vt:variant>
      <vt:variant>
        <vt:i4>339</vt:i4>
      </vt:variant>
      <vt:variant>
        <vt:i4>0</vt:i4>
      </vt:variant>
      <vt:variant>
        <vt:i4>5</vt:i4>
      </vt:variant>
      <vt:variant>
        <vt:lpwstr>http://zakon2.rada.gov.ua/laws/show/z0140-93</vt:lpwstr>
      </vt:variant>
      <vt:variant>
        <vt:lpwstr/>
      </vt:variant>
      <vt:variant>
        <vt:i4>262218</vt:i4>
      </vt:variant>
      <vt:variant>
        <vt:i4>336</vt:i4>
      </vt:variant>
      <vt:variant>
        <vt:i4>0</vt:i4>
      </vt:variant>
      <vt:variant>
        <vt:i4>5</vt:i4>
      </vt:variant>
      <vt:variant>
        <vt:lpwstr>http://zakon4.rada.gov.ua/laws/show/z0293-10</vt:lpwstr>
      </vt:variant>
      <vt:variant>
        <vt:lpwstr/>
      </vt:variant>
      <vt:variant>
        <vt:i4>5570602</vt:i4>
      </vt:variant>
      <vt:variant>
        <vt:i4>333</vt:i4>
      </vt:variant>
      <vt:variant>
        <vt:i4>0</vt:i4>
      </vt:variant>
      <vt:variant>
        <vt:i4>5</vt:i4>
      </vt:variant>
      <vt:variant>
        <vt:lpwstr>http://search.ligazakon.ua/l_doc2.nsf/link1/RE17588.html</vt:lpwstr>
      </vt:variant>
      <vt:variant>
        <vt:lpwstr/>
      </vt:variant>
      <vt:variant>
        <vt:i4>524354</vt:i4>
      </vt:variant>
      <vt:variant>
        <vt:i4>330</vt:i4>
      </vt:variant>
      <vt:variant>
        <vt:i4>0</vt:i4>
      </vt:variant>
      <vt:variant>
        <vt:i4>5</vt:i4>
      </vt:variant>
      <vt:variant>
        <vt:lpwstr>http://zakon3.rada.gov.ua/laws/show/z0214-94</vt:lpwstr>
      </vt:variant>
      <vt:variant>
        <vt:lpwstr/>
      </vt:variant>
      <vt:variant>
        <vt:i4>589909</vt:i4>
      </vt:variant>
      <vt:variant>
        <vt:i4>327</vt:i4>
      </vt:variant>
      <vt:variant>
        <vt:i4>0</vt:i4>
      </vt:variant>
      <vt:variant>
        <vt:i4>5</vt:i4>
      </vt:variant>
      <vt:variant>
        <vt:lpwstr>http://dec-fpo.fsay.net/Oksana/posibnik/150.html</vt:lpwstr>
      </vt:variant>
      <vt:variant>
        <vt:lpwstr/>
      </vt:variant>
      <vt:variant>
        <vt:i4>2293793</vt:i4>
      </vt:variant>
      <vt:variant>
        <vt:i4>324</vt:i4>
      </vt:variant>
      <vt:variant>
        <vt:i4>0</vt:i4>
      </vt:variant>
      <vt:variant>
        <vt:i4>5</vt:i4>
      </vt:variant>
      <vt:variant>
        <vt:lpwstr>http://zakon3.rada.gov.ua/laws/show/2694-12</vt:lpwstr>
      </vt:variant>
      <vt:variant>
        <vt:lpwstr/>
      </vt:variant>
      <vt:variant>
        <vt:i4>4980817</vt:i4>
      </vt:variant>
      <vt:variant>
        <vt:i4>321</vt:i4>
      </vt:variant>
      <vt:variant>
        <vt:i4>0</vt:i4>
      </vt:variant>
      <vt:variant>
        <vt:i4>5</vt:i4>
      </vt:variant>
      <vt:variant>
        <vt:lpwstr>http://slovopedia.org.ua/42/53402/284687.html</vt:lpwstr>
      </vt:variant>
      <vt:variant>
        <vt:lpwstr/>
      </vt:variant>
      <vt:variant>
        <vt:i4>3342388</vt:i4>
      </vt:variant>
      <vt:variant>
        <vt:i4>318</vt:i4>
      </vt:variant>
      <vt:variant>
        <vt:i4>0</vt:i4>
      </vt:variant>
      <vt:variant>
        <vt:i4>5</vt:i4>
      </vt:variant>
      <vt:variant>
        <vt:lpwstr>http://www.rada.gov.ua/</vt:lpwstr>
      </vt:variant>
      <vt:variant>
        <vt:lpwstr/>
      </vt:variant>
      <vt:variant>
        <vt:i4>3342388</vt:i4>
      </vt:variant>
      <vt:variant>
        <vt:i4>315</vt:i4>
      </vt:variant>
      <vt:variant>
        <vt:i4>0</vt:i4>
      </vt:variant>
      <vt:variant>
        <vt:i4>5</vt:i4>
      </vt:variant>
      <vt:variant>
        <vt:lpwstr>http://www.rada.gov.ua/</vt:lpwstr>
      </vt:variant>
      <vt:variant>
        <vt:lpwstr/>
      </vt:variant>
      <vt:variant>
        <vt:i4>3342388</vt:i4>
      </vt:variant>
      <vt:variant>
        <vt:i4>312</vt:i4>
      </vt:variant>
      <vt:variant>
        <vt:i4>0</vt:i4>
      </vt:variant>
      <vt:variant>
        <vt:i4>5</vt:i4>
      </vt:variant>
      <vt:variant>
        <vt:lpwstr>http://www.rada.gov.ua/</vt:lpwstr>
      </vt:variant>
      <vt:variant>
        <vt:lpwstr/>
      </vt:variant>
      <vt:variant>
        <vt:i4>3342388</vt:i4>
      </vt:variant>
      <vt:variant>
        <vt:i4>309</vt:i4>
      </vt:variant>
      <vt:variant>
        <vt:i4>0</vt:i4>
      </vt:variant>
      <vt:variant>
        <vt:i4>5</vt:i4>
      </vt:variant>
      <vt:variant>
        <vt:lpwstr>http://www.rada.gov.ua/</vt:lpwstr>
      </vt:variant>
      <vt:variant>
        <vt:lpwstr/>
      </vt:variant>
      <vt:variant>
        <vt:i4>3211310</vt:i4>
      </vt:variant>
      <vt:variant>
        <vt:i4>306</vt:i4>
      </vt:variant>
      <vt:variant>
        <vt:i4>0</vt:i4>
      </vt:variant>
      <vt:variant>
        <vt:i4>5</vt:i4>
      </vt:variant>
      <vt:variant>
        <vt:lpwstr>http://zakon1.rada.gov.ua/</vt:lpwstr>
      </vt:variant>
      <vt:variant>
        <vt:lpwstr/>
      </vt:variant>
      <vt:variant>
        <vt:i4>8060977</vt:i4>
      </vt:variant>
      <vt:variant>
        <vt:i4>303</vt:i4>
      </vt:variant>
      <vt:variant>
        <vt:i4>0</vt:i4>
      </vt:variant>
      <vt:variant>
        <vt:i4>5</vt:i4>
      </vt:variant>
      <vt:variant>
        <vt:lpwstr>http://zakon.rada.gov.ua/cgi-bin/laws/main.cgi</vt:lpwstr>
      </vt:variant>
      <vt:variant>
        <vt:lpwstr/>
      </vt:variant>
      <vt:variant>
        <vt:i4>8060977</vt:i4>
      </vt:variant>
      <vt:variant>
        <vt:i4>300</vt:i4>
      </vt:variant>
      <vt:variant>
        <vt:i4>0</vt:i4>
      </vt:variant>
      <vt:variant>
        <vt:i4>5</vt:i4>
      </vt:variant>
      <vt:variant>
        <vt:lpwstr>http://zakon.rada.gov.ua/cgi-bin/laws/main.cgi</vt:lpwstr>
      </vt:variant>
      <vt:variant>
        <vt:lpwstr/>
      </vt:variant>
      <vt:variant>
        <vt:i4>2949222</vt:i4>
      </vt:variant>
      <vt:variant>
        <vt:i4>297</vt:i4>
      </vt:variant>
      <vt:variant>
        <vt:i4>0</vt:i4>
      </vt:variant>
      <vt:variant>
        <vt:i4>5</vt:i4>
      </vt:variant>
      <vt:variant>
        <vt:lpwstr>http://portal.rada.gov.ua/</vt:lpwstr>
      </vt:variant>
      <vt:variant>
        <vt:lpwstr/>
      </vt:variant>
      <vt:variant>
        <vt:i4>5570602</vt:i4>
      </vt:variant>
      <vt:variant>
        <vt:i4>294</vt:i4>
      </vt:variant>
      <vt:variant>
        <vt:i4>0</vt:i4>
      </vt:variant>
      <vt:variant>
        <vt:i4>5</vt:i4>
      </vt:variant>
      <vt:variant>
        <vt:lpwstr>http://search.ligazakon.ua/l_doc2.nsf/link1/RE17588.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нією з найважливіших категорій ринкової економіки, що відображає реальні зв’язки і відносини економічного життя суспільства є кредит</dc:title>
  <dc:subject/>
  <dc:creator>Roman</dc:creator>
  <cp:keywords/>
  <dc:description/>
  <cp:lastModifiedBy>Karina</cp:lastModifiedBy>
  <cp:revision>21</cp:revision>
  <cp:lastPrinted>2020-06-16T14:33:00Z</cp:lastPrinted>
  <dcterms:created xsi:type="dcterms:W3CDTF">2018-01-19T08:59:00Z</dcterms:created>
  <dcterms:modified xsi:type="dcterms:W3CDTF">2020-06-19T07:31:00Z</dcterms:modified>
</cp:coreProperties>
</file>